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notesSlides/notesSlide1.xml" ContentType="application/vnd.openxmlformats-officedocument.presentationml.notesSlide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notesSlides/notesSlide2.xml" ContentType="application/vnd.openxmlformats-officedocument.presentationml.notesSlide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notesSlides/notesSlide3.xml" ContentType="application/vnd.openxmlformats-officedocument.presentationml.notesSlide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68"/>
  </p:notesMasterIdLst>
  <p:handoutMasterIdLst>
    <p:handoutMasterId r:id="rId69"/>
  </p:handoutMasterIdLst>
  <p:sldIdLst>
    <p:sldId id="397" r:id="rId3"/>
    <p:sldId id="398" r:id="rId4"/>
    <p:sldId id="257" r:id="rId5"/>
    <p:sldId id="2787" r:id="rId6"/>
    <p:sldId id="1639" r:id="rId7"/>
    <p:sldId id="2788" r:id="rId8"/>
    <p:sldId id="2832" r:id="rId9"/>
    <p:sldId id="2791" r:id="rId10"/>
    <p:sldId id="2792" r:id="rId11"/>
    <p:sldId id="2793" r:id="rId12"/>
    <p:sldId id="2794" r:id="rId13"/>
    <p:sldId id="468" r:id="rId14"/>
    <p:sldId id="434" r:id="rId15"/>
    <p:sldId id="469" r:id="rId16"/>
    <p:sldId id="470" r:id="rId17"/>
    <p:sldId id="471" r:id="rId18"/>
    <p:sldId id="472" r:id="rId19"/>
    <p:sldId id="2833" r:id="rId20"/>
    <p:sldId id="2834" r:id="rId21"/>
    <p:sldId id="553" r:id="rId22"/>
    <p:sldId id="554" r:id="rId23"/>
    <p:sldId id="577" r:id="rId24"/>
    <p:sldId id="1685" r:id="rId25"/>
    <p:sldId id="1686" r:id="rId26"/>
    <p:sldId id="2836" r:id="rId27"/>
    <p:sldId id="2800" r:id="rId28"/>
    <p:sldId id="2801" r:id="rId29"/>
    <p:sldId id="1658" r:id="rId30"/>
    <p:sldId id="1659" r:id="rId31"/>
    <p:sldId id="2835" r:id="rId32"/>
    <p:sldId id="1661" r:id="rId33"/>
    <p:sldId id="2802" r:id="rId34"/>
    <p:sldId id="2803" r:id="rId35"/>
    <p:sldId id="2804" r:id="rId36"/>
    <p:sldId id="2805" r:id="rId37"/>
    <p:sldId id="2806" r:id="rId38"/>
    <p:sldId id="2807" r:id="rId39"/>
    <p:sldId id="2808" r:id="rId40"/>
    <p:sldId id="2809" r:id="rId41"/>
    <p:sldId id="2810" r:id="rId42"/>
    <p:sldId id="2811" r:id="rId43"/>
    <p:sldId id="2812" r:id="rId44"/>
    <p:sldId id="2813" r:id="rId45"/>
    <p:sldId id="2814" r:id="rId46"/>
    <p:sldId id="2815" r:id="rId47"/>
    <p:sldId id="2816" r:id="rId48"/>
    <p:sldId id="2817" r:id="rId49"/>
    <p:sldId id="2818" r:id="rId50"/>
    <p:sldId id="1681" r:id="rId51"/>
    <p:sldId id="1627" r:id="rId52"/>
    <p:sldId id="1631" r:id="rId53"/>
    <p:sldId id="1632" r:id="rId54"/>
    <p:sldId id="1634" r:id="rId55"/>
    <p:sldId id="1635" r:id="rId56"/>
    <p:sldId id="1636" r:id="rId57"/>
    <p:sldId id="1633" r:id="rId58"/>
    <p:sldId id="2358" r:id="rId59"/>
    <p:sldId id="2360" r:id="rId60"/>
    <p:sldId id="1638" r:id="rId61"/>
    <p:sldId id="2361" r:id="rId62"/>
    <p:sldId id="1640" r:id="rId63"/>
    <p:sldId id="1644" r:id="rId64"/>
    <p:sldId id="1642" r:id="rId65"/>
    <p:sldId id="1645" r:id="rId66"/>
    <p:sldId id="2091" r:id="rId67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391350D-F7D5-4E6F-A747-98EC0D6EC85E}">
          <p14:sldIdLst>
            <p14:sldId id="397"/>
            <p14:sldId id="398"/>
            <p14:sldId id="257"/>
            <p14:sldId id="2787"/>
            <p14:sldId id="1639"/>
            <p14:sldId id="2788"/>
            <p14:sldId id="2832"/>
            <p14:sldId id="2791"/>
            <p14:sldId id="2792"/>
            <p14:sldId id="2793"/>
            <p14:sldId id="2794"/>
            <p14:sldId id="468"/>
            <p14:sldId id="434"/>
            <p14:sldId id="469"/>
            <p14:sldId id="470"/>
            <p14:sldId id="471"/>
            <p14:sldId id="472"/>
            <p14:sldId id="2833"/>
            <p14:sldId id="2834"/>
            <p14:sldId id="553"/>
            <p14:sldId id="554"/>
            <p14:sldId id="577"/>
            <p14:sldId id="1685"/>
            <p14:sldId id="1686"/>
            <p14:sldId id="2836"/>
          </p14:sldIdLst>
        </p14:section>
        <p14:section name="Default Section" id="{3F223649-5A1E-4E5C-9950-B4514F00FC3B}">
          <p14:sldIdLst>
            <p14:sldId id="2800"/>
            <p14:sldId id="2801"/>
            <p14:sldId id="1658"/>
            <p14:sldId id="1659"/>
            <p14:sldId id="2835"/>
            <p14:sldId id="1661"/>
            <p14:sldId id="2802"/>
            <p14:sldId id="2803"/>
            <p14:sldId id="2804"/>
            <p14:sldId id="2805"/>
            <p14:sldId id="2806"/>
            <p14:sldId id="2807"/>
            <p14:sldId id="2808"/>
            <p14:sldId id="2809"/>
            <p14:sldId id="2810"/>
            <p14:sldId id="2811"/>
            <p14:sldId id="2812"/>
            <p14:sldId id="2813"/>
            <p14:sldId id="2814"/>
            <p14:sldId id="2815"/>
            <p14:sldId id="2816"/>
            <p14:sldId id="2817"/>
            <p14:sldId id="2818"/>
            <p14:sldId id="1681"/>
            <p14:sldId id="1627"/>
            <p14:sldId id="1631"/>
            <p14:sldId id="1632"/>
            <p14:sldId id="1634"/>
            <p14:sldId id="1635"/>
            <p14:sldId id="1636"/>
            <p14:sldId id="1633"/>
            <p14:sldId id="2358"/>
            <p14:sldId id="2360"/>
            <p14:sldId id="1638"/>
            <p14:sldId id="2361"/>
            <p14:sldId id="1640"/>
            <p14:sldId id="1644"/>
            <p14:sldId id="1642"/>
            <p14:sldId id="1645"/>
            <p14:sldId id="209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71" autoAdjust="0"/>
  </p:normalViewPr>
  <p:slideViewPr>
    <p:cSldViewPr>
      <p:cViewPr varScale="1">
        <p:scale>
          <a:sx n="68" d="100"/>
          <a:sy n="68" d="100"/>
        </p:scale>
        <p:origin x="1446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1668" y="-90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400" b="1">
                <a:latin typeface="Helvetica Neue"/>
              </a:defRPr>
            </a:pPr>
            <a:r>
              <a:rPr lang="en-US" sz="2400" b="1">
                <a:latin typeface="Helvetica Neue"/>
              </a:rPr>
              <a:t>Probability bar chart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robability</c:v>
                </c:pt>
              </c:strCache>
            </c:strRef>
          </c:tx>
          <c:spPr>
            <a:solidFill>
              <a:srgbClr val="FF99FF"/>
            </a:solidFill>
            <a:ln>
              <a:solidFill>
                <a:schemeClr val="tx1"/>
              </a:solidFill>
            </a:ln>
          </c:spPr>
          <c:invertIfNegative val="0"/>
          <c:cat>
            <c:numRef>
              <c:f>Sheet1!$A$2:$A$5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1!$B$2:$B$5</c:f>
              <c:numCache>
                <c:formatCode>General</c:formatCode>
                <c:ptCount val="4"/>
                <c:pt idx="0">
                  <c:v>0.125</c:v>
                </c:pt>
                <c:pt idx="1">
                  <c:v>0.375</c:v>
                </c:pt>
                <c:pt idx="2">
                  <c:v>0.37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1A1-634F-9290-54CF338C17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13079328"/>
        <c:axId val="1313088032"/>
      </c:barChart>
      <c:catAx>
        <c:axId val="13130793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Helvetica Neue"/>
              </a:defRPr>
            </a:pPr>
            <a:endParaRPr lang="en-VI"/>
          </a:p>
        </c:txPr>
        <c:crossAx val="1313088032"/>
        <c:crosses val="autoZero"/>
        <c:auto val="1"/>
        <c:lblAlgn val="ctr"/>
        <c:lblOffset val="100"/>
        <c:noMultiLvlLbl val="0"/>
      </c:catAx>
      <c:valAx>
        <c:axId val="131308803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Helvetica Neue"/>
              </a:defRPr>
            </a:pPr>
            <a:endParaRPr lang="en-VI"/>
          </a:p>
        </c:txPr>
        <c:crossAx val="131307932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190478269203552"/>
          <c:y val="3.504305358814476E-2"/>
          <c:w val="0.80699361710579998"/>
          <c:h val="0.8085184978261633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2!$B$9</c:f>
              <c:strCache>
                <c:ptCount val="1"/>
                <c:pt idx="0">
                  <c:v>P(X=x)</c:v>
                </c:pt>
              </c:strCache>
            </c:strRef>
          </c:tx>
          <c:spPr>
            <a:solidFill>
              <a:srgbClr val="0000FF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/>
                </a:pPr>
                <a:endParaRPr lang="en-VI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2!$C$8:$F$8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2!$C$9:$F$9</c:f>
              <c:numCache>
                <c:formatCode>General</c:formatCode>
                <c:ptCount val="4"/>
                <c:pt idx="0">
                  <c:v>0.61400000000000099</c:v>
                </c:pt>
                <c:pt idx="1">
                  <c:v>0.32400000000000057</c:v>
                </c:pt>
                <c:pt idx="2">
                  <c:v>5.7000000000000099E-2</c:v>
                </c:pt>
                <c:pt idx="3">
                  <c:v>3.000000000000006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A65-1348-8A1A-243E4E48EC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13079872"/>
        <c:axId val="1313080960"/>
      </c:barChart>
      <c:catAx>
        <c:axId val="1313079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No. of defective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VI"/>
          </a:p>
        </c:txPr>
        <c:crossAx val="1313080960"/>
        <c:crosses val="autoZero"/>
        <c:auto val="1"/>
        <c:lblAlgn val="ctr"/>
        <c:lblOffset val="100"/>
        <c:noMultiLvlLbl val="0"/>
      </c:catAx>
      <c:valAx>
        <c:axId val="1313080960"/>
        <c:scaling>
          <c:orientation val="minMax"/>
          <c:max val="0.70000000000000062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/>
                </a:pPr>
                <a:r>
                  <a:rPr lang="en-US" sz="2400" b="1"/>
                  <a:t>Probability</a:t>
                </a:r>
              </a:p>
            </c:rich>
          </c:tx>
          <c:layout>
            <c:manualLayout>
              <c:xMode val="edge"/>
              <c:yMode val="edge"/>
              <c:x val="3.1813872104364253E-2"/>
              <c:y val="0.2725375697866049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VI"/>
          </a:p>
        </c:txPr>
        <c:crossAx val="1313079872"/>
        <c:crosses val="autoZero"/>
        <c:crossBetween val="between"/>
        <c:majorUnit val="0.1"/>
        <c:minorUnit val="2.0000000000000052E-3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400">
                <a:latin typeface="Helvetica Neue"/>
              </a:defRPr>
            </a:pPr>
            <a:r>
              <a:rPr lang="en-US" sz="2400">
                <a:latin typeface="Helvetica Neue"/>
              </a:rPr>
              <a:t>Probability step function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Probability</c:v>
                </c:pt>
              </c:strCache>
            </c:strRef>
          </c:tx>
          <c:spPr>
            <a:noFill/>
            <a:ln>
              <a:noFill/>
            </a:ln>
          </c:spPr>
          <c:invertIfNegative val="0"/>
          <c:cat>
            <c:numRef>
              <c:f>Sheet2!$A$2:$A$5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2!$B$2:$B$5</c:f>
              <c:numCache>
                <c:formatCode>General</c:formatCode>
                <c:ptCount val="4"/>
                <c:pt idx="0">
                  <c:v>0.125</c:v>
                </c:pt>
                <c:pt idx="1">
                  <c:v>0.5</c:v>
                </c:pt>
                <c:pt idx="2">
                  <c:v>0.875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CFA-544E-8F12-42FCACA878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13085856"/>
        <c:axId val="1313081504"/>
      </c:barChart>
      <c:catAx>
        <c:axId val="13130858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Helvetica Neue"/>
              </a:defRPr>
            </a:pPr>
            <a:endParaRPr lang="en-VI"/>
          </a:p>
        </c:txPr>
        <c:crossAx val="1313081504"/>
        <c:crosses val="autoZero"/>
        <c:auto val="1"/>
        <c:lblAlgn val="ctr"/>
        <c:lblOffset val="100"/>
        <c:noMultiLvlLbl val="0"/>
      </c:catAx>
      <c:valAx>
        <c:axId val="131308150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Helvetica Neue"/>
              </a:defRPr>
            </a:pPr>
            <a:endParaRPr lang="en-VI"/>
          </a:p>
        </c:txPr>
        <c:crossAx val="131308585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743867-F94F-438F-AC5C-8CDA0676377E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3A8241-8DB4-43EC-82F3-595B183D2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9909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23.5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82 5754,'9'8'0,"-1"1"0</inkml:trace>
  <inkml:trace contextRef="#ctx0" brushRef="#br0" timeOffset="486">280 245 5890,'0'-17'1176,"0"7"-630,0 2-26,0 8-101,0 0-255,0 8-103,0-6 0,0 14 0,0-5 0,0 5-22,0 1 0,0 1 0,0-1 0,2 2-38,3 5 0,-3-5 1,4 6-1,-4-1-140,-2-1 1,0 2 0,0-3 0,2 1-11,4-2 0,-4-1 1,4-3-222,-4 1 1,0-1 0,1 0 369,3 1 0,0-1 0,-6 1 0</inkml:trace>
  <inkml:trace contextRef="#ctx0" brushRef="#br0" timeOffset="896">123 752 7275,'-8'9'-437,"4"-1"1065,-8-8-185,8 0-358,-3 0 0,9 0-16,3 0 0,5 0-18,8 0 0,-1 0 1,2 0-1,3-2 1,1-2 16,-2-1 1,5-1-1,-3 6 1,0 0-30,2 0 1,-3 0-1,5 0 1,-2 0-41,-4 0 1,1 0 0,-1 0-53,2 0 1,1 0 0,-7 0-552,1 0-100,-1 0-424,-7 0 1128,-2 0 0,-8 0 0,0 0 0</inkml:trace>
  <inkml:trace contextRef="#ctx0" brushRef="#br0" timeOffset="1284">0 263 7678,'10'0'-471,"4"-2"1,-7-2 0,3-2 667,4 2 0,1 2 0,3 0-40,-1-4 1,1 5 0,-1-5 184,0 4-258,1-6-13,-1 6 0,1-6 1,1 8-1,3-2 1,1-2-31,-2-1 0,3-3 0,-5 4 0,-4-2-109,1 2 1,-1-3 0,3 1 0,-1 2-168,1 2 1,-6 2 0,-1 0 61,3 0 173,1 0 0,3-8 0,-1-2 0</inkml:trace>
  <inkml:trace contextRef="#ctx0" brushRef="#br0" timeOffset="1835">1240 1 6276,'-17'0'308,"7"0"-257,-5 0 1,5 6-1,-8 1 1,1 3-1,-1 2 49,1-3 1,5 7 0,1-4 0,-1 5-26,2 6 1,-3-3-1,5 5 1,0-2-28,0 0 0,3 7 0,3-5 0,-2 2 2,-2 4 1,0 2 0,6 2-1,0 0-58,0 0 0,0 0 0,2 0 0,2 0-18,2 0 1,0-1 0,-6 1-1,0 0 52,0 0 0,5 6 0,1 0 0,-2-2 11,-2-3 0,4 5 0,0 0 0,-2-2-6,-2-2 0,-2-2 1,2-1-1,1 1-8,3 0 0,0-8 1,-6-1-1,0-3-18,0 0 1,0 1 0,0-7-44,0 0 0,-6 1 0,-2-3-30,-1-3 0,3-2 1,-6-6-1,-1 2 39,-3-3 0,-1-1 0,-1-2 0,1 0-30,-1 0 0,-5-2 1,0-1-1,1-3-16,3 2 1,2-4-1,1 0 1,2 1-72,3-1 0,5-4 0,-4 4 0,3-1-439,3-5 585,-6-1 0,8-11 0,-6-1 0</inkml:trace>
  <inkml:trace contextRef="#ctx0" brushRef="#br0" timeOffset="2141">839 647 6274,'0'-10'1189,"2"2"-1068,3 8 0,5 0 0,7-2 1,1-1 12,-1-3 0,1 0 1,-1 6-1,1 0-147,-1 0 0,7 0 0,-1 0 0,0 0-833,2 0 846,-5 0 0,13-8 0,-6-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38.6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664 6775,'17'0'205,"-5"6"0,-2 1 48,-3 3 0,1-6-329,-2 2 0,4-4 64,7-2 0,-5 0 0,-1 0-22,3 0 1,-4-6 0,-1-2-67,-1-2 120,6-1 1,-10-1-1,5 0-17,-1-1 1,0-3 0,-4-1-41,1-1 0,1 7 16,-6-1 1,0 6 0,-2-3-27,-3 1 1,-5 2 81,-8 6 0,1 0 0,-1 0 44,1 0 1,-1 2 0,1 4 28,0 5 1,-1 5-1,3 1 1,1 1-25,2-1 0,7 1 1,-5-1-1,2 1-29,4-1 1,2 1 0,2-1 0,0 1-15,0-1 0,8 1 0,2-1 1,1-2-51,1-3 0,0 4 0,5-7 1,1 3-8,-1 0 0,0-7 0,1 5 0,-1 0-155,1 0 1,-1-7-1,3 5 1,1-2-110,2 0 1,1 0-1,-7-6 1,1 2-442,-1 3 721,1-3 0,-1 6 0,0-8 0</inkml:trace>
  <inkml:trace contextRef="#ctx0" brushRef="#br0" timeOffset="275">681 576 6616,'18'0'260,"-1"2"-84,1 4 0,-3-2 0,-1 6 0,-3-1-58,3 1 1,-4 2 0,1 5-1,3-1-59,2-5 1,-5 5 0,1-4 0,-1 3-237,-1 3 0,6-3 0,-7-1 0,3-3 20,0 3 0,-7-1 0,5 1 0,0-4-238,0-2 395,-7 5 0,13-3 0,-6 7 0</inkml:trace>
  <inkml:trace contextRef="#ctx0" brushRef="#br0" timeOffset="592">1118 576 7170,'-18'0'248,"7"0"-156,-1 0 0,1 8 0,-7 4 1,1 3 0,-1 1 0,1-3 0,1-1-77,5 2 0,-5 1 0,4 3 0,-3-1-30,-3 1 0,1-1 0,1 1 0,3-1-162,1 0 1,6 1 0,-3-1-1,1 1-276,4-1 452,-6 1 0,8-1 0,-5 1 0</inkml:trace>
  <inkml:trace contextRef="#ctx0" brushRef="#br0" timeOffset="1272">1782 611 7946,'9'0'-1264,"-1"0"1227,-8 0 190,0 0 0,-2-5-115,-4-1 1,-3 0-1,-9 6 1,1 0 46,-1 0 0,1 6 1,-1 0-1,-1-1 54,-4 3 1,3 0-1,-3 5 1,3-1-81,3 2 1,2 1 0,1 3-1,4-1 3,2 1 0,3-1 1,5 1-1,0-1-43,0 0 1,0-5-1,0 0 1,2 1-28,3 3 0,5-5 0,8-1 0,-1 0 8,0 0 0,3-7 0,1 3 1,4-4-150,3-2 1,-1 0 0,4 0 0,-2 0-13,2 0 1,2-2 0,0-4 0,-2-3 50,-2-1 0,-2-5 110,2 3 0,12-4 0,-4-1 0</inkml:trace>
  <inkml:trace contextRef="#ctx0" brushRef="#br0" timeOffset="1646">2201 0 7847,'9'0'-226,"-1"2"0,-8 4 355,0 5 1,0-1-1,0 2 1,0 1-38,0 3 0,0 1 1,2 1-1,2-1-50,2 1 0,0 7 0,-6 4 0,0 2 11,0-2 1,5 4 0,1-4 0,-2 4-13,-2 2 1,-2 0 0,0 0 0,0-2-85,0-4 0,6 4 1,0-6-1,-2 1-66,-2-5 1,-2 2-1,2-2 1,1-1-243,3-3 0,2-3 0,-4-3-591,2-1 942,7 0 0,-3-3 0,7-1 0</inkml:trace>
  <inkml:trace contextRef="#ctx0" brushRef="#br0" timeOffset="2143">2585 524 7934,'10'0'-1636,"3"-2"2105,-7-4 0,0 2-481,-6-7 342,0 7 87,0-4-256,0 8 0,0 2 1,0 4-51,0 5 1,0 5-1,2 1-66,4 1 0,-4-1 1,5 1-42,1-1 1,2 1 0,5-1-1,-1-1-42,-2-5 0,-1 3 0,7-8 0,-3 0-64,-3 1 0,3-5 0,-3 4 69,4-4 0,1-2 0,0 0 0,1-2-91,-1-4 1,1 2 0,-3-7 0,-1-3 63,-2-1 1,-3-3-1,5 1 1,-4-1 31,-3 1 1,5-1 0,-6 1 159,-2-1 194,-2 1-308,-2 7 1,0 4-1,0 12 1,0 6-63,0 3 0,0-3 0,0 0 0,0 1-169,0 3 0,5 1 0,3 1 0,0-1-224,0 1 0,5-1 437,-1 1 0,3-1 0,3 1 0</inkml:trace>
  <inkml:trace contextRef="#ctx0" brushRef="#br0" timeOffset="2662">3703 402 7933,'11'-18'-393,"1"1"392,-8-1 0,9 1 1,-7-1-177,-2 1 0,-2 5 131,-2 1 0,-2 7 0,-4-2 74,-5 4 0,-7 2 0,-3 0 1,-2 2-78,1 4 1,1-2-1,0 5 1,-3 1 39,3 0 0,1 1 0,3 7 43,0-1 0,1 3 0,2 1 1,5 2-7,1-1 1,2-3 0,6-1 0,0-1-10,0 1 0,0-7 0,2-1 0,2 0-23,2-1 1,7-5-1,-1 4 1,4-2 10,1 0 1,0-1 0,1-5 0,-1 0 29,1 0 1,-1 0 0,1 0 0,-1 0 29,1 0 0,-1 0 0,1 0-38,-1 0 1,1 0 0,-1 2-27,1 4 1,-9-2 0,-1 6-46,0-2 0,-6 5 0,4-1 9,-5 3 0,-1-3 0,0 0 22,0 1 0,-1 1 1,-3-1-1,-4-1 12,-2 2 0,-1-7 1,-7 1-1,1-2 9,-1 0 0,1 1 0,-3-3 1,-1 2-7,-2-2 0,-3-2 0,5 0 0,-2 2-53,1 2 1,3-1-1,2-5-84,-1 0 1,3-2 0,1-1-58,2-3 0,8-2 1,1 4 189,6-2 0,7-7 0,8 3 0</inkml:trace>
  <inkml:trace contextRef="#ctx0" brushRef="#br0" timeOffset="2988">4122 524 7679,'10'-8'-10,"-3"6"1,-7-4 0,0 12 157,0 6 0,0 3 1,0 3-1,0-1-42,0 1 1,0-1-1,0 1-170,0-1 0,0 1 0,0-1-99,0 1 1,6-1-1,2-1 1,0-3-114,-1-1 1,7-8 0,-2 4 0,3-3-97,3 1 372,-9 0 0,15-6 0,-5 0 0</inkml:trace>
  <inkml:trace contextRef="#ctx0" brushRef="#br0" timeOffset="3178">4174 262 7778,'0'-17'76,"0"5"-425,0 0 0,2 8 409,4-1-60,-4 3 0,6 9 0,-8 3 0</inkml:trace>
  <inkml:trace contextRef="#ctx0" brushRef="#br0" timeOffset="3640">4541 384 7878,'17'10'-14,"-5"4"1,-2-7-1,-1 1 1,-1 2-46,0 0 0,0 1 0,-4 7 0,3-1 115,3 1 0,-4-1 0,4 0 1,-1 1-23,1-1 0,-4 3 0,4 1 0,-1 2-30,1-1 0,-4-3 0,3-1 0,1-3-69,0-3 0,-4 3 64,5-3 0,1 2 65,5-3 1,1-5-1,-3-12-24,-3-5 0,2-5 0,-7-1 0,3-1-33,4 1 0,-5-3 0,3-1 0,2-2-99,1 1 1,1-3 0,-3 2 0,-1 1-30,1 3 0,3 2 1,0-1-1,-3 3-123,-1 3 0,-1 4 1,7 8 22,-1 0 1,1 0 0,-1 0 220,1 0 0,-9 8 0,15 2 0,-5 7 0</inkml:trace>
  <inkml:trace contextRef="#ctx0" brushRef="#br0" timeOffset="4026">5327 576 7559,'17'10'-327,"1"-4"0,-3-2 1,-1 0-1,-2 2 1,1-3 480,3-1 1,1-2 0,1-2 95,-1-3 0,-5 1 0,-1-8-216,3-2 0,-4 5 1,-1-3-49,-1-1 1,-2 3 0,-6-2 22,0-1 0,0 3 1,0-2 77,0-1 0,0 3-3,0-2 0,-8 8 0,-4-1-24,-3 3 0,-3 2 1,1 0-34,0 0 0,-1 0 1,1 2-1,-1 2 7,1 1 1,-1 9-1,1-4 1,-1 1 13,1 1 1,1 0 0,3 5 0,1 0-14,-1 1 0,5-1 0,2 3 0,4 1-15,2 2 0,0 1 0,0-7 0,0 1 78,0-1 1,2 1-1,4-1-26,5 1 0,-1-3 0,2-1 0,3-5 1,5 1 2,3 0 0,2-6 0,-3 1 0,3-1-57,2 2 0,-4-4 0,4 4 0,1-4-147,-1-2 1,-6-2-1,2-2 1,-3-2-603,-3 2 1,1-3 730,-1 1 0,1-8 0,-1 4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36.972"/>
    </inkml:context>
    <inkml:brush xml:id="br0">
      <inkml:brushProperty name="width" value="0.17143" units="cm"/>
      <inkml:brushProperty name="height" value="0.17143" units="cm"/>
      <inkml:brushProperty name="color" value="#CC0066"/>
    </inkml:brush>
  </inkml:definitions>
  <inkml:trace contextRef="#ctx0" brushRef="#br0">18 490 7235,'9'7'14,"1"-3"0,-6 8 0,2 1-98,-2 3 118,5 1-57,-7-7 0,6 6 0,-6-3 0,2 7 0,2 3 0,-2-2-30,-2-1 1,3 3 0,1 0 0,-2-1 25,-2-3 1,0-4 0,2-1 0,2-2-37,-2 1-158,-2-5 196,-2 8 1,0-13-129,0 9 0,0-6 153,0 6 0,0-9 0,-8 5 0,-2-8 0,-7 0 0</inkml:trace>
  <inkml:trace contextRef="#ctx0" brushRef="#br0" timeOffset="410">0 647 7951,'0'-18'-317,"0"1"0,0-1 0,0 1 0,0-1 0,0 1 318,0-1 1,0 7 0,2-1-24,4-1 0,2-3 1,5 1 21,-1 3 0,0-2 0,5 7 0,1-1 12,-1 0 1,-1 0-1,-3 4 1,-1-1 79,1 1 0,3 2 1,1 2-52,1 0 1,-1 0 0,1 0 0,-1 0-9,1 0 0,-1 0 0,1 0 1,-1 2-48,1 4 0,-1-3-8,0 9 0,1 0 0,-3 5 1,-3 1 1,-4-7 0,-8 1 28,0 1-9,0 3 2,0-6 9,-8 5 0,0-11 0,-5 6 0,1 0 0,-1-3 5,-3 1 1,-1 0 0,-1-4-1,1 1 20,-1-1 1,1 4 0,-1-2 0,1 0-92,-1 2 0,1-7 1,-1 5-228,1-4 1,-1-2 282,1 0 0,7 8 0,3 2 0</inkml:trace>
  <inkml:trace contextRef="#ctx0" brushRef="#br0" timeOffset="910">1031 245 7951,'-12'0'-568,"0"0"0,1 0 592,-7 0 1,1 0 0,-1 2-1,1 2 1,1 4 35,5 1 0,-11-3 0,5 4 0,-3 0-18,1-1 1,4 3-1,1 5 1,2 3-13,-1 3 0,-1-4 0,1 7 0,3-3 17,2 0 0,-4 6 1,7-3-1,1-1-42,2 0 1,2-2 0,0-3 0,0 1-49,0 2 1,6 1 0,1-7-1,3-1-69,4-5 1,-5 5 0,3-7 0,2 3-131,1 0 0,3-3 0,-1 3 242,1-6 0,7 4 0,2-1 0</inkml:trace>
  <inkml:trace contextRef="#ctx0" brushRef="#br0" timeOffset="1514">1170 751 7951,'10'0'-819,"-2"0"1,-2-1 867,-1-5 0,3 2 0,-4-8-51,2-1 1,0 3-1,-4 0 1,2 1 28,1-1 1,3-2 0,-4-5 48,2-1 1,7 1 0,-3-1-66,0 1 0,3-1 1,-5 1-1,2-1-37,3 1 0,1 0 0,0-1 0,-3 1-21,3-1 1,1 1 0,3-1 23,-1 1 0,1 1 0,-3 3 1,-1 3 168,-2 2 144,-1-5-200,7 3-78,-9 0 1,1 8 32,-4 8 1,-4 8-1,4-3 16,-4 5 1,0-5 0,1 1-1,5 2-58,2 1 1,-4 1 0,3-3 0,1-1-32,0 2 0,-4 1 0,3 3 0,1-1-108,0 0 1,-6 1 0,3-1 14,1 1 0,-4-1 0,6 1-67,-3-1 1,1-1 0,-4-3 187,2-1 0,0-8 0,-6 11 0,0-5 0</inkml:trace>
  <inkml:trace contextRef="#ctx0" brushRef="#br0" timeOffset="1835">1293 577 6973,'17'0'-120,"1"0"1,-7 0 0,1 0 0,1 0 120,3 0 0,1 0 0,1 0 0,-1 0 5,1 0 0,-1 0 0,1 0 0,-1 0 12,1 0 0,-1 0 0,1 0-421,-1 0 403,0 0 0,1 0 0,-1 0 0</inkml:trace>
  <inkml:trace contextRef="#ctx0" brushRef="#br0" timeOffset="2429">1817 193 7795,'17'-6'-322,"0"0"0,1 0 1,-1 6 368,1 0 0,-7 0 1,1 0-42,2 0 1,1 2 0,3 4-12,-1 6 1,-1-3-1,-3 3 1,-1 0-22,2-3 1,-5 7 0,3-7 0,-1 3 9,-1 0 0,6-1 1,-5 7-1,3-1 12,-2 1 1,1-1-1,-5 1 1,0-1 1,-1 1 1,5-1-1,-6 3 1,-2 1-10,-2 2 1,4 0-1,-1-5 1,-1-1-22,-2 1 0,-2-1 1,0 1-1,0-1 2,0 1 1,0-7 0,0 1 0,0 2 47,0 1 0,-2-3 0,-4-3 1,-3 1-1,-3-2 0,0 2 20,-1-1 1,3-5-35,-1 2 0,-1 2 0,-6-2 0,3-1-166,3 3 1,-3-6-206,3 4 367,-3-4 0,-3 6 0,1 1 0</inkml:trace>
  <inkml:trace contextRef="#ctx0" brushRef="#br0" timeOffset="2914">2690 490 6123,'8'9'0,"1"-1"0</inkml:trace>
  <inkml:trace contextRef="#ctx0" brushRef="#br0" timeOffset="3730">3179 262 7909,'11'0'-230,"1"0"1,-6 0 379,5 0 0,-1 8-72,2 4 0,1 3 1,-5 3-71,2-1 0,-6 1 0,4-1 1,-3 1-40,1-1 1,2 1 0,-4 1 0,2 2-70,-2 3 0,-1-1 0,1-6 0,2 1-15,-2-1 1,-2 1 0,-2-1-71,0 1 0,0-1-169,0 1 0,-2-3 354,-4-3 0,-4 3 0,-7-5 0</inkml:trace>
  <inkml:trace contextRef="#ctx0" brushRef="#br0" timeOffset="4094">3179 332 7872,'0'-17'-341,"0"-1"0,0 1 0,2-1 0,4 1 358,5 0 1,5-1 0,1 3 3,1 3 1,-1 2 0,1 6 0,1-1 6,4 1 1,-1 2-1,5 2 1,-2 0-16,-4 0 0,5 0 0,-3 0 0,-2 0-9,-1 0 1,-9 2 0,1 2-6,1 1 0,3 7 1,-1-4-1,-1 1 6,-2 5 0,-8-4 0,1 1 3,-3 3 1,-2 1-1,0 3-10,0-1 0,-2-1 0,-1-2 0,-5-5 2,-2-1 1,-2 4 0,-5-7 10,-1-1 0,-5 0 0,0 0 1,2 2-97,1-2 0,3-2 0,-3-2-113,-3 0 1,-2 0 0,-4 0 197,5 0 0,5 0 0,2 0 0</inkml:trace>
  <inkml:trace contextRef="#ctx0" brushRef="#br0" timeOffset="4648">4314 35 8085,'-8'-9'-337,"4"1"-9,-7 8 0,5 0 0,-6 0 1,-1 0 446,-3 0 0,4 0 1,1 0 101,-3 0 1,-1 0 0,-3 0-119,1 0 0,-1 0 1,3 2-1,1 2 1,3 2 1,-1 7 0,-6-1 0,3 3-85,3 3 1,-3-1-1,5 3 1,0 1-31,5 2 1,-3 3 0,2-5 0,2 2 23,2-1 1,2 3 0,0 0-1,0 0 9,0 0 1,0 1 0,2-5-1,2 2 2,2-1 0,7-3 0,-1-1 0,3-1-22,3 0 0,1 1-117,5-1 0,1-1 1,4-4-1,-6-5-121,-3 1 0,-1-6 1,2 4-1,3-4 253,-3-2 0,6 0 0,0 0 0</inkml:trace>
  <inkml:trace contextRef="#ctx0" brushRef="#br0" timeOffset="4993">4576 193 7891,'10'11'-264,"-5"1"0,3 0 0,-2 5 373,-2 0 0,-2 1 1,-2-1-139,0 1 0,6-1 0,-1 1-146,-1-1 0,-2-5 1,-2 0 32,0 1 142,0-5 0,0 7 0,0-5 0</inkml:trace>
  <inkml:trace contextRef="#ctx0" brushRef="#br0" timeOffset="5896">4454 193 8085,'11'-6'-378,"1"0"0,-6 0 0,5 4 0,3-2 362,1-1 1,3-1-1,-1 6 1,1-2 60,-1-4 0,1 4 0,-1-4 0,1 4 23,-1 2 0,1 0 0,-1 0 0,1 0 15,-1 0 0,1 0 0,-1 0 0,0 0-7,1 0 1,-6 6 0,-1 0-87,3-2 0,1 4-98,3-3 0,-9 9-38,-3-2 1,-4-3 0,-2 3 100,0 2 0,-6-5 0,-1 1 0,-3 0 18,-4-1 0,5-5 1,-3 4-1,-2-2 37,-1 0 1,-3-1 0,1-3 0,0 2 1,-1 2 1,6 0-1,1-6 1,-3 0 12,-1 0 0,3 0 0,2 2-21,3 4 0,-1-4-2,2 3 0,6-3-7,0-2 1,8 0 0,9 0-11,1 0 0,-1 0 1,1 0-1,-1 0 7,1 0 1,-1 0 0,0 0 0,1 0 4,-1 0 1,1 0-1,-1 0 1,1 0 32,-1 0 1,1 0-1,-1 0 1,1 0-1,-1 0 0,-5 0 1,-1 2-25,3 4 0,1-4 0,1 6 0,-2-2 16,-3-1 0,-7 3 0,4-4-134,0 2 1,-6 8 97,3-3 0,-3-1 0,-4 0 0,-1-1 23,-3 1 0,-8-4 0,2 3 26,-3-1 1,-10 4 0,0-4-10,3 1 0,-7-5 0,12 2 0,-3-4-19,1-2 1,1 2-1,1 2 1,-1 2 11,1-2 0,-1-3 0,-1-1 2,-4 0 1,3 0-1,-3 0-177,4 0 0,1 0-37,1 0 193,7 0 0,-5-7 0,5-3 0</inkml:trace>
  <inkml:trace contextRef="#ctx0" brushRef="#br0" timeOffset="6423">5065 1 8085,'12'0'-199,"-1"0"-81,3 0 1,1 0 0,3 0 0,-1 1 256,1 5 1,-1-4-1,1 4 1,-1-2 72,1 2 0,1-4 0,2 5 0,3-1 10,-3 0 1,4 6-1,-2-4 1,-1-1-7,-3 1 0,4 6 0,1-3 0,-3 3-74,-2-3 0,-7 5 0,0-4 0,-1 3-37,-1 3 0,-2 5 0,-8 0 0,0-1 16,0-3 0,0 4 0,0 1 0,0-1 20,0 2 1,-2-6 0,-4 7 0,-6-1 17,-3 4 1,-3-4 0,1 0 0,-2-1-6,-5-1 1,3 0-1,-6-3 1,0-1-33,-1-1 0,5 7 0,-4-12 0,0 1-170,0 2 1,3-1 209,-5 2 0,0 1 0,-6-1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57.503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1625 0 12136,'9'0'-1312,"-1"0"0,-10 0 1306,-4 0 58,4 0-20,-13 0-37,13 0 1,-8 0-15,4 0 0,5 2 1,-5 4-45,4 6 0,-6-3 0,-2 3 1,-1 2 4,-1 1 0,0 3 1,-7-1-1,-2 2 9,-3 5 0,-7-3 1,4 8-1,-2 0 0,0-2 0,0 6 1,-4-3-1,2 3 6,2 1 1,0-4-1,-6-1 1,0 2-1,0 2 1,0 2 0,0 0 0,0-1-11,0 1 1,0 2 0,-2 2-1,-2 4 12,-1 1 0,-1-3 0,6 4 0,0-1 49,0 1 0,-4-6 0,2 2 1,5-3-4,-1 3 1,0-10 0,0 4 0,1-2-18,3 0 1,8 0 0,-4-2 0,3-4 0,5-1 1,-8 3 0,11-6-1,1-2 2,-3-1 0,3-3 0,-1 1 1,2-1-11,-1 1 0,3-1 0,-2-1 0,1-3-15,1-1 0,-4-1 0,7 5 1,-3-2 0,-4-3 0,1-5 0,-1 4 0,3-1-128,-3 1 182,-2-6 1,-1 12 0,0-7 0</inkml:trace>
  <inkml:trace contextRef="#ctx0" brushRef="#br0" timeOffset="934">3371 1921 16069,'-17'0'-2773,"-1"0"2621,1 0 0,5 6 0,0 0 1,-1 0 41,-3 2 1,5-5 0,-1 7 0,-2 0 30,-1 0 0,-3-1 0,1 5 0,0-3 19,-1 3 1,-5 4 0,0 3 0,-1 2-8,-1-2 1,0 7-1,-8 1 1,0 4 10,-4 2 0,-4 5 1,0 3-1,-5 2-84,-5 3 0,-1-3 0,-2 1 0,-3 1 13,-1-2 0,0-3 0,6-7 0,-1 0 0,1 0 0,1 0 1,5 0-1,5 0 25,4 0 1,2 0 0,0 0 0,2 0-75,4 0 0,-2-1 1,6-1-1,0-1 20,-1-3 0,3-6 0,6 4 1,-1-2-528,1-3 608,7-3 1,-13 6 0,3 2-1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7.5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23 6168,'0'-10'300,"0"3"1,-2 7-273,-4 0 1,2 0 0,-8 0-11,-1 0 1,3 2 0,-2 1-18,-1 3 0,-3 8 8,-1-2 0,5 1 0,2 1 5,3-3 0,1 1 0,6 5 3,0 1 0,0-1 0,2 1-2,4-1 1,-2-5 0,5 0-12,-1 1 1,6 1-1,-5-1-2,1-1 0,6-6 1,-5 4 7,5-3 1,1-1-1,3-6-12,3 0 1,-4 0 0,5 0 0,-5 0-19,-2 0 0,1 0 1,-1 0-1,1 0-5,-1 0 0,1 0 0,-1 0-75,1 0 0,-7 0 0,-1-2-192,-2-4 1,0 4 291,-3-3 0,-3-5 0,6 0 0</inkml:trace>
  <inkml:trace contextRef="#ctx0" brushRef="#br0" timeOffset="417">612 1 7569,'18'10'-1171,"-1"-3"1150,1 1 0,-1 0 0,0 5 0,-1-1-6,-4 2 0,3 1 0,-5 3-38,0-1 1,3 1 0,-7-1 0,0 1 108,2-1 0,-7 0 0,7 1 3,0-1-37,-6 9 0,6-7 0,-8 6 0,0-1 2,0-1 0,0 2 0,0-4 1,0 3-2,0-3 1,0 4-1,0-1 1,-2-3 20,-4-2 0,2 5 1,-8-1-1,-1-2-2,-3-1 1,5-3 0,-1 1 0,-2-1-22,-1 0 0,-3-5 0,1-2 0,0 0-18,-1-1 1,1-5 0,-1 4 8,1 0 0,-1-6 0,1 5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9.8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420 6581,'0'9'89,"0"-3"-48,0-12 0,0 3-53,0-9 1,0 6-4,0-6 0,0 7 0,0-7 1,-1 6 0,-5-4 16,-6 3 0,2 1 0,-1 6 0,-3 0 5,-1 0 1,-3 0-1,1 0 1,-1 2 3,1 4 0,-1-2 0,1 7 0,-1 1-7,1-2 1,-1 5 0,1-3 3,-1 3 1,9-3 0,3-1-9,4 3 1,4 2-6,4 1 0,2-5 1,7-3-1,1-1 3,3-4 1,2-2-1,-3 0-1,-1 4 3,9-4 0,-7 5 1,4-7-1,-3 0-7,-3 0 1,1 6 0,-1 2-22,0 2 0,-7-4 0,-2 3 0,0-1 0,-4 6 21,7-3 0,-7-1 0,0 0 59,-8-3 1,0 5-1,-7-4-4,-3 2 1,-2-7-1,-1 5 1,-2-2-29,-5 0 1,5 2 0,-6-5-1,1 3-29,1-2 0,0-2 1,3-2-7,-3 0 0,4 0 0,-5 0-51,5 0-145,9 0 1,3-2 210,7-4 0,15-3 0,4-9 0</inkml:trace>
  <inkml:trace contextRef="#ctx0" brushRef="#br0" timeOffset="317">769 297 7569,'0'18'-394,"0"-1"1,0 1 0,0-1 397,0 1 0,0 5 0,0 0-5,0-1 1,0-3 0,0-1-1,0-1 5,0 1 1,0-7-1,0 1-93,0 1 1,0 3-135,0 1 223,0 1 0,8-1 0,1 1 0</inkml:trace>
  <inkml:trace contextRef="#ctx0" brushRef="#br0" timeOffset="571">542 559 6600,'15'-1'13,"-3"-5"0,4 4 0,-5-4 0,5 4-41,1 2 0,7 0 0,-1 0-163,-2 0 140,-1 0 1,-1 0-1,2 0 1,5 0 50,1 0 0,-6 0 0,4 0 0</inkml:trace>
  <inkml:trace contextRef="#ctx0" brushRef="#br0" timeOffset="1086">1398 437 7342,'-12'0'-503,"0"0"277,-1 0 0,-3 0 262,-1 0 0,-1 6 1,1 0-1,1 0 2,5 1 1,-5-5 0,5 6 0,-5-2 1,-1 0 0,5 7 0,0-3 0,1 2-7,1-1 1,-4-5-1,9 6-16,1 1 1,2-3 0,2 2 12,0 1 0,2-5 0,4 0-68,5 0 0,5-6 0,1 3 0,1-3-23,-1-2 0,6 0 0,1 0 0,-3 0-39,-2 0 1,-1-2-1,-1-2 1,1-1 21,-1 1 0,-5-4 1,-2 0 45,-3-1 0,5 3 0,-6-6 11,-2-1 1,-2 3 161,-2-2 0,-2 8 187,-4-2-310,4 5 0,-6 2 1,8 5-63,0 6 1,0-2 7,0 1 0,2-1 1,4 4-176,6-3 1,-3-7 210,3 2 0,0-4 0,5-2 0</inkml:trace>
  <inkml:trace contextRef="#ctx0" brushRef="#br0" timeOffset="1517">1747 437 7569,'17'0'-175,"-5"0"-196,0 0 0,-6 6 0,3 2 368,-1 1 1,-2 3 0,-4 4-1,2-3 39,1-1 0,1-6 0,-6 5-28,0 3 1,0-4 9,0 1 1,0 1-44,0 5-64,0-7 97,0-2 1,0-10-9,0-4 1,2-2 0,2-5 0,4 1-18,2-1 0,-5-1 0,7 0 0,2 3-1,1-3 1,-3 4-1,-1 1 1,3-1 11,2 0 1,1 6 0,0-1 0,1 3 68,-1 2 1,1 0-48,-1 0 1,1 0 0,-1 2 0,1 3-12,-1 7 0,-7-2 1,-2 1-90,-1 3 0,-5 2-106,4 1 190,4 0 0,0 1 0,7-1 0</inkml:trace>
  <inkml:trace contextRef="#ctx0" brushRef="#br0" timeOffset="1834">2655 455 7569,'-17'0'-231,"-1"0"0,1 5 1,-1 1-1,1 0 0,-1 0 1,1 2 229,-1 1 1,3-3 0,1 6 42,3 1 1,1 3 0,-2 1 0,5 1-13,-1-1 0,6 1 0,-4-1-4,4 1 0,4-1 0,4 1-54,5-1 0,-1-5 0,2-2 0,1-3-35,3-3 0,1 0 1,1 0-1,1 2-41,5-2 1,-5-2 0,4-2 103,-3 0 0,-3-8 0,1-2 0</inkml:trace>
  <inkml:trace contextRef="#ctx0" brushRef="#br0" timeOffset="2205">2655 18 6548,'12'2'-294,"-3"4"335,-1 5 1,-2 5 0,-4 1-1,2 1-3,2-1 0,5 1 1,-5 1-1,0 3 10,2 1 0,-6 2 0,4-4 0,-5 3-4,-1-3 1,0 4 0,0 1 0,0-1-14,0 0 1,0 0 0,0-3 0,0 3-30,0 2 0,0-6 0,0 5 0,0-3-55,0 0 1,0 0-1,0-5 1,0-1-62,0 1 0,0-7 0,0 1-149,0 2 0,6 1 263,0 3 0,8-1 0,-5 1 0</inkml:trace>
  <inkml:trace contextRef="#ctx0" brushRef="#br0" timeOffset="3242">3319 612 7569,'0'-12'-546,"0"1"0,0 5 519,0-6 0,-2 2 0,-4-1 69,-6 5 1,3 4 0,-3 2 0,-2 0 10,-1 0 1,-3 0-1,1 0 1,0 0 1,-1 0 1,1 0 0,-1 2 11,1 4-30,-1-4 1,1 7 0,1-3-9,5 6 1,-3 3-1,8 3-71,2-1 1,2-5-1,2 0 1,2-1 12,4-1 0,-2 5 0,8-5 0,-1 2-19,-1-1 1,5-7-1,-3 4 1,4-2 3,1 0 1,-5 0-1,-1-6 1,3 0 0,2 0 1,-5 0 0,1 0 13,1 0 0,1-2 0,0-2 1,-5-4 31,-1-2 0,0 1 0,-4-5 0,3 2-13,3-1 1,-6-3 0,2-1-9,-4-1 1,4 1 50,-1-1 0,1 7 138,-6-1-154,0 8 0,0-2-17,0 12 0,0 4 23,0 7 1,0 1-6,0-1 0,2 1-8,4-1 1,4 1-1,7-3-7,1-3 0,-3-2 0,-1-7 0,-3 3-16,3-2 0,1-2 0,3-2-29,-1 0 1,1 0 0,-1-2 36,1-4 0,-1-1 1,1-7-1,-1 2 7,1-1 0,-7 3 0,-1-2 0,0-1 0,-1-3 0,-5-1 1,4-1-1,-2 1 5,0-1 1,0 1 0,-6 0 0,0-1 65,0 1 1,-2-1-66,-4 1 1,-4 5-1,-7 2-3,-1 3 0,1 1 0,-1 6 0,1 0-1,-1 0 1,3 2 0,1 2-30,3 1 1,5 3 18,-6-2 0,10 2-3,2 3 0,2-3 1,10-8-1,1 2-14,3 4 1,1-4 0,1 4 0,-1-4-1,1-2 0,-1 0 1,1-2-1,-1-2 17,1-2 0,-1-2 0,0 4 0,1-2-3,-1 3 0,-1-1 0,-3 0 0,-1-2 131,2 2 1,-5 2 0,3 2-40,2 0 0,-5 0 0,3 0-34,2 0 0,-5 0 0,1 2-32,-2 4 1,-2 4-1,-5 7-18,5 1 1,-4-1 0,4 1 0,-4-1-35,-2 0 1,0 1-1,0-1-111,0 1 1,0-1-24,0 1 0,2-3 1,2-1-1,4-4 169,1-3 0,3-1 0,5-6 0</inkml:trace>
  <inkml:trace contextRef="#ctx0" brushRef="#br0" timeOffset="3922">4541 612 6875,'18'-8'0,"-1"-4"0,-1-3 0,-5-3-471,-5 1 505,-4 7 1,-10 1 0,-3 5-7,-5-2 1,-1 0 0,-1 6 0,1 0 4,-1 0 0,-5 0 1,0 0-1,1 0 3,3 0 0,2 0 1,-1 0-1,1 2-13,-1 4 1,1-2 0,1 7-1,3 1-16,1-2 0,6 5 0,-4-3-5,3 3 0,1 3 0,6-1-35,0 1 0,8-1 0,3-1-10,5-5 1,1 3-1,1-8 1,1-2-2,4-2 0,-3 0 1,3 1-1,-4 3 9,-1-2 0,-1-2 0,1-4 1,-1-2 14,1-2 0,-1-5 1,1 3-1,-3-2 19,-3-3 1,3-3 0,-5-1-1,2-1-8,-1 1 0,-7-6 1,4-3-1,-2-1-19,0-4 1,0-2-1,-6-2 1,0 0-3,0 0 1,5 0 0,1 0-1,-2 1 13,-2-1 0,-4 2 0,-2 4 0,-2 3 60,2 1 0,-3 6 0,-1-5-25,-2 5 1,4 3-1,-3 3-5,1 1 0,0 8-7,2-1 9,4 3 9,-5 2 0,9 2 0,1 3 1,3 7 56,-2 4 1,4 3 0,-2 2 0,-2 5-34,-2 1 1,3 2 0,1 4 0,-2-2 1,-2-2 0,-2 0 0,0 4 1,0-2-7,0-2 0,6-6 0,0 5 1,-2-1-24,-2 0 1,-1-6-1,3 3 1,4-5-31,2-2 1,-4 1 0,3-1-1,1-1-48,0-4 1,-4 1 0,3-5 0,1 0-113,0-1 1,-6 1 0,3-4 168,1 2 0,-6 7 0,6-3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61,'9'0'-138,"1"5"1,-6 3 0,2 2 154,-2 3 1,-3-3 0,-1 2 0,0 1-33,0 3 0,0 1 1,0 1-118,0-1 1,0 1-264,0-1 395,0 1 0,8-9 0,2-1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6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569,'0'-18'-984,"0"1"449,0 7 535,0 3 0,7 7 0,3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53 7412,'0'-12'-296,"0"0"0,-2 3 1,-4-3 276,-6 6 1,3 4-1,-3 2 1,-2 0 27,-1 0 1,-3 0 0,1 0 0,0 0 28,-1 0 0,1 2 0,-1 2 0,3 4-26,3 1 0,-4 1 1,5 4-1,-5-3-2,-1 3 0,5 2 1,2 1-7,3 0 0,1 1 0,6-1-17,0 1 1,0-1-1,0 1-20,0-1 0,2-7 0,4-2 6,5-1 0,5-5 0,1 4 0,1-4 10,-1-2 1,1 0 0,-1 0 0,1-2-40,-1-4 1,1 3 0,-1-9 54,0-2 0,1-1 0,-3-3 1,-3 1 0,-6-1 1,2 7 0,-2-1 0,-1 0 64,3 3 1,-6-7 169,4 5-133,-4 3-102,-2 0 0,6 10 0,1 2 0,1 4-2,0 1 0,0-3 1,-3 6-68,7 1 1,-2-3-1,1 2-23,3 1 0,-4-3 0,1 0 92,3-3 0,-6 7 0,0-4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2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569,'9'0'-842,"1"0"876,-4 0 1,-2 2 0,7 2-106,3 2 1,-4 6 0,1-5-1,3 1 97,1 0 0,9 6 0,-1-3 0,-2 3 0,-1-3 0,3 5 1,0-4-1,-1 3-12,-3 3 0,4-7 0,1 1 0,-3 1-3,-2 3 1,5-4-1,-1-1 1,0 1-69,2-2 1,-5 3-1,3-7 1,-3 0-119,-3 2 0,0-6-184,1 3 246,-1-3 113,-7-2 0,-10 0 0,-10 0 0</inkml:trace>
  <inkml:trace contextRef="#ctx0" brushRef="#br0" timeOffset="531">437 1 6345,'-11'11'131,"-1"1"1,2 0-1,-3 5-80,1 0 0,8-5 0,-4 0-13,1 1 1,-1 3-1,-6 1 1,5 1-19,1-1 1,-4 1 0,4-1-1,1 1-3,-1-1 1,-4 3 0,4 1 0,1 2-10,-1-2 0,-4-1 0,5-3 0,-1 1 11,0-1 0,-4 7 0,5-1 0,-1-2-14,0-1 0,-4-3 0,5 1 0,-1-1-2,0 0 0,-3-5 0,5 0-58,2 1 0,-4-3 48,2 2-103,-7-8-39,11 3 0,-6-5 1,6 2-195,-4 2 343,4 0 0,-6-6 0,8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1.1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297 7446,'-12'0'-518,"1"0"482,-3 0 0,4 0 0,1 2 24,1 4 0,2-2 0,6 8 43,0 1 0,0-3 0,0 2 0,0 1-23,0 3 0,0-5 0,2 1 0,4 2 1,5 1 1,-1 1 0,2-3-24,1-1 1,3-2-1,1 1 1,1-5 3,-1-4 1,-5-2 0,-1 0-5,3 0 0,-4 0 0,1-2-1,3-4 1,-4-2 0,-1-5 0,-1 1 7,-4-1 0,4-3 0,-2-1 1,-3-1-14,-1 1 0,-2 5 0,0 0 0,-2 1 5,-3 1 1,1-4-1,-8 7-32,-1-3 1,-3 6 0,-1-2 0,-1 4-26,1 2 0,-1 0 1,1 0-1,-1 0-276,1 0 348,-1 0 0,1 8 0,-1 2 0</inkml:trace>
  <inkml:trace contextRef="#ctx0" brushRef="#br0" timeOffset="511">717 0 7218,'-10'0'-472,"-5"0"0,3 2 511,-3 4 1,3 2-1,0 6 1,1-3-14,1 3 0,-4 1 1,9 3-1,-1-1 7,-2 1 0,6 5 1,-4 0-1,4-1-43,2-3 1,0 4 0,0 1 0,0-1 22,0 2 0,6-4 0,0 7 1,0-1 0,1 0 0,-3-4 0,6 4 0,0 1-12,-1-1 1,-5-4-1,2 4 1,-4 0-1,-2 1 0,6-7 0,0 2 0,-2-3-18,-2-3 0,-2 0 1,0 1-1,-2-3 10,-4-3 0,4 4 1,-6-7-1,2 3 21,0 0 1,-7-7 0,1 5-11,-3-2 0,-3 0 0,1-4 11,-1 1 1,1 1-1,-1-6 1,1 0-14,-1 0 0,1 0 1,1-2-1,3-2-53,1-1 1,1-3 0,-7 2-105,1-6 0,7 3 0,4-3 154,4-2 0,2-1 0,0-3 0</inkml:trace>
  <inkml:trace contextRef="#ctx0" brushRef="#br0" timeOffset="837">420 420 6440,'8'-10'19,"-4"2"1,7 8 15,3 0 1,-4-2 0,1-2-34,3-2 1,1 1 0,3 3 0,-1-2-33,1-2 0,-1 0 0,3 6 1,1 0-85,2 0 0,1 0 0,-7 0 0,1 0 114,-1 0 0,0-8 0,1-1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3:05.34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35 8033,'11'0'-6,"1"0"1,-6 0-41,5 0 0,-5 0 0,6 0-426,1 0 1,-3 0 0,2 0 492,1 0 0,3 0 0,1-2 0,1-2 26,-1-1 1,1-1 0,-1 6 0,1 0-22,-1 0 0,1-2 0,-1-2 0,0-2-64,1 2 0,-1 2 0,1 2 79,-1 0 0,1 0-617,-1 0 576,1 0 0,-1 0 0,1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9.6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8 7569,'-17'0'-633,"5"0"1,0 0 628,-1 0 1,-1 2 0,1 2-1,1 3 22,-2 3 0,5 2 0,-1 5 0,0 1 9,0-1 0,7 1 1,-3-1-20,4 1 1,2-1 0,0 0 0,2 1-5,4-1 0,-3-5 0,9-2-1,2-3 0,1 5 1,3-6-1,-1-2-10,1-2 1,-1-2-1,1 0 1,-1 0-1,0 0 0,1 0 0,-1-2 0,1-4 13,-1-6 1,1 3 0,-1-3 0,-1-2 19,-5-1 0,3-3 0,-8 1-17,-2 0 1,-2-1-1,-2 1-2,0-1 1,-8 3 0,-4 1-29,-3 2 1,-3 9 0,1-3 0,-1 4-82,1 2 0,-1 0 0,1 0-179,-1 0 281,9 0 0,-7 8 0,7 1 0</inkml:trace>
  <inkml:trace contextRef="#ctx0" brushRef="#br0" timeOffset="551">490 35 7084,'17'0'-800,"-5"0"831,0 0 1,-7 0 24,7 0 1,-6 2-1,4 4-42,-3 6 0,-1-3 1,-6 3-1,2 0 10,4-3 1,-4 7 0,4-4 0,-4 3-3,-2 3 1,0-7 0,0 1-19,0 1 0,0 3-23,0 1 1,0-5-13,0 0 43,0-8 1,0 1 0,2-10-12,3-7 1,-3-4 0,6-1-2,0-1 1,-4 7 0,5-1 0,1-1 1,0-3 1,-4-1 0,5 1 0,1 2-11,-2 3 1,5 1-1,-3-3 3,3 1 0,3 2 0,-1-1 4,1 5 0,-1-2 0,1 2 0,-1 2-2,1 2 1,-1 2 0,1 2 1,-1 4 0,0-2 1,1 8 1,-1-7-1,-1 7 22,-4 2 0,1 1 1,-7 3 16,-2-1 0,4 1 0,-3-1 0,-1 1-20,-2-1 1,-2 0 0,0 1-24,0-1 1,-2 1-71,-4-1 0,3 1-133,-9-1 1,2-5 206,-1 0 0,-5-9 0,6 5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5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 7437,'12'0'-763,"-1"0"744,3 0 1,-4 8-1,-1 3 56,-1 5 1,0 1-1,-4 1 1,2-1 4,-3 1 0,1 1 0,0 2 0,2 3-67,-2-3 1,0 4 0,0-1 0,1-3 5,-1-2 1,4-1 0,-2 1 0,-2 2-57,-2 3 0,-2-7 0,0-5 1,2 1-11,3 3 1,-3-4 0,4-1-317,-4 3 401,-2-6 0,8 7 0,2-5 0</inkml:trace>
  <inkml:trace contextRef="#ctx0" brushRef="#br0" timeOffset="453">0 315 7569,'0'-9'-441,"0"1"1,2 8 0,4 0 450,5 0 1,-1-6-1,2 0 1,1 2 11,3 2 0,3 2 0,3 0 0,1 0-39,-2 0 0,1 0 1,-1 0-1,2 0 54,-1 0 0,3 0 0,-2 0 0,0 0-48,3 0 1,-7 0 0,4 0-1,-3-2 4,-3-3 0,1 3 1,-1-4-1,1 4 5,-1 2 1,-5 0-1,-1 0-2,3 0 0,-6 0 23,-1 0 1,-7 2 33,0 4 1,0 3-29,0 9 0,-5-1 0,-3 1 0,0-1-8,0 1 1,3-7 0,5 1-18,0 1 1,0 3-40,0 1 1,0 1-1,1-3-38,5-3 0,-2-2 1,8-6-302,1 1 378,3 1 0,1 2 0,1 2 0</inkml:trace>
  <inkml:trace contextRef="#ctx0" brushRef="#br0" timeOffset="656">629 123 7459,'-2'-15'0,"-2"1"-657,-2 2 0,-2 3 568,3-3 0,3 12 89,-4 12 0,4 3 0,2 3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6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403 6244,'-12'-6'-27,"1"0"0,-1 0 0,-5 6 63,-1 0 1,1 0 0,-1 0-1,1 0-5,-1 0 0,1 0 0,-1 0 0,1 0 37,-1 0 0,7 6 0,-1 0 0,-2-2 0,-1 5-58,-3 3 1,7 4 0,1 1 0,2 1-7,4-1 0,3 0 0,1 1-13,0-1 0,0 1 1,1-1-4,5 1 1,4-9 0,7-3 10,1-4 0,-1 4 1,3 0-1,1-2-34,2-2 1,1-2 0,-7-2 0,1-2-44,-1-2 1,1-2 0,-1 4 0,1-3-126,-1-3 0,0 0 203,1-1 0,-1-13 0,1 5 0</inkml:trace>
  <inkml:trace contextRef="#ctx0" brushRef="#br0" timeOffset="292">297 1 6571,'0'17'-78,"0"1"123,0-1 1,0 1 0,0-1 0,0 3-10,0 3 0,2-4 0,2 7 0,2-3-20,-2 0 1,0 6 0,0-3-1,2-1 17,-3 0 0,5 0 1,-2-3-1,-2 1-57,-2-2 0,0-1 1,2-3-1,1 1-72,-1-1 0,-2 0 1,-2 1-1,2-3-155,4-3 1,-4 4 250,4-5 0,4 5 0,-1 1 0</inkml:trace>
  <inkml:trace contextRef="#ctx0" brushRef="#br0" timeOffset="743">577 490 7430,'17'0'-442,"-5"0"1,-2 2 287,-3 4 1,7-4 175,-2 4 0,3-5 0,3-1-4,-1 0 0,-5 0 1,-1 0-1,3 0-9,2 0 0,-5-1 0,1-3-21,1-2 1,-3-2 24,2 2 1,-8-3-28,1-9 0,-3 6-68,-2 1 1,-7 5 0,-5-4 101,-4 2 0,5 3 1,-1 5 41,-1 0 1,-3 0-1,-1 0 1,1 2-37,4 3 0,-3-3 0,5 6 1,-1 0 45,-1 4 0,8 3 0,-4 1 1,2-3-21,1-1 1,-1-1-1,6 7 1,0-1-93,0 1 0,2-3 1,2-1-1,3-4 1,3-3 1,2 5-1,5-4 1,1 0-56,-1-1 1,1-1 0,-1-4 0,1 2-75,-1 2 1,2 0 167,5-6 0,-5 0 0,6 0 0</inkml:trace>
  <inkml:trace contextRef="#ctx0" brushRef="#br0" timeOffset="1184">1031 403 6876,'10'7'-249,"-1"-5"1,-5 6 255,2 0 0,2 2 19,-2 7 0,-4 1 0,5-3 0,-1-1 2,0-3 0,2 1 0,-4 5-2,1 1 0,1-7 0,-4 1-6,4 2 0,-2-1 1,6 1-14,-3-2 1,7-9 27,-2 3 1,3-4-8,3-2 0,-1 0 1,-1-2-9,-5-4 0,-1 3 1,-6-9-30,2-2 1,5-1 0,-3-3-17,2 1 0,-4-1 0,3 1 0,-1-1 13,-4 1 1,0 1 0,0 3 0,1 1-113,-1-1 0,0 5 0,0 0-330,2 0 454,0 6 0,2 2 0,1 1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3 7422,'0'-12'-737,"0"1"889,0 7-10,0-4-23,0 8 0,0 8 0,2 3-64,4 5 1,-3-1 0,7-1 0,0-2-49,-1 1 1,-3 9 0,4 1 0,0-2 5,-1-1 0,-3 3 0,6 0 0,0-1-47,-3-3 1,5-2-1,-6 1 1,-1-1 20,1 1 1,6-1-1,-5 1-12,1-1 0,4-5 0,-7-2 1,1-1 9,0 1 35,-2-6 172,2 11-119,-7-13 1,9-2-51,-4-11 1,-4-5 0,6 1 0,-2 1-21,-1 2 0,3 1 1,-4-7-1,4 1 9,1-1 0,-3-5 0,4-2 0,-2 0-19,-4-1 0,5-5 0,1 2 1,0-2-22,-4 2 0,3-4 0,1 4 1,2-4 10,-1-2 1,-1 8 0,4 4 0,-5 3 5,-1 3 0,0 7 0,-4 2-228,1 1 1,1 7 36,-6 0 0,6 1 0,0 11 0,-2 2 202,-2 1 0,6-5 0,1 13 0,9-3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141 7569,'11'-8'-213,"1"-4"0,-6-1 0,4-1-282,-3 2 509,-1 8 1,-8-3-1,-4 7 56,-5 0 1,-5 0 0,-1 0-16,-1 0 1,1 2 0,-1 2-1,1 1 41,0-1 1,1 6-1,0 2-58,-1 3 1,3 5-1,-9 1 1,4 2-27,1-1 0,3-1 0,1 0 1,4 2 23,3-1 1,-5 3 0,4 0 0,1 1-79,-1-1 0,2 4 0,6-6 0,0-2 40,0-1 0,0-3 1,0 1-1,2-1-13,4 1 0,-2-1 0,7-1 1,3-3-54,1-1 0,3-6 0,-1 3 0,1-1-67,-1-4 0,6 4 0,1-2 0,-3-2-166,-1-2 1,3-2 300,0 0 0,0 0 0,-5 0 0</inkml:trace>
  <inkml:trace contextRef="#ctx0" brushRef="#br0" timeOffset="324">560 298 7569,'10'-8'0,"5"6"0,-3-4-24,3 4 1,3 2-1,-1 0-82,1 0 1,-1 8 0,1 2 183,-1-1 0,-1 7 1,-3-6-1,-1 1-17,1 1 1,3-2 0,1 3-1,1-3-82,-1-2 0,1 3 0,-1-3 0,1 0-74,-1 0 0,1 3 0,-1-3-161,0 2 0,1-4 1,-1 3-70,1-1 1,-6 4 324,-1-6 0,-7 7 0,4-3 0</inkml:trace>
  <inkml:trace contextRef="#ctx0" brushRef="#br0" timeOffset="722">927 228 6985,'-12'6'80,"0"0"0,6 7 0,-5-1-23,-3 3 0,5 3 0,-1-1 1,0 1-36,0-1 1,5 3 0,-7 1-1,0 2-33,3-1 1,-1-3 0,6-2-28,-2 1 64,-7-1 1,11 1 0,-4-1-17,4 1 0,-4-7 0,0 1-123,2 2 0,1-5-178,-3 3 0,4-6-268,-4 5 278,4-7 281,-6 4 0,-1-8 0,-9 0 0</inkml:trace>
  <inkml:trace contextRef="#ctx0" brushRef="#br0" timeOffset="1476">1258 18 7391,'8'-9'-586,"4"3"0,-3 4 628,3 2 0,-6 0 0,6 0 48,1 0 1,-3 0-31,2 0 1,-1 0-22,7 0 1,-7 2 0,1 2 25,1 2 0,3 7-41,1-1 0,-1-3 1,-2 3-1,-3 2 1,1 1 0,3 3-1,-3-1-10,-6 1 0,2-7 0,-3 1 0,1 1-14,2 3 1,-6 1 0,4 1 0,-4-1-4,-2 1 0,6 5 1,-1 0-1,-1-1-4,-2-3 1,-2-1 0,-2-1 0,-2 1-4,-1-1 0,-3 0 0,2 1 1,-4-1-1,1 1 0,-7-1 0,6 1 1,-1-1 4,-1 1 1,0-7 0,-5 1 0,-1 2 1,1 1 0,0 1 0,-1-3 9,1-1 1,-1-6 0,1 3 19,-1-1 0,1 4-66,-1-6 0,1-1-186,-1-5 3,9 0 1,-1 0 222,4 0 0,4-7 0,-6-3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7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315 6367,'0'-11'199,"0"-1"0,0 6 155,0-5-330,0 7 0,-2-4-39,-3 8 1,-5 0 12,-8 0 1,1 0 0,1 2-1,3 2 4,1 2 0,1 7 1,-7-3-10,1 0 0,5 5 1,0-3 12,-1 3 0,5 3 0,2-1 1,4 1 1,2-1-1,0 1 0,0-1 0,2 0 7,4 1 1,-2-3 0,7-3-9,3-6 1,-4-4 0,1-2-18,3 0 1,2 0-108,1 0 116,0 0 1,-5-8 0,0-2 0,1-1-5,3-1 1,-5 0 0,-1-5 0,0 0 1,0-1 1,-5 1 0,5-1-1,-2-1-4,-4-5 1,-2 3-1,-2-6 1,0 0-12,0 0 1,0 3 0,0-3 0,0 2 60,0 4 1,-2-5 0,-2 3-13,-2 2 1,-2 3 0,4 5 52,-1 1 1,-1 6 0,4-4 3,-4 3 14,4 1-41,-6 6-17,8 0 0,2 8 1,2 3-1,2 5-18,-2 1 0,0 3 1,0 1-1,1 2-23,-1-1 1,0 3 0,0-2-1,2 0-23,-2 3 0,-2-7 0,0 4 0,2-3-37,1-3 0,1 1 0,-6-1 0,0 1-148,0-1 1,0 1-521,0-1 80,0 1 646,0-9 0,8-1 0,2-8 0</inkml:trace>
  <inkml:trace contextRef="#ctx0" brushRef="#br0" timeOffset="291">349 158 7494,'12'-6'0,"-2"-1"-126,-2-3 0,5 6 0,-1-4 1,3 2-1,3 1 0,-1-1 104,1-2 0,-1 6 0,1-4 0,1 4 0,2 2 133,3 0 1,-1 0 0,-4 0 0,3 0-43,1 0 0,0 6 1,-5 2-1,-1 2-69,1 3 0,-3 3 0,-1 1 0,-4 1-26,-3-1 1,5 2 0,-6 3 0,-2 3-32,-2 2 0,-2-4 0,0 5 0,0-1-43,0 0 0,-6-4 0,-2 4 0,-2 1-77,-3-1 0,-3-4 0,-1 4 177,-1-2 0,-7-1 0,-2-7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2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3 5907,'0'-12'330,"0"1"-238,0 7-53,0-4 0,2 8 28,3 0 1,-3-2 65,4-4 25,-4 4-81,-2-5 0,0 9-40,0 3 0,0-1 1,0 8-6,0 2 1,0-5 0,0 3 58,0 1 0,0 3-72,0 1 0,0 1 0,2-3 0,2-1-8,2-2 1,2-1 13,-3 7 1,3-7 0,6-1-100,-3-2 1,1 4 33,5-7 0,-5 1 0,0-6-4,1 0 1,3 0-1,1 0-6,1 0 0,-1-8 0,1-3 23,-1-5 0,-5 5 0,-1-1 0,1-2-28,-2-1 1,3 3-1,-5 1 1,0-3 36,0-2 0,3-1 0,-5 0 0,-2-1 5,-2 1 1,4-1-1,0 1 26,-2-1 1,-3 7 406,-1-1-354,8 8 1,-6-2-1,4 12 2,-4 6 1,-2 3 0,0 3-1,0-1-56,0 1 0,0-1 0,0 1-77,0-1 1,0 0 0,2-1 0,2-2-1,2-3 1,7-5 0,-1 4 0,1-1-619,-1 1 683,4-6 0,1 4 0,10-8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53 7438,'0'-18'-1172,"-2"3"1227,-4 3 0,-3 4 16,-9 8 1,7 0-1,-1 2-39,-2 4 0,5-4 0,-3 4 0,0-2-11,3 2 1,-7-5 0,5 7 0,-5-2-19,-1 0 0,-1 6 1,1-7 29,-1-1 1,3 6-33,3 2 1,4-3 5,8 3 0,8-8 1,4 2 4,3-4 0,5 3 1,1 1-1,2-2-29,-1-2 1,-3-2-1,-2 0 1,1 2-11,-1 4 0,1-4 1,-3 5-1,-1-1 33,-2 0 1,-3 2-1,5-4 30,-2 2 1,-3 7-29,3-1 1,1-2 0,-7 1-5,-2 3 0,-2-5-10,-2 3 1,-8 0 22,-3 5 1,-5-7-19,-1-4 1,5 1-1,0-1 1,-1-2-1,-3-2-10,-1-2 1,-1 0 0,1 0 0,-1 0-70,1 0 1,0 0 0,-1 0-34,1 0 0,5 0-88,0 0 1,10 0-22,2 0 222,0-8 0,16 6 0,-6-5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5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8,'0'17'138,"0"-5"1,0 0-156,0 1 0,0 3 0,2 1 54,4 1 1,-4-7-1,4 1-492,-5 2 1,-1-5 454,0 3 0,0 0 0,0 5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62,'0'-18'-1268,"0"1"1271,0 7-84,0 2 0,0 10 81,0 4 0,7-4 0,3 6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3:05.77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0 6363,'17'0'-24,"1"0"0,-1 0 171,0 0 1,1 6-1,-1 0-113,1-2 0,-1-2 1,1-2-1,1 0 5,4 0 0,-3 0 1,3 0-1,-3 0-26,-3 0 1,2 0-1,3 0 1,1 0 6,-2 0 1,-1 0 0,-3 0 0,1 0-157,-1 0 1,1 0 0,-1 2 0,1 2 135,-1 1 0,8 1 0,2-6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4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2'9'36,"-1"-3"1,-5-4 0,4 0 22,-2 4 0,3-2-391,-5 7 1,0 1 0,-4 3 292,4-3 1,-4-2 181,3-4-108,-3 3 1,-2 3-1,-2-2-5,-3-3-50,3-1 1,-12-8 4,8-3 1,0 1-23,6-8 38,0 0 0,8 1 0,2-1 1,1 0-14,1 3 1,0-7 0,5 6 0,1-1-8,-1-1 1,1 6 0,-1-3-1,1 1 17,-1 4 1,0 2 0,1 2 0,-1 0 4,1 0 0,-1 0 0,1 0-6,-1 0 1,1 2-1,-1 4 47,1 5 0,-9-1 0,-1 2-39,0 1 1,-6 3 0,4 1-149,-4 1 1,-2-1-29,0 1 0,0-7 1,0 1 170,0 2 0,7-7 0,3 1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70 7569,'9'-7'-513,"-1"-3"1,-8-7 511,0-1 1,-2 8-1,-4 5 31,-5 3 1,-5 2-1,-1 0 1,-1 0 25,1 0 1,-3 0 0,-1 0-1,-2 0-18,1 0 0,3 0 1,1 2-1,1 1 11,0 3 1,5 2 0,0-2 0,1 5-21,1 5 0,-4-4 1,8-1-1,3 3-62,1 1 0,2-3 0,0 0 21,0 1 1,2-3 0,3 0 0,7-3-59,4-3 1,1 4-1,1-2 1,-1-2 31,0-2 1,1-2 0,-1 0-1,1 0 5,-1 0 1,1 0 0,-1 0 0,1-2 20,-1-4 1,1 4 0,-3-6 0,-1 2 16,-3 1 0,-5-7 1,4 4 18,-2-1 0,3-3 174,-5-6-15,0 1-89,-6 7-85,0 2 0,0 10 1,0 4 8,0 6 1,0 3 0,0 3-1,2-3-5,4-3 0,-4 4 0,3-5 0,-1 5 11,2 1 0,-4 6 1,4 1-1,-4-3-15,-2-1 1,6 3 0,0 2 0,-3 0-12,-1 0 1,-2 5-1,0-5 1,2 2-3,4 4 0,-4-4 0,4 2 0,-4 0 6,-2-1 1,0 5 0,-2-6-1,-4 2-5,-6 0 0,3-8 0,-3 5 1,0-3 20,3 0 0,-7-5 1,5-7-1,-5 1 119,-1-2 0,-3-3-72,-3-7 1,3 0 0,-3 0-1,4-2-29,1-3 1,7-5-1,1-8 1,0 1-22,1-1 0,5-5 1,-2-2-1,4 0-97,2-1 0,0-5 0,0 2 1,2-6-105,4-5 0,3 3 0,9-4 1,-1 4-103,1 2 1,5 0 0,2 2 287,2 4 0,3-4 0,4 6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317,'0'-17'716,"0"-1"-414,0 9-178,0 1 0,0 21-51,0 5 0,0 3 1,0-3-117,0-1 0,0 3 0,0 1 0,0 2 28,0-1 1,0-3 0,2-4 0,2-1-84,2-2 0,1-1 1,-3 7-189,2-1 1,6-5-1,-5-2-115,3-3 401,-6-1 0,12 2 0,-7 2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7'-7'-825,"-7"5"603,-2-6 335,0 8-36,1 0 0,3 0 1,-2 2 17,-3 4 1,-1-3-1,-4 9-56,4 2 1,-4 1-1,4 3 1,-4-1-44,-2 1 1,2 5-1,2 0 1,1-1 40,-1-3 0,-2-2 1,-2 1-130,0-1 0,0 1 12,0-1 1,0-5-19,0 0 115,0-9-32,0 5 1,-2-10 9,-4-4 0,5 3 0,-5-9 2,4-2 0,2-1 0,0-3-5,0 1 1,0-1-1,0 1 1,0-1 7,0 1 0,6 5 0,1 1 0,3-1-1,4 2 1,1 1 0,3 5 0,-1-2 0,1 2 1,-1 2 0,0 2 0,1 0 37,-1 0 1,1 0 0,-1 0 1,1 0 1,-1 2-1,1 2 1,-3 4-24,-3 1 1,1-3 0,-7 6-29,-2 1 1,-2 3-1,-2 1-170,0 1 0,-2-1 0,-2 1 36,-2-1 1,-5-5 0,3 0 144,-2 1 0,6-5 0,-3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7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607,'18'0'-108,"-1"0"1,1 0 163,-1 0 1,-5 0-1,0 0 19,1 0 1,-3 0 0,1 0-37,3 0 1,2 0-1,1 0-103,0 0 0,-5-5 11,0-1 1,-8-8 13,1 2 0,-3 3 84,-2-3 0,-7 8 0,-5-2-13,-4 4 0,5 2 1,-1 0-10,-1 0 1,-3 0 0,-1 0 63,-1 0 1,3 8-1,1 4-55,2 3 1,9-3 0,-3 0-8,4 1 1,2 3 0,0 1-11,0 1 1,8-7 0,3 1-1,5 2 0,1-5 0,1 1-74,-1-2 1,1 0-1,-1-5-104,0 3 0,1 0-788,-1-6 951,-7 0 0,6-8 0,-7-1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7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7'0'-304,"-5"0"1,-1 0 266,3 0 0,-4 0 71,1 0 0,1 0 0,5 0 0,1 0 56,-1 0 1,7 0-1,-1 0 1,-2 0-12,-1 0 1,-1 0 0,2 0 0,5 0-12,1 0 0,-6 0 1,4 0-1,-1 0-43,-1 0 1,0 0 0,-5 0-1,-1 0-194,1 0 0,-1 0-44,0 0 0,-1 2 1,-4 4 212,-7 5 0,-3-3 0,-2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88 5887,'11'-15'103,"1"3"1,-8 2 0,4 6-97,0-1 0,-5-7 156,9 6-89,-8-7 1,2 11-50,-12-4 1,2 4-1,-8 2-3,-1 0 0,-3 0 0,-1 0 6,-1 0 0,7 6 0,-1 1 34,-2 3 0,7-4 0,-1 4-56,0-3 25,6-1 0,-5 2-17,7 4 0,5-3 1,3 1-1,2 0-27,3-1 0,3-3 1,3 4-1,3 0 3,1-1 1,2-5 0,-3 4 0,1-2-16,-2 0 1,-1 5 0,-3-3 0,0 0-54,1 0 0,-6 5 26,-1-1 1,-7 3-15,2 3 0,-6-1 73,-6 1 1,-4-3 0,-7-3-8,-1-6 0,1 1 1,0-1-1,-1-2-27,1-2 0,-1-2 0,1 0-41,-1 0 0,1 0 1,-1 0-1,1 0 0,-1 0-33,1 0 0,5 0 101,1 0 0,-1-8 0,-5-1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2 6933,'-6'-2'-392,"-1"8"415,-3 7 0,4-1 0,-6 0 0,1 1-17,1 3 1,-5-1 0,3-1 0,-4-4-6,-1-3 1,0 7-1,-1-4 1,1-1-38,-1-3 1,6 2 0,1 0-390,-3 1 425,-1-5 0,5 4 0,-6-8 0,7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443,"-1"0"389,-8 0 0,0 2 0,2 2 24,4 2 1,-4 7 0,3-1 98,-3 4 1,0-5-1,2 1-54,2 1 1,0 3 0,-6 1 0,2 1-1,2-1-3,2 1 0,5-1 1,-5 1-1,0-1-21,2 1 0,-6-1 1,3 1-1,-1-1-21,2 1 1,-4-1 0,4 0-45,-4 1 0,-2-1 2,0 1 13,0-1 67,0 1 10,-8-8-29,-2-3 0,-1-13 0,1-1-12,2-3 0,2-2 0,8-3-8,4 3 1,-4-3-1,6 5 1,0-2-5,3 1 1,-1 1 0,2-4 0,1 5 3,3 1 0,1 0 0,1 4 49,-1-2 0,1 1 1,-1 5-1,0 0 15,1 0 1,-1 0 0,1 0 37,-1 0 0,1 2-19,-1 3 1,-1-1 0,-5 8-55,-5 1 0,-2 1 0,0 0 1,2-3-22,-2 3 0,-2 1 1,-4 1-27,-4-4 0,4 3 0,-6-5-484,0 0 533,6 5 0,-5-5 0,7 7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9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115,'9'0'-1361,"-1"2"1664,-8 4 0,-2 4-222,-4 7 1,4 1 0,-3-1-9,3 0 0,2-5 0,0 0-50,0 1 0,0-3-27,0 2 0,2-3 0,3 3 21,7-6 0,4-4 1,1-2-58,0 0 0,1 0 1,-1 0-49,1 0 1,-1-2 0,1-2 14,-1-2 0,-5-7 1,0 1 50,1-4 1,-5-1 7,-2-1 0,1 1 3,-1 0 1,-2 1-1,-10 2 73,-5 3 1,1 7-1,-2-2 1,-1 4-9,-3 2 1,5 0 0,-1 0 0,-2 0-9,-1 0 0,-3 0 24,1 0-61,-1 0-22,9 0-39,1 0 0,16 6-10,3 0 0,5 0 0,1-6 36,1 0 1,-3-2 0,-1-2-34,-2-2 0,-3-8 45,3 3 0,2-5 1,-9-1 24,-1-1 0,-4 1 44,-6-1 0,-3 1 1,-9 1-10,1 5 0,-1 3 1,1 6 23,-1-4 1,1 4 0,-1-4-28,1 5-63,7 1 10,3 0 0,7 1 0,1 3-1,5 2 1,4 0-1,9-6 1,3 0-23,1 0 1,0 0 0,-3 0 0,1 0 8,2 0 0,1 0 0,-7 0 0,1 0 35,-1 0 0,1 0 0,-1 0 3,0 0 0,1-6 0,-1 0-6,1 2 1,-7 3 0,1 1 13,2 0 30,-7 7 1,7 3 0,-8 7 8,-2 1 1,-2-1 0,-2 1-21,0-1 1,0 1 0,2-3 0,2-1-21,1-2 1,1-1-1,-6 7 1,0-1-6,0 1 0,0-7 1,0 1 5,0 1 0,2 1 0,2 0-14,2-3 1,2-7 0,-5 4-16,3 0 0,8-6 0,-3 3-38,5-3 0,-4-2 0,-1 0 1,3-2-135,1-3 0,-3 3 0,0-6 1,1 2 178,3 0 0,1-7 0,1 3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3:18.600"/>
    </inkml:context>
    <inkml:brush xml:id="br0">
      <inkml:brushProperty name="width" value="0.17143" units="cm"/>
      <inkml:brushProperty name="height" value="0.17143" units="cm"/>
      <inkml:brushProperty name="color" value="#CC0066"/>
    </inkml:brush>
  </inkml:definitions>
  <inkml:trace contextRef="#ctx0" brushRef="#br0">71 332 7573,'0'18'124,"0"-1"0,0 1-76,0-1 1,0 1 0,0-1 0,0 1 0,0-1-34,0 0 1,0 1 0,2-1 10,3 1 1,-3 5-1,4 0 1,-4-1-25,-2-3 0,0 4 0,0 1 1,0-3-12,0-1 1,0 3 0,0 0 0,0-2-48,0-1 0,0-3 0,0 1 0,0-1-224,0 1 0,0-1 1,-2-1-154,-4-5 1,3 5 432,-9-4 0,-8 3 0,-7 2 0</inkml:trace>
  <inkml:trace contextRef="#ctx0" brushRef="#br0" timeOffset="453">1 420 7006,'0'-12'-221,"0"0"0,6 7 0,1-5 251,3 2 0,2-4 0,5 7 0,1-1 76,-1-2 0,1 6 0,-1-4 0,1 2-40,-1-1 1,8 3 0,2-4-1,3 4 6,-1 2 0,-6-2 0,4-2 0,-2-2-10,-3 2 0,-3 2 0,-1 2 0,-1 2-39,0 4 0,-5-2 0,0 8-43,1 1 0,-3 3 0,0 1 1,-2 1 1,-3-1 0,-5 1 0,0-1-41,0 1 0,0-7 0,0 1 0,0 1 43,0 3 0,-7-4 0,-5-1 50,-4 3 0,-7-4 1,0-1-1,0-1-28,-3-4 0,5 4 1,-6-3-1,0-1-57,-1-2 1,7 0 0,-4 2 0,2 2-194,-1-2 0,1-2 0,6-2 244,-1 0 0,1 0 0,-1 0 0</inkml:trace>
  <inkml:trace contextRef="#ctx0" brushRef="#br0" timeOffset="1087">1241 123 6654,'-8'-10'366,"-4"4"1,3 4-511,-3 2 1,6 0 138,-5 0 1,1 2 0,-4 4 0,3 6 1,5-3-1,-4 3 1,0 2 16,1 1 0,-3 5 0,-5 1 0,1 4 21,4 2 1,-7-3 0,5 5 0,1 0 10,-3-2 1,3 6-1,-1-4 1,5 2 42,1-2 0,-4 4 0,6-6 1,2 1-15,2-5 1,2 2 0,0-2-1,0 1-25,0 1 0,2-6 0,2 5 0,4-5 7,2-2 1,1 1-1,7-1 1,1 1-95,5-1 0,-5-5 0,6 0 0,0-1 0,5 1 0,1-2 1,0-1-509,-2 1 452,0-6 1,6 6 0,0-7 0,-2 3 0,-2-2-1,-2-2 1,0-2-497,-2 0 0,-2 0 590,-7 0 0,-1 0 0,1 0 0</inkml:trace>
  <inkml:trace contextRef="#ctx0" brushRef="#br0" timeOffset="1481">1765 420 6540,'9'2'186,"-3"3"0,-4 5 0,-2 8 0,0-1-174,0 0 1,6 1 0,0-1 0,-2 3-40,-2 3 0,-2-3 0,0 3 1,0-4 0,0-1 1,0-1 0,0 1 0,0-1-151,0 1 1,0-7-1,0 1-77,0 1 1,-2 3 252,-4 1 0,-4-7 0,-7-2 0</inkml:trace>
  <inkml:trace contextRef="#ctx0" brushRef="#br0" timeOffset="2381">1712 385 7199,'10'-2'-769,"-2"-2"745,0-2 1,-5 0 0,9 4 150,2-4 1,-5 5 0,3-5-33,2 4 0,-5-4 1,3 0-37,2 2 1,-5 2-1,3 2-38,1 0 0,3 0 0,1 0 0,1 0-18,-1 0 1,7 0-1,-1 0 1,-2 0 36,-1 0 1,3 0-1,0 0 1,-1 0-13,-3 0 1,-2 6-1,1 0 1,-1 0 7,1 2 0,-1-7 1,1 7-29,-1 0 0,1 0 0,-3 5-51,-3-1 1,-2-2 0,-7 3-19,3-1 1,-2 0-1,-10 3 16,-5-3 1,-7 3 0,-3-5 13,-2 0 1,-1-1 0,5-5 0,-2 2 6,-3-2 1,-1 4-1,4-2 1,-4-1 38,-3 3 0,7-6 0,-2 4 0,3-4-9,3-2 1,1 2 0,3 2 11,1 1 1,6 1-26,-5-6 0,9 0 7,2 0 0,7 0 0,11 0 1,-1 0 9,1 0 0,-1 0 1,1 0-1,-1 0 36,1 0 0,5 0 1,0 0-1,-1 2-21,-3 4 1,0-4 0,3 4 0,1-4 71,-2-2 1,-7 2-1,-2 2 1,1 1-52,3-1 1,-1 0-1,-1 0 1,-2 2-36,1-2 0,-3 3 1,1 1-14,3 2 1,-6-4 0,0 3-6,-1-1 1,-5 0 0,4-2 12,-4 5 1,-2-1-7,0 2 1,-2-6-1,-4 3 22,-5-1 0,-5 4 1,-3-6-1,-3-1 14,-1 3 0,0-6 0,3 4 0,-1-4-9,-2-2 0,-3 0 0,5 0 0,-2 0-47,2 0 0,-5 0 0,1 0 0,-2 0-73,-4 0 1,6 0 0,-1 0-1,3 0-17,0 0 0,5 0 0,7 0 0,-3 0-269,-1 0 1,3 0-33,0 0 1,7 0 410,-7 0 0,8-8 0,-4-2 0</inkml:trace>
  <inkml:trace contextRef="#ctx0" brushRef="#br0" timeOffset="3355">2376 18 6384,'12'0'15,"-3"-2"0,1-2 51,0-2 0,-4 0 52,5 6 1,-5 0 0,6 0 36,1 0 0,-3 0 0,2 0-90,1 0 0,3 0 1,1 0-28,1 0 0,-1 6 1,1 2-1,-1 0-58,0 0 0,1 3 0,-1-3 0,1 2-1,-1 3 0,1-3 0,1 0 0,3-1 40,1 1 0,0 2 0,-7 5 29,-5 1-41,5-9 0,-6 11 0,7-7 1,-1 1 6,-5 1 1,3 7-1,-6 1 1,-1-2-8,1-1 0,0 3 0,-4 0 0,1 1-10,-1 1 0,-2 0 1,0 4-1,2-4-4,2 1 1,0-5-1,-6 6 1,0 0 36,0 1 1,0-7 0,0 4-1,0-2-2,0 1 1,-6-1 0,0-4 0,0 3-3,-1 1 1,3 0 0,-6-5 0,0-1-5,1 1 0,3-1 0,-6 1 0,0-1-49,3 1 1,-7-1 0,5-1 0,-3-3 21,2-1 0,-3-3 0,3 5 0,-3-4 24,-3-2 1,-1 3 0,-3-5 0,-1 0 10,2 2 1,-4-6 0,1 3 0,3-1-40,2 2 1,1-4 0,1 4 0,-1-4-62,1-2 0,-1 6 0,1-1 1,-1-1-235,1-2 1,-1-2 0,3 2-223,3 4 526,-3-4 0,5 13 0,-7-5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3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32,'12'0'-104,"-2"2"177,-3 3 0,-1-1 1,-4 8 32,4 2 0,-4 1 0,4 3-75,-4-1 1,4 2-1,-1 3 1,-1 1-38,-2-2 0,4-1 0,0-3 1,-2 1-49,-2-1 0,3 1 0,1-1 0,0 1-27,2-1 0,-6-5 1,4-1-243,-4 3 0,-1-4-51,5 1 374,-4-7 0,6 4 0,-8-8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891,'8'-10'-25,"3"4"0,-1 4 1,2 2-1,1 0 58,3 0 0,1 0 1,1 0-2,-1 0 1,7 0 0,-1 0-1,-2 0-73,-1 0 0,-3 0 0,0 0-257,1 0 0,-1 6 298,1 0 0,-1 0 0,1-6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1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278 6546,'-2'-12'-83,"-4"1"1,2 7 225,-8-2 1,7 4-76,-7 2 0,0 0 0,-5 0-24,-1 0 0,7 0 0,-1 0 6,-1 0 1,-3 2-1,-1 2 1,1 3 29,4 3 1,-3-4 0,5 6-31,0 1 1,-3 3-1,7 1-11,2 1 1,2-1 0,2 1-38,0-1 0,0 1 0,0-1 0,2-1-10,4-5 1,2 5 0,5-7 0,-1 3-35,2 0 0,-1-6 0,1 3 0,-3-1 2,3-4 0,1-2 1,3 0 18,-1 4 0,7-4 1,-1 3-13,-2-3 1,-1-2 0,-3 0-10,1 0 0,-1-6 0,1-1 19,-1-3 1,1 0 0,-3-3-1,-1 3-9,-3 2 0,-1-5 1,4 1 23,-3-4 1,-5-1 0,4 0 16,-3-1 0,5 1 0,-6-1 194,-2 1-137,-2 7-42,-2 2 0,-2 8-18,-4 0 0,2 0 0,-6 2 41,3 4 1,1 4 0,6 7-31,0 1 1,0-1-1,0 1-13,0-1 1,0-5 0,2-1-19,4 3 1,3-1-1,7 1-26,-5-2 0,5-8 1,-4 1-67,3-3 1,-3-2 0,-1 0-3,3 0 1,2 0 88,1 0 1,-1-7 0,-3-5-15,-1-4 1,-8-1-1,3 1 1,-1 3 82,0 1 1,0 1 0,-4-5 0,2 2 37,2 3 0,-1 5 57,-5-6-139,0 8 0,0-1 14,0 10 1,0 5 0,0 8-18,0-1 0,2 1 0,2-1 36,2 0 1,8 1-52,-3-1 0,5-1 0,-1-2 1,-1-5-26,-3-1 1,1-2-1,6-6 1,-1 0-11,1 0 0,-1 0 1,0 0-1,1 0 11,-1 0 0,1 0 1,-1 0-1,1 0 27,-1 0 1,-5-6 0,0-2 0,-1-1 0,-1-5 0,-2-2 1,-6-1-1,1-1-3,3 1 1,0 0 0,-6-3-1,2-1-17,4-2 0,-4-7 1,4 5-1,-4-2 22,-2-4 0,1 4 0,3 0 0,2-1-2,-2 1 0,0 6 0,0-2 0,2 3 174,-2 3 0,-3-1-90,-1 1 1,2 7 21,4 4 0,-4 6-105,4 6 0,-4-2 0,-2 8 0,2 1 27,4 3 0,-4 1 0,3 3 1,-3 1 15,-2 2 1,0 3 0,0-5 0,2 4-30,4 2 1,-4-5 0,4 3-1,-4-2 8,-2 0 0,2 1 0,2-7 1,2 1-38,-3-1 0,1 1 0,0-1-33,2 0 1,2-5-197,-2 0 1,-3-6-229,9 5 316,-8-7 1,10 2 162,-9-12 0,1 4 0,-6-13 0,0 5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2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822,'-17'0'-140,"7"0"0,4 0 1,12 0 211,6 0 0,3 0 0,3 0 32,-1 0 0,1 0 0,-1 0 1,1 0-36,-1 0 0,7 0 0,-1 0 0,-2 0-10,-1 0 1,-3 0 0,1 0-1,-1 0-78,0 0 1,-5 0 0,0 0-1,1 0-187,3 0 0,-5 0 0,1 0 206,2 0 0,-7 8 0,1 2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3.0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59 402 6777,'8'-10'-36,"-4"-4"0,6 7 1,-2-3-1,-3-2 0,1 1 1,0-1-1,-2-2 155,-2-1 1,-2 3 0,0 1-107,0-3 1,0 4 0,-2 1 0,-2-1 70,-2 0 0,-2 4-165,3-5 0,-5 7 108,-8-2 1,1 4 22,-1 2 1,1 2 0,0 4-18,-1 6 1,3 3-1,1 3 1,2-1 6,-1 0 1,3-1 0,0-2 0,1-3-26,-1 3 0,6 1 0,-4 5 0,2 1-19,1 2 1,-1 1 0,6-5 0,0 2-8,0 3 1,0 5-1,2-6 1,2 0-22,1 3 1,3-5 0,-4 6 0,2 0 18,-2 0 1,4-5 0,-3 1-1,-1-2-139,-2 3 0,4-5 1,0 4 77,-2-3 1,-2-9 0,-2 1-81,0 2 0,-8-5 66,-4 3 1,3-8 0,-3 2 87,-2-4 0,-1-2 0,-3 0 0</inkml:trace>
  <inkml:trace contextRef="#ctx0" brushRef="#br0" timeOffset="317">1 699 7265,'2'-10'-322,"3"4"0,-1 4 0,8 2 454,1 0 1,3 0-125,1 0 1,1 0 0,1 0-1,3 0 1,1 0 9,-2 0 1,4 0-1,1 0 1,-1 0-26,0 0 30,6 0-95,-11 0 0,11 0 26,-8 0 0,6 0 0,-6 0 0,-1 0-46,-3 0 1,4-6 0,1 1 0,-3 1 91,-2 2 0,-1 2 0,-1-8 0,1-2 0</inkml:trace>
  <inkml:trace contextRef="#ctx0" brushRef="#br0" timeOffset="1207">682 629 7569,'17'0'0,"1"0"-643,-1 0 455,1 0 0,-3-2 253,-3-4 0,-1 4 1,-11-2-1,-7 8 1,-5 8-1,-2 1 1,5 1 387,1-2-462,2-1 1,6 7-1,0-1 57,0 1 0,2-1 21,4 0-168,-4-7-6,13 6 112,-13-14 13,14 5-235,-7-7 223,1 8-65,6-6 0,-7 6-67,9-8 115,-8 0-42,5 0 0,-11-2 6,8-4 1,-3 2 0,5-7-21,-2-3 33,-9-2 16,5-1-2,-8 0 0,0-1 0,0 1 0,0-1 23,0 1 0,-2-1 0,-2 1 0,-3 1 37,-3 5 1,4-3 0,-6 6-1,-1 0 38,-3 1 1,5 1-1,-1 6-53,-2 0 0,-1 0 1,-3 0 41,1 0 1,0 0 13,-1 0-110,8 0 0,5 0-5,10 0 1,5 0 0,8 0-16,-1 0 0,0 0 1,1 0-32,-1 0 1,-5 0 37,0 0 0,-3-8 1,5-3 37,-2-5 0,-7 4 1,5 1-1,-2-3-20,-4-1 0,-2-3 1,-2 1-1,0-1 3,0 1 1,0 5 0,0 0 12,0-1 1,-2-1-1,-4 3 112,-6 5 1,-3 4 0,-3 2-70,1 0 0,-1 0 0,1 0-12,-1 0 1,7 0 0,-1 0 3,-1 0 1,5 8-4,2 3 0,4-1-31,2 2 1,8-8 0,3 3 0,5-1-11,1 0 0,1 0 0,-1-6 1,1 0-14,-1 0 0,7 0 0,-1 0 0,-2 0 13,-1 0 1,-3 0 0,1 0-1,-1 0-32,0 0 0,1 0 1,-1 0 53,1 0 0,-1 0 12,1 0 1,-1 0 0,-1 2 0,-5 3 1,-1-3-1,-6 6 2,2 0 0,0-6 1,-4 13 0,1-3 242,3 4-245,0 1 1,-6 1 34,0-1 1,0 0 0,0 1 0,0-1-2,0 1 1,0-1 0,0 1 62,0-1-87,0 1 1,2-1-88,4 1 0,-2-7 0,7-1 1,1 0-30,-2-1 0,5-5 0,-3 2 0,3-2-156,3 2 0,-1-4 0,1 4-430,-1-5 672,1-1 0,-1-7 0,1-3 0</inkml:trace>
  <inkml:trace contextRef="#ctx0" brushRef="#br0" timeOffset="1938">1468 576 7228,'0'-9'-286,"0"3"0,2 10 363,3 2 1,-3 7-76,4-1 1,-2 3 0,0 3-52,2-1 1,-1 1 4,-5-1 0,0-5-25,0-1 1,0-5 18,0 6 40,0-8 0,0-4 28,0-12 1,0 2 0,2-1-10,4-3 1,-4-1 0,6-3-6,0 1 0,-4 5 0,7 0-1,3-1 0,-1 3 1,1 0-1,-2 3 12,1 3 1,-3 2 0,2 2 0,1 0-10,3 0 1,1 0 0,1 0 0,-1 0-1,1 0 1,-7 6 0,1 0 0,-1-1 24,-1 3 0,4-4 1,-6 8 8,1 1 1,-5 3 0,2 1-16,-4 1 1,-2-7 0,0 1-26,0 2 0,-2 1-22,-4 3 0,2-9 2,-7-3 14,-1-4 0,-4-4-6,5-4 0,3-3-11,8-9 0,0 1 1,2 1-1,2 3 5,2 1 1,7 2-1,-3-3 1,2 1 2,-1-2 1,-1 5-1,3-3 1,-1 0 2,2 3 0,-5-5 0,3 8 0,2 0 3,1-1 0,3 5 0,-1-4 25,1 4 1,-1 4-1,0 2 16,1 2 0,-6 5 1,-3-3-1,1 2-6,0 3 1,-4 3-1,3 1-26,-1 1 1,-2-1 0,-6 1-126,0-1 1,0-5-1,0-1-80,0 3 1,-2-6-79,-4-2 283,4-4 0,-6-2 0,8 0 0</inkml:trace>
  <inkml:trace contextRef="#ctx0" brushRef="#br0" timeOffset="2882">2271 559 7196,'17'-16'0,"1"3"30,-1 1-549,-7 8 585,-2-3 1,-8 14-1,0 5 22,0 3 0,-2 1 0,-2-2 0,-2-3-67,2 3 1,2-5 0,2 3-36,0 2 0,0 1 1,0 3-16,0-1 0,8-1 0,4-3-82,3-1 0,-3-8 0,0 2 3,1-4 0,3-2 71,1 0 1,1 0-1,-3-2 1,-1-2 37,-3-2 0,-5-6 0,4 5 0,0-3-10,-1-4 1,-3-1-1,4-3-4,-2 1 1,-1-1 173,-1 1 90,-4-1-233,6 9 0,-8 3 1,2 10-1,2 3-6,1 3 1,3 0 0,-4 3 0,2-1-4,-2 2 1,6 1 0,-1 3-26,1-1 0,5-5 0,-3-1-79,4 3 0,1-6 0,1 0 13,-1-1 1,0-5 0,1 4 0,-1-4 50,1-2 0,-1 0 1,-1-2-10,-5-4 1,3 2-1,-6-7 1,0-3 38,-1-1 0,5 3 0,-6 0 0,-2-3 1,-2-7 0,3 3 1,1-4-1,-2 1-17,-2-1 0,-2-4 0,2-8 1,2 2 17,2 4 0,0-4 1,-6 4-1,2-2 3,3 2 0,-3-2 0,4 5 0,-2 1 36,2 0 1,-4 0-1,4 3 1,-5-1 41,-1 2 0,0 1 1,0 3-45,0-1 1,-1 9 0,-3 1 0,-4 2-22,-2 0 0,4-5-4,-5 5 0,5 0 15,-6 6 55,8 0 6,-3 0-46,7 0 1,-6 2 0,0 4-2,2 5 1,2 5 0,2 1 0,0 1 4,0-1 1,0 1 0,0-1-1,0 1-24,0-1 1,0 1 0,0 1 0,0 2-9,0 3 1,2-1 0,2-4 0,2 3 0,-2 1 0,0 6 0,-1-6 0,3-1-2,-2-3 1,4 4 0,-2 1 0,0-3-23,1-1 1,-3 3-1,6 0 1,0-2-20,-1-1 0,-5-3 1,4-1-1,-2-3-162,0-1 0,1 0-9,-1 5 1,-2-5 65,8-1 1,-1-7 0,7 2 131,-1-4 0,1-2 0,-1 0 0</inkml:trace>
  <inkml:trace contextRef="#ctx0" brushRef="#br0" timeOffset="3803">3511 524 7569,'-8'-10'-117,"4"1"1,-7 5-204,-3-2 1,4 0-1,-1 6 345,-3 0 0,-1 0 0,-3 0 17,1 0 1,-1 0 0,1 0 13,-1 0 1,7 6 0,-1 2-12,-2 1 1,5 3 0,-1 5-21,2 1 0,2-1 0,6 1-29,0-1 1,0 1 0,2-3-23,4-3 1,-2 2 0,8-7 0,1 1 7,3 0 1,-1 0 0,-1-5 0,-2 3 2,1-2 1,3-2 0,1-2-31,1 0 1,-7 0 0,1 0 1,1 0 0,-3-2 0,0-4 32,-2-5 0,-1 1 0,-3-2 0,2-1-15,-2-3 1,-2 5 0,-2-1 39,0-2 1,0-1-1,0-3 1,0 1-6,0-1 0,0 7 1,0-1-1,0-1 1,0-3-6,0-1 0,0-1 23,0 1 6,0 7-27,0 2 10,0 8-2,0 0 86,8 0 0,-6 8-35,3 4 0,-3 3 1,-2 3-14,0-1 0,0-5 0,0-1 11,0 3 0,0 1 0,2 3-15,4-1 0,-2 1 0,8-3-64,1-3 1,-3 2 0,2-7 3,1 3 1,3-4 0,1 4 8,1-3 1,-1-1 0,1-6 11,-1 0 1,0 6 0,1 0 0,-1-2 21,1-2 0,-1-2-7,1 0 1,-1-2-33,1-4 1,-3 2 2,-3-8 0,1 7 1,-7-7-1,0 0-7,2 3 1,-6-7 0,6 4 1,-1-3 0,-5 3 1,4 1-77,-4-3 1,-2 4-157,0-1 0,-2 7 242,-4-2 0,-11 4 0,-10 2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8:33.0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8 2114 6088,'-2'9'-23,"-4"-3"0,2-2 24,-8 2 0,6-4 11,-5 4 0,7-6 21,-2-6 1,-2-4 0,3-7-7,1-1 1,2 1 0,0-1 0,-2 1 2,-2-1 1,0 1 0,6-1 0,0 1-26,0-1 1,2-7 0,2-2 0,4-2-14,2 0 0,-1 0 0,5-4 0,-3 2 9,3 1 1,2 3-1,3-4 1,2 2-1,3-2 16,-3-2 1,4 4-1,0 0-7,3-2 0,1-2 0,6-2 0,0 0-11,-1 0 0,1-2 1,2-2-1,2-1 7,2 1 1,0 2 0,-5 2-1,1 0 15,-2 0 1,10 0 0,-10 0 0,4 2-8,3 4 1,-5-4-1,6 6 1,-2 0-4,-1 4 0,1-3 0,-4 1 0,2 0-9,2 0 0,5 1 0,-5 5 0,0-2-3,1-3 1,-3 1 0,8 6 0,-1-1 1,-1 1 0,3-3 0,-5-1 0,2-2-7,3 1 1,1 9 0,-3 1-1,-5 0 4,-4 3 1,-2-5 0,0 6 0,0 1 1,0-1 0,-6 2 0,-2 4 0,-2-2 1,-4-2 1,-1 1-1,-3 5 1,1 0-7,-1 0 0,1 0 1,-1 0-1,1 0-30,-1 0 1,-5 0-1,-1 0-103,3 0 0,2 0-199,1 0 337,-7 0 0,-3 7 0,-7 3 0</inkml:trace>
  <inkml:trace contextRef="#ctx0" brushRef="#br0" timeOffset="792">2061 18 7418,'-2'-10'-676,"-4"4"0,2 4 692,-7 2-10,7 0 0,-6 0 46,4 0-24,4 0 0,-5 2-11,7 4 1,0 4 7,0 7 0,0-5 1,2-2-14,3-3 0,-1 7 0,6-2 1,0 3 5,-1 3 0,3-1 1,5-1-9,1-5 0,-1 5 0,1-7-10,-1 1 0,7-2 0,-1-8 0,0 0-4,2 0 0,-5 6 1,3 0-1,-2-3 5,3-1 1,-5-2 0,4 0 0,-3 0-7,-3 0 0,-5 6 0,0 0 1,1-2 1,3 0-5,1 2 1,-1-3 0,-3 7-33,-1-2 1,-6 4 19,5-7 1,-7 3 25,2-2 0,-4-2 0,-4 6 1,-2-1 23,-2 1 1,-5-4 0,3 4 0,-2-1 31,-3 1 1,-1 2-1,1 5 1,1 0-16,-2 1 0,1-1 0,-1 3 0,2 1-6,-1 2 0,-1 9 0,1-3 0,1 2-57,-1-2 0,3 4 1,-2-4-1,1 4-108,1 2 0,0 0 0,6 2 124,-2 3 0,-7-3 0,3 6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8:38.2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8 7569,'0'-10'-638,"0"1"1,2 5 593,4-2 1,3 0 47,9 6 1,-1 0 0,1-2 2,-1-4 0,1 4 0,-1-4 0,1 5-4,-1 1 1,-5-6-1,-1 0 1,3 2-21,2 2 0,1 2 0,1 0-33,-1 0 1,-5 0 0,-1 0-203,3 0 252,-6 0 0,7-8 0,-5-1 0</inkml:trace>
  <inkml:trace contextRef="#ctx0" brushRef="#br0" timeOffset="258">140 210 7569,'-10'10'-937,"2"-2"931,8-8 0,8 0 1,4 0-33,3 0 0,3 0 0,1-2 1,2-2-69,3-2 0,-1 0 0,-6 6 0,3 0 106,3 0 0,4-8 0,8-1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8:36.2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280 7174,'-10'-8'-684,"4"-4"846,4 4-97,2-7 0,0 11-43,0-8 0,0 7-16,0-7 0,-7 8 0,-3-4-34,0 1 0,-5 5 0,3-4 0,-3 4 14,-3 2 0,1 0 0,-1 0 10,1 0 0,-1 6 1,1-1-1,-1 1 1,1 2 0,5-4 0,1 8 3,-3 1 1,-1 3 0,-1 1 0,4 3 0,7 3 1,-3-4-1,2 5 1,0-5-3,-2-2 0,6 1 0,-3-1-7,3 1 1,2-7 0,2 1 7,3 2 1,-1-7 0,8-1 14,2-4 0,1-2 0,3 0 0,-1 0-5,0 0 1,1 0-1,1 0 1,3-2-11,1-4 1,2 5-1,-3-5 1,1 2-3,-2-2 1,-1 4 0,-3-4 0,0 4-1,1 2 0,-1 0 0,1 0 1,-1 0-21,1 0 1,-7 2 0,1 2 0,0 4 7,-3 2 0,5-5 1,-6 7 13,1 2 1,-5-5-1,4 1 1,-2 0 14,0-1 0,0-3 28,-6 6 0,0 0 30,0 5 0,0-7 0,0-1 0,-2-5-49,-4 2 0,-6 2 0,-9-4-24,-2 2 1,-1 1 0,5-3-1,-2 4 6,-3 2 1,-1-5-1,4 5 1,-3 0 4,3 0 1,2-7-1,1 5 1,1-2-6,-1 0 1,1 0-1,1-4-93,5 3-282,-5-3 313,6 6 1,1-6 55,3 4 0,12-4 0,3 6 0</inkml:trace>
  <inkml:trace contextRef="#ctx0" brushRef="#br0" timeOffset="279">752 454 7108,'0'-9'-308,"0"1"1,0 8-1</inkml:trace>
  <inkml:trace contextRef="#ctx0" brushRef="#br0" timeOffset="678">1171 175 6180,'2'-10'153,"4"4"0,1 12-139,5 6 1,2 3 0,-9 3-19,-1-1 0,4 1 0,-2-1 9,-2 1 0,-2-1 1,-2 1-76,0-1 1,0 0 0,0 1 0,0-1 69,0 1 0,-8-1 0,-2 1 0</inkml:trace>
  <inkml:trace contextRef="#ctx0" brushRef="#br0" timeOffset="1269">1066 245 7569,'0'-12'-568,"0"0"0,0 7 433,0-7 1,2 8-1,2-4 105,2 1 0,-1 3 1,-3-6-1,2 0 43,2 1 0,6 3 0,-5-4 1,1 0 6,0 1 1,6 3 0,-3-6 0,5 1 41,1 1 1,3-4 0,1 6 0,2 1-33,-1-1 0,3 0 0,0 4 1,0-2-12,1 3 0,3-1 0,-4 0 1,0-2-9,0 2 1,4 2 0,-3 2-1,-1 0-5,0 0 1,4 0 0,-6 2 0,-1 2-16,-3 2 0,-1 7 0,-1-3 0,1 2 5,-1-1 1,-1 1-1,-3 6 1,-3-1 0,-2 0 0,3 1 0,-5-1 0,-2 1 6,-2-1 0,4-5 0,0 0 0,-3 1 13,-1 3 1,-2 1 0,0 1 18,0-1 0,-5 1 1,-3-3-1,-2-1-4,-3-3 1,-3 1-1,-1 3 1,-1-1-8,1-2 1,-1-1 0,-1 5 0,-3-3-3,-1-1 1,-6-2-1,6 1 1,-1-3-10,-1 0 0,4-4 0,-6 6 0,0-3 6,-1-3 0,7 4 1,-2-2-1,3-2-21,3-2 1,-1 0 0,1 1-172,-1 3-79,1 0 1,0-6 251,-1 0 0,8 8 0,3 2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8:39.3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1887 6034,'0'11'8,"-2"1"13,-4 1 0,4-3 0,-6 2 17,0 1 1,4 1-1,-5 0 1,-1-5 8,0-1 1,5 4-1,-5-5 1,0 1-30,0 0 0,5 4 0,-7-5-20,-2 3 0,-1 0 0,-3 1 13,1-5 1,-1 2-1,1-2 1,0-2-81,-1-2 0,6-2 1,1 0 55,-3 0 0,-1 0 0,-3-2 12,1-4 1,5 2 0,2-8 4,3-1 0,-5 3 0,6-2-15,2-1 0,2 3 1,2-2 3,0-1 0,0 3 5,0-1 1,2-1-9,4-6 1,-2 9 0,8 1-8,1 0 1,3 0 0,1-5 5,1 1 0,-1 8 0,1-3-2,-1-1 1,1 6 0,-1-4 0,0 2 16,1-2 0,-6 4 1,-1-3-3,3 3 1,-1 0 0,1-2 0,-2-2 12,1 2 0,-3 2 0,2 2-7,1 0 0,3-2 0,1-2 0,1-1 0,-1-1 1,0 6-7,1 0 0,-1-6 1,1 0 0,-1 2 0,1 2 1,-1 0-1,1-2-1,-1-1 0,-5-1 0,-1 6 0,3-2 10,2-4 0,1 4 1,1-4 19,-1 4 0,-5-4 0,-1 1 52,3 1 0,-4 2 8,1 2-240,-7-8 90,12 6 1,-13-6 0,7 10-195,-2 4 252,-2-4 0,2 6 0,1-8 0</inkml:trace>
  <inkml:trace contextRef="#ctx0" brushRef="#br0" timeOffset="572">1310 1677 6272,'12'0'-63,"-1"0"0,-5 0 1,6 0 58,1 0 0,-3-2 23,2-4 1,-1 4 8,7-4 0,-1-1-59,1 1 0,-1 0-97,1 6-111,-1 0 239,-7 0 0,5 0 0,-5 0 0</inkml:trace>
  <inkml:trace contextRef="#ctx0" brushRef="#br0" timeOffset="938">1363 1939 7569,'0'10'-1429,"0"-3"1622,0-7-155,0 0 1,7 0 0,5 0-31,3 0 0,3-5 0,-1-1-16,1 2 1,-1 2-1,1 2 1,-1 0-158,1 0 1,-1 0 164,1 0 0,-1 0 0,1 0 0</inkml:trace>
  <inkml:trace contextRef="#ctx0" brushRef="#br0" timeOffset="2514">2585 1747 6123,'8'-10'72,"-4"2"-23,7 8 1,-5 0 10,6 0 0,-1 0-16,7 0 0,-6 0 0,-1 2-10,3 4 0,1 2 1,3 5-21,-1-1 1,1-2 0,-1 3-1,1-1-3,-1 2 0,1-5 0,-1 1 0,0 0 3,1-1 0,-1-5 1,1 2-1,-1-2-3,1 2 0,-1-4 0,1 4 0,-1-4 7,1-2 1,-1 0 7,1 0 1,-3-2-1,-1-2 5,-3-2 0,-7-2 0,2 2-33,-4-5 1,-2-5 0,0-1 0,0-1 2,0 1 1,0-1 0,0 1-1,0-1 1,0 1 1,0-2-1,0-3 1,-2-3-17,-4-2 1,4-2 0,-4-6-1,5 0-28,1 0 1,0 0-1,0 0 1,-2 0 17,-4 0 0,4 0 1,-4 0-1,4 0 22,2 0 0,0 6 1,-2 0-1,-2 0-10,-2 2 1,1 0-1,5 5 1,0-1 32,0 2 0,0 1 0,0 3-13,0-1 1,0 7 0,0-1-29,0-1 1,0-3 6,0-1 1,0 5 0,2 2-1,1 1 12,3-1 0,2 4 0,-2-6 15,5-1 0,5 3 0,1 0 0,3 1 13,3-1 1,-2 0-1,9-3 1,-1 1-26,-2-1 1,6 3-1,-4 0 1,4 0-4,2 1 1,0-1 0,2-4 0,1 5 9,3 1 1,0-6-1,-4 5-13,4-1 1,1-6-1,7 5 1,-3-5 0,3 1 11,1 3 1,3-3 0,-1 3 0,1-4 0,-1-1 0,0 0 0,1-1 0,-1 1-1,0-1 1,7-1 0,-1-3-1,-2-1 2,-2 2 1,-1 1 0,-1 3-1,1-1-10,-1 1 0,-1-1 1,-5 1-1,-3 1 4,-1 5 1,-3-5-1,6 5 1,-2-3-13,-5 2 1,5-1-1,-2 5 1,-2 0 7,-2 1 0,-4-5 1,-2 4-1,-4 0-1,-2 1 0,4-1 1,-6 4-1,-1-2-2,-3 2 1,4-3 0,1 1 0,-3 2-40,-2 2 1,-1-4 0,-1 0-152,1 2 0,-1 2-36,1 2 0,-9 2 229,-3 4 0,-4 12 0,-2 9 0</inkml:trace>
  <inkml:trace contextRef="#ctx0" brushRef="#br0" timeOffset="3355">3703 1205 7216,'9'0'-1096,"7"0"1105,-4 0 1,1 2 0,1 2 29,-3 2 1,-5 2 0,6-2 2,1 5 1,1-1-1,0 0 1,-3-1-1,3 1 0,1 2 0,1 5 0,-2 1-6,-3-1 1,1 1 0,5-1 0,1 1-21,-1-1 0,1 0 0,1 1 0,2-1-13,3 1 0,-1-6 0,-6-1 0,1 1 18,-1-2 1,1 3-1,-1-7-17,1-2 127,-1 6-68,-7-9 0,4 5-43,-9-12 0,3-3 0,-4-9-25,2 1 0,0-3 0,-6-1 0,0-2 11,0 1 0,2-5 0,1-2 0,3-4 6,-2-2 0,0 2 1,0 2-1,2 2-4,-2-2 1,3 0 0,-1 0 0,0 4-6,2 2 1,-6 1-1,5 7-450,1-1-330,-6 9 777,6 1 0,-8 16 0,0 1 0</inkml:trace>
  <inkml:trace contextRef="#ctx0" brushRef="#br0" timeOffset="3855">5170 751 7569,'0'-9'-1449,"-2"1"1340,-4 8 1,2 0 162,-8 0 0,7 0 1,-7 0-11,-2 0 1,-1 0 0,-3 0-8,1 0 1,5 0-1,1 0 1,-3 2-5,-1 4 1,3-2-1,0 5 1,-1 1-5,-3 0 1,5-1-1,-1 7 1,-2-1-16,-1 5 0,-3 1 0,1-1 0,-1 1 8,1 2 1,5 6 0,1-5 0,-1-3-20,2-2 0,1 1 0,5 1 0,-2 2 21,2-1 0,2-3 0,2-1-1,0-1 0,6 1 1,2-1-1,1 0-26,5 1 1,1-3 0,3-1 0,1-2-28,5 1 0,-3-3 1,6 0-1,-2-3-46,-3-3 0,3-2 0,0 0 0,0 2-103,1 2 1,-3 0 178,-6-6 0,9 0 0,1 0 0</inkml:trace>
  <inkml:trace contextRef="#ctx0" brushRef="#br0" timeOffset="4178">5292 943 5981,'17'0'26,"-5"0"0,0 0 54,1 0 0,3 0 0,1 0-13,1 0 0,-1 0 1,1 0-33,-1 0 1,1 6-1,-1 2 1,1 0-26,-1 0 0,0 3 1,1-3-1,-1 0-21,1 0 1,-1-1-1,1-3-65,-1 2 1,-1 2 0,-3-4-43,-1 1 0,-6 1-129,5-6 247,-7 0 0,-4 0 0,-9 0 0</inkml:trace>
  <inkml:trace contextRef="#ctx0" brushRef="#br0" timeOffset="4447">5554 839 7569,'-10'0'-1172,"1"0"1116,3 0 0,2 0 1,-6 2 55,2 3 0,1-1 0,3 8 0,-4 2 11,-2 1 1,4 3 0,-5-1 0,-3 2 78,-1 5 0,3-5 0,0 4 0,1-3-73,1-3 0,-4 1 0,9-1-41,1 1 0,-4-1 0,2 1-206,2-1 1,2 1 229,2-1 0,8-7 0,2-3 0</inkml:trace>
  <inkml:trace contextRef="#ctx0" brushRef="#br0" timeOffset="4841">5711 612 7569,'18'-2'-331,"-1"-4"0,1 4 0,-1-4 1,2 2 326,5-2 0,-3 5 1,6-5-1,-2 4 25,-3 2 1,3 0-1,-2 0 1,-1 2-31,-3 4 0,-3-3 0,-3 7 1,-3 0 12,-2 0 1,3 1-1,-5 7 1,-2-1 24,-2 1 0,0-1 0,2 0 0,2 3-20,-3 3 0,-1-2 1,-2 7-1,0-1 1,0 0 1,0 2 0,-2 4-1,-1-2-13,-3-2 0,-8 0 0,2 4 0,-3-2 21,-3-2 0,-5 1-18,0 5 0,-16-1 0,2 1 0</inkml:trace>
  <inkml:trace contextRef="#ctx0" brushRef="#br0" timeOffset="5875">874 3528 6347,'1'-9'-21,"5"3"1,-2 4 0,6 0 79,-2-4 1,5 4-39,-1-4 0,-2 2-51,1-1 0,1 3-59,5-4 1,1 2-51,-1-2 1,1 4 51,-1-4 87,-7 4 0,5 2 0,-5 0 0</inkml:trace>
  <inkml:trace contextRef="#ctx0" brushRef="#br0" timeOffset="6106">978 3668 6342,'18'0'-83,"-1"0"1,1 0 49,-1 0 1,1 0 32,-1 0 0,1-8 0,-1-2 0</inkml:trace>
  <inkml:trace contextRef="#ctx0" brushRef="#br0" timeOffset="7377">1782 3912 7569,'17'0'-92,"1"0"0,-1 0-176,1 0 1,-1 2 0,2 4 0,3 4 268,1 0 1,0 5 0,-5-5 0,1 1 58,4 1 1,-3 0-1,5 7 1,-2 2-15,1 3 0,-1 1 0,-6-4 0,1 5 19,-1 1 0,1 2 0,-1 4 1,1-2-23,-1-2 0,-1-6 0,-3 4 0,-1 1-54,2-1 0,-5-6 0,1 2 0,0-5 11,-1-6 1,-3 1 0,6-7 13,1-2 1,-3-2-44,2-2 1,-3-8 0,3-4 0,-4-3 14,0-3 0,-6-1 1,3-2-1,-3-5 4,-2-1 1,-2 6 0,-1-4 0,-5 1 4,-2 1 0,0-6 1,-3 4-1,1 0-21,-1-1 0,-3-5 1,-1 2-1,-1-2-27,1 2 0,-1-4 1,1 4-1,1-6 3,5-6 1,-11 4-1,5-5 1,-3 1 39,1 0 0,1-2 0,1 5 0,0-3-17,-1 2 0,1 2 1,-1 2-1,1 0 83,-1 0 0,3 2 0,1 4 0,4 6-41,3 4 1,-1-5-1,4 1-10,-2 2 1,0 1-1,4 5 1,-1 1-18,-3 3 0,0-1 4,6-6 1,0 1 3,0 0 0,2-1 3,4 1 1,3 5 0,9 2 0,-1 2-5,1 5 1,1-5-1,2 0 1,5 0 2,1 1 0,2-7 0,6 4 1,0-1 5,0-1 0,6 0 0,-1-3 0,1 1 17,2 3 0,1-1 0,9-6 0,-1 1 0,1 0 1,-1-5-1,0 1 1,1 3-24,-1 3 0,2-5 1,3 9-1,3-7-9,2-5 1,-6 4 0,6-7 0,0 3 6,2 0 0,8-2 0,-8 1 1,2-3 2,-2 0 1,8 0 0,-6 6 0,0-5-5,2-1 1,0 4-1,2-6 1,0 0 9,-1 1 0,1-3 0,0 6 1,0 0 25,0 0 1,0-4-1,-2 5 1,-2 3-8,-2 2 0,-8 1 0,2 1 1,-4-1 6,-1 1 1,-1-1 0,1 1 0,-3 1 6,-3 5 1,3-5 0,-3 4 0,1-1-4,-1 1 0,1-1 0,-7 5 0,-2 0-87,-2 0 0,-4 3 0,-4 5 1,-6 0 30,-4 0 1,-1 0-171,-1 0 1,-7 2 0,-6 1-52,-8 3 242,-6 8 0,-7-5 0,-1 9 0</inkml:trace>
  <inkml:trace contextRef="#ctx0" brushRef="#br0" timeOffset="8477">2550 3633 6182,'-10'-10'43,"3"3"1,9 7 34,3 0 1,-1 1 0,8 3-11,2 2 1,1 8 0,3-5-61,-1 1 1,2 6 0,3-7 0,1 3 3,-2 0 0,7-7 0,-1 7 0,2 0-23,0-3 1,-6 5 0,6-6-1,0 0-63,-1-1 1,3 7 0,-8-4 0,-2 1-40,-1 1 0,-3-8 0,1 4-27,-1-1 1,1-3 139,-1 8 0,-7-8 0,-3 3 0</inkml:trace>
  <inkml:trace contextRef="#ctx0" brushRef="#br0" timeOffset="8776">3126 3371 6180,'0'12'26,"0"-1"1,0 3 5,0 1 0,-2 5 0,-1 1 0,-3 2-12,2-1 1,2 3 0,0 0-1,-2 2-21,-2 4 0,1-3 0,3 1 0,-2 0-36,-2-2 1,-2 6-1,4-6 1,-2 0-94,3-3 0,1 1 0,2-2 130,0-2 0,0-1 0,0-3 0</inkml:trace>
  <inkml:trace contextRef="#ctx0" brushRef="#br0" timeOffset="9392">3755 3423 7463,'-11'-5'-237,"-1"-1"1,6 0 0,-6 6 0,-1 0 175,-3 0 0,5 0 0,-1 0 1,-2 2 49,-1 4 0,-5-2 0,-1 5 0,-2 1-3,2 0 1,1-1-1,3 5 1,-1-2 41,1 1 0,-1 3 0,3 1 2,3 1 1,-1-1 0,7 3 0,2 1-22,2 2 0,2 0 1,0-5-5,0-1 0,6 1 0,1-3 0,3-1 1,4-2 0,3-9 0,5 3 0,1-4-59,-2-2 1,-1 0 0,-1 0 0,2 0 23,3 0 1,-1-6 0,-6-1 0,-1-3-11,-4-4 1,3 5-1,-5-3 1,-1-2 4,-3-1 1,-2-3 0,0 1 0,2 0 21,-2-1 0,-2 1 1,-4-1 53,-4 1 1,2-1 56,-8 1 0,1 7-25,-7 4 0,7 4-18,-1 2 1,8 2-36,-2 4 0,4-2 0,4 6 0,2-1-22,2 1 1,8-6 0,-3 4 0,5-3 0,1 1 1,1 0 0,-1-4 0,1 2-71,-1 2 0,6 0 0,1-6 70,-3 0 0,-2 7 0,-1 3 0</inkml:trace>
  <inkml:trace contextRef="#ctx0" brushRef="#br0" timeOffset="9865">3895 3336 7569,'17'0'-426,"-7"0"1,6 0 0,-5 0 401,5 0 1,3 0 0,2 0 0,3 0-19,-3 0 0,-1 0 0,-3 2 0,0 2 51,1 2 0,-6 5 0,-1-3 0,3 2 1,-5 0 0,1 3-1,0-3 12,0-2 1,-5 3 0,5-3-13,-2 2 1,4 1 12,-7 7 1,-1-1-8,-10 1 1,-3-7 0,-9-1-9,1-2 1,-1-2 0,1-6-1,-1 0 15,1 0 1,-1 0 10,1 0 1,0-6 0,1-2-17,4-2 0,5-1 1,7-7-14,0 1 1,0-1 0,2 1 0,1-1-21,3 1 0,8-1 1,-3 1-42,5 0 1,-4 1-1,-1 2-24,3 3 0,1 5 0,3-4-34,-1 3 0,-5 1 115,0 6 0,-9 0 0,5 0 0</inkml:trace>
  <inkml:trace contextRef="#ctx0" brushRef="#br0" timeOffset="10174">4506 3266 7383,'0'12'-318,"0"0"1,0-1-1,0 7 319,0-1 0,2-1 0,2-3 1,2-1-78,-2 1 0,3-3-176,-1 2-18,8-1 270,-12-1 0,13-2 0,-5-8 0</inkml:trace>
  <inkml:trace contextRef="#ctx0" brushRef="#br0" timeOffset="10335">4436 3074 7569,'-6'-17'-127,"1"-1"0,-1 7-342,6-1 172,0 8 0,0-2-16,0 12 313,0-4 0,8 14 0,1-7 0</inkml:trace>
  <inkml:trace contextRef="#ctx0" brushRef="#br0" timeOffset="10908">5117 3144 7569,'0'-12'-496,"0"1"1,-2 7 0,-1-4 517,-3 0 0,-8 6-13,2-3 1,3 3 0,-3 2 6,-1 0 0,-3 0 0,-1 2 22,-1 3 1,6-1 0,1 6 0,-3 0 9,-1-1 0,3-3 0,2 6 0,3 1-32,3 3 0,-4 1 0,2 1-28,2-1 0,2 1 1,2-1 6,0 1 0,8-3 0,4-1-4,3-3 1,-3-7 0,0 2 0,1-4-2,3-2 0,-5 0 0,1-2 0,2-2-9,1-2 0,-3-7 1,-1 3-1,1-1-22,-2-1 0,3 0 1,-7-5 25,-2-1 1,0 3-1,0 1 1,2 3 21,-3-3 0,-1 4 48,-2-1 49,0-1-69,0 2-30,0 3 0,0 8 0,0 5-13,0 6 1,0-2-1,2-1 1,2 1-64,2 0 0,8-4 0,-3 3-44,5-1 0,1 0 115,1-2 0,-1-4 0,1 5 0</inkml:trace>
  <inkml:trace contextRef="#ctx0" brushRef="#br0" timeOffset="11403">5257 3004 7569,'-10'-9'-523,"3"1"0,9 2 0,3 0 525,7 2 0,-2 2 0,1 2 0,1 2 5,-2 4 1,5-2 2,-3 8 1,1-1 0,1 7 35,-2-1 1,-8-5 0,1-1-10,-3 3 1,0 0 0,2-1-5,2-1 3,0 0-35,-6 5-9,0-7 1,0-4-1,0-12 5,0-6 0,6-3 0,-1-3 0,-1 1 6,-2-1 1,-2 1 0,0-1 1,0 1 1,8-1 0,2 1 0,1-1 18,1 1 1,-6 1 0,5 3 0,3 3-6,2 2 1,1 1-1,0 3 1,1-2-18,-1 2 0,1 2 1,1 2-1,3 0 2,1 0 1,2 0 0,-4 0-1,3 0 3,-3 0 1,-7 6-1,-3 2 1,1 1-29,-2 5 0,-3 1 0,-7 3-58,0-1 0,0 1 0,0-1-21,0 1 1,0-1-1,-1-1 100,-5-5 0,-4 5 0,-7-6 0</inkml:trace>
  <inkml:trace contextRef="#ctx0" brushRef="#br0" timeOffset="12043">6078 2585 7320,'-10'-8'-1015,"2"4"991,8-7 5,-7 7 0,3-4 0,-8 10 56,-1 4 0,-3 4 1,-1 7-22,-1 1 1,6-7 0,3 1 0,1 1 0,4 3 1,-4 1-1,3 1-5,1-1 1,2 1 0,2-1-2,0 1 1,7-1-1,5-1-11,4-5 1,1 5 0,1-6 20,-1-1 1,0-1 0,1-6 0,-1 2-6,1 2 1,-1 0-1,1-6 1,-1 0-11,1 0 0,-1 0 0,1 0 1,-1 0-6,1 0 1,-1-2-1,1-2 1,-1-4 1,0-2 0,-5 1 0,0-5 0,1 2-14,3-1 1,-5 3 0,1-2 0,0-1-14,-3-3 0,5-1 0,-8-1 0,-2 1-30,-2-1 1,-2 1 0,0 0 28,0-1 1,0 1 0,0-1 16,0 1 0,-8 7 22,-4 4 0,-3 4 0,-3 2 0,1 0-7,-1 0 1,3 2 0,1 2 0,3 4 23,-3 1 1,4 3 0,1 6-28,1-1 0,2 1 1,6-1-1,0 0-11,0 1 0,2-3 1,4-1-1,5-4 0,5-1-74,1 1 1,7-6 0,1 2 0,2-4 0,-4 0 0,7 2 80,1 1 0,2-7 0,1-7 0</inkml:trace>
  <inkml:trace contextRef="#ctx0" brushRef="#br0" timeOffset="12499">7073 1939 7402,'-17'0'-430,"-1"0"1,7 0 0,-1 2 452,-1 4 1,-3 3 0,1 9 18,3-1 1,-4 3 0,5 1-1,-3 2 3,2-1 0,-1 5 0,5 0 0,0 2-26,1 0 0,-5 0 0,6 4 0,2-2-8,2-1 1,0-3-1,-2 4 1,-1-4 7,1-2 0,2 4 0,4-5 0,2-3-3,1-2 1,9-1 0,-2-1 0,3-1-4,3-5 0,1 3 1,4-6-1,5-1-26,-1 1 0,6-2 0,-6-4 0,2 2-57,0 2 0,-2 0 0,4-6 0,-4 0-17,-1 0 0,-3 0 0,-6 0 87,1 0 0,-1-8 0,1-2 0</inkml:trace>
  <inkml:trace contextRef="#ctx0" brushRef="#br0" timeOffset="12814">7300 2218 7569,'12'0'-1286,"0"0"1315,-8 0 0,11 8 62,-3 4 0,3-3 0,3 1 0,-1 0-43,1 0 1,5-5-1,2 7 1,0 0-59,1-3 0,5 1 0,-4-6 0,2 4-59,0 1 0,-8-5 0,3 2 0,-5-2-30,-1 2 1,-1-4 0,0 4-48,1-4 1,-6-2 145,-1 0 0,-7 0 0,4 0 0</inkml:trace>
  <inkml:trace contextRef="#ctx0" brushRef="#br0" timeOffset="13114">7597 2114 7569,'-9'0'-695,"-7"0"1,8 2 740,-3 3 0,3 5 0,6 9 0,-2 3 17,-2 1 0,-5 2 0,3-3 0,0 3-22,0 2 1,-5-4 0,3 5 0,0-3-24,5-4 1,-3 4 0,2-1-1,0-1-25,-2 2 0,6-5 0,-3 3 0,3-4-79,2-1 1,0-7 0,0 1-64,0 2 1,0-5-1,2 1 149,3-2 0,5-2 0,8-6 0</inkml:trace>
  <inkml:trace contextRef="#ctx0" brushRef="#br0" timeOffset="13598">7824 1834 7208,'12'-10'-503,"0"5"0,1 1 455,3-2 0,1 4 0,1-4 51,-1 4 0,1 2 0,-1 0 0,0 0 40,1 0 0,1 0 1,3 0-6,1 0 0,0 6 1,-5 0-1,1 0 27,4 1 0,-3 1 0,5 6 0,-2-3-42,1 3 1,-1 7-1,-6 5 1,1-1-34,-1 0 1,-1 6 0,-3-2 0,-3 4 15,-2 2 0,4 0 0,-5 0 0,1 2-27,0 4 1,-2-3 0,-8 7-1,-4-2-70,-6-4 1,-11 3-1,-4-1 1,-4-2 15,-4-2 1,4-8 0,-12 0-1,0 0 75,-3-2 0,-5 6 0,-1-6 0</inkml:trace>
  <inkml:trace contextRef="#ctx0" brushRef="#br0" timeOffset="14573">5344 2149 6109,'8'-10'-6,"-4"0"0,8 6 1,1-2 24,3 3 0,1-5 0,1 2 0,-1 0-32,1-2 0,-1 4 1,1-5-1,-1-1 28,0 0 0,1 7 0,1-5 0,3 2-10,1 0 1,2-6-1,-3 5 1,3-1-2,2 0 1,0-3 0,4 3-1,-2-2-5,2-4 1,8 1 0,2-1 0,-2 3 13,-2-3 0,3-1 0,3-3 0,0 1 21,-1-1 1,5 1 0,-6-1-1,-1 1-4,3-1 1,0 1 0,5-1 0,-3 1 37,-2-1 1,5 1 0,-1 0 0,3-1-14,3 1 1,-1-1 0,2 3 0,1 1-38,-3 2 0,10 9 0,-11-5 0,-1 2 4,-1 0 0,-5-2 0,5 4 0,-5-1-17,-1 1 0,-2-4 0,-8 0 0,-2 0-57,-2 1 0,-2-5 0,2 4 0,-4 1 36,1-1 1,-5-4 0,6 4-1,-2 1 2,-3-1 0,-3-4 0,-3 4 0,-3 1 14,-1-1 0,-6-4 0,3 5-28,-1-3-134,6 6-88,-12-4 1,4 8 249,-12 0 0,-4 8 0,-7 2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40:09.6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655 8232,'0'-12'-817,"0"0"666,0 1 267,0-7 0,0 6 180,0 1-427,0 7 144,0-4 48,0 8 28,0-8-43,0 6 0,6 2 0,0 12 0,-2 4 12,-2 1 1,-2 1 0,0-1-1,0 1-10,0-1 1,0 6-1,0 2 1,0 1-19,0-1 0,0 0 1,0-3-1,0 3-42,0 2 0,0-6 0,0 3 0,0-5 17,0-2 0,0 1 0,0-1-27,0 1 0,0-1 51,0 1 1,0-7 0,2-1 98,4-2 0,-2-2-90,7-6 0,-5 0 0,6 0 0,1 0-13,3 0 0,-5 0 0,1 0 0,2 0-113,1 0 1,3-6-1,-1 0 1,1 2-373,-1 2 231,1 2 0,-1 0 84,0-8 0,1 6-331,-1-3 211,-7 3 49,6 2-58,-7 0 130,1 0 144,6 0 0,-15 0 0,7-8 0,-8 6 0,0-6 0,0 1 0,0-3 0,0-8 0</inkml:trace>
  <inkml:trace contextRef="#ctx0" brushRef="#br0" timeOffset="448">158 847 6513,'-18'-8'923,"9"4"-687,3-8-124,4 8-71,2-3 76,0 7-123,0 0 0,8 0 0,3 0 0,5 0 0,1-2-26,1-4 0,-1 4 0,2-4 0,3 4-117,1 2 0,0-6 1,-5 1-1,-1 1-161,1 2 0,-1-4 1,1 0 309,-1 2 0,-7-5 0,5-1 0,-5-8 0</inkml:trace>
  <inkml:trace contextRef="#ctx0" brushRef="#br0" timeOffset="709">245 585 6148,'-10'-8'326,"3"6"0,5-6-98,-4 8-350,4 0 212,-6 0 0,8 0-60,0 0 1,8-6 22,3 1 0,5-3 1,1 4-1,3-2 1,1 2-290,2 2 1,7 2-1,-5 0 1,0-2 91,0-3 0,4 3 0,-3-4 1,-1 4 143,0 2 0,6-8 0,-4-2 0</inkml:trace>
  <inkml:trace contextRef="#ctx0" brushRef="#br0" timeOffset="1046">769 759 7704,'12'6'35,"-1"0"0,1 2 1,5-4-1,-1 3-10,-5 3 1,5-4 0,-4 4-1,1-1-87,-1 1 0,3 0 0,-3 3 0,4-1-172,1 1 1,0 3 0,1 0-32,-1-5 0,-5 5 0,0-7 265,1 1 0,3-2 0,1 0 0,1 1 0</inkml:trace>
  <inkml:trace contextRef="#ctx0" brushRef="#br0" timeOffset="1359">1118 742 8231,'0'-10'-570,"0"2"433,0 8-165,0 0 373,0 8 0,-6-4 1,-1 6-1,-3-1-55,-4 1 0,-1 2 0,-3 7 0,1 3 75,-1 1-21,1 0 1,-1-5-245,1-1-16,0 0 207,-1 9-251,-7-7-17,5 6 263,3-7-44,1-8-425,15 5 191,-7-5 266,8-1 0,-8 7 0,-2-6 0</inkml:trace>
  <inkml:trace contextRef="#ctx0" brushRef="#br0" timeOffset="2059">1782 812 7475,'10'-2'-483,"-5"-4"0,-3 2 583,-2-8 0,-2 9 0,-3-5 0,-7 0 1,2 6-5,-1-4 1,-1-2-1,-6 3-34,1 1 0,5 2 0,1 2 0,-3 0 12,-1 0 0,-3 0 0,1 0 1,-1 0 27,1 0 0,-1 8-252,1 3 206,7-3-13,-5 8 0,11-13-214,-8 9 210,8 0-53,-4 5 0,8-5 7,0-1 1,0 1 0,0 6 0,0-1 14,0 0 0,2-5 0,4-2 26,6-2-17,3 5 0,-3-11 0,0 4 8,1-4 1,3-2-45,1 0 1,3 0-27,3 0 0,-4 0-5,5 0 0,-5 0-5,-2 0 1,7-6-12,-1 0 1,0-7 44,-5 1 1,-7 2-56,1-1 54,0 7-49,-3-12 6,7 7-19,-14-9 264,6 8-76,-8-5 1,0 11 144,0-8-148,0 8-25,0-3 0,-2 7-34,-4 0 1,4 2 36,-4 3-203,4 5 139,2 8 1,0-7-97,0 1 1,2-2-1,2 3 1,4-1-104,1 1 0,-3-3 0,6 0 0,2-2-66,1-5 1,2 1-1,1 0 1,1 2 249,5-2 0,-5-10 0,6-4 0</inkml:trace>
  <inkml:trace contextRef="#ctx0" brushRef="#br0" timeOffset="2825">2358 742 8222,'10'-10'-2449,"5"2"3198,-5 1-297,0 5-1,-2-6-731,-8 8 199,7 0 0,-5 0 273,6 0-154,-8 0 1,2 0 0,2 2-55,2 4 1,-1 3 0,-5 9 67,0-1 1,0 1 0,0-1-1,0 1-55,0-1 0,0 1 1,0-1-32,0 1 0,0-1-22,0 0 1,0 1-242,0-1 294,0-7-33,0-2-38,0-8 0,8-2-3,4-4 0,-2-4 0,-1-7 63,-1-1 1,4 1-1,-5 1 1,1 3 21,0 1 1,0 1 22,-2-7 1,-3 3 7,9 3 1,-6-2-1,4 7 1,-1-1 0,1-2-1,4 2 162,1 1-225,3 1 1,-1 6 0,1 0 0,-1-2 29,0-4 0,1 4 0,-1-4 27,1 4 1,-1 4-1,1 2 1,-1 2-1,-1 0 1,-3 0 0,-3 1 84,-2 3 0,5 2 0,-1 5-113,4 1 0,-7-1 1,-1-1-1,-2-3-9,0-1 1,1-6-1,-3 5-66,2 3-41,0 1 92,-6 3 1,-2-8 19,-4-5 0,4-5 0,-6-3 0,3-5 0,-1-2 1,0 4 0,6-5 0,0-3 0,0-1 1,0-3-2,0 1 0,6-1 0,2 3 0,1 1 3,5 2 0,1 1 0,3-5 14,-1 5 0,1-3 1,-1 6-1,1 0 3,-1 1 0,1 1 1,-1 4-1,1-2-11,-1-2 0,1 0 0,-1 6-8,0 0 1,1 2 0,-1 2-12,1 2 1,-7 6 0,-1-5-1,-2 3-87,-4 4 0,4-5 0,-3 3 0,-1 2-138,-2 1 0,4 3 1,0-1 25,-2 1 208,-2-9 0,5 7 0,3-6 0</inkml:trace>
  <inkml:trace contextRef="#ctx0" brushRef="#br0" timeOffset="3168">3651 672 7406,'11'8'36,"1"3"0,-8 5 1,2 1-1,-5 1 47,-1-1 0,6 7 0,0 1 0,-2 2-7,-2 4 1,-2-4 0,0 2-1,0 2-92,0 2 1,0 2 0,0 0-1,0 0-63,0 0 1,6-2 0,0-2 0,-3-4-106,-1-2 1,-2 5 0,0-7 0,0-2-45,0-1 1,0-3 0,0 1 24,0-1 1,0-5 202,0-1 0,0-7 0,0 4 0</inkml:trace>
  <inkml:trace contextRef="#ctx0" brushRef="#br0" timeOffset="3585">3703 847 7430,'8'-18'-403,"-4"3"1,5 1 0,1 4 0,0 1 722,3-1 0,3 6 0,1-4 0,1 2-254,-1 1 1,1-1 0,-1 6-1,1 0-60,-1 0 1,0 0 0,1 0 0,-1 0 140,1 0 0,1 0-109,5 0 1,1 0 0,4 0-31,-6 0 1,-9 0 0,-5 2-30,-1 4 1,-2-3 21,-6 9 1,-2 0-1,-4 3-3,-5-3 1,-7 3-1,-5-5 1,-4 2-25,0-1 1,-1-5 0,7 4 0,-2 0-43,1-1 0,3-5 0,2 2 0,-1-2-169,1 2 1,-1-4 55,1 4 1,5-5-482,0-1 662,9 0 0,-5 0 0,8 0 0</inkml:trace>
  <inkml:trace contextRef="#ctx0" brushRef="#br0" timeOffset="4051">4436 8 7006,'0'-7'134,"0"7"0,-5 7 0,-1 11 0,2 1-11,2 4 0,2-1 1,0 5-40,0-2 0,-6 6 0,0-2 0,2 4 1,2 2 48,2 0 0,-5 0 0,-1 0 0,2 0-70,2 0 1,2-6 0,-2 0 0,-2 2-82,-2 2 1,1 0 0,5-2-1,0-4-3,0-1 0,0 3 0,0-6 0,0-2-61,0-1 0,0-3 0,0 1-169,0-1 0,0-5 0,2-2-61,3-3 1,-3 1-1,6-4 1,0 2-593,3-2 904,-3-2 0,15-10 0,-3-2 0</inkml:trace>
  <inkml:trace contextRef="#ctx0" brushRef="#br0" timeOffset="4709">4646 672 7784,'17'0'-1300,"-5"0"1650,0 0 0,-1 0-369,7 0 1,-3 2 0,-1 2 149,-2 2 0,-1-1-88,7-5 0,-1 0 0,1-1-76,-1-5 1,-5 2-1,-1-8 22,3-1 1,-4 3 0,-1-2-18,-1-1 0,4-3 1,-6-1 21,-3-1 0,5 7-45,-2-1 0,0 6 1,-8-4-4,-4 3 1,2-1-1,-7 4 16,-3-2 1,4 0 0,-1 6 35,-3 0 1,-1 0 0,-3 0 0,1 2-15,-1 4 0,7-2 0,-1 6 1,0-1 94,3 1 1,-7 0 0,6 3 0,1-1-41,3 2 1,-2 1 0,2 3-1,2-1-14,2 1 1,-3-7 0,-1 1 0,2 1-5,2 3 1,2-4 0,0-1 4,0 3 0,0 1 0,2 1 0,2-3 46,2-1 0,1-6-25,-1 6 1,-2-3-1,6 5-12,-3-3 0,5-5 1,-4 4-1,2-2-6,3-4 0,-3 3 0,2-1-3,1-2 1,3-2 0,1-2 0,1 0 13,-1 0 1,0 0-1,1 0-16,-1 0 0,-5 0 0,0 0 40,1 0 1,3 0-40,1 0 0,-5 0-18,0 0 1,-7 0 46,7 0-228,-8 0 0,6 0-733,-5 0 907,-3 0 0,14 0 0,-6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41:52.8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84 210 6946,'-10'0'-1175,"2"-8"1175,8 6 0,0-6 0,0 8 309,0 0 32,-8 0-358,6 0 21,-5 0-315,7 0 311,0 0 0,0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5:42.640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53 105 17453,'-12'-6'0,"3"-1"-934,1-3 1,0 4 0,4-5-173,-2-3 1,1 4 404,5-1 121,0 7 0,1-4 1181,5 8 0,-2 0 0,8 0-127,1 0 1,3 0 0,1 0-1,1 0-105,-1 0 1,9 0 0,3 0 0,4-2-126,2-4 0,0 4 0,1-4 1,3 5 122,2 1 1,0 0 0,-6 0 0,0 0 167,-1 0 0,7 0 0,0 0 0,-2 0 185,-2 0 1,-2 5-270,0 1 0,-1 16 1,1-3-1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5:43.056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158 349 28353,'15'-2'-591,"-3"-3"1,-2 3-1220,-5-4-899,-3 4 2321,6 2 1,-8 8 0,0 3-300,0 5 0,0 1 0,0 3 0,0 1 182,0 2 0,0 1 0,0-5 0,0 2 47,0 3 0,2 1 0,2-4 0,2 3-936,-2-3 0,-2 4 741,-2-2 0,7 1 0,3-7 0</inkml:trace>
  <inkml:trace contextRef="#ctx0" brushRef="#br0" timeOffset="525">0 489 28105,'0'-17'-2458,"0"-1"0,0 1 1,0-1-1,0 1 762,0-1 1,2 7 0,2-1 0,4 0 1949,2 3 1,-4-1 0,5 4 77,3-5 1,-1 1-1,1 0 1,-2 0 45,1 1 1,10 3 0,5-4-1,1 2 25,0 5 0,2-5 1,8 2-1,1 2-109,-1 2 0,4 2 0,-2 0 1,-2 0-321,-3 0 1,-1 2 0,0 4 0,0 4 531,0-1 1,-2 7 0,-2-6 0,-4 1-127,-1 1 1,3-1 0,-4 7 0,0-1-352,0 1 0,-1-1 1,-7 1-1,1-1-267,-1 1 0,-5-1 0,-3 1 0,-1-1-242,-4 1 0,4-1 1,-2 1-1,-3-1-106,-1 0 0,-7-5 1,-3 0-1,-2-1 412,-3-1 0,-3 4 1,-1-9-1,-3 1 209,-3 2 1,-4-6-1,-8 6 1,0-2 162,0-1 0,-6 1 1,-2-6-1,1 2 74,-1 4 0,-3-4 1,3 4-1,0-4 48,0-2 1,5 0-1,7 0 1,3 0 102,3 0 1,2 0 0,5 0 0,1 0 579,0 0 1,5 0 704,0 0-1983,8 0 0,12 7 0,12 3 0</inkml:trace>
  <inkml:trace contextRef="#ctx0" brushRef="#br0" timeOffset="886">1415 454 29457,'0'-10'-4916,"2"-3"1,2 5 2261,2-2 0,1 7 3115,-1-3 1,-4 6-497,4 6 0,-2-3 0,0 9-404,2 2 1,-1 1 0,-5 3 50,0-1 1,0 1 0,0-1 0,0 1 80,0-1 0,0 0 0,0 1 0,0-1-1331,0 1 0,2-7 1707,4 1 0,-4 0 0,6 5 0</inkml:trace>
  <inkml:trace contextRef="#ctx0" brushRef="#br0" timeOffset="1496">1223 140 29444,'8'-10'-9552,"3"4"9703,5 4 1,1-5-1,1-3 1</inkml:trace>
  <inkml:trace contextRef="#ctx0" brushRef="#br0" timeOffset="2222">2114 210 26143,'-2'-16'-2917,"-4"5"1,-4 3 0,-7 8 3840,-1 0 0,1 0 0,-1 0-488,1 0 0,-1 6 0,1-1-428,-1-1 1,1 6 0,0 2-220,-1 3 1,1 1-1,1-3 1,4-1-256,7 1 1,3-3 0,2 2-247,0 1 0,2 3 0,3-1 403,7-3 0,4-4 1,1-6-1,1 2 743,-1 2 1,0-1-1,1-5 1,1 0-434,5 0 0,-5 0 0,4 0 1,-3 0-77,-3 0 0,1 6 0,-1 0 0,1-2 166,-1-2 1,1-2 0,-1 2 171,0 4 1,1-4 0,-3 5 72,-3 1 1,2-4-1,-7 6 390,3-3 0,-6 7-1251,2-2 0,2 3-385,-3 3 1,1-1 264,-6 1 0,-6-7 0,-1-1 1,-3-2 591,-4-4 1,-1 3 0,-5-1 0,-1-2 152,-2-2 0,0-2 0,3 0 1,-1 0 2,-3 0 1,1 0 0,6 0 0,-1 0 207,1 0 1,-1 0 0,1 0 207,-1 0 1,7 0-159,-1 0 1,8-8 0,-4-2 0</inkml:trace>
  <inkml:trace contextRef="#ctx0" brushRef="#br0" timeOffset="3256">2969 297 27867,'10'-2'-2482,"-2"-2"1203,0-2 1,-4-7-144,7 1 0,-7 2-889,2-1 1652,-4 7 0,-10-6 747,-4 4 1,3 4 0,-3-3 166,-2 3 1,-1 2 0,-3 0 0,-1 0-273,-4 0 0,3 6 0,-5-1 0,2 1-45,0 2 1,-7 0-1,5 5 1,0-3 120,0-2 1,2 5-1,5-3 1,1 2 195,-1-1 1,6-1-1,3 4-71,1-3 1,-4 1 0,7 5-363,1 1 0,4-1-75,5 1 0,5-1 0,8-1 0,-1-3 79,1-1 1,-1-6-1,1 3 1,1 1 49,4 0 0,-3-6 1,5 4-1,-2-3 162,0 1 1,3 0 0,-5-4 0,2 2 58,-1 2 0,3-1 0,-2-5 0,-2 0 164,-1 0 1,-3 0-1,1 0 1,-1 0 278,1 0 1,-1 0-1,1 0 274,-1 0 1,-5 0 0,-3-1-275,-1-5 1,0 4 0,-4-6-746,2 0 1,1 0 0,-3-5-158,2 1 1,6 6 0,-6-5-548,-2-3 0,3-1-18,-1-3 1,0 1-1380,-6-1-624,0 1-80,0 7 602,0 2 2100,0 8 0,-2 0 0,-2 2 387,-2 4 0,0 4 0,6 7-254,0 1 1,0-7 0,0 1-1,2 2 145,4 1 1,-2 1 0,8-3 0,-1-1 241,-1 1 0,6-3 0,-5 0 0,5-2 346,1-4 0,1 3 1,-1-1-1,1-2 133,-1-2 1,1-2-1,-1 0 1,0 0 31,1 0 0,-3-2 0,-1-2 0,-2-4-206,1-1 1,-3 3 0,0-6-610,-3-1 1,5-3 0,-6-1 340,-2-1 1,-2 1-633,-2-1-331,0 1 0,-2 7-1218,-4 4 1997,-4 4 1,-5 10 0,3 4-682,6 3 0,4 3 0,2-1 0,2 1 275,4-1 1,2 1-1,5-1 1,-1 0 3,2 1 0,7-6 706,2-1 1,8 1 0,-3 5 0</inkml:trace>
  <inkml:trace contextRef="#ctx0" brushRef="#br0" timeOffset="3503">4279 245 18060,'-17'-18'0</inkml:trace>
  <inkml:trace contextRef="#ctx0" brushRef="#br0" timeOffset="3785">4262 227 29538,'-18'0'-624,"1"0"0,-1 0 0,-1 0 0,-2 0 1,-3 0 563,3 0 1,2 0 0,3 2 0,2 2-573,3 2 1,-1 0 496,-5-6 1,1 7-515,5 5 0,-3-2-20,8 1 0,0 1 75,6 5 0,2-1 0,4-4 0,6-5 415,3 1 0,3-6 0,-1 6 0,1-2 51,-1 0 1,6 1 0,1-3 0,-1 2-2,2-2 1,-5 4 0,3-1-1,-4 1 101,-1 0 1,-3 0-1,-1-4 1,-4 3-340,-3 3 0,-1-4 1,-4 4-1,2-1 96,2 1 0,0-4 1,-8 3 154,-4-1 0,-6 6 0,-9-4 710,-2-1 0,-1 1 0,5-6 0,-2 2-445,-3-2 0,-5-1 0,4 1 0,0 2-114,-1-2 0,-3-2 0,6-2 245,2 0-89,1 0 0,11 0 0,1 0 0</inkml:trace>
  <inkml:trace contextRef="#ctx0" brushRef="#br0" timeOffset="4371">4873 280 30386,'10'-8'-5242,"5"4"3897,-3-8-1802,-4 1 2317,-1 1 0,-9 2 0,-3 8 0,-7 0 1145,-4 0 0,-1-2 0,0-2 0,-1-1-109,1 1 1,-1 2 0,1 2 0,-1 0 40,1 0 0,-1 0 1,1 0-1,-1 0-281,1 0 0,5 2 0,1 2 0,-3 3 168,-1 3 1,-3-4-1,1 5-411,-1 3 0,8-4 1,5 1-104,3 3 0,2-4 0,2-1 625,3-1 0,5 4 1,8-6-1,-1-1-312,1 3 0,5-6 0,2 4 0,0-2 86,0 2 1,7-4 0,-5 3-1,0-1-117,-4 2 0,-2-2 1,1 6-1,1-3-27,-2-3 0,-1 4 0,-3 0 85,1 2 1,-1 1 0,1 7-75,-1-1 0,-7-5 0,-4-1 166,-4 3 1,-2-4-519,0 1 1,-2 1 0,-4 4 225,-6-5 0,3-3 0,-3-6 1,-2 2 209,-1 2 1,-5-1 0,-3-3-1,-4 2 89,0 2 1,-6 0-1,6-6 1,-2 0 57,-1 0 1,9 0-1,-2 0 1,3 0 251,3 0 0,-1 0 974,1 0-721,7 0 0,10 0 0,10 0 0</inkml:trace>
  <inkml:trace contextRef="#ctx0" brushRef="#br0" timeOffset="4650">5257 332 26367,'12'-6'-1734,"0"0"1,-7 0 1626,7 6 0,-6 0 160,5 0 0,-1 8 0,4 4-580,-3 3 0,-7-3 1,2 0-1,-2 1 3,2 3 0,-4-5 0,4 1 0,-5 2-198,-1 1 0,6 3 0,0-1-769,-2 1 777,-2-1 1,-2 1-1,0-1 1</inkml:trace>
  <inkml:trace contextRef="#ctx0" brushRef="#br0" timeOffset="4910">5118 53 30144,'0'-18'-9831,"-2"3"8372,-4 3 0,-4 4 0,-7 8 0</inkml:trace>
  <inkml:trace contextRef="#ctx0" brushRef="#br0" timeOffset="5306">5729 262 29771,'-12'0'-699,"0"-2"-1229,-1-4 1,3 4 1923,-1-3 0,1 5 0,-4 3 0,5 5-576,1 2 1,-6 0 0,3 3 0,-3-1-20,2 1 0,3 3 1,5 1-165,-2 1 1,2-1-1,8 1 579,2-1 0,7-5 0,1-2 0,5-3 165,5-3 0,5 0 0,-4 0 0,0 2 38,0-2 0,6-2 1,-3-2-1,1 0 68,0 0 0,-8 0 1,2 0-1,-3-2-252,-3-4 0,1 2 0,-1-8 199,1-1 1,-3-3 0,-3-1-1,-6-1-394,-4 1 1,-4 5 0,-4 1 770,-6-3 1,-11 0 0,-4 3 0,-2 5-25,0 4 0,-1 2 1,-4 0-1,-1 0-456,0 0 1,2 0 0,2 0 0,3 0 53,3 0 0,2 0 0,6 0 0</inkml:trace>
  <inkml:trace contextRef="#ctx0" brushRef="#br0" timeOffset="5872">6113 280 29349,'17'0'-1759,"1"0"0,-1 0 1722,1 0 0,-7 0 0,-1 1 1,0 3-686,0 2 0,-1 8 1,5-3 53,-2 5 1,-3 1 0,5 1-92,-3-1 1,-5 1 291,6-1 1,-6-1 0,3-3 71,-1-1 0,0-2-1177,-2 1-413,-4-3 1380,5-8 1,-8-2 349,-5-4 1,4-3 0,-6-7 67,0 4 1,6-3-1,-2 3-26,8-3 0,0 3 0,8 1 0,1-1 440,3 2 1,1-3-1,1 7 1,-1 0 61,1-2 1,5 6-1,2-6 1,1 3 41,-1-1 0,4 0 1,-4 6-1,0 0 179,1 0 0,3 6 1,-4 2-1,0-1-370,0 1 0,-1 6 0,-7-3 0,1 5-65,-1 1 0,-1 7 1,-3 1-1,-3 2-174,-2 4 0,-3 2 0,-5 2 0,0 0-103,0 0 1,-3 8 0,-9 3-46,-11 5 1,-8-7 0,-4-1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3 7422,'0'-12'-737,"0"1"889,0 7-10,0-4-23,0 8 0,0 8 0,2 3-64,4 5 1,-3-1 0,7-1 0,0-2-49,-1 1 1,-3 9 0,4 1 0,0-2 5,-1-1 0,-3 3 0,6 0 0,0-1-47,-3-3 1,5-2-1,-6 1 1,-1-1 20,1 1 1,6-1-1,-5 1-12,1-1 0,4-5 0,-7-2 1,1-1 9,0 1 35,-2-6 172,2 11-119,-7-13 1,9-2-51,-4-11 1,-4-5 0,6 1 0,-2 1-21,-1 2 0,3 1 1,-4-7-1,4 1 9,1-1 0,-3-5 0,4-2 0,-2 0-19,-4-1 0,5-5 0,1 2 1,0-2-22,-4 2 0,3-4 0,1 4 1,2-4 10,-1-2 1,-1 8 0,4 4 0,-5 3 5,-1 3 0,0 7 0,-4 2-228,1 1 1,1 7 36,-6 0 0,6 1 0,0 11 0,-2 2 202,-2 1 0,6-5 0,1 13 0,9-3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141 7569,'11'-8'-213,"1"-4"0,-6-1 0,4-1-282,-3 2 509,-1 8 1,-8-3-1,-4 7 56,-5 0 1,-5 0 0,-1 0-16,-1 0 1,1 2 0,-1 2-1,1 1 41,0-1 1,1 6-1,0 2-58,-1 3 1,3 5-1,-9 1 1,4 2-27,1-1 0,3-1 0,1 0 1,4 2 23,3-1 1,-5 3 0,4 0 0,1 1-79,-1-1 0,2 4 0,6-6 0,0-2 40,0-1 0,0-3 1,0 1-1,2-1-13,4 1 0,-2-1 0,7-1 1,3-3-54,1-1 0,3-6 0,-1 3 0,1-1-67,-1-4 0,6 4 0,1-2 0,-3-2-166,-1-2 1,3-2 300,0 0 0,0 0 0,-5 0 0</inkml:trace>
  <inkml:trace contextRef="#ctx0" brushRef="#br0" timeOffset="324">560 298 7569,'10'-8'0,"5"6"0,-3-4-24,3 4 1,3 2-1,-1 0-82,1 0 1,-1 8 0,1 2 183,-1-1 0,-1 7 1,-3-6-1,-1 1-17,1 1 1,3-2 0,1 3-1,1-3-82,-1-2 0,1 3 0,-1-3 0,1 0-74,-1 0 0,1 3 0,-1-3-161,0 2 0,1-4 1,-1 3-70,1-1 1,-6 4 324,-1-6 0,-7 7 0,4-3 0</inkml:trace>
  <inkml:trace contextRef="#ctx0" brushRef="#br0" timeOffset="722">927 228 6985,'-12'6'80,"0"0"0,6 7 0,-5-1-23,-3 3 0,5 3 0,-1-1 1,0 1-36,0-1 1,5 3 0,-7 1-1,0 2-33,3-1 1,-1-3 0,6-2-28,-2 1 64,-7-1 1,11 1 0,-4-1-17,4 1 0,-4-7 0,0 1-123,2 2 0,1-5-178,-3 3 0,4-6-268,-4 5 278,4-7 281,-6 4 0,-1-8 0,-9 0 0</inkml:trace>
  <inkml:trace contextRef="#ctx0" brushRef="#br0" timeOffset="1476">1258 18 7391,'8'-9'-586,"4"3"0,-3 4 628,3 2 0,-6 0 0,6 0 48,1 0 1,-3 0-31,2 0 1,-1 0-22,7 0 1,-7 2 0,1 2 25,1 2 0,3 7-41,1-1 0,-1-3 1,-2 3-1,-3 2 1,1 1 0,3 3-1,-3-1-10,-6 1 0,2-7 0,-3 1 0,1 1-14,2 3 1,-6 1 0,4 1 0,-4-1-4,-2 1 0,6 5 1,-1 0-1,-1-1-4,-2-3 1,-2-1 0,-2-1 0,-2 1-4,-1-1 0,-3 0 0,2 1 1,-4-1-1,1 1 0,-7-1 0,6 1 1,-1-1 4,-1 1 1,0-7 0,-5 1 0,-1 2 1,1 1 0,0 1 0,-1-3 9,1-1 1,-1-6 0,1 3 19,-1-1 0,1 4-66,-1-6 0,1-1-186,-1-5 3,9 0 1,-1 0 222,4 0 0,4-7 0,-6-3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7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315 6367,'0'-11'199,"0"-1"0,0 6 155,0-5-330,0 7 0,-2-4-39,-3 8 1,-5 0 12,-8 0 1,1 0 0,1 2-1,3 2 4,1 2 0,1 7 1,-7-3-10,1 0 0,5 5 1,0-3 12,-1 3 0,5 3 0,2-1 1,4 1 1,2-1-1,0 1 0,0-1 0,2 0 7,4 1 1,-2-3 0,7-3-9,3-6 1,-4-4 0,1-2-18,3 0 1,2 0-108,1 0 116,0 0 1,-5-8 0,0-2 0,1-1-5,3-1 1,-5 0 0,-1-5 0,0 0 1,0-1 1,-5 1 0,5-1-1,-2-1-4,-4-5 1,-2 3-1,-2-6 1,0 0-12,0 0 1,0 3 0,0-3 0,0 2 60,0 4 1,-2-5 0,-2 3-13,-2 2 1,-2 3 0,4 5 52,-1 1 1,-1 6 0,4-4 3,-4 3 14,4 1-41,-6 6-17,8 0 0,2 8 1,2 3-1,2 5-18,-2 1 0,0 3 1,0 1-1,1 2-23,-1-1 1,0 3 0,0-2-1,2 0-23,-2 3 0,-2-7 0,0 4 0,2-3-37,1-3 0,1 1 0,-6-1 0,0 1-148,0-1 1,0 1-521,0-1 80,0 1 646,0-9 0,8-1 0,2-8 0</inkml:trace>
  <inkml:trace contextRef="#ctx0" brushRef="#br0" timeOffset="291">349 158 7494,'12'-6'0,"-2"-1"-126,-2-3 0,5 6 0,-1-4 1,3 2-1,3 1 0,-1-1 104,1-2 0,-1 6 0,1-4 0,1 4 0,2 2 133,3 0 1,-1 0 0,-4 0 0,3 0-43,1 0 0,0 6 1,-5 2-1,-1 2-69,1 3 0,-3 3 0,-1 1 0,-4 1-26,-3-1 1,5 2 0,-6 3 0,-2 3-32,-2 2 0,-2-4 0,0 5 0,0-1-43,0 0 0,-6-4 0,-2 4 0,-2 1-77,-3-1 0,-3-4 0,-1 4 177,-1-2 0,-7-1 0,-2-7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2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3 5907,'0'-12'330,"0"1"-238,0 7-53,0-4 0,2 8 28,3 0 1,-3-2 65,4-4 25,-4 4-81,-2-5 0,0 9-40,0 3 0,0-1 1,0 8-6,0 2 1,0-5 0,0 3 58,0 1 0,0 3-72,0 1 0,0 1 0,2-3 0,2-1-8,2-2 1,2-1 13,-3 7 1,3-7 0,6-1-100,-3-2 1,1 4 33,5-7 0,-5 1 0,0-6-4,1 0 1,3 0-1,1 0-6,1 0 0,-1-8 0,1-3 23,-1-5 0,-5 5 0,-1-1 0,1-2-28,-2-1 1,3 3-1,-5 1 1,0-3 36,0-2 0,3-1 0,-5 0 0,-2-1 5,-2 1 1,4-1-1,0 1 26,-2-1 1,-3 7 406,-1-1-354,8 8 1,-6-2-1,4 12 2,-4 6 1,-2 3 0,0 3-1,0-1-56,0 1 0,0-1 0,0 1-77,0-1 1,0 0 0,2-1 0,2-2-1,2-3 1,7-5 0,-1 4 0,1-1-619,-1 1 683,4-6 0,1 4 0,10-8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53 7438,'0'-18'-1172,"-2"3"1227,-4 3 0,-3 4 16,-9 8 1,7 0-1,-1 2-39,-2 4 0,5-4 0,-3 4 0,0-2-11,3 2 1,-7-5 0,5 7 0,-5-2-19,-1 0 0,-1 6 1,1-7 29,-1-1 1,3 6-33,3 2 1,4-3 5,8 3 0,8-8 1,4 2 4,3-4 0,5 3 1,1 1-1,2-2-29,-1-2 1,-3-2-1,-2 0 1,1 2-11,-1 4 0,1-4 1,-3 5-1,-1-1 33,-2 0 1,-3 2-1,5-4 30,-2 2 1,-3 7-29,3-1 1,1-2 0,-7 1-5,-2 3 0,-2-5-10,-2 3 1,-8 0 22,-3 5 1,-5-7-19,-1-4 1,5 1-1,0-1 1,-1-2-1,-3-2-10,-1-2 1,-1 0 0,1 0 0,-1 0-70,1 0 1,0 0 0,-1 0-34,1 0 0,5 0-88,0 0 1,10 0-22,2 0 222,0-8 0,16 6 0,-6-5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5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8,'0'17'138,"0"-5"1,0 0-156,0 1 0,0 3 0,2 1 54,4 1 1,-4-7-1,4 1-492,-5 2 1,-1-5 454,0 3 0,0 0 0,0 5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62,'0'-18'-1268,"0"1"1271,0 7-84,0 2 0,0 10 81,0 4 0,7-4 0,3 6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4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2'9'36,"-1"-3"1,-5-4 0,4 0 22,-2 4 0,3-2-391,-5 7 1,0 1 0,-4 3 292,4-3 1,-4-2 181,3-4-108,-3 3 1,-2 3-1,-2-2-5,-3-3-50,3-1 1,-12-8 4,8-3 1,0 1-23,6-8 38,0 0 0,8 1 0,2-1 1,1 0-14,1 3 1,0-7 0,5 6 0,1-1-8,-1-1 1,1 6 0,-1-3-1,1 1 17,-1 4 1,0 2 0,1 2 0,-1 0 4,1 0 0,-1 0 0,1 0-6,-1 0 1,1 2-1,-1 4 47,1 5 0,-9-1 0,-1 2-39,0 1 1,-6 3 0,4 1-149,-4 1 1,-2-1-29,0 1 0,0-7 1,0 1 170,0 2 0,7-7 0,3 1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70 7569,'9'-7'-513,"-1"-3"1,-8-7 511,0-1 1,-2 8-1,-4 5 31,-5 3 1,-5 2-1,-1 0 1,-1 0 25,1 0 1,-3 0 0,-1 0-1,-2 0-18,1 0 0,3 0 1,1 2-1,1 1 11,0 3 1,5 2 0,0-2 0,1 5-21,1 5 0,-4-4 1,8-1-1,3 3-62,1 1 0,2-3 0,0 0 21,0 1 1,2-3 0,3 0 0,7-3-59,4-3 1,1 4-1,1-2 1,-1-2 31,0-2 1,1-2 0,-1 0-1,1 0 5,-1 0 1,1 0 0,-1 0 0,1-2 20,-1-4 1,1 4 0,-3-6 0,-1 2 16,-3 1 0,-5-7 1,4 4 18,-2-1 0,3-3 174,-5-6-15,0 1-89,-6 7-85,0 2 0,0 10 1,0 4 8,0 6 1,0 3 0,0 3-1,2-3-5,4-3 0,-4 4 0,3-5 0,-1 5 11,2 1 0,-4 6 1,4 1-1,-4-3-15,-2-1 1,6 3 0,0 2 0,-3 0-12,-1 0 1,-2 5-1,0-5 1,2 2-3,4 4 0,-4-4 0,4 2 0,-4 0 6,-2-1 1,0 5 0,-2-6-1,-4 2-5,-6 0 0,3-8 0,-3 5 1,0-3 20,3 0 0,-7-5 1,5-7-1,-5 1 119,-1-2 0,-3-3-72,-3-7 1,3 0 0,-3 0-1,4-2-29,1-3 1,7-5-1,1-8 1,0 1-22,1-1 0,5-5 1,-2-2-1,4 0-97,2-1 0,0-5 0,0 2 1,2-6-105,4-5 0,3 3 0,9-4 1,-1 4-103,1 2 1,5 0 0,2 2 287,2 4 0,3-4 0,4 6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08.537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909 18 6549,'-2'-10'22,"-4"5"-81,4 3 67,-6 2 0,6 0 41,-4 0-28,4 0 1,-7 0-1,5 2 16,-2 3 1,-8-1-34,3 8 0,-5 0 1,-1 3-1,-1-1-8,1-3 1,1 1 0,3 5 0,1 1 11,-2-1 0,-1-5 0,-1 0 0,3 1-2,1 3 0,3 1 0,-5-1 1,4-3-7,2-1 0,-3 0 0,3 5 0,0 1 5,1-1 0,-5 0 0,4 1 0,0-1-8,1 1 1,-7-1 0,4 3 0,-1 1 1,-1 2 0,6 1 0,-3-7 0,-1 1 0,0-1 1,4 2-1,-3 3 1,-1 1 9,0-2 1,4-1 0,-3-3 0,-1 1 45,0-1 1,4 1 0,-3-1 0,-1 1-3,0-1 1,4 1-1,-3-1 1,1 0-26,4 1 0,-4-1 0,3 1 0,1-1 11,2 1 0,2-1 0,0 1 5,0-1 1,0-5 0,0-1 24,0 3 1,0-4-87,0 1 61,0-7-104,0 12 0,0-12-297,0 7-181,0-7 128,-8 4 1,4-6 409,-8 4 0,1-4 0,-7 5 0</inkml:trace>
  <inkml:trace contextRef="#ctx0" brushRef="#br0" timeOffset="351">0 1118 8418,'12'0'-683,"0"0"1,-7 0 561,7 0 1,-6 0 0,6 0 108,1 0 0,3 0 1,1 0-1,-1 2-18,-5 4 1,5-4-1,-4 4 33,3-4 1,-3 0 0,-1 2-19,3 1 1,-4 1-11,1-6 0,1 0 25,5 0 0,1 0 0,-1 0 0</inkml:trace>
  <inkml:trace contextRef="#ctx0" brushRef="#br0" timeOffset="560">367 996 8191,'0'-17'-1337,"-2"7"1497,-4 4-150,4 4 1,-11 4 0,5 4-58,-2 6 1,7-3-1,-5 3 1,2 2-217,0 1 0,-2 3 263,3-1 0,-5 0 0,-8 1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317,'0'-17'716,"0"-1"-414,0 9-178,0 1 0,0 21-51,0 5 0,0 3 1,0-3-117,0-1 0,0 3 0,0 1 0,0 2 28,0-1 1,0-3 0,2-4 0,2-1-84,2-2 0,1-1 1,-3 7-189,2-1 1,6-5-1,-5-2-115,3-3 401,-6-1 0,12 2 0,-7 2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7'-7'-825,"-7"5"603,-2-6 335,0 8-36,1 0 0,3 0 1,-2 2 17,-3 4 1,-1-3-1,-4 9-56,4 2 1,-4 1-1,4 3 1,-4-1-44,-2 1 1,2 5-1,2 0 1,1-1 40,-1-3 0,-2-2 1,-2 1-130,0-1 0,0 1 12,0-1 1,0-5-19,0 0 115,0-9-32,0 5 1,-2-10 9,-4-4 0,5 3 0,-5-9 2,4-2 0,2-1 0,0-3-5,0 1 1,0-1-1,0 1 1,0-1 7,0 1 0,6 5 0,1 1 0,3-1-1,4 2 1,1 1 0,3 5 0,-1-2 0,1 2 1,-1 2 0,0 2 0,1 0 37,-1 0 1,1 0 0,-1 0 1,1 0 1,-1 2-1,1 2 1,-3 4-24,-3 1 1,1-3 0,-7 6-29,-2 1 1,-2 3-1,-2 1-170,0 1 0,-2-1 0,-2 1 36,-2-1 1,-5-5 0,3 0 144,-2 1 0,6-5 0,-3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7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607,'18'0'-108,"-1"0"1,1 0 163,-1 0 1,-5 0-1,0 0 19,1 0 1,-3 0 0,1 0-37,3 0 1,2 0-1,1 0-103,0 0 0,-5-5 11,0-1 1,-8-8 13,1 2 0,-3 3 84,-2-3 0,-7 8 0,-5-2-13,-4 4 0,5 2 1,-1 0-10,-1 0 1,-3 0 0,-1 0 63,-1 0 1,3 8-1,1 4-55,2 3 1,9-3 0,-3 0-8,4 1 1,2 3 0,0 1-11,0 1 1,8-7 0,3 1-1,5 2 0,1-5 0,1 1-74,-1-2 1,1 0-1,-1-5-104,0 3 0,1 0-788,-1-6 951,-7 0 0,6-8 0,-7-1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7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7'0'-304,"-5"0"1,-1 0 266,3 0 0,-4 0 71,1 0 0,1 0 0,5 0 0,1 0 56,-1 0 1,7 0-1,-1 0 1,-2 0-12,-1 0 1,-1 0 0,2 0 0,5 0-12,1 0 0,-6 0 1,4 0-1,-1 0-43,-1 0 1,0 0 0,-5 0-1,-1 0-194,1 0 0,-1 0-44,0 0 0,-1 2 1,-4 4 212,-7 5 0,-3-3 0,-2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88 5887,'11'-15'103,"1"3"1,-8 2 0,4 6-97,0-1 0,-5-7 156,9 6-89,-8-7 1,2 11-50,-12-4 1,2 4-1,-8 2-3,-1 0 0,-3 0 0,-1 0 6,-1 0 0,7 6 0,-1 1 34,-2 3 0,7-4 0,-1 4-56,0-3 25,6-1 0,-5 2-17,7 4 0,5-3 1,3 1-1,2 0-27,3-1 0,3-3 1,3 4-1,3 0 3,1-1 1,2-5 0,-3 4 0,1-2-16,-2 0 1,-1 5 0,-3-3 0,0 0-54,1 0 0,-6 5 26,-1-1 1,-7 3-15,2 3 0,-6-1 73,-6 1 1,-4-3 0,-7-3-8,-1-6 0,1 1 1,0-1-1,-1-2-27,1-2 0,-1-2 0,1 0-41,-1 0 0,1 0 1,-1 0-1,1 0 0,-1 0-33,1 0 0,5 0 101,1 0 0,-1-8 0,-5-1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2 6933,'-6'-2'-392,"-1"8"415,-3 7 0,4-1 0,-6 0 0,1 1-17,1 3 1,-5-1 0,3-1 0,-4-4-6,-1-3 1,0 7-1,-1-4 1,1-1-38,-1-3 1,6 2 0,1 0-390,-3 1 425,-1-5 0,5 4 0,-6-8 0,7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443,"-1"0"389,-8 0 0,0 2 0,2 2 24,4 2 1,-4 7 0,3-1 98,-3 4 1,0-5-1,2 1-54,2 1 1,0 3 0,-6 1 0,2 1-1,2-1-3,2 1 0,5-1 1,-5 1-1,0-1-21,2 1 0,-6-1 1,3 1-1,-1-1-21,2 1 1,-4-1 0,4 0-45,-4 1 0,-2-1 2,0 1 13,0-1 67,0 1 10,-8-8-29,-2-3 0,-1-13 0,1-1-12,2-3 0,2-2 0,8-3-8,4 3 1,-4-3-1,6 5 1,0-2-5,3 1 1,-1 1 0,2-4 0,1 5 3,3 1 0,1 0 0,1 4 49,-1-2 0,1 1 1,-1 5-1,0 0 15,1 0 1,-1 0 0,1 0 37,-1 0 0,1 2-19,-1 3 1,-1-1 0,-5 8-55,-5 1 0,-2 1 0,0 0 1,2-3-22,-2 3 0,-2 1 1,-4 1-27,-4-4 0,4 3 0,-6-5-484,0 0 533,6 5 0,-5-5 0,7 7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9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115,'9'0'-1361,"-1"2"1664,-8 4 0,-2 4-222,-4 7 1,4 1 0,-3-1-9,3 0 0,2-5 0,0 0-50,0 1 0,0-3-27,0 2 0,2-3 0,3 3 21,7-6 0,4-4 1,1-2-58,0 0 0,1 0 1,-1 0-49,1 0 1,-1-2 0,1-2 14,-1-2 0,-5-7 1,0 1 50,1-4 1,-5-1 7,-2-1 0,1 1 3,-1 0 1,-2 1-1,-10 2 73,-5 3 1,1 7-1,-2-2 1,-1 4-9,-3 2 1,5 0 0,-1 0 0,-2 0-9,-1 0 0,-3 0 24,1 0-61,-1 0-22,9 0-39,1 0 0,16 6-10,3 0 0,5 0 0,1-6 36,1 0 1,-3-2 0,-1-2-34,-2-2 0,-3-8 45,3 3 0,2-5 1,-9-1 24,-1-1 0,-4 1 44,-6-1 0,-3 1 1,-9 1-10,1 5 0,-1 3 1,1 6 23,-1-4 1,1 4 0,-1-4-28,1 5-63,7 1 10,3 0 0,7 1 0,1 3-1,5 2 1,4 0-1,9-6 1,3 0-23,1 0 1,0 0 0,-3 0 0,1 0 8,2 0 0,1 0 0,-7 0 0,1 0 35,-1 0 0,1 0 0,-1 0 3,0 0 0,1-6 0,-1 0-6,1 2 1,-7 3 0,1 1 13,2 0 30,-7 7 1,7 3 0,-8 7 8,-2 1 1,-2-1 0,-2 1-21,0-1 1,0 1 0,2-3 0,2-1-21,1-2 1,1-1-1,-6 7 1,0-1-6,0 1 0,0-7 1,0 1 5,0 1 0,2 1 0,2 0-14,2-3 1,2-7 0,-5 4-16,3 0 0,8-6 0,-3 3-38,5-3 0,-4-2 0,-1 0 1,3-2-135,1-3 0,-3 3 0,0-6 1,1 2 178,3 0 0,1-7 0,1 3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3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32,'12'0'-104,"-2"2"177,-3 3 0,-1-1 1,-4 8 32,4 2 0,-4 1 0,4 3-75,-4-1 1,4 2-1,-1 3 1,-1 1-38,-2-2 0,4-1 0,0-3 1,-2 1-49,-2-1 0,3 1 0,1-1 0,0 1-27,2-1 0,-6-5 1,4-1-243,-4 3 0,-1-4-51,5 1 374,-4-7 0,6 4 0,-8-8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891,'8'-10'-25,"3"4"0,-1 4 1,2 2-1,1 0 58,3 0 0,1 0 1,1 0-2,-1 0 1,7 0 0,-1 0-1,-2 0-73,-1 0 0,-3 0 0,0 0-257,1 0 0,-1 6 298,1 0 0,-1 0 0,1-6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06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8 7966,'-12'-6'-446,"0"1"0,-1 1 389,-3 2 0,-7 2 0,0 0 0,1 0 104,3 0 0,1 2 0,1 2 1,0 3 37,-1 3 0,1 2 0,-1 5 1,1 1 27,-1-1 1,1 8 0,-1 2 0,1 3 38,-1-1 1,7-2 0,1 4 20,2-2-178,2 0 98,6-2-7,0 6-58,0-13 79,0 13-17,0-14-95,0 6 1,8-7-1,4-1 1,3 1-1,5-1-225,3 1 85,-4-9 0,13 1 1,-7-6-1,0 2-211,0-2 0,6-2 0,-4-2-388,1 0 418,5 0 326,-14 0 0,14-8 0,-6-2 0</inkml:trace>
  <inkml:trace contextRef="#ctx0" brushRef="#br0" timeOffset="375">542 210 6535,'10'0'460,"-3"0"-230,1 0 0,0 2 1,3 4-90,-5 6 1,2-3 0,-2 3-1,-2 2-68,-2 1 0,-2 3 0,0-1-483,0 1 1,0-1-231,0 1 151,0-1 321,0 0-41,-8-7 1,6-4 208,-4-12 0,4 4 0,2-13 0,0 3 0,0-3 0,0-3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10.721"/>
    </inkml:context>
    <inkml:brush xml:id="br0">
      <inkml:brushProperty name="width" value="0.11429" units="cm"/>
      <inkml:brushProperty name="height" value="0.11429" units="cm"/>
      <inkml:brushProperty name="color" value="#AB008B"/>
    </inkml:brush>
    <inkml:brush xml:id="br1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542 10586,'6'12'-1484,"0"-1"1361,-2 3 1,0 0-1,0-1 1,2-1-1,-1 1 70,3 3 1,-6 3-1,4 3 1,-2 1 149,2-2 0,-3 1 0,7-1 1,-2 2-96,-4-1 0,4-1 1,-3 0-1,1 3-50,2-3 0,-6-2 0,4-1-32,-4-1 0,-2 1 0,2-3-573,3-3 408,-3 3 191,6-13 0,-8 4 2,0-12 0,-2-1 0,-2-7 0,-1 2-1,1-1 0,0-3 0,0-1 0,-2-1 4,2 1 1,-4-1 0,3 1 0,1 0 21,2-1 0,-4-1 0,0-3 1,2-1-5,2 2 1,2 1 0,0 3 0,0-1 80,0 1 1,0-2-1,0-3 9,0-1 1,0 0 0,2 5-37,4 1 0,-2 1 0,6 3 1,-1 3 10,1 2 0,2-4 0,3 5 0,-1-1 22,-3 0 0,1-3 0,8 3-35,3-2 1,2 4-1,4-3 1,-6 1-10,-3 4 1,-3 2-1,1 2 1,-1 0-18,1 0 1,-1 0 0,1 2 6,-1 4 1,-5-2 0,-1 7 6,3 3 0,-4 1 0,-1 3 30,-1-1 0,-2 1 0,-6-1-13,0 1 1,0-1 0,-2 1 0,-2-1-16,-2 1 1,-7-7-1,1 1 1,-3-1-11,-3-1 0,-5 4 0,-1-7 0,3 1 5,2 0 1,-5-2 0,3-4 0,4 2-83,3 1 1,2 1-1,-5-6-236,-1 0 1,7 0 311,-1 0 0,1-7 0,-7-3 0</inkml:trace>
  <inkml:trace contextRef="#ctx0" brushRef="#br0" timeOffset="487">1415 228 10225,'-2'-12'-816,"-4"1"1,-3 7 0,-9-2 846,1 4 1,-1 2-1,1 0 1,-1 0 64,1 0 1,-1 2 0,1 2-1,-1 3 10,1 3 0,-1-4 0,-1 6 0,-2 1-51,-3 3 1,1 3 0,6 3 0,-1 3-14,1 2 0,1 2 1,3 6-1,1-2-1,-2-4 1,5 10 0,-3-4 0,0 2-130,3 0 1,1-3 0,8 1-1,0 0 85,0 0 1,0 0 0,0-2 0,2-2-70,4-2 0,3-5 0,11 3 0,1-2-138,2-4 0,9-1 0,-3-3 1,4 1 174,2-1 0,7 1 0,3-1 0</inkml:trace>
  <inkml:trace contextRef="#ctx0" brushRef="#br1" timeOffset="1154">1625 909 6939,'0'-12'160,"0"1"1,0 5-174,0-6 1,0 1 0,0-7 10,0 1 1,0 5-1,0 0-32,0-1 1,0-3 0,2-1 0,1-1 15,3 1 0,0-1 0,-6 1 19,0-1 1,2 3-1,2 1 1,4 5-1,1 1 1,-3-4-1,4 4 1,0 1 5,-1-1 0,3 2 1,5 6-7,1 0 1,-1 0-1,1 0 13,-1 0 1,1 0 0,-1 0 0,1 0 5,-1 0 0,-5 2 0,-1 2 0,1 4 53,-2 1 1,3 3-1,-5 6 1,0-1-4,0 0 0,3 1 1,-5 1-1,0 3-69,2 1 1,-4 0-1,5-5 1,-1-1 13,-4 1 1,4-1 0,-3 1 0,1-1-199,2 0 0,-6-5 1,6 0 37,0 1 1,-7-3-476,5 2 620,-4-8 0,-10 11 0,-1-5 0</inkml:trace>
  <inkml:trace contextRef="#ctx0" brushRef="#br1" timeOffset="1417">1625 822 7797,'-8'-10'-401,"6"2"0,2 6 0,12-2 404,3-1 0,3-1 1,-1 6-1,2 0-42,5 0 0,-3-2 0,6-2 0,0-2-80,1 2 1,-5 2 0,4 2 0,-2 0 118,-3 0 0,5-8 0,0-1 0</inkml:trace>
  <inkml:trace contextRef="#ctx0" brushRef="#br1" timeOffset="1976">2533 88 8450,'0'-10'-611,"0"3"0,0 9 1,0 3 663,0 7 0,0 9 1,0 3-1,0-1 25,0 2 0,0-3 0,0 7 0,0 2-14,0 2 1,0 4 0,0 1-1,0 3 6,0-2 1,0 0 0,0 0 0,0 1 2,0-1 0,0-2 0,0 0 0,0 2-42,0 1 0,0 1 0,0-6 0,0 0 14,0 0 0,0-6 0,0-2 0,0 0-35,0 1 1,0-7 0,0 2-1,0-3-86,0-3 0,0 1-237,0-1 0,2-1-724,4-5 1037,-5 5 0,15-22 0,-6 4 0</inkml:trace>
  <inkml:trace contextRef="#ctx0" brushRef="#br1" timeOffset="2319">2865 525 8354,'0'17'-223,"0"-5"0,0-1 1,0 3 188,0 2 1,0 3 0,0 2 0,2 3 6,3-3 0,-3-2 0,4-1 0,-4-1 2,-2 1 1,6-1-1,0 1-58,-2-1 0,-2-5 0,-2-1-344,0 3 0,0-4 427,0 1 0,7-7 0,3 4 0</inkml:trace>
  <inkml:trace contextRef="#ctx0" brushRef="#br1" timeOffset="2966">2812 577 8169,'-9'-8'-1051,"1"-1"0,10-9 1067,4 1 0,-3 7 1,9 2 27,2 1 1,-5 5-1,3-4 1,0 2 1,-3-2 1,7 4 0,-5-4 0,5 4 138,1 2 1,1 0 0,-1 0 0,1 0-112,-1 0 1,1 0 0,-1 0 0,1 0-92,-1 0 0,1 6 0,-1 0 0,1 0-8,-1 2 0,-5-5 0,-1 9-43,3 2 0,-4-5 0,-1 3 4,-1 2 1,-2 1 60,-6 3 1,-8-7 0,-4-1 2,-3-2 1,-3 3 0,1-5-13,0-2 1,-1 4 0,1-2-18,-1-2 0,7-3 28,-1-1-1,8 0 4,-4 0 1,10 0-1,4 0 1,6 0 14,3 0 1,3 0 0,1 0 0,2 0 0,3 0 1,-1 0 0,-6 0-1,1 0 24,-1 0 1,3 2-1,1 2 1,2 2-29,-1-2 1,-3 4 0,-3-1 0,-3 1 38,-1 0 1,-2 6-24,1-3 0,-3 5 0,-8 1-19,0 1 1,0-7 0,0 1-1,-2 0-14,-4-3 0,-3 7 0,-9-6 23,1-1 0,-7 5 0,1-6 0,2-1 13,1 1 0,-3-2 1,0-6-1,1 0-3,3 0 1,-4 0 0,-1 0 0,3 0-3,2 0 0,-5 0 0,1 0 0,2 0-5,1 0 0,9 0 1,-1-2-699,-2-4 1,5 2 674,-3-7 0,8-9 0,-4-7 0</inkml:trace>
  <inkml:trace contextRef="#ctx0" brushRef="#br1" timeOffset="3704">3214 1 7346,'17'0'-495,"-5"0"1,0 0 0,1 0 737,3 0 0,3 0 1,2 0-176,3 0 1,-1 0 0,-5 0 0,1 2-53,4 4 1,-3-3 0,3 7 0,-2 0 6,3 0 0,-5-5 1,4 7-1,-1 2 14,1 1 1,-4 3-1,5-1 1,-5 1 16,-2-1 1,7 0 0,-1 1 0,-2 1-49,-1 5 0,-1-3 0,2 8 0,3 0 29,-3-2 1,-7 6 0,-3-6-1,3 3-25,1-1 1,3 0 0,-3 6 0,-1 0-52,-2 0 1,-3 0 0,5-2 0,-4-2 62,-3-2 0,1 0 1,-4 4-1,2-2 17,-2-2 1,-2-2-1,-2 4 1,0-4-27,0-1 1,0 3 0,0-6 0,0-2 5,0-1 1,-6-3 0,-2 1-40,-2-1 0,-1-1 1,-7-3-1,1-3 16,-1-2 1,1 3 0,-1-5 0,-1-2-95,-4-2 0,3 0 1,-3 2-1,4 2-9,1-3 107,1-1 0,-1-2 0,1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1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278 6546,'-2'-12'-83,"-4"1"1,2 7 225,-8-2 1,7 4-76,-7 2 0,0 0 0,-5 0-24,-1 0 0,7 0 0,-1 0 6,-1 0 1,-3 2-1,-1 2 1,1 3 29,4 3 1,-3-4 0,5 6-31,0 1 1,-3 3-1,7 1-11,2 1 1,2-1 0,2 1-38,0-1 0,0 1 0,0-1 0,2-1-10,4-5 1,2 5 0,5-7 0,-1 3-35,2 0 0,-1-6 0,1 3 0,-3-1 2,3-4 0,1-2 1,3 0 18,-1 4 0,7-4 1,-1 3-13,-2-3 1,-1-2 0,-3 0-10,1 0 0,-1-6 0,1-1 19,-1-3 1,1 0 0,-3-3-1,-1 3-9,-3 2 0,-1-5 1,4 1 23,-3-4 1,-5-1 0,4 0 16,-3-1 0,5 1 0,-6-1 194,-2 1-137,-2 7-42,-2 2 0,-2 8-18,-4 0 0,2 0 0,-6 2 41,3 4 1,1 4 0,6 7-31,0 1 1,0-1-1,0 1-13,0-1 1,0-5 0,2-1-19,4 3 1,3-1-1,7 1-26,-5-2 0,5-8 1,-4 1-67,3-3 1,-3-2 0,-1 0-3,3 0 1,2 0 88,1 0 1,-1-7 0,-3-5-15,-1-4 1,-8-1-1,3 1 1,-1 3 82,0 1 1,0 1 0,-4-5 0,2 2 37,2 3 0,-1 5 57,-5-6-139,0 8 0,0-1 14,0 10 1,0 5 0,0 8-18,0-1 0,2 1 0,2-1 36,2 0 1,8 1-52,-3-1 0,5-1 0,-1-2 1,-1-5-26,-3-1 1,1-2-1,6-6 1,-1 0-11,1 0 0,-1 0 1,0 0-1,1 0 11,-1 0 0,1 0 1,-1 0-1,1 0 27,-1 0 1,-5-6 0,0-2 0,-1-1 0,-1-5 0,-2-2 1,-6-1-1,1-1-3,3 1 1,0 0 0,-6-3-1,2-1-17,4-2 0,-4-7 1,4 5-1,-4-2 22,-2-4 0,1 4 0,3 0 0,2-1-2,-2 1 0,0 6 0,0-2 0,2 3 174,-2 3 0,-3-1-90,-1 1 1,2 7 21,4 4 0,-4 6-105,4 6 0,-4-2 0,-2 8 0,2 1 27,4 3 0,-4 1 0,3 3 1,-3 1 15,-2 2 1,0 3 0,0-5 0,2 4-30,4 2 1,-4-5 0,4 3-1,-4-2 8,-2 0 0,2 1 0,2-7 1,2 1-38,-3-1 0,1 1 0,0-1-33,2 0 1,2-5-197,-2 0 1,-3-6-229,9 5 316,-8-7 1,10 2 162,-9-12 0,1 4 0,-6-13 0,0 5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2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822,'-17'0'-140,"7"0"0,4 0 1,12 0 211,6 0 0,3 0 0,3 0 32,-1 0 0,1 0 0,-1 0 1,1 0-36,-1 0 0,7 0 0,-1 0 0,-2 0-10,-1 0 1,-3 0 0,1 0-1,-1 0-78,0 0 1,-5 0 0,0 0-1,1 0-187,3 0 0,-5 0 0,1 0 206,2 0 0,-7 8 0,1 2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3.0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59 402 6777,'8'-10'-36,"-4"-4"0,6 7 1,-2-3-1,-3-2 0,1 1 1,0-1-1,-2-2 155,-2-1 1,-2 3 0,0 1-107,0-3 1,0 4 0,-2 1 0,-2-1 70,-2 0 0,-2 4-165,3-5 0,-5 7 108,-8-2 1,1 4 22,-1 2 1,1 2 0,0 4-18,-1 6 1,3 3-1,1 3 1,2-1 6,-1 0 1,3-1 0,0-2 0,1-3-26,-1 3 0,6 1 0,-4 5 0,2 1-19,1 2 1,-1 1 0,6-5 0,0 2-8,0 3 1,0 5-1,2-6 1,2 0-22,1 3 1,3-5 0,-4 6 0,2 0 18,-2 0 1,4-5 0,-3 1-1,-1-2-139,-2 3 0,4-5 1,0 4 77,-2-3 1,-2-9 0,-2 1-81,0 2 0,-8-5 66,-4 3 1,3-8 0,-3 2 87,-2-4 0,-1-2 0,-3 0 0</inkml:trace>
  <inkml:trace contextRef="#ctx0" brushRef="#br0" timeOffset="317">1 699 7265,'2'-10'-322,"3"4"0,-1 4 0,8 2 454,1 0 1,3 0-125,1 0 1,1 0 0,1 0-1,3 0 1,1 0 9,-2 0 1,4 0-1,1 0 1,-1 0-26,0 0 30,6 0-95,-11 0 0,11 0 26,-8 0 0,6 0 0,-6 0 0,-1 0-46,-3 0 1,4-6 0,1 1 0,-3 1 91,-2 2 0,-1 2 0,-1-8 0,1-2 0</inkml:trace>
  <inkml:trace contextRef="#ctx0" brushRef="#br0" timeOffset="1207">682 629 7569,'17'0'0,"1"0"-643,-1 0 455,1 0 0,-3-2 253,-3-4 0,-1 4 1,-11-2-1,-7 8 1,-5 8-1,-2 1 1,5 1 387,1-2-462,2-1 1,6 7-1,0-1 57,0 1 0,2-1 21,4 0-168,-4-7-6,13 6 112,-13-14 13,14 5-235,-7-7 223,1 8-65,6-6 0,-7 6-67,9-8 115,-8 0-42,5 0 0,-11-2 6,8-4 1,-3 2 0,5-7-21,-2-3 33,-9-2 16,5-1-2,-8 0 0,0-1 0,0 1 0,0-1 23,0 1 0,-2-1 0,-2 1 0,-3 1 37,-3 5 1,4-3 0,-6 6-1,-1 0 38,-3 1 1,5 1-1,-1 6-53,-2 0 0,-1 0 1,-3 0 41,1 0 1,0 0 13,-1 0-110,8 0 0,5 0-5,10 0 1,5 0 0,8 0-16,-1 0 0,0 0 1,1 0-32,-1 0 1,-5 0 37,0 0 0,-3-8 1,5-3 37,-2-5 0,-7 4 1,5 1-1,-2-3-20,-4-1 0,-2-3 1,-2 1-1,0-1 3,0 1 1,0 5 0,0 0 12,0-1 1,-2-1-1,-4 3 112,-6 5 1,-3 4 0,-3 2-70,1 0 0,-1 0 0,1 0-12,-1 0 1,7 0 0,-1 0 3,-1 0 1,5 8-4,2 3 0,4-1-31,2 2 1,8-8 0,3 3 0,5-1-11,1 0 0,1 0 0,-1-6 1,1 0-14,-1 0 0,7 0 0,-1 0 0,-2 0 13,-1 0 1,-3 0 0,1 0-1,-1 0-32,0 0 0,1 0 1,-1 0 53,1 0 0,-1 0 12,1 0 1,-1 0 0,-1 2 0,-5 3 1,-1-3-1,-6 6 2,2 0 0,0-6 1,-4 13 0,1-3 242,3 4-245,0 1 1,-6 1 34,0-1 1,0 0 0,0 1 0,0-1-2,0 1 1,0-1 0,0 1 62,0-1-87,0 1 1,2-1-88,4 1 0,-2-7 0,7-1 1,1 0-30,-2-1 0,5-5 0,-3 2 0,3-2-156,3 2 0,-1-4 0,1 4-430,-1-5 672,1-1 0,-1-7 0,1-3 0</inkml:trace>
  <inkml:trace contextRef="#ctx0" brushRef="#br0" timeOffset="1938">1468 576 7228,'0'-9'-286,"0"3"0,2 10 363,3 2 1,-3 7-76,4-1 1,-2 3 0,0 3-52,2-1 1,-1 1 4,-5-1 0,0-5-25,0-1 1,0-5 18,0 6 40,0-8 0,0-4 28,0-12 1,0 2 0,2-1-10,4-3 1,-4-1 0,6-3-6,0 1 0,-4 5 0,7 0-1,3-1 0,-1 3 1,1 0-1,-2 3 12,1 3 1,-3 2 0,2 2 0,1 0-10,3 0 1,1 0 0,1 0 0,-1 0-1,1 0 1,-7 6 0,1 0 0,-1-1 24,-1 3 0,4-4 1,-6 8 8,1 1 1,-5 3 0,2 1-16,-4 1 1,-2-7 0,0 1-26,0 2 0,-2 1-22,-4 3 0,2-9 2,-7-3 14,-1-4 0,-4-4-6,5-4 0,3-3-11,8-9 0,0 1 1,2 1-1,2 3 5,2 1 1,7 2-1,-3-3 1,2 1 2,-1-2 1,-1 5-1,3-3 1,-1 0 2,2 3 0,-5-5 0,3 8 0,2 0 3,1-1 0,3 5 0,-1-4 25,1 4 1,-1 4-1,0 2 16,1 2 0,-6 5 1,-3-3-1,1 2-6,0 3 1,-4 3-1,3 1-26,-1 1 1,-2-1 0,-6 1-126,0-1 1,0-5-1,0-1-80,0 3 1,-2-6-79,-4-2 283,4-4 0,-6-2 0,8 0 0</inkml:trace>
  <inkml:trace contextRef="#ctx0" brushRef="#br0" timeOffset="2882">2271 559 7196,'17'-16'0,"1"3"30,-1 1-549,-7 8 585,-2-3 1,-8 14-1,0 5 22,0 3 0,-2 1 0,-2-2 0,-2-3-67,2 3 1,2-5 0,2 3-36,0 2 0,0 1 1,0 3-16,0-1 0,8-1 0,4-3-82,3-1 0,-3-8 0,0 2 3,1-4 0,3-2 71,1 0 1,1 0-1,-3-2 1,-1-2 37,-3-2 0,-5-6 0,4 5 0,0-3-10,-1-4 1,-3-1-1,4-3-4,-2 1 1,-1-1 173,-1 1 90,-4-1-233,6 9 0,-8 3 1,2 10-1,2 3-6,1 3 1,3 0 0,-4 3 0,2-1-4,-2 2 1,6 1 0,-1 3-26,1-1 0,5-5 0,-3-1-79,4 3 0,1-6 0,1 0 13,-1-1 1,0-5 0,1 4 0,-1-4 50,1-2 0,-1 0 1,-1-2-10,-5-4 1,3 2-1,-6-7 1,0-3 38,-1-1 0,5 3 0,-6 0 0,-2-3 1,-2-7 0,3 3 1,1-4-1,-2 1-17,-2-1 0,-2-4 0,2-8 1,2 2 17,2 4 0,0-4 1,-6 4-1,2-2 3,3 2 0,-3-2 0,4 5 0,-2 1 36,2 0 1,-4 0-1,4 3 1,-5-1 41,-1 2 0,0 1 1,0 3-45,0-1 1,-1 9 0,-3 1 0,-4 2-22,-2 0 0,4-5-4,-5 5 0,5 0 15,-6 6 55,8 0 6,-3 0-46,7 0 1,-6 2 0,0 4-2,2 5 1,2 5 0,2 1 0,0 1 4,0-1 1,0 1 0,0-1-1,0 1-24,0-1 1,0 1 0,0 1 0,0 2-9,0 3 1,2-1 0,2-4 0,2 3 0,-2 1 0,0 6 0,-1-6 0,3-1-2,-2-3 1,4 4 0,-2 1 0,0-3-23,1-1 1,-3 3-1,6 0 1,0-2-20,-1-1 0,-5-3 1,4-1-1,-2-3-162,0-1 0,1 0-9,-1 5 1,-2-5 65,8-1 1,-1-7 0,7 2 131,-1-4 0,1-2 0,-1 0 0</inkml:trace>
  <inkml:trace contextRef="#ctx0" brushRef="#br0" timeOffset="3803">3511 524 7569,'-8'-10'-117,"4"1"1,-7 5-204,-3-2 1,4 0-1,-1 6 345,-3 0 0,-1 0 0,-3 0 17,1 0 1,-1 0 0,1 0 13,-1 0 1,7 6 0,-1 2-12,-2 1 1,5 3 0,-1 5-21,2 1 0,2-1 0,6 1-29,0-1 1,0 1 0,2-3-23,4-3 1,-2 2 0,8-7 0,1 1 7,3 0 1,-1 0 0,-1-5 0,-2 3 2,1-2 1,3-2 0,1-2-31,1 0 1,-7 0 0,1 0 1,1 0 0,-3-2 0,0-4 32,-2-5 0,-1 1 0,-3-2 0,2-1-15,-2-3 1,-2 5 0,-2-1 39,0-2 1,0-1-1,0-3 1,0 1-6,0-1 0,0 7 1,0-1-1,0-1 1,0-3-6,0-1 0,0-1 23,0 1 6,0 7-27,0 2 10,0 8-2,0 0 86,8 0 0,-6 8-35,3 4 0,-3 3 1,-2 3-14,0-1 0,0-5 0,0-1 11,0 3 0,0 1 0,2 3-15,4-1 0,-2 1 0,8-3-64,1-3 1,-3 2 0,2-7 3,1 3 1,3-4 0,1 4 8,1-3 1,-1-1 0,1-6 11,-1 0 1,0 6 0,1 0 0,-1-2 21,1-2 0,-1-2-7,1 0 1,-1-2-33,1-4 1,-3 2 2,-3-8 0,1 7 1,-7-7-1,0 0-7,2 3 1,-6-7 0,6 4 1,-1-3 0,-5 3 1,4 1-77,-4-3 1,-2 4-157,0-1 0,-2 7 242,-4-2 0,-11 4 0,-10 2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9:49.661"/>
    </inkml:context>
    <inkml:brush xml:id="br0">
      <inkml:brushProperty name="width" value="0.08571" units="cm"/>
      <inkml:brushProperty name="height" value="0.08571" units="cm"/>
      <inkml:brushProperty name="color" value="#008C3A"/>
    </inkml:brush>
    <inkml:brush xml:id="br1">
      <inkml:brushProperty name="width" value="0.08571" units="cm"/>
      <inkml:brushProperty name="height" value="0.08571" units="cm"/>
      <inkml:brushProperty name="color" value="#E71224"/>
    </inkml:brush>
    <inkml:brush xml:id="br2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20102 542 7569,'-18'0'-763,"1"0"471,7 0 1,-5 0 281,3 0 0,2 5 59,-1 1 0,5 2 0,-6-4 6,-1 2 1,3 5 0,0-3-1,1 0 4,-1 0 1,4 5-1,-6-1-27,-1 3 0,3 3 0,-1-1-23,-3 1 0,6-1 0,0 1-2,1-1 0,5 1 0,-4-1 0,4 1-8,2-1 1,0 1 0,0 1-1,0 2-1,0 3 0,0-1 0,0-6 0,0 1 10,0-1 1,8 1-1,1-1 9,1 1 1,6-1-1,-5-1-11,5-5 0,-5 3 1,1-6-1,2-1-3,1 1 0,3-2 0,-1-6 0,1 0-1,-1 0 1,1-2 0,-1-2-1,0-4-32,1-1 1,-1 3 0,-1-6 0,-2 1-2,-3 1 0,-1-6 1,3 5 24,-1-5 0,-8-1 1,2-1-2,-4 1 1,-2-1-1,0 1-23,0-1 1,0 1 0,0-1 31,0 1 0,-2 1 17,-4 5 1,-4-3 0,-7 8 1,-1 3 0,1 1 0,-1 4-4,1 3 1,-1-3-1,1 6 1,0 0-7,-1 3 1,1-1 0,-1 2 0,1 1-36,-1 3 1,3-4 0,1-1 0,4 3-116,3 1 1,-5-3 0,6 0-331,2 1 469,2 3 0,2 1 0,0 1 0</inkml:trace>
  <inkml:trace contextRef="#ctx0" brushRef="#br0" timeOffset="317">20469 751 7313,'17'0'-477,"-7"0"716,-2-8-292,-8 6-462,0-5 515,0 7 0,0-8 0,0-2 0</inkml:trace>
  <inkml:trace contextRef="#ctx0" brushRef="#br0" timeOffset="857">20748 297 7569,'10'2'-92,"-4"4"0,-4-2-176,-2 7 1,0-5-1,2 6 262,3 1 1,-3 3-1,4 1 57,-4 1 0,-2-1 1,0 1-1,0-1-10,0 1 0,0-1 0,0 1 0,0-1 0,0 1 0,0-1-32,0 1 0,-2-1 0,-2 0-17,-2 1 0,1-6 1,5-1 5,0 3 1,0-4 10,0 1 1,0 1 1,2-3 12,3-3 1,5-4 0,8-2-18,-1 0 0,0 0 0,1-2 1,-1-2 15,1-1 0,-1-7 0,1 6 0,1 2-16,4 2 1,-3-3 0,3-1-1,-3 0-14,-3-2 0,6 6 0,1-4-108,-3 4 0,-2 0-47,-1-3 0,-7 3-268,1-4 223,-8 4 0,2 2 208,-12 0 0,-4 0 0,-7 0 0</inkml:trace>
  <inkml:trace contextRef="#ctx0" brushRef="#br0" timeOffset="1191">21062 437 7295,'0'-10'-539,"0"0"363,0 5 230,0 3 0,0 7 13,0 13 0,0-3 1,0-3-1,0 2-18,0 1 0,0 5 0,0 1 0,0 2-22,0-1 1,0-3 0,0-2 0,0 1-27,0-1 0,0-5 1,0 0-1,0 1-27,0 3 0,0-5 1,0 1-99,0 2 0,0-5-72,0 3 0,0-6-49,0 5 1,2-7 244,4 2 0,4-4 0,7-2 0</inkml:trace>
  <inkml:trace contextRef="#ctx0" brushRef="#br0" timeOffset="2137">21394 192 7569,'0'-9'-956,"0"1"860,0 8 186,0 0 0,0 8-66,0 3 1,0 5 0,0 1-1,0 1 1,0-7-1,0 1-25,0 2 0,0 1-59,0 3 27,0-9 22,0 7 0,2-14 8,4 4 1,-4-6-1,6-4 1,-2-4 1,-1-2 1,7 4-1,-4-3 15,2 1 1,1 0-1,7 4 2,-1-2 1,-1-1-1,-3 3 1,-1-2 15,1 2 0,3 2 0,1 2-6,1 0 1,-1 0 0,1 0-22,-1 0 1,-5 0 0,0 0-6,1 0 0,-3 0 0,0 2 1,-3 4 1,5 4-1,-4 5-1,1-3 1,-5 3 0,2-3 7,-4 4 1,0 1 0,2 0 0,2 1 9,-2-1 1,-2 1 0,-2-1 27,0 1 1,0-1-4,0 1 0,-6-1 1,-2 1-29,-2-1 0,-1 1 1,-7-3-1,1-1-18,-1-3 1,1-5 0,-1 6 0,1-1-18,-1-1 0,-5 0 0,0-6 0,1 2-11,3-3 1,-4 1 0,-1 0 24,3 2 0,2 0 1,3-8-7,5-4 1,1 2-1,6-7-11,-2-3 0,0 4 0,8 1 0,2-1 17,2 0 1,2 0 0,-2-1 0,3 3 6,1 0 1,5 6 0,-3-5-17,4-1 0,-5 6 0,1-4 62,2 4 1,-5 2 12,3 0 1,-6 0-1,3 2-56,-1 4 1,-2 4-29,-6 7 1,0 0 0,0 1-56,0-1 1,0-5-20,0 0 1,0-6 0,0 5-185,0-7 0,-2 4 282,-4-8 0,4-8 0,-13-2 0,5-7 0</inkml:trace>
  <inkml:trace contextRef="#ctx0" brushRef="#br0" timeOffset="2668">21429 210 6311,'-2'-10'-37,"-4"4"88,5 4 1,-7 0 77,8-3-59,0 3-25,8-6 0,-1 6 0,7-2-13,-2-2 0,-3-2 0,5 5 1,-3-3-2,3 2 1,2-4 0,1 0 0,0 1 14,1-1 1,-1-4-1,3 4 1,1 1 4,2-1 1,1-4-1,-7 6 1,1 1-10,-1-3 1,1 6 0,-1-6-37,1 0 1,-1 6-1,0-3 35,1 3 1,-1-4-143,1 0-92,-1 0-135,-7 6 5,-2 0-172,-8 0 440,0 0 1,-8 8 0,-2 2-1</inkml:trace>
  <inkml:trace contextRef="#ctx0" brushRef="#br0" timeOffset="36885">19526 4960 7367,'-12'0'-973,"0"0"937,8-8 104,-11 6 26,13-5-102,-6-1 1,16 6-1,4-4 0,3 4 0,3 2 5,-1 0 0,1 0 0,-1 0 0,0 0 1,1 0-1,-3 2 1,-1 2-1,-2 2 0,-6 5 1,3-3 2,-1 2 0,4-4 6,-7 5 0,1 1 0,-8 4 23,-3-5 0,1-1 1,-8-6-7,-2 2 0,-1 1 0,-3-3 12,1 2 0,-1 0-23,1-6 1,0 0-5,7 0-13,2 0 0,10 0 0,4 0 0,6 0 1,3 0 0,2 0 2,1 0 1,-1 0 0,1 2 0,-1 4 0,1-4 1,-3 5-1,-1-1 22,-2 0 0,-7 6 0,5-5 9,-2 3 0,3 2-28,-5 5 0,0 1-2,-6-1 0,-2-1 1,-2-3-3,-2-1 1,-7-8 0,1 2 0,-3-3-2,-3 3 1,1-4 0,-1 4 0,1-4-2,-1-2 0,1 0 1,-1 0-1,1 0-48,0 0 1,1-2 0,2-2-260,3-2 105,-1 0 0,2 5 206,5-5 0,10-4 0,5-7 0</inkml:trace>
  <inkml:trace contextRef="#ctx0" brushRef="#br0" timeOffset="37615">20102 4820 7373,'0'-9'-360,"0"16"0,-6-1 0,0 12 383,2-3 1,2-5 0,2 2 49,0 1 0,0-3-31,0 1 0,0-5 41,0 6-48,0-8 1,2 4-29,4-8 1,-2 0 0,8 0-24,1 0 1,3 0 14,1 0 1,1-6 0,-1 0 26,1 2 1,-1 2 0,1 2 27,-1 0 1,1 0-1,-1 0-28,1 0 0,-1 0 0,0 2 6,1 4 0,-1-2 0,1 5-35,-1-1 1,-5 4 0,-2-4-17,-3 1 0,5-3 0,-6 6 14,-2 1 1,-2-3 0,-2 2-4,0 1 0,0-3 1,0 2-5,0 1 1,0-3 0,0 2 6,0 1 0,0-3 1,-2 0-1,-2-1 9,-2 1 0,-2-6 1,2 2-1,-3-2 19,-1 1 1,-5-3 0,1 4 0,-5-4-8,-5-2 1,1 0 0,6 0 0,-1 0 1,1 0 1,5 0 0,0 0-57,-1 0 0,3 0-254,-2 0-57,1 0 219,-7 0 0,7 0 1,1-2 129,2-4 0,2-3 0,6-9 0</inkml:trace>
  <inkml:trace contextRef="#ctx0" brushRef="#br0" timeOffset="38031">20032 4803 7569,'0'-10'-1073,"0"0"778,0 5 350,0 3 62,0-6 1,0 6-44,0-4 1,2 4-24,4-4 1,-2 4-26,7 2 1,1-1-1,5-3-5,1-2 1,-1 0 0,1 6-7,-1 0 0,1 0 0,5 0 0,2 0 0,1 0-1,-1 0 1,-2 0-1,-5 0 1,-1 0-30,0 0 1,1 0 0,-1 0-118,1 0 0,-7 0-448,1 0 271,-8 0 309,4 0 0,-8 0 0,0 0 0</inkml:trace>
  <inkml:trace contextRef="#ctx0" brushRef="#br0" timeOffset="38640">20643 4506 7266,'18'0'-384,"-7"0"0,1 0 1,2 0 445,1 0 1,3 2-1,-1 2-29,1 2 1,-3 1 0,-1-3 0,-3 2-34,3-2 1,-4 4 0,-1 0 0,1 1 10,0 5 1,-4-5 0,3 3 0,1 0-13,0-3 0,-6 7 0,3-4 0,-1 3 1,0 3 0,0-1 0,-4 3 0,2 1 6,1 2 0,1 0 1,-6-5-1,2 1 0,4 5 1,-4-5 0,4 4 0,-2-1-4,1 1 0,-3-4 0,4 5 0,-4-5-3,-2-2 0,0 7 0,0-1 0,0-2-3,0-1 1,0 3 0,0 0 0,0-1 2,0-3 0,0-1 0,-2-1 0,-2 2 11,-1 5 1,-7-5-1,4 4 1,-2-3 57,-3-3 0,3 1 0,-2-1 1,-1 1-29,-3-1 1,-3 1-1,-2-3 1,-3-1-10,3-3 0,2 1 0,1 4 0,1-3-25,-1-1 0,-5-6 0,0 3 1,1-1-28,3-4 1,1 4 0,1-3 0,-1-1-64,1-2 1,0 4 0,-1 2-1,1 0 83,-1-1 0,1 7 0,-1-4 0</inkml:trace>
  <inkml:trace contextRef="#ctx0" brushRef="#br1" timeOffset="-22406">11195 3371 7569,'0'-10'-1218,"0"0"956,0 5 308,0 3 0,0-8 95,0 4 101,8 4-166,-6-6-72,6 8 0,-3 2 0,1 4-7,-2 6 0,-2 3 0,-2 3 6,0-1 1,0 3 0,0 1 0,0 2 21,0-1 1,2-3 0,2-1-25,2-1 0,0 0 0,-6 1 10,0-1 0,2 1 0,1-1-7,3 1 1,0-1-49,-6 1 0,2-1 29,4 1 1,-2-7 14,7 1 0,-5-8 0,6 2 31,1-4 0,-3-2 1,2 0 14,1 0 1,-3 0 0,2 0-15,1 0 0,3 0 0,1 0 11,1 0 1,-7-2-1,1-2 1,2-2-22,1 2 1,3 2-1,-1 2-142,0 0 0,1 0 1,-1 0-36,1 0 0,-1 0 0,1 0-41,-1 0 0,-5 0-21,0 0 217,-9 0 0,-3-8 0,-9-1 0</inkml:trace>
  <inkml:trace contextRef="#ctx0" brushRef="#br1" timeOffset="-22076">11265 3545 6273,'12'-1'141,"-1"-3"-109,3-2 1,-4 0 0,1 6-24,3 0 0,1 0 1,3 0-24,-1 0 1,7 0 0,-1-2 0,-2-2 3,-1-2 0,-3 1 0,1 5 0,-1 0-83,0 0 1,1 0 0,-1 0-122,1 0 214,-8 0 0,5-8 0,-5-2 0</inkml:trace>
  <inkml:trace contextRef="#ctx0" brushRef="#br1" timeOffset="-21826">11213 3249 7569,'-16'-2'-559,"4"-4"271,5 4 168,7-6 0,7 8 1,5 0 53,4 0 1,1 0 0,1 0 0,-1 0 60,1 0 0,-1 0 0,0 0 0,1 0-28,-1 0 0,7 0 0,-1 0 0,0 0-70,2 0 103,-5 0 0,13 0 0,-6 0 0</inkml:trace>
  <inkml:trace contextRef="#ctx0" brushRef="#br1" timeOffset="-18314">10986 2934 6052,'-10'0'6,"-6"0"24,5 0 0,1 0 17,-2 0 1,1 0-39,-7 0 0,1 0 1,-1 0-10,1 0 0,-1 0 1,1 0-23,0 0 0,5 0 1,0 0 5,-1 0 0,-3 0 5,-1 0 1,-1 0-1,1 0 1,5 0-1,2 2 23,3 4 0,-1-4 1,4 6 28,-2-1 0,-5-3-38,5 8 1,-6-6-1,6 5-7,2 3 0,2-4 25,2 1 0,0 1 10,0 5 0,0-5 0,0 0-14,0 1 0,0-3 0,0 2-8,0 1 1,2 3-1,2 1 11,2 1 1,0-1 0,-6 1-1,0-1 12,0 1 1,0-1 0,0 0 0,0 1-10,0-1 0,0 1 0,0-1-8,0 1 0,0-1 1,0 1-1,0-1 7,0 1 1,0 5-1,0 0 1,2-1-4,4-3 1,-4-2-1,3 3 1,-1 1-22,2 2 1,-4 1 0,4-7 0,-4 1 17,-2-1 1,6 1 0,-1 1 0,1 2-4,2 3 0,-6-1 0,4-6 1,-2 1 3,1-1 1,-3 1 0,6-1 0,0 1 0,-6-7 0,6 1-6,-1 2 0,1-5 0,6 1 0,-3-2-27,3-4 0,2 0 0,1-1 1,0 3-41,1-2 0,7-2 0,4-2 1,6 0-50,6 0 1,-2 0 0,7 0 0,5 0 103,5 0 0,6-8 0,8-1 0</inkml:trace>
  <inkml:trace contextRef="#ctx0" brushRef="#br0" timeOffset="-7213">11265 4209 7569,'-10'-8'-267,"3"4"-823,7-7 999,0-1 123,0 2-19,0 3 0,-2 7 200,-4 0-213,4 0 0,-6 2 8,8 3 0,0-1 0,0 8 0,2 0-10,4-3 0,-2 7 0,5-4 1,-1 3 0,4-3 0,-4-3 1,1-1 1,-3 4 0,4-4 0,0-1-6,-1 1 0,3-2 1,5-4 1,1 4 0,-7-4 0,1 3 0,2-3-25,1-2 1,-3 6 0,0 0 0,1-2 13,3-2 0,-5-2 0,1 0 15,1 0 1,3 0 0,1 0 0,-5 0 1,-2-2-1,0-2 6,-1-2 0,1-2 0,4 5 0,-3-3 0,3 2 0,1-4 0,3 0-7,-1-1 1,3 3 0,1-4-1,2 0-5,-1 1 1,3 3-1,-2-4 1,0 0 1,3 1 0,-7 3 0,6-4 0,-1 1 8,-1-1 1,0 6-1,-5-2 17,-1 4 0,0-4 0,1 1 0,-1 1-12,1 2 1,-1 2-1,1 0 2,-1 0 1,1 0 0,-1-2 0,1-2 5,-1-2 0,1 0 0,-1 6-4,1 0 1,-1 0 0,0 0 0,1 0-3,-1 0 0,1 0 0,-1 0 0,1 2-16,-1 4 0,1-2 0,-1 6-2,1-3 1,-1 5 0,-1-4 0,-3 0-13,-1-1 0,-6 5 1,3-4 11,-1 1 0,-2-3-26,-6 6 19,8-8 0,-6 5-29,3-3 11,-3-4 0,-2 4 19,0-12 0,6 2 0,2-5 0,2-1 6,3 0 0,-3 4 0,2-3 0,1 1 11,3 4 0,1-4 1,1 2-1,-1 3 2,1 1 0,-1 2 1,1 0-1,-1 0-5,0 0 0,1 0 0,-1 2 16,1 3 0,5-3 0,0 6 1,-1 0 0,-3-4 0,-1 5 0,-1-1 0,1-2 5,-1 2 0,6-4 0,1 5 0,-1-1-13,2-4 0,-6 0 0,5 0 0,-5 2-12,-1-3 0,-1-1 1,1-2-15,-1 0 0,1-2 14,-1-3 0,-5 1 0,-3-8-9,-1-1 1,0 5 8,-2 2 0,-4-4 0,5 1 0</inkml:trace>
  <inkml:trace contextRef="#ctx0" brushRef="#br0" timeOffset="-4954">15579 2009 7367,'0'-18'-671,"0"8"0,2-3 671,3 7 1,-1-6 15,8 7 1,0-1 53,5 6 1,1 0-1,-3 2-22,-3 4 1,-3-3-1,-5 9 1,2 2-19,-2 1 0,-2 3 0,-2-1 1,0 1-17,0-1 0,6 2 0,0 3 1,-3 1-14,-1-2 1,-2-1 0,0-1 0,0 3-34,0 1 1,0 0-1,0-5 1,0-1-84,0 1 0,0-7 1,0 1-19,0 1 0,0-3 133,0 2 0,0-8 0,-7 3 0,-3-7 0</inkml:trace>
  <inkml:trace contextRef="#ctx0" brushRef="#br0" timeOffset="-4291">15666 1974 6078,'0'-18'141,"0"1"0,0 5 0,2 2-157,4 3 1,-2 1 0,7 6 0,3 0 11,1 0 1,3 0 0,-1 0-1,1 0-26,-1 0 1,1 0 0,-1 0 0,1 2 40,-1 4 0,-5-3 0,-1 9 0,1 2 10,-2 1 0,5-3 0,-5 0 0,2-1-10,-1-1 1,-5 5 0,6-3-14,1 4 0,-5-5 0,0-1-3,0-2 1,-6-1 16,3-1 6,-3-4-19,-2 6 0,-2-14 0,-1-2-6,-3-1 0,0 3 1,4-4-1,-2 0-2,-2 1 1,0 3 0,6-6 0,0-1-6,0-3 0,0-1 1,0-1-1,2 1 8,4-1 0,-2 1 0,8-1 0,1 1 18,3-1 0,3 1 1,3 0-1,1 1 9,-2 4 1,-1-1 0,-1 7-1,2 2-3,3 2 1,-1 0 0,-4-2-1,3-2-10,1 3 0,0 1 1,-5 4-1,-1 1-7,1 3 0,-3 8 0,-1-4 1,-3 1 9,3 1 0,-4 0 0,-1 5 0,-1 0-8,-4 1 0,0-1 0,0 1 0,2-1 9,-3 1 1,-1 5 0,-2 0-1,0-1-55,0-3 0,0-1 0,0-1-165,0 0 0,6 1 28,0-1 180,8 1 0,-5-8 0,9-3 0</inkml:trace>
  <inkml:trace contextRef="#ctx0" brushRef="#br0" timeOffset="-3783">16714 1956 7569,'12'0'-465,"-1"0"1,-5 0 0,6 0 455,1 0 0,3-2 1,1-2 42,1-1 1,-1-1 2,1 6 1,-3-2-1,-1-2-15,-3-2 0,1-2 1,5 4-68,1-1 0,-6-7 0,-1 4 36,3-1 1,-5 3 0,1-6 3,-2-2 1,-2 5 0,-6-3 7,0-1 1,-2 3-1,-4 0 34,-6 2 0,-3-3 0,-3 5-22,1 2 1,5 2 0,1 2-16,-3 0 1,-1 0 29,-3 0 1,3 2 0,1 2 0,4 4-15,3 1 1,-5 3 0,6 6 0,0-1 27,-2 0 1,7 1 0,-5-1-42,4 1 0,2-1 1,0 1-1,0-1-13,0 1 0,2-7 0,4-1-33,5-2 0,-1 3 1,2-5-18,1-2 0,3-2 0,1-2 0,1 0-32,-1 0 1,2 0 91,5 0 0,3 0 0,8 0 0</inkml:trace>
  <inkml:trace contextRef="#ctx0" brushRef="#br0" timeOffset="-3185">17500 1659 7379,'-18'0'-593,"7"0"0,-1 0 567,-2 0 1,-1 0-1,-3 0 26,1 0 1,0 2 0,-1 2 0,1 4 75,-1 2 1,1-5-1,-1 7-9,1 2 1,5-5 0,2 3-48,3 2 1,1-5-1,6 3-23,0 2 0,2-5 0,4 3 6,5 1 1,5-5 0,3-2 0,2-4-9,3-2 0,1 0 0,-4 0 0,3 0 2,-3 0 1,-2 0 0,-1 0-8,-1 0 1,1-6 0,-1-2-10,1-1 1,-3-3-1,-3-5-5,-6-1 0,-4 1 12,-2-1 1,-2 3-1,-4 1 90,-6 2 3,4 9 1,-1-5-36,3 8-32,4 0 0,-6 8-20,8 3 0,8 5 1,4-1-42,3-3 1,-3-2 0,-1-7-106,3 3 0,2 6 0,-1-4 47,-3 1 0,3-5 105,-3 2 0,3-4 0,3-2 0</inkml:trace>
  <inkml:trace contextRef="#ctx0" brushRef="#br0" timeOffset="-2663">17727 1624 6773,'6'-11'-676,"1"1"647,3 2 0,2 2 0,5 6 49,1 0 0,-7 0 0,1 0 12,2 0 0,1 6 1,3 2 40,-1 2 0,-5-4-33,-1 5 0,-5 1-1,6 5 1,-8 1-59,1-1 1,-3-5-12,-2 0 22,0-9 0,-2 5 5,-3-8 1,1 0 0,-8 0 1,6-8-12,-5-3 1,7-5 0,-2-1 1,4-1 1,2 7 0,0-1-30,0-2 1,0-1 0,0-3 27,0 1 1,8 0-1,3 1 1,5 2 1,1 3 1,1 5-1,-1-4 1,1 1 10,-1-1 0,1 6 1,-1-2-1,1 4 25,-1 2 0,6 0 1,1 0 32,-3 0 0,-2 0 0,-1 0 0,-1 0-24,1 0 1,-3 2-1,-1 4 1,-2 4 10,1-1 0,-3 7 0,0-4-41,-3 3 0,5 3 0,-6-1 1,-2 0-52,-2 1 0,-2-1 1,0 1 62,0-1 0,-2 7-17,-4-1 0,-12 8 0,-9-4 0</inkml:trace>
  <inkml:trace contextRef="#ctx0" brushRef="#br1" timeOffset="-20381">13151 3249 7569,'18'0'-613,"-7"0"0,1 0 685,2 0 0,-5 0 1,3 2-1,0 3-32,-3 7 0,7 3 1,-7 3-1,3 1-77,0 5 1,-8-3 0,1 6 0,-3-2-9,-2-3 1,0 3 0,0-2 0,-2-1-21,-3-3 0,1-2 1,-8 1-1,0-1-7,3 1 1,-7-7 0,3 1-1,-7 0 72,-3-3 0,-8-1 0,4-8 0</inkml:trace>
  <inkml:trace contextRef="#ctx0" brushRef="#br1" timeOffset="-19434">13361 2952 6316,'11'0'-57,"1"0"1,-6 0 111,6 0 1,-7 0-1,7 0-7,2 0 0,1 0-26,3 0 0,-1 0 0,0 0-28,1 0 1,-1 0 0,1 0-8,-1 0 0,1 0 0,-1 0-1,1 0 0,-7 0 10,1 0 22,0 0 4,5 0-20,-7 0-9,-2 0 34,-8 0 1,0 7-6,0 5 0,0-2 1,0 1 1,0 3 0,0-4 0,0 1-2,0 3 1,0 1 0,-2 3 16,-4-1 0,4 1-11,-4-1 0,4 1 1,2-1-19,0 1 0,0-1 1,0 1-7,0-1 1,0 1 0,0-1-2,0 0 1,0 1 0,0-1 0,0 1-6,0-1 1,0 1-1,0-1-2,0 1 0,0-1 0,0 1 30,0-1 1,0 1-17,0-1 1,2 1 0,2-1-3,2 0 0,0-5 1,-6 0-4,0 1 1,0 3 0,0 1-3,0 1 0,0-7 1,0 1-1,-2 0-6,-4-3 0,4 7-1,-4-4 0,4 3 3,2 3 1,0-1-1,2 0 0,4 1 0,-4-6 0,4-1 1,-4 3 0,-2-4 0,0 1 0,0 3 0,0-5 1,-2 3-22,-4 2 0,2-5 0,-10 1 0,-3 0-198,-4-1 0,-11-3 1,3 4 218,-4-2 0,-9 5 0,-3-3 0</inkml:trace>
  <inkml:trace contextRef="#ctx0" brushRef="#br1" timeOffset="-16942">13989 2637 7358,'-9'0'-1121,"1"0"1168,0 0 0,4-6 2,-7 1 1,7-3-28,-2 2 1,4 2-68,2-7 0,0 5 31,0-6 1,2 8 0,4-2 3,5 4 0,5 2 1,1 0-1,1 0 15,-1 0 0,1 0 1,-1 0 47,1 0 1,-1 0 1,1 0 1,-1 6-47,1 0 0,-9 2 19,-3-2 0,2 3-33,-2 9 1,0-7 0,-8 1-34,-4 2 1,-4 1 34,-7 3 1,-1-1-1,1-1 18,-1-5 0,1 5 11,-1-4 1,1 1 0,1 1-20,5-3 0,-3-5 0,6 4 0,-1 0-17,-5-1 0,4-3 1,-1 4-21,-3-2 0,1-1 0,-1-3 20,2 2 1,1 0-21,-7-6 54,9 0-23,-7 0 1,14-2-3,-4-4 1,6 2 0,6-7 0,2 5 0,5-4-1,-1 2 1,-6 2 0,6 6-25,1 0 0,-3 0 0,1-2 8,3-3 1,2 3 21,1-4 1,0 4-5,1 2 0,-6 0 47,-1 0 1,-7 2 0,4 2-17,0 2 0,-4 5 1,7-5-2,3-2 0,-5 4-5,3-2 1,-2 1 0,3-3-8,-1 2 0,-6 0 0,5-6-12,3 0 1,-4 0 0,1 0-17,3 0 1,-4 0 0,1 0 0,1 0 7,5 0 1,-5 0 0,-2-2 13,-2-4 1,-1 4 0,-3-6 103,2 1-34,0 5 1,-6-8 34,0 4-296,0 4 63,0-6-414,0 8 529,0 0 0,8 8 0,1 2 0</inkml:trace>
  <inkml:trace contextRef="#ctx0" brushRef="#br1" timeOffset="-21385">12261 3196 7318,'-12'0'-412,"0"0"0,1 0 0,-7 0 412,1 0 1,-1 8 0,1 2-1,1 1 8,5 1 0,-5 0 0,4 5 0,-3 2 25,-3 5 1,7-5-1,1 4 1,2-3 6,4-3 0,1 1 0,-1-1 0,-2 1-5,2-1 1,2 6 0,2 1-1,2-3-23,4-2 1,-2-1 0,5-1 0,1 1 2,0-1 1,1 1 0,7-1 0,1-1-33,5-5 1,-5 5-1,6-6 1,-2-1-41,1-3 1,-1 2-1,-4-2 1,3-2-56,1-2 1,2 3-1,-3 1 112,1-2 0,0-2 0,-5-2 0</inkml:trace>
  <inkml:trace contextRef="#ctx0" brushRef="#br1" timeOffset="-21072">12435 3441 7320,'8'-10'-977,"4"4"960,3 4 1,-3 2-15,-1 0 0,1 2 1,5 4 67,1 6 1,-6-5 0,-1 1 0,3-2 14,1 0 1,-3 2-1,0-5-79,1 3 45,3 0 0,1 0 0,1 0 0,1 0 0,4 1 0,-3-5 1,3 6-1,-4-2-180,-1 0 0,-1 1 0,1-3-147,-1 2 309,-7 0 0,6-6 0,-7 0 0</inkml:trace>
  <inkml:trace contextRef="#ctx0" brushRef="#br1" timeOffset="-20743">12732 3336 6332,'-10'0'34,"1"6"1,3 1 20,-6 3 0,4-4 0,1 4 1,1-1-39,0 1 1,-2 2 0,4 5 13,-1 1 1,-7-1 0,6 1 0,2-1-127,2 1 1,-4-1 32,1 0 0,-1 1-378,6-1 239,0 1 201,0-8 0,0-3 0,0-7 0</inkml:trace>
  <inkml:trace contextRef="#ctx0" brushRef="#br0" timeOffset="-6142">13518 2707 7387,'0'-17'-723,"0"-1"0,-2 3 717,-4 3 0,4-3 0,-4 3 44,4-4 1,2-1-1,0-1-26,0 1 1,6 5 0,2 1-2,2-3 0,1-1 1,5-3 14,-4 1 1,3 5-1,-3 0-14,3-1 0,-3-1 0,0 1 0,-1 1-3,-1-2 1,5 5 0,-1-3 0,5-2-6,5-1 0,1-1 1,-4 3-1,4 1 5,3-1 0,-1-3 1,4 1-1,-2 1 11,2 2 1,0 1 0,0-7 0,-4 3-2,-1 3 0,5-3 0,-2 5 0,4-2 3,2 1 0,-6 5 0,0-4 0,0 0-1,-2 1 1,6 5-1,-6-2 1,2 4-51,0 2 1,-1-6 0,3 0-1,-2 2 26,2 3 1,-6 1 0,0 0-1,-1 0 3,-1 0 0,0 0 0,-5 0 21,-1 0 0,1 0-11,-1 0 1,-2-2 0,-1-2-10,-2-2 1,-1 0 0,7 6-43,-1 0 1,1 0 0,-1 0-12,1 0 1,-7 0 0,1 0-71,2 0 1,1 0-76,3 0 197,-9-8 0,7 6 0,-7-5 0</inkml:trace>
  <inkml:trace contextRef="#ctx0" brushRef="#br0" timeOffset="-5849">14845 1886 7569,'10'-9'-609,"0"1"0,-6 6 502,1-4 1,9 4 0,-2-4 134,3 4 1,3 2 0,-1 0-1,0 0-5,1 0 0,-1 0 0,1 0 0,-1 0 12,1 0 0,-1 6 1,-1 2-1,-3 0 9,-1 0 1,-6 5 0,4-1 0,-3 3-37,-3 3 0,-2-1 0,-2 1 1,0 1-27,0 4 1,-8-3 0,-3 5-1,-5-2-103,-1 1 1,-9 5 0,-3-4 120,-4 2 0,-2 2 0,1 6 0</inkml:trace>
  <inkml:trace contextRef="#ctx0" brushRef="#br0" timeOffset="-1116">18775 1345 6046,'-12'0'273,"0"0"-116,9 0-2,-5 0-73,8 0 44,0 0-102,8 0 0,-5 0-42,9 0 0,0-6 29,5 0 0,1-1 1,-1 3-32,1-2 0,-1-6 1,0 4-1,1 1-50,-1-1 0,-1 0 0,-3 4 0,-1-2-52,2 3 0,1-1 0,3 0-185,-1-2 307,1 0 0,-1 6 0,1 0 0</inkml:trace>
  <inkml:trace contextRef="#ctx0" brushRef="#br0" timeOffset="-869">18740 1520 7569,'-12'9'-438,"0"-3"403,9-4 1,-3-2 0,12 0-43,5 0 1,5-6-1,1 0 1,1 1 102,-1-3 0,1 6 1,1-4-1,2 2-93,3-2 1,1 4 0,-4-5 0,2 1 47,-1 0 1,-1 0 18,2 6 0,-3-15 0,5-5 0</inkml:trace>
  <inkml:trace contextRef="#ctx0" brushRef="#br0" timeOffset="29982">14199 5135 6853,'18'0'-855,"-9"0"1141,-1 0-176,-8 7 0,0 3-16,0 8 1,0-1-51,0 1 1,0-1 0,0 0-17,0 1 1,6-1-1,0 1-27,-3-1 0,-1 1 1,0-1-18,4 1 1,-4-1-1,4 1-95,-4-1 0,0-1-68,4-5 0,-4-1 1,3-4-148,-3 5 326,-2-3 0,8 0 0,2-8 0</inkml:trace>
  <inkml:trace contextRef="#ctx0" brushRef="#br0" timeOffset="30517">14636 5187 6320,'-12'0'101,"0"0"-31,-1 0 0,3 0-37,-2 0 0,3 8 0,-5 4-33,3 3 1,7 2 0,-2 1-6,4-1 1,-4-5 0,0 0 19,2 1 1,2 3 0,2 1 1,0 1 1,2-7-1,4-1 20,6-2 0,3 3 1,3-5-36,-1-2 1,1 4 0,-1-2-1,1-2 11,-1-2 0,-5-2 1,-1 0 0,3 0 1,2-6 0,-1-2 0,-1 0-4,-3 0 1,-5-3 0,4 3-1,-2-2-10,-5-3 1,5 3-1,-2-2 1,-2-1-3,-2-3 0,-2 5 0,0-1 0,0-2-4,0-1 0,0 3 0,-2 1-6,-4-3 1,2 6 0,-6 1 0,1 1-55,-1 0 1,4 0 0,-5 6 0,-3 0-117,-1 0 0,-3 0-181,1 0 362,-1 0 0,1 8 0,-1 2 0</inkml:trace>
  <inkml:trace contextRef="#ctx0" brushRef="#br0" timeOffset="31104">14933 4925 7424,'17'0'-1114,"-5"0"1090,-1 0 0,1 0 38,5 0 1,-5 0 0,-2 2-1,-1 2 34,1 2 1,-4 0 0,6-4-21,1 3 0,-3-3 0,0 6 1,-1 0-1,1 3 0,-4-1 1,4 2-1,-1-1 2,1-1 0,0 6 0,3-5 0,-1 5-13,1 1 1,1 1 0,0-1-1,-3 1-5,3-1 1,-1 1-1,1-1 1,-2 1-8,1-1 0,-3 6 1,0 1-1,-1-3-2,1-2 1,-6-1 0,4-1 0,-2 1-7,-1-1 0,1 3 0,-6 1 0,2 2-3,4-1 1,-4 3 0,4-2 0,-4-2 7,-2-1 0,-8 3 0,-2 0 0,-1-1-6,-1-3 0,6 4 0,-6 1 1,1-3 1,1-2 1,-5-7-1,3 0-40,-4 1 1,-1 1-1,-1-2 1,1-5-101,0 1 1,-1-6 0,1 4 141,-1-4 0,-7 6 0,-2 1 0</inkml:trace>
  <inkml:trace contextRef="#ctx0" brushRef="#br0" timeOffset="26894">12051 5449 7361,'-12'0'-411,"1"0"1,5 2 464,-6 4 1,1-4-1,-7 4-17,1-4 0,5-2 0,0 0-9,-1 0 0,-3 0-84,-1 0 0,5 0 19,0 0-108,1 0 1,1-2 113,4-4 0,4 2 1,4-6 6,4 2 0,-2 3 1,8 3-1,1-2 22,3-2 0,-5 0 1,1 6 34,2 0 1,1 0 0,3 0 12,-1 0 1,-5 0 0,-1 0-1,3 0-25,1 0 1,-3 2 0,0 2 11,1 2 0,1 7-6,-2-1 0,1 4 0,-7 1-22,-2 0 0,-2-5 0,-2 0 5,0 1 1,0-3-1,0 2-7,0 1 1,0-3 0,-2 0 0,-2-1-7,-2 1 0,-2 0 1,5 3-1,-5-3-2,-2-2 0,4 3 0,-3-3 1,-1 0 16,0 0 0,4 0 1,-5-5 4,-3 3 0,0 2 1,1-4-1,1 2-8,-1-2 0,3-3 0,-2-1 0,-1 0 3,-3 0 1,3 6-1,-3 0-38,-3-2 1,-3-2-1,5-2 2,-1 0 0,1 0 14,0 0 1,-1 0 3,1 0 9,7-8-34,2-2 1,8-1-1,2 1 12,4 2 1,-2 3-1,7 5 17,3 0 0,-4-2 1,1-2-6,3-2 0,-4 0 0,1 6 68,3 0 1,1 0-4,3 0 0,-1 0-3,1 0 0,-1 0-22,1 0 0,-1 0 0,1 2 4,-1 4 1,-5-4 0,-1 6-32,3-1 1,0-3 0,-1 6-13,-1-2 0,-1 3 0,7-5-10,-1-2 1,1 4 0,-1-2-2,1-3 1,-3 1 0,-1 0 0,-3 2-202,3-2 1,-4-2 0,1-2-204,3 0 421,-6 8 0,0-6 0,-8 5 0</inkml:trace>
  <inkml:trace contextRef="#ctx0" brushRef="#br0" timeOffset="27818">12243 5117 7569,'-17'0'-383,"5"0"124,0 0 1,6 0 0,-3-2-1,-1-2 188,0-1 0,6-3 90,-1 2 0,3 2-31,2-8 1,0 1 17,0-7 1,2 9 0,2 1-1,3 2 26,3 0 1,-4-1 0,5 3-32,3-2 0,-4 0 0,1 6 0,1-2 12,-2-4 0,5 4 20,-3-4 1,3 5-18,3 1 1,-1 5 0,1 1 4,-1-2 0,-5 4 0,0 0-16,1 1 0,-5-3 0,0 6 16,-1 1 1,-3 3-30,8 1 1,-8 1 0,2-1-1,-4 1 0,-2-7 0,-2 1 21,-4 2 1,2-5 0,-6 3-4,3 2 0,-7-7 1,4 1-4,1 0 0,-7-6 1,4 4-7,-3-5 1,3-1 0,1 0-1,-3 0-8,-2 0 0,-1 0 14,0 0 1,-1 0 6,1 0 0,5-1-4,0-5-16,8 4-11,-3-14 1,9 14 0,3-3 3,7 3 0,-2 2 1,1 0-1,3 0 24,2 0 1,-5 0-1,1 0 1,1 0 9,3 0 0,-4 0 1,-1 0 17,3 0 0,-5 0 0,1 2 0,0 1 14,0 3 0,-5 0 0,7-4-8,2 4 1,-5-4 0,1 5-8,-2 1 1,5-6 0,-3 6-59,0 0 0,3-4 0,-5 5-101,2-1 0,-4 4 1,3-5-350,-1 3 470,-2-6 0,-6 4 0,0-8 0</inkml:trace>
  <inkml:trace contextRef="#ctx0" brushRef="#br0" timeOffset="28649">13186 5030 7569,'-17'0'-246,"5"0"1,0 0 0,1 2 107,1 4 1,-6-2 0,5 5 0,-5-1 158,-1-4 1,-1 4 0,1-1 0,-1 3-9,1 4 0,0-5 1,1 3-1,2 2-13,3 1 0,-1 1 0,-5-3 0,-1-1 27,1 2 0,1 1 0,3 2 0,3 1-14,2-1 1,-3 1 0,3-1 0,0 1-11,0-1 1,-3 1-1,5-1 1,2 1 7,2-1 0,-4 1 0,0-1 1,2 1 2,3-1 0,2 0 0,3 1 0,4-1-1,2 1 1,-4-3 0,5-1 0,3-2-24,1 1 1,3-3 0,-1 0 0,1-1-89,-1 1 1,7-6 0,-1 4 0,-2-3-72,-1 1 1,-3 0 168,0-6 0,1 0 0,-1 0 0</inkml:trace>
  <inkml:trace contextRef="#ctx0" brushRef="#br0" timeOffset="29168">13466 5274 7569,'-18'0'-235,"1"0"-10,-1 0 0,1 0 0,-1 0 0,1 0 228,-1 0 0,7 2 0,-1 2 0,0 4 38,3 2 0,-5-4 0,6 5 0,-1 1 8,-5-2 1,6 5-1,1-3 1,1 3 5,0 3 1,0-7-1,6 1 10,0 2 0,0 1-22,0 3 1,2-3 0,2-1 0,4-5-33,1-1 1,3 0-1,5-4 1,1 2 10,-1-3 0,7-1 0,-1-2 0,0 0-3,2 0 1,-5 0-1,5 0 1,-2 0-11,1 0 1,-1-2 0,-6-1 0,1-3-13,-1 2 1,-5-6 0,0-1 2,1-5 0,-5-1 0,-2-1 14,-4 1 1,-2-1 0,0 1-1,-2-1 6,-4 1 0,-4 5 1,-7 0-8,-1-1 0,-1-1 0,-2 3 1,-3 5-32,3 4 0,2 2 0,1 0-30,1 0 1,-1 0-1,3 2 7,3 4 61,4-4 0,0 13 0,-1-5 0</inkml:trace>
  <inkml:trace contextRef="#ctx0" brushRef="#br0" timeOffset="29483">13780 5432 7569,'0'-12'-34,"2"2"76,4 2-107,-4 3-969,13 5 1034,-13 0 0,6 0 0,-8 0 0,0 0 0</inkml:trace>
  <inkml:trace contextRef="#ctx0" brushRef="#br0" timeOffset="25383">10566 5816 6117,'18'0'34,"-6"0"1,-1 0 34,3 0 1,-4 0 0,1-2-9,3-4 1,1 4-1,3-4 12,-1 4 0,8 2 0,3 0-67,-1 0 1,-2 0-1,-6 0 1,3 0-12,1 0 1,6 0 0,-4 0-1,1 0-11,-1 0 0,-2 0 0,-4 0 15,5 0 1,-5 0-1,4 0-54,-3 0 1,-8 0-304,-1 0-33,-7 0 391,4 0 0,-16-7 0,-2-3 0</inkml:trace>
  <inkml:trace contextRef="#ctx0" brushRef="#br0" timeOffset="25843">10794 5554 6499,'9'-10'-93,"7"2"0,-14 16 129,4 4 0,1-3 52,-1 3 1,0 0-42,-6 5 1,0 1 0,2-1-31,4 1 1,-4-7 0,3 1-1,-3 2 4,-2 1 0,0 2 0,0 1 6,0-1 1,2 1 0,2-1-12,2 1 1,0-1-1,-6 1 1,0-1-17,0 1 1,0-1 0,0 1-5,0-1 0,0-5 0,0-1-12,0 3 0,0 1-202,0 3 0,2-8 1,2-3 217,1 1 0,1-6 0,-6 6 0</inkml:trace>
  <inkml:trace contextRef="#ctx0" brushRef="#br0" timeOffset="35335">18600 4698 6661,'-12'0'-290,"1"0"1,-1 0 295,-5 0 0,-1 0 37,1 0 0,-1 6 0,1 2-9,-1 1 1,1-3 0,-1 4 0,3 0-18,3-1 0,-3 1 0,3 4 1,-3-3-11,-3 3 0,3 1 1,1 1-1,2-1-1,-1 3 1,-3-5 0,-1 11-1,1-5 2,5-1 0,-3 5 0,6 0 1,0 0 8,1 3 0,-5-7 0,4 4 0,1-1 2,-1 1 1,2-2 0,6 7-1,0-3 1,0-2 0,0 0 40,0 1 1,0 5-46,0-6 1,0 0-1,2-5 1,2-1 13,2 1 1,7 5-1,-1 0 1,1-1-5,-1-3 0,7-2 1,-3-1-1,1-2-10,5-3 0,-1-1 1,-3 3-1,-1-3-47,1-2 1,-1 4 0,0-7 0,1-1-151,-1-2 0,1 4 1,-1 0-208,1-2 389,-1-2 0,1-10 0,-1-2 0</inkml:trace>
  <inkml:trace contextRef="#ctx0" brushRef="#br0" timeOffset="35900">18775 5117 6571,'0'-9'-464,"0"-1"505,0 4 0,-2 4 39,-4-4 0,2 4 1,-8 2-15,-1 0 0,-3 0-43,-1 0 0,1 2 0,3 2-7,1 2 1,2 8-1,-3-5 1,3 3-14,2 0 0,-3-1 0,5 7-6,2-1 0,2 1 1,2-1 15,0 0 1,0-5-1,2 0-5,4 1 0,3 1 0,9 0-3,-1-3 1,1-1 0,-1 2 0,1-7-12,-1-3 1,1 0-1,-1 2 1,1 2 3,-1-2 1,-5-2-1,-1-2 1,3 0 1,2 0 0,1-6 0,0-2-1,1-2 0,-3 5 1,-1-7 0,-2-2 0,-8-1 0,3-3 0,-1 1-1,0-1 1,0 1 0,-6 0 0,0-1 0,0 1 0,-2 1 1,-2 3 15,-2 1 0,-7 0 0,1-3-31,-4 3 1,1 2 0,1 6-1,3-1-15,-3 1 0,-1 2 0,-3 2 0,1 0-32,-1 0 1,6 0-1,1 0-305,-3 0 367,7 0 0,-1 8 0,8 1 0</inkml:trace>
  <inkml:trace contextRef="#ctx0" brushRef="#br0" timeOffset="36155">19124 5152 6103,'10'0'-118,"-3"0"0,-7 0 1</inkml:trace>
  <inkml:trace contextRef="#ctx0" brushRef="#br0" timeOffset="33269">16854 5152 7569,'9'0'-876,"-1"2"865,-8 4 0,2-4 1,2 6 72,2-1 1,0 3 0,-6 8-118,0-1 1,1-1-1,3-3 1,2-1 73,-2 1 0,-2 3 0,-2 1-3,0 1 1,0-1 0,0 1-9,0-1 1,0-5 0,0-1-13,0 3 0,0-4-14,0 1 0,2-1 27,4 2 0,-2-4 11,7-8-18,1 0 1,5 0 0,1 0-1,-1 0 1,1 0 0,-1 0 0,1 0-3,-1 0 1,1 0 0,-1 0-1,1-2-1,-1-4 0,0 4 1,1-4-1,-1 4-37,1 2 0,1 0 0,1-2 1,-1-2-1,-3-2 0,-3 1-246,5 5-80,-1 0 364,-7 0 0,-2-8 0,-8-2 0</inkml:trace>
  <inkml:trace contextRef="#ctx0" brushRef="#br0" timeOffset="33585">17185 5292 7569,'10'0'-870,"0"0"897,-4 0 1,-2 0 58,7 0 0,-7 8-74,2 3 1,-4 5 0,-2 1-1,0 1 4,0-1 1,0 1 0,0-1-1,0 1-12,0-1 1,0 6-1,0 1 1,0-3-47,0-2 1,0-1 0,0-1-1,0 1-131,0-1 0,2 1-73,4-1 0,3-1 246,9-5 0,-1 5 0,1-6 0</inkml:trace>
  <inkml:trace contextRef="#ctx0" brushRef="#br0" timeOffset="34640">17517 4820 5953,'-2'-9'48,"-4"3"1,-3 4-42,-9 2 0,7 0-23,-1 0 1,0 0 23,-5 0 0,5 0-10,1 0 0,1-2 0,-4-2-4,3-2 1,7-2 21,-2 3 0,4-5-14,2-8 1,0 9 0,0-1 0,2 6 7,4-2 0,4-5 12,7 5 1,0 0-5,1 6 0,-1 0 0,1 0 3,-1 0 1,-5 0 0,0 2 0,1 2 0,3 4 20,1 1-36,1 3 0,-7 0 1,1-1-11,2 3 0,-7 1 0,1 3-1,0-1 0,-6 1 40,4-1-29,-5 1 0,-1-1 0,0 1 5,0-1 1,-7 1 0,-3-1-13,0 1 0,1-7 0,3 1 1,-6 1 0,2-5 0,-1 0-3,-3 0 0,-1-1 1,-3 5-1,3-4 0,3 0 1,-3-6 0,3 3 0,-4-3 1,-1-2 0,-1 0 1,1 0 16,0 0 0,5 0 1,2-2 17,2-3 1,1 3-1,3-6-20,-2 0 1,0 4 14,6-7-25,0-1 1,2 0-18,4 1 0,4 7-33,7-2 0,-5 4 0,-1 2 6,3 0 1,-4 0 44,1 0 1,1 0 0,3 2-17,-3 4 1,-2-4 0,-4 4 79,5-5 1,-3 1-1,0 2-44,0 2 1,-5 0 0,7-4 45,-2 4 0,5-4 8,-1 3 0,4 3 8,1-2 0,1 0-57,-1-6 0,-1 2 0,-3 2-42,-1 1 1,-6 1-231,5-6-313,1 0 207,-2 0 348,-3 0 0,-7 0 0,0 0 0</inkml:trace>
  <inkml:trace contextRef="#ctx0" brushRef="#br0" timeOffset="32235">15718 5414 6197,'12'0'75,"0"0"1,-8-2 0,3-2-43,1-2 1,-4 1-1,8 5-16,1 0 0,-3-6 0,2 0 0,1 2 0,3 2 0,1 2-1,1 0 0,-1 0 0,1-2 0,1-2-7,4-1 0,-3-1 1,3 6-1,-2 0-10,3 0 1,-3 0 0,6 0-1,0 0-13,0 0 1,-3 0 0,3 0 0,-2 0-16,-4 0 0,-1 0 0,-3 0 0,1 0-10,-1 0 0,1 0-110,-1 0-157,1 0 38,-9 0 268,-1 0 0,-8-8 0,0-2 0</inkml:trace>
  <inkml:trace contextRef="#ctx0" brushRef="#br0" timeOffset="32770">16085 5152 6417,'0'12'-50,"2"-2"123,4-3 0,-4 1-35,4-2 1,-4-2 0,-2 7 11,0 3 1,0-4 12,0 1 1,0 1-23,0 5 0,0 1 1,0-1-23,0 1 1,0-1 0,2-1-1,1-3 0,3-1 0,0 0 0,-4 5-34,4 1 1,-4-7 0,4 1 6,-4 1 1,-2 3-30,0 1 1,0-5 0,0 0-160,0 1 1,0-3 43,0 2 1,0-7 0,2 5-104,3-2 255,-3-2 0,14 2 0,-6 1 0</inkml:trace>
  <inkml:trace contextRef="#ctx0" brushRef="#br1" timeOffset="-23331">9833 3598 7032,'-10'-2'-276,"4"-4"0,12 4 237,6-4 0,-2 4 0,1 2 60,3 0 0,1 0 0,3 0 1,-1 0-17,1 0 0,-1 0 0,3 0 0,1 0-59,2 0 0,2 0 0,-3 0 0,3 0 54,2 0 0,2 8 0,6 2 0</inkml:trace>
  <inkml:trace contextRef="#ctx0" brushRef="#br1" timeOffset="-34477">1258 8680 6347,'0'-10'171,"0"2"1,-2 8-119,-4 0 1,4-1 0,-5-3-13,-1-2 0,4 0-53,-8 6 1,1-6 21,-7 0 0,3-1 1,1 3-5,2-2 1,1-2 0,-7 4 2,1-2 1,-1-5 0,1 5 0,1 0 6,5-2 1,-5 5 0,5-9-18,-5-2 1,4 5 0,1-1 0,-1 0-5,2 0 1,-5 5-1,5-7 1,-1 0 8,-1 3 1,0-7 0,-5 6-1,1-1 19,5-1 0,-5 1 0,4-7 0,-1 1-14,1-1 1,-3 3 0,5 1 0,-2 2-9,1-1 1,-1-3 0,-5-1 0,1-3-21,4-3 0,-3 4 0,3-7 0,-1 3-5,1 0 1,-3-8 0,3 4 0,-4-2 6,-1-1 1,-1 1-1,1-7 1,0-3 5,-1-2 0,1-6 1,-3 5-1,-1-3-1,-2-3 0,-1 1 0,7-2 1,-1-1 30,1 2 0,-3-1 1,-1-1-1,-2 1 0,2 2 1,1 1 0,1-7 0,-3 1 1,-1 0 0,0-1 0,5-1 0,1-2-8,-1-3 1,1-1 0,1 2-1,3-4-8,1 0 1,6-10-1,-3 4 1,1 0 17,4 0 1,0-3-1,0 7 1,-2-2 0,3 2 1,1-2 0,2 7 0,0 3-17,0 2 1,0 1-1,0 1 1,0 0-11,0-1 0,0 7 1,0-1-1,0-1-29,0-3 0,0-1 0,0 1 0,0 1-34,0-3 1,0 3 0,2-14 0,1 0 25,3 2 1,6-6-1,-4 2 1,1-4 15,5 0 0,-4-2 0,1 12 1,3 2 84,1 4 1,3-5-1,-1 15 1,-1 3 11,-5 0 1,5 8-1,-6 6 1,1 0-67,1 0 1,-6 4-1,5-5 1,3 1-52,2 0 1,1 0 0,1-4-1,-1 2 18,0-2 1,1-2 0,1-2-1,3 0 13,1 0 1,2 0-1,-3 0 1,1 0 17,-2 0 1,4 2 0,-1 2 0,-3 2 44,-2-2 1,-1 6 0,-1 0 0,1 3-26,-1 5 1,1-5 0,-1 11 0,-1-5-8,-5-1 0,5 5 0,-4 0 7,3-1 1,2-1 0,1 1-1,-3 1-164,-3-2 1,4 5 88,-5-3 0,5 2 53,1-1 1,1 3-148,-1 8 125,-7 0 0,5 0-32,-3 0 0,4 0 60,1 0 1,-5-2 80,-1-4 0,-5 2-84,6-7 1,-6 7-1,5-4 8,3 0 1,-4 6 0,1-3-225,3 3 1,1 2-524,3 0 732,-9 0 0,-1 0 0,-8 0 0,0 0 0</inkml:trace>
  <inkml:trace contextRef="#ctx0" brushRef="#br1" timeOffset="-33747">1014 3022 7159,'-10'-2'-525,"4"-4"1,-2 2 573,2-8-5,1 8 0,5-5-12,0 3 0,2 4-4,3-4 0,-1 4-22,8 2 0,-6 0 0,5 2 6,3 4 1,-4 2-1,-1 5 1,1-3-22,0-2 1,-1 5 0,5-3 0,-2 2 1,1-1 0,-3-5 1,2 4 4,1-2 0,3 3 1,1-5 7,1-2 1,-7-2 0,-1 0-1,0 2 12,-1 1-8,-5 1-9,4-6-3,-8 0 0,0 2-5,0 4 45,0-4-1,0 14 0,0-13 13,0 9 1,-2-2-5,-4 1 0,4 5-20,-3-4 1,3-3 0,0 1-1,-4-2 0,4 5-4,-4-1 0,2 2 1,0-1 5,-2-1 1,1-1 0,5 7 2,0-1 1,0-5 0,0 0 1,0 1 1,0 3 0,0 1-6,0 1 1,0-1 0,0 1 0,0-1 0,0-5 0,0-1 18,0 3 0,0 1 0,0 3 1,0-1-17,0 1 1,-6-7-95,0 1 0,-2-6 0,2 6-85,-5 1 0,-5 3 0,-3 1 0,-3 1 148,-1-1 0,-8 1 0,4-1 0</inkml:trace>
  <inkml:trace contextRef="#ctx0" brushRef="#br1" timeOffset="-31182">2009 3231 5925,'0'-10'427,"0"3"-415,8 7 0,0 2 1,5 1-3,-1 3 1,-8 2 0,1-2 0,-1 4-6,2-1 0,-4 7 0,4-5 0,-4 5 3,-2 1 1,2 1 0,2-1 0,1 1-4,-1-1 1,4 1 0,-2-1-1,0 1 6,2-1 1,-5 1 0,7-1 0,0 1-3,0-1 1,1 0 0,7 1-3,-1-1 1,1-1 0,-3-3-1,-1-3 11,-3-2 0,-5 4 0,6-7 7,1-1 0,-5 0 102,-2 2-121,4-4 0,-6 0 0,5-10-7,-1-2 0,4-1 1,-7-7-1,1 1-2,2-1 1,-6 1 0,6-1 0,-2 1 3,-1 0 0,3-1 0,-4-1 0,2-3-3,-2-1 1,3-6 0,1 6 0,0 1 1,0 3 0,-2-1 0,-4 1 1,1 0-21,3 3 1,0 3 0,-6-5-93,0 1 0,2 7-498,4 4 610,-4 4 0,6 2 0,-8 0 0</inkml:trace>
  <inkml:trace contextRef="#ctx0" brushRef="#br1" timeOffset="-30726">3004 3144 5971,'-17'0'25,"7"0"0,1 2 1,3 4-6,-6 5 0,2 3 0,-1-1 0,-1-1-3,2 2 0,-5 1 0,3 5 0,-1 1 6,1 2 1,-2 2 0,7-3 0,-1 1-22,0-2 0,2 1 0,6-1 0,0 2-5,0-1 0,0-3 1,2-1 1,4-1 1,4-1 0,7-5 0,1-3-53,-1 0 1,1-6-1,1 3 1,2-3 52,3-2 0,7 8 0,-4 2 0</inkml:trace>
  <inkml:trace contextRef="#ctx0" brushRef="#br1" timeOffset="-30372">3249 3336 7569,'17'0'-224,"1"0"0,-1 2 1,1 2-1,-1 3 171,1 3 0,-1-4 0,3 4 0,1-1 19,2 1 0,2-4 0,-3 4 0,1-1-5,-2 1 1,5 0 0,-3 3 36,-2-1 0,-1-2 1,-3 3-1,1-3-15,-1-2 0,-5-2 0,-1-5-81,3 5 1,1-2-97,3 8 194,-1-8 0,1 3 0,-1-7 0</inkml:trace>
  <inkml:trace contextRef="#ctx0" brushRef="#br1" timeOffset="-29952">3563 3301 6820,'-9'0'-367,"1"0"0,8 2 399,0 4 1,-2-4 0,-2 5 0,-4-1 24,-1 0 0,3 8 1,-4-3-16,2 5 1,-3-5 0,3 1 0,0 2-13,0 1 0,1 3 0,3-1 0,-2 1-14,2-1 0,-4 1 0,2-1 1,3 0-22,1 1 0,2-1 0,0 1-103,0-1 0,0 1-36,0-1 1,0-5 19,0 0 124,0-9 0,7 5 0,3-8 0</inkml:trace>
  <inkml:trace contextRef="#ctx0" brushRef="#br1" timeOffset="-29408">3808 3039 7270,'17'0'-1328,"1"0"1313,-1 0 1,-5 0-1,-1 0 1,3 0 68,2 0 1,1 0-1,1 0 1,-1 0-29,0 0 0,1 6 1,-1 2-1,1-1-13,-1 1 1,1 4 0,-1-4 0,1 1-2,-1 5 0,1 1 0,-1 3 0,1-1-2,-1 1 0,0-1 0,1 1 0,-3-1 1,-3 1 1,2 5-1,-7 0 1,1-2 3,0-1 0,-2 3 0,-6 0 0,0 1 1,0 1 0,0-6 0,0 7 0,0-3-9,0 0 1,-2 0 0,-4-5 0,-4-1-12,1 1 1,-7-1-1,4 1 1,-3-1-55,-3 1 0,-1-1 0,-2 1 0,-4-1 58,-3 1 0,-1-1 0,-6 0 0</inkml:trace>
  <inkml:trace contextRef="#ctx0" brushRef="#br1" timeOffset="-28618">5083 3353 5886,'15'2'13,"-1"2"10,-3 2 1,1 0 7,6-6 1,-1 0 0,0 0 35,1 0 0,-1-2 1,1-2-48,-1-2 0,1 0 0,-1 6 0,1 0-33,-1 0 0,1 0 1,-1 0-1,1 0-60,-1 0 1,1 0-1,-1 0-161,0 0 234,-7 0 0,6 0 0,-7 0 0</inkml:trace>
  <inkml:trace contextRef="#ctx0" brushRef="#br1" timeOffset="-28262">5118 3615 6214,'17'0'55,"1"0"0,-1 0-49,0 0 1,1 0 0,-1 0 0,1 0-19,-1 0 1,1 0 0,-1 0 0,1 0-27,-1 0 0,1 0 1,1 0-1,2 0 38,3 0 0,-1 8 0,-6 2 0</inkml:trace>
  <inkml:trace contextRef="#ctx0" brushRef="#br1" timeOffset="-27356">6410 3249 7417,'0'-18'-659,"0"8"0,2 3 697,4 7 0,-4 2 3,4 3 0,-5-1 81,-1 8 0,0-6 0,2 5-103,4 3 0,-4 1 1,4 3-1,-4-1-9,-2 1 0,0-1 0,0 1 0,0-1-19,0 1 0,2-1 0,2 1 0,2-1-7,-3 1 0,-1-1 1,-2 1 29,0-1 0,6 0 1,0 1 9,-2-1 1,-2 1-13,-2-1 0,0-5-14,0 0 1,0-7-14,0 7 25,0-8 0,2 4 6,4-8 0,-3 0-4,9 0 0,-6 0 1,6 0-1,1 0 1,3-2 0,1-2-5,1-2 1,-1 0 0,1 6 0,-1 0 12,0 0 0,1-6 1,-1 1-1,1 1-11,-1 2 0,1 2 0,-1 0 6,1 0 0,-1 0 1,1 0-53,-1 0 1,-5 0 0,-1 0-718,3 0 379,2 0 374,-7 0 0,-9 0 0,-9 0 0</inkml:trace>
  <inkml:trace contextRef="#ctx0" brushRef="#br1" timeOffset="-26944">6393 3476 6222,'17'0'-39,"0"0"0,1 0 1,-1 0 61,1 0 0,-1-6 1,1 0-1,-1 2 39,1 2 1,-1 2 0,1-2-46,-1-4 1,1 4-1,-1-3 1,0 3-51,1 2 1,-1 0 0,1 0-69,-1 0 0,1 0 1,-1 0-221,1 0 321,-9-8 0,7 6 0,-6-6 0</inkml:trace>
  <inkml:trace contextRef="#ctx0" brushRef="#br1" timeOffset="-26585">6393 3161 7154,'11'0'-1038,"1"0"979,1 0 1,-3 0 0,2 0 96,1 0 0,3 0 0,1 0 0,1 0-3,-1 0 0,7 0 0,-1 0 0,-2 0-19,-1 0 1,-3-6 0,2 1 0,3 1-34,1 2 1,0 2-1,-5 0 1,-1 0-49,1 0 0,-7 0 65,1 0 0,7 0 0,9 0 0</inkml:trace>
  <inkml:trace contextRef="#ctx0" brushRef="#br1" timeOffset="-26070">7493 3091 7401,'0'-11'-566,"0"-1"1,-2 8 530,-4-2 0,2 4 0,-8 2 42,-1 0 0,3 6 0,-1 0 1,-3-2 47,-2-2 0,-3 6-24,-4 3 0,3 5 1,-3 1-1,4 3-31,1 3 0,1-4 1,-1 7-1,1-3-16,-1 0 1,1 6 0,1-3-1,3 1 12,1 4 1,8-4-1,-4 0 1,3-2 11,-1-3 1,0 3-1,6-2 1,2-1 14,4-3 1,-2-2 0,7 1 0,3-3-17,1-3 0,5 4 0,1-5 0,4 3-32,3-3 0,1 3 0,6-8 0,-2 0-20,-4 1 0,4-5 0,-4 4 0,2-2 45,-2 2 0,4-4 0,-6 6 0</inkml:trace>
  <inkml:trace contextRef="#ctx0" brushRef="#br1" timeOffset="-25720">7755 3388 7569,'17'0'-335,"1"0"1,-7 0 0,1 0-1,0 2 392,-3 4 0,7-2 0,-5 6 0,5-3-6,1-3 1,-5 6-1,0 0 1,1 1-36,3 1 1,3-2 0,3 3 0,1-3-1,-2-2 0,1 5 0,-1-3 0,2 2 3,-1-1 1,3-5 0,-2 6 0,-2-1-128,-1-1 0,-3 0 0,1-6-116,-1 1 1,1 7-29,-1-6 252,-7 8 0,5-13 0,-5 7 0</inkml:trace>
  <inkml:trace contextRef="#ctx0" brushRef="#br1" timeOffset="-25352">8156 3371 7569,'-17'0'-632,"-1"0"426,1 0 1,5 0 206,1 0 1,5 2-1,-6 4 67,-1 5 1,3 5 0,0 1-98,3 1 0,-5-1 0,4 3 0,0 1 51,1 2 1,-7 0 0,4-3 0,-1 1-7,-1 2 1,2 1-1,-3-7 1,3 1-36,2-1 0,1 1 0,3-1 0,-2 1-113,2-1 1,2 0-71,2 1 1,0-6 201,0-1 0,8-7 0,1 4 0</inkml:trace>
  <inkml:trace contextRef="#ctx0" brushRef="#br1" timeOffset="-24487">8488 3161 7569,'-9'0'-1317,"-1"6"1287,4 0 1,4 2-1,-6-4 4,1 1 1,3 3 9,-8-2 1,6-4 12,-5 4 1,5-4 9,-6-2 0,8-2-5,-2-4 1,6-2-1,6-5-9,6 1 1,-2 8 0,1-2 5,3 4 1,-1 0-1,1-2 1,-2-1 9,1 1 0,3 2 0,1 2 20,1 0 1,-1 0-1,1 0 1,-1 0-4,0 0 0,-5 6 0,0 1-19,1 3 0,-5-4 0,0 6-7,0 1 0,-6-3 1,3 1-4,-3 3 1,-2 2-1,0 1 9,0 0 0,-5-5 0,-3 0-4,-2 1 0,0 3 0,-3-1-2,1-3 0,6-2 1,-5-6-2,-3 1 0,-1 3 0,-3-4 2,1 2 1,-1 0-7,1-6 0,-1 0 0,1 0 0,5 0 1,2-2-5,3-4 1,1 2 34,6-8 1,0 7-11,0-7 1,0 6-1,2-4 20,4 3 1,-3 1 0,9 6 0,2 0 0,1 0 0,3 0 0,-1 0 1,1 0 1,-1 0-1,1 0-14,-1 0 0,0 6 1,1 0-50,-1-3 0,1 5 0,-1 0-32,1 2 0,-7-6 0,-1 3-68,-2 1 1,4-4-1,-5 6-189,3-3 314,-6-1 0,11 2 0,-5 2 0</inkml:trace>
  <inkml:trace contextRef="#ctx0" brushRef="#br1" timeOffset="-23984">8838 3004 6022,'17'0'72,"0"0"1,1 0 0,-1 0-27,1 0 0,-1 0 0,1 0 10,-1 0 0,1 6 1,-1 2-1,1 1-13,-1 5 0,1 1 0,-1 3 1,0-1-33,1 1 1,-6 1 0,-1 3 0,3 1-10,1-2 1,-3 6 0,-2 1-1,-1 1-2,1 0 1,-6 0 0,2 4-1,-2-2-10,1-2 0,-3 0 1,4 6-1,-4-2-3,-2-4 0,-2 4 1,-4-4-1,-3 2-47,-1-2 1,-5 2 0,3-5 0,-4-1-81,-1 0 1,-1 4 0,-1-5 139,-4-3 0,3-2 0,-5-1 0</inkml:trace>
  <inkml:trace contextRef="#ctx0" brushRef="#br0" timeOffset="9159">5799 4087 6939,'2'-10'-456,"4"4"1,-3 4 435,9 2 68,-8 0 32,4 0 0,-8 2-66,0 4 0,0-2 3,0 8 1,0-7-1,0 7 1,2 0-19,3-3 0,-1 5 1,6-6-1,-2 2 13,-4 3 0,5-3 14,3 1 1,4-1-1,-1 4 1,-1-5-6,-3-1 1,1-2 0,3-4 0,-1 2-13,-2 2 1,1-1 0,9-5-1,1 0-4,-2 0 0,-1 0 0,-3 0 0,2 0 3,5 0 0,-5 0 0,4 0 0,-3 0-28,-3 0 1,1 0 0,1 0 0,3 0 24,1 0 0,0 0 0,-5 0 1,-1 0 5,1 0 1,-1 0 0,2-1 0,3-3-9,1-2 1,0-2-1,-5 4 1,1-2-6,4 3 1,-1-5 0,7 0 0,0 0 0,-2 0 0,4-3 0,-6 3 0,1 0-1,-1 1 0,4-1 0,-6 4 1,1-2 0,1 2 0,-6 0 0,5 0 0,-5-1 10,-2 1 0,7 2 1,-1 0-1,-2-2-8,-1-2 0,-3 0 0,3 6 0,1 0-1,2 0 1,0 0 0,-5 0 0,1 0-2,5 0 0,-5-2 0,6-2 0,-1-1 4,-1 1 0,2 2 1,-4 2-1,3 2 3,-3 4 0,4-4 0,-1 5 0,-3-1-5,-2 0 1,-3 8 0,-3-3 0,-1 3-2,2-3 0,-5 9 0,3-7 0,0 1-17,-3 2 0,5-1 0,-6 2 12,1 1 1,-3-3-1,4-1 1,0-4-22,-1-2 0,-3 3 25,6-5 0,-6 0 1,5-6 26,3 0 1,-4 0-1,1 0 1,3-2-22,1-4 1,3 2 0,1-6 0,4 1-14,7-1 0,-3-2 0,2-5 0,2 1-11,2 5 1,2-5 0,0 7 0,0-3 8,0 0 0,-1 8 0,1-1 0,0 3 56,0 2 1,0 0-1,0 0 1,0 0-19,0 0 1,0 0 0,0 2 0,0 1-10,0 3 1,2 8 0,1-4-1,3 1-12,-2 1 0,-2-6 1,-2 3-1,0-1-23,0-4 1,-2-2 0,-2-2-1,-4 0 41,-2 0 1,0 0 0,-3 0 0,1 0 32,-2 0 1,-7 0 0,-3-2 0,1-4-26,-2-5 0,5 1 1,-5-2-1,2-1-25,-1-3 1,-7-1-1,4-1 1,-2 1-84,0-1 0,-1 1 0,-5-1 0,0 1-59,0-1 0,-2 1 1,-3 1-1,-7 5-365,-4 5 499,-9 4 0,-2-6 0,-8-1 0</inkml:trace>
  <inkml:trace contextRef="#ctx0" brushRef="#br0" timeOffset="10221">6550 4296 6202,'-12'6'11,"0"0"1,7 6-1,-7-5 1,0 3 3,3 4 0,-7 1 1,4 3-1,-3-1 12,-3 1 1,1-1 0,-2 3 0,-3 1-18,-1 2 0,0 2 0,3-1 1,-1 3-12,-2 0 0,-3 6 0,5-6 0,-4 2 3,-2 0 1,3-5-1,-3 3 1,2-2-7,4-4 1,-5 5 0,3-3 0,2 0 12,1 2 0,1-5 1,-2 3-1,-3-3 3,3-3 0,2 2 0,1 3 0,1 1-8,-1 0 0,-5-5 0,0-1 1,3 1 0,7-1 1,-9 1 0,5-3 5,-3-3 1,7 1 89,1-7 84,1 8-65,1-12-92,2 5-119,8-7 1,0-1-344,0-5 186,0 4 1,2-6 247,4 8 0,-4-8 0,6-1 0</inkml:trace>
  <inkml:trace contextRef="#ctx0" brushRef="#br0" timeOffset="10971">5397 4995 6093,'10'0'30,"-2"0"1,-8 2 23,0 4 1,0-2-29,0 7 1,0-5-1,-2 4 1,-2 0 15,-2-1 0,-2 3-34,2 5 0,4 1 0,-3-1-24,3 1 1,2-7 16,0 1 1,2-2-1,3 1 13,7-5 0,4-4 5,1-2 0,0 6 1,1 0-1,-1-2-10,1-2 0,-1-2 1,1 0-15,-1 0 0,1 5 33,-1 1 0,1 0 1,-1-6-7,1 0 0,-1 6 1,0 0 2,1-2 0,-1-3 1,1-1-1,-1 2-11,1 4 1,-1-4 0,1 4-15,-1-4 0,1-2 1,-1 0-1,1 2 2,-1 4 0,1-4 1,-1 3-1,0-3 0,1-2 0,-1 0 0,1 0 24,-1 0 1,1 0 0,-1 0 0,1 0-7,-1 0 0,1 0-113,-1 0 0,-5-5-186,-1-1 174,-7 0 0,2 6 0,-10 2 105,-2 4 0,-15-4 0,2 5 0</inkml:trace>
  <inkml:trace contextRef="#ctx0" brushRef="#br0" timeOffset="13092">1712 5414 7371,'-10'0'-1018,"1"0"1043,3 0 26,4 0 1,-8 0-1,4 0-20,-5 0 1,-5 0-1,-1 2-21,-1 4 0,-5-2 0,0 5 0,1-1-11,3-4 1,-4 6 0,-1 0 0,1-1 2,-2-3 1,6 4 0,-5-1 0,5 1-6,1-4 0,1 2 0,1 0 1,3-1-3,1 1 1,6 0 14,-5-2 0,7-3 43,-2 9 1,4-6 0,4 4-12,4-3 0,5 1 0,11-4 0,1 2-21,-2-2 0,5 0 0,-3 0 0,0 1-12,2-1 1,-5 0-1,3 0 1,-3 2-36,-3-2 0,-1 0 0,-3-1-17,-1 3 0,-3 2 20,3-2 0,-4-2 17,-8 7 0,-2 1 0,-4 4 2,-6-5 0,-1 5 0,-1-7 1,3 3-3,-3 0 0,-7-3 1,-3 5-1,3-4 7,2-3 1,1 5-1,1-4 21,-1 2-24,1-7 0,5 11 0,2-6 2,3 1 1,-5-3 0,6 6 19,2 2 1,4-7-1,6 1 13,6 0 1,-2-6 0,1 4 0,3-3 14,1 3 1,3-4 0,-1 4-1,3-4-9,3-2 1,-4 0-1,7 0 1,-3 0-9,0 0 0,0 0 1,-3 0-1,1 0-19,2 0 0,1 0 0,-7 0 0,1 0-44,-1 0 1,-5 0 0,-1 0-215,3 0 1,1 0-69,3 0 1,-6 0 88,-1 0 225,-7 0 0,12 0 0,-7 0 0</inkml:trace>
  <inkml:trace contextRef="#ctx0" brushRef="#br0" timeOffset="13976">2131 5728 7569,'0'-9'-1025,"0"-1"911,0 4 0,8 2 116,4-7 0,3 7 1,3-2 30,-1 4 0,-1 0 0,-3-2 1,-1-2 3,1 3 1,3 1-1,1 2-12,1 0 0,-1 0 1,1 0-18,-1 0 0,-5 7-7,0 5 0,-7 4 0,5 1-2,-2 0 0,-2 1 0,-6-1 0,0 1-8,0-1 1,-8 1 0,-4-1 0,-3 1 1,-5-1 4,-3 1 1,-2-3 0,-4-1 1,5-3 1,5-7 6,2 2 0,7-4-24,2-2 1,16-6 0,2-2 0,1 1-18,1-1 0,-1-6 0,9 5 0,1-3 10,3 0 1,-1 3 0,-6-5 0,1 2-1,-1-1 1,1 3-1,-1-1 1,1-3 13,-1-2 1,-1 5 0,-3-1-1,-1 0 6,1 3 1,-5-7 0,0 5 13,0-5 1,-1-1 0,5-1-7,-6 1 1,2 5-1,-3 0 1,1 1 1,2 1 57,-6-5 31,6 5-74,-8 0 12,0 2 1,-2 10-11,-4 4 1,4-2-1,-6 6 1,2-1 22,1 1 0,-3 2 0,4 5 1,-2 1 1,-2-3 0,5-1 0,-3-3-14,2 3 0,0 2 0,0 1-3,-2 0-2,0-7 1,1 6 0,-1-5 35,2 5 0,2 1-23,2 1 1,0-1-14,0 1 1,0-7 0,2-1 4,4-2 1,-2 3 0,7-5-19,3-2 0,1-2 0,3-2 0,-1 0-5,1 0 0,-1 0 0,1 0 1,-1 0-87,1 0 1,-1 0-1,1 0-90,-1 0 1,0 0-1,1 0-136,-1 0 0,-5 0 303,0 0 0,-1-8 0,7-1 0</inkml:trace>
  <inkml:trace contextRef="#ctx0" brushRef="#br0" timeOffset="14659">2795 5170 7569,'-12'0'-1017,"1"0"988,7 0 0,-12 0-99,5 0 1,1 0 114,-2 0 0,1 0 57,-7 0 1,6 0 0,1 0 9,-3 0 1,5 0 1,-3 0 0,8-2-38,-2-4-29,4 4 1,10-12-4,4 9 1,3-3 0,3 4 2,-1-2 0,1 0 0,-1 6 8,0 0 0,-5 0 1,0 0-1,-1 2 3,-1 4 0,4-2 0,-7 6-2,3-3 1,-6 7 0,2-2-1,-4 3 0,-2-3 0,0-1 0,0 3 2,0 1 1,-8 1 0,-2-2 0,-1-3-1,-1 3 1,2 1 0,-3 1 0,3-3-1,2-1 1,-3 0-1,3 5 3,-2 1 0,1-1 69,-3 1 1,4-7 157,8 1-177,0-8 0,8 4 0,4-8-18,3 0 0,2-6 0,1 0 0,-1 2-15,1 2 0,-1-4 0,1 0 1,-1 1-26,1-3 0,1 6 0,2-4 0,3 4-109,-3 2 1,-1 0 0,-3 0-390,0 0 277,1 0 226,-1 0 0,-7 8 0,-2 2 0</inkml:trace>
  <inkml:trace contextRef="#ctx0" brushRef="#br0" timeOffset="15110">3336 5694 6150,'10'7'15,"-4"5"0,-4 3 0,0 3 1,2-1 43,1 1 1,1-1 0,-6 3 0,0 1-1,0 2 0,2 6 0,2-3 0,2-1-13,-2 0 0,-2 0 0,-2-3 0,0 3-26,0 2 0,0-6 0,0 5 1,0-3-24,0 0 0,0 3 0,0-5 0,0 2-24,0-2 1,0-1 0,0-3-127,0 1 1,0-1 0,-2-1 4,-4-5 1,2-3-1,-6-6-60,3 4 208,-7-4 0,4-2 0,-7-10 0</inkml:trace>
  <inkml:trace contextRef="#ctx0" brushRef="#br0" timeOffset="15517">3301 5711 6878,'16'-8'-432,"-4"-3"1,3 1 405,-3-2 0,1 6 0,1-3 0,-3 1 26,3 4 0,2-4 0,1 3 7,1 1 0,-1 0 0,0 0 0,1-2 34,-1 2 0,1 2 1,-1 2-1,1 0 10,-1 0 0,1 0 1,-1 0-8,1 0 1,-7 0 0,1 0-4,2 0 1,-5 8-26,3 4 0,-8 3 1,2 3 3,-5-1 1,-1 1-1,0-1-19,0 0 0,-5 1 1,-3-3-1,-2-1 18,-3-2 0,-3-8 1,-1 3-1,-1-1-13,1 0 0,-3 2 0,-1-4 0,-2 1-30,1-1 0,3-2 1,1-2-1,1 0-51,0 0 1,5 0-1,2 2 1,0 2-231,1 2 305,5 0 0,-12-6 0,7 0 0</inkml:trace>
  <inkml:trace contextRef="#ctx0" brushRef="#br0" timeOffset="15935">4175 5484 6291,'-12'0'16,"0"0"0,3 8 0,-5 1 1,2 3 29,-1 0 0,3-1 0,-2 7 0,1-1 1,1 1 1,-4-1 0,7 1 0,-1-1-24,0 1 1,-3-1 0,5 1 0,2-1-11,2 0 1,2 1-1,0-1 13,0 1 1,0-1 0,2 1-79,4-1 0,3 1 0,9-3-40,-1-3 1,1 3-1,-1-5-57,1 0 0,-1-2 0,1-8-27,-1 0 1,1 0 174,-1 0 0,8 0 0,2 0 0</inkml:trace>
  <inkml:trace contextRef="#ctx0" brushRef="#br0" timeOffset="16630">4349 5641 7569,'10'0'-781,"0"-2"0,-5-2 735,7-1 0,4-1 66,1 6 0,-5 0 0,-1 0 18,3 0 1,1 0 0,3 0 0,-1 0 24,1 0 1,-1 0 0,1 0-30,-1 0 1,1 0-1,-1 2-20,1 3 1,-9-1 0,-3 8-27,-4 2 1,-2 1 0,0 3-1,0-1 7,0 0 0,-6 1 0,-1-1 0,-3-1 3,-4-4 0,1 3 0,-1-5 0,2 0 16,-1-5 1,3 3 0,-2-2 11,-1-2 0,3-2-9,-1-2-3,7 0 1,-2-2-51,12-4 0,1 2 1,7-6-1,-2 1 27,1-1 0,3 4 0,1-5 0,1-1-5,-1 2 1,1-5-1,-1 5 1,1-2-11,-1 1 1,-5-1-1,-1-5 9,3-1 0,-1 1 0,1-1 0,-2 1 1,1-1 0,-3 1 0,0-1 21,-3 1 1,-1 5-20,-6 1 114,0 7 1,-2-4 0,-3 8-35,-7 0 1,-2 2 0,1 4-10,1 5 0,2 5 0,-1 1 0,5 1-13,4-1 1,2 3 0,0 1-26,0 2 1,0 1 0,0-7-1,0 0-16,0 1 1,8-6 0,3-1-43,5 3 1,1-4 0,1-1 0,-1-1 4,1-4 0,-1 0 1,1 0-144,-1 1 1,1 1-1,-1-6-311,1 0 486,-9 0 0,7 0 0,-7 0 0</inkml:trace>
  <inkml:trace contextRef="#ctx0" brushRef="#br0" timeOffset="17059">4908 5432 7305,'12'0'-1183,"-1"0"1182,3 0 0,1 0 0,3 2 22,-1 3 0,-5-1 0,0 6 0,1 0 68,3-1 0,-5 3 0,1 4 0,2-3-46,1-1 1,3-1 0,-1 7 0,1-1 5,-1 1 0,-1-1 0,-3 1 0,-1-1-5,1 1 1,-3 5-1,0 0 1,-1 0-1,1 3 1,-6-7 0,2 6 0,-4-1-39,-2-1 1,0 2 0,0-4-1,0 3-34,0-3 1,-8 0-1,-4 1 1,-3 1 28,-3-2 0,-1-1 0,-2-3 0,-5-1-130,-1-5 1,0 5-1,-4-4 1,2 1 128,-2-1 0,-2 3 0,-2-5 0</inkml:trace>
  <inkml:trace contextRef="#ctx0" brushRef="#br0" timeOffset="18097">5764 5781 7126,'17'0'-473,"1"0"1,-1 0 483,1 0 1,-1 0 0,1 0-10,-1 0 1,1 0 0,-1 0 17,0 0 0,1 0 1,-1 0-12,1 0 1,-1 0-1,1 0-18,-1 0 1,-5 0-1,0 0-88,1 0 1,-3 0-21,1 0 117,-7 0 0,12 0 0,-6 0 0</inkml:trace>
  <inkml:trace contextRef="#ctx0" brushRef="#br0" timeOffset="18460">5869 5973 6274,'17'0'13,"1"0"0,-1 2 15,0 4 1,1-4-1,-1 4 42,1-5 0,-1-1 0,1 0-26,-1 0 1,1 0 0,-1 0-1,1 0-125,-1 0 1,1 0-1,-1 0 87,0 0-6,-7 8 0,6-6 0,-7 6 0</inkml:trace>
  <inkml:trace contextRef="#ctx0" brushRef="#br0" timeOffset="20600">6794 5536 6407,'10'8'49,"-4"4"1,-4 3 0,-2 3-25,0-1 0,0 1 1,0-1-1,2-1-1,3-5 0,-3 5 1,4-4-1,-4 3-9,-2 2 1,0 1 0,0-1 0,0 1 3,0-1 1,6 1-1,0-1 6,-2 1 0,-2-7 0,-2 1 25,0 2 0,0 1-65,0 3 1,0-1-12,0 1 0,0-7-183,0 1 0,0-6 1,0 5 0,2-7 208,3 2 0,5-4 0,8-2 0</inkml:trace>
  <inkml:trace contextRef="#ctx0" brushRef="#br0" timeOffset="21307">7894 5257 6352,'-9'0'-146,"-1"0"0,4 0 169,-5 0 1,1 0 0,-2 2 28,-1 4 0,3-4 0,-2 3-14,-1-3 1,-3 4-1,-1 0 1,1 0-16,5 2 0,-5-1 1,4 7-1,-3-2-5,-3 1 0,1 3 0,-1 1 0,3 1 2,3-1 0,-3 6 0,3 1 0,-3-1-6,-3 2 1,1-5-1,-1 5 1,1-2 15,-1 0 0,7 7 1,1-5-1,2 0-9,4 0 1,-3-2 0,1-3 0,2 1-2,2 3 1,2-1-1,0-6 1,2 1-8,4-1 1,-2 1-1,5-1 1,1 1-53,0-1 0,1-1 1,7-3-1,-1-1-54,1 1 1,-1-5-1,3 0 1,1-2-38,2 0 0,0-1 0,-5-5 0,-1 0 130,1 0 0,7 0 0,2 0 0</inkml:trace>
  <inkml:trace contextRef="#ctx0" brushRef="#br0" timeOffset="21900">8017 5641 7569,'0'-11'-1640,"0"-1"1612,0 8 0,0-6 163,0 4 0,-8 5-19,-4-5 0,3 4-60,-3 2 0,6 0-35,-6 0 0,7 8 0,-5 3-1,2 5 1,2-5-1,6 1 1,0 2-13,0 1 1,-5 3 0,-1-1 24,2 0 0,2-5 0,2 0-22,0 1 1,8 1 0,1 0 0,3-5 3,0-1 0,-1 4 0,7-7 0,-1-1-17,1-2 1,-1-2 0,1 0 0,-1 0-17,1 0 1,-1 0 0,0 0 9,1 0 1,-1-2 0,1-2-7,-1-1 1,-5-9-1,-2 2-9,-3-3 1,-1-3-1,-6 1 16,0-1 1,0 1 0,-2 0-1,-2-1 6,-1 1 0,-9-1 0,2 3 0,-3 1 4,-3 2 0,1 7 0,-1-5-32,1 2 1,-6 2 0,-1 6-20,3 0 1,2 0 0,3 2 0,3 2-145,1 2 0,8 8 192,-2-3 0,-3 5 0,-1 1 0</inkml:trace>
  <inkml:trace contextRef="#ctx0" brushRef="#br0" timeOffset="22081">8471 5711 7569,'17'0'-712,"-7"0"174,-2 0 389,-8 0 138,0 0 1,0 8-1,0 1 1</inkml:trace>
  <inkml:trace contextRef="#ctx0" brushRef="#br0" timeOffset="22611">8925 5571 7569,'-10'0'-666,"-5"0"1,3 0 641,-4 0 1,-1 2 0,0 4 34,-1 6 0,1-3 1,1 3-1,2 0 28,3-3 1,1 7 0,-3-4-10,1 3 1,8 3 0,-2-1-1,4 0 0,2-5 0,0 0-12,0 1 0,6-3 1,2 0-1,2-2-21,3-5 0,3 5 0,1-2 0,1-2-3,-1-2 1,-5-2 0,-1 0 0,3 0-3,1 0 1,3 0-1,-1 0 18,1 0 1,-1-8-4,1-4 0,-3-3 0,-3-3-1,-6 1 0,-4-1 1,-2 1-1,0 0 1,0-1 0,0 1 0,-2-1 0,-2 1 0,-2-1 1,-8 3 0,3 1 0,-5 4-7,-1 3 0,-1 1 1,1 6-1,-1 0-55,1 0 1,0 0-1,-1 0-128,1 0 1,-1 8 181,1 3 0,7 5 0,-6-7 0,7-1 0</inkml:trace>
  <inkml:trace contextRef="#ctx0" brushRef="#br0" timeOffset="23290">9222 5501 7569,'11'-5'-414,"1"-1"1,-6 0 533,5 6 1,-5 0-401,6 0 167,-8 0 0,4 2 116,-8 4 0,0-2 0,0 7 3,0 3 0,0-4 0,0 1-8,0 3 1,0-5-9,0 3-41,0 0 69,0-3 1,2-1 0,3-8 0,5 0-15,8 0 1,-1 0 0,0 0 7,1 0 0,-6 0 1,-1 0-5,3 0 1,1 0 0,1 2 0,-3 2 7,-1 2 0,-6 0 0,6-6-2,1 0 1,-3 6-9,1-1 0,-1 9 8,2-2 0,-4-3 0,-8 3 19,0 2 1,0-5-35,0 3 1,0-1 9,0 7 0,0-6 1,-2-3-8,-4-1 0,-4 0 0,-7-4 6,-1 2 0,1-1 0,-1-5 0,1 0-8,-1 0 1,-5 6-1,0 0 1,1-2-3,3-2 1,2-2-1,-1 0 1,1 0-82,-1 0 1,1 0-223,-1 0-80,1 0 385,-1 0 0,9-8 0,1-2 0</inkml:trace>
  <inkml:trace contextRef="#ctx0" brushRef="#br0" timeOffset="23709">9187 5519 6360,'17'0'70,"1"0"0,-1 0-49,1 0 0,-7 0 1,1 0-1,2-2 10,1-4 1,3 4 0,-1-4 0,0 4-3,1 2 0,-1-1 0,1-3 1,-1-2-22,1 2 1,-1 2-1,1 2 1,-1 0-12,1 0 0,-1-6-76,1 0 1,-1 1-250,0 5 122,-7 0 206,-2 0 0,-16 7 0,-2 3 0</inkml:trace>
  <inkml:trace contextRef="#ctx0" brushRef="#br0" timeOffset="24353">9676 5205 6837,'10'7'-315,"-1"-5"1,-3 4 259,6-4 0,-3-2 1,3 0 59,2 0 1,-5 0 0,3 0 89,2 0 1,-5 6 0,3 0-68,1-2 0,3-3 0,0 1 1,-3 2-26,-1 2 0,-1 2 0,7-4 0,-3 4 1,-3 1 1,4-3 0,-7 6 0,3-1 11,0-1 0,-3 6 0,5-5 0,-3 5 11,3 1 1,-4 1-1,1-1 1,3 1 3,1-1 1,-3 6-1,0 3 1,-1-1-9,-1 0 1,4 0 0,-8-3 0,-3 3 10,-1 2 0,4-4 1,0 4-1,-2 1-8,-2-1 0,-2-4 1,-2 4-1,-2-2 33,-2-3 0,-7 3 1,1-2-1,-2-1-66,3-3 1,-5-1 0,5-1-1,-5 0-48,-1 1 0,-1-1 0,1 1 0,-1-3-115,1-3 0,-1 4 0,-1-5 0,-3 3 170,-1-3 0,0 13 0,5-5 0</inkml:trace>
  <inkml:trace contextRef="#ctx0" brushRef="#br0" timeOffset="40315">6323 7318 6156,'-10'0'612,"2"0"-498,0-8-128,6 6 1,-3-6-4,10 8 0,5 0 0,8 0 14,-1 0 0,1 0 0,-1 0 0,1 0 18,-1 0 0,0 0 0,1 0 0,-1 0-11,1 0 1,5 0 0,2 0 0,1 0-6,-1 0 0,6 0 0,-4 0 0,2 0-3,0 0 0,0 0 0,4 0 1,-2 0-4,-2 0 0,-1 0 0,1 0 0,-6 0-24,-4 0 0,-1 0 1,-1 0-246,1 0-188,-1 0 464,-7 0 0,-2 0 0,-8 0 0</inkml:trace>
  <inkml:trace contextRef="#ctx0" brushRef="#br0" timeOffset="40773">6637 7073 7569,'-10'0'-886,"3"2"729,7 4 1,0-2 215,0 8 1,1-7 60,5 7 1,-2-2-53,8 1 0,-8 5 0,3-6 0,-1 1 2,0 1 1,0-1 0,-6 7-37,0-1 1,0 1 0,0-1-33,0 1 0,0-1 0,2-1 1,2-3-28,2-1 1,-1 0 0,-5 5-5,0 1 1,0-7-1,2 1-82,4 1 1,-4-3 0,4 2-151,-4 1 0,0-5 0,2 0 261,2 0 0,7-6 0,-3 5 0</inkml:trace>
  <inkml:trace contextRef="#ctx0" brushRef="#br0" timeOffset="41761">7825 7091 7439,'0'-18'-446,"0"1"1,0 5 465,0 0 1,0 1-380,0-7 368,-8 9 0,-2 1 1,-7 8-7,-1 0 1,7 0 0,-1 0 14,-2 0 0,-1 0 0,-3 0 0,1 0-14,-1 0 1,1 0 0,-1 2-6,1 4 1,0-4-1,1 5 1,2-1-8,3 0 0,-1 8 16,-5-3 1,7-1 0,4 2 15,4 1 0,2-3 0,0 2 32,0 1 0,0-3-43,0 1 1,8-7 0,4 4-9,3 0 1,-3-6 0,-1 4 0,3-4-9,2-2 0,1 5 1,0 1-2,1-2 0,-1-2 0,1-2 0,-1 2 9,1 4 1,-1-4 0,1 4-1,-1-3 36,1 3 0,-1-4 0,1 4-17,-1-4 0,1 4 0,-1 2-26,0 1 1,-5-5 0,-2 4-9,-2 0 1,3-4-29,-5 7 0,0 1 22,-6 5 0,-2-1 0,-2-3 15,-2-1 0,-2-8 0,5 4 3,-3-1 1,-8-3-1,3 6 0,-5-2 1,-1-2 0,-1-4 0,1 1 30,-1 3 0,1 0 0,-1-6-15,1 0 0,-1 0 0,1 0 1,-1 0-11,1 0 0,5-2 0,1-2 7,-3-2 1,4-5-25,-1 5 0,1-8 39,-2 3 0,-1 1 0,7-2 36,2-1 1,2 3-35,2-2 1,2 3 0,2-5 0,4 3-1,1-3 1,-3 4 0,6-1 14,1-3 1,3 4-162,1-1 0,1 5-185,-1-6 0,-1 6 0,-3-3 299,-1 1 0,0-6 0,5 5 0</inkml:trace>
  <inkml:trace contextRef="#ctx0" brushRef="#br0" timeOffset="42598">8017 6602 6164,'-12'0'-90,"0"0"0,1 0 191,-7 0 0,7 0 23,-1 0-61,0 0 1,3-2-116,3-4 1,4 2 27,2-8 0,0 7 1,2-5 0,4 2 0,3 0 0,9 4 24,-1-1 0,1-1 0,-1 6 17,1 0 0,-1 0 0,1 0 0,-1 0 38,1 0 0,-1 0 0,0 0-43,1 0 0,-1 0 0,1 0 1,-1 0-16,1 0 1,-1 6 0,-1 1 33,-5 3 1,3-4-17,-8 6 1,5-1 11,-5 7 0,0-1 13,-6 1 0,-6-1 1,-1-1-9,-3-5 1,-2 3-1,-5-6-18,-1 1 1,1-5 0,-1 2 0,1-2-7,-1 2 0,1-4 1,-1 3-13,1-3 0,0-2 0,-1 0-27,1 0 0,5 0 22,0 0 1,8-2 4,-1-3 1,3 1-3,2-8 0,2 8 5,3-2 0,5-1 0,8 1 18,-1 2 1,-5 2-1,-1 2 31,3 0 0,1 2 1,3 2-5,-1 2 1,-5-1 0,0-3-14,1 4 0,3-2 3,1 8 0,1-3 0,-3 5-166,-3-2 1,-2-8-110,-5 1 1,5 3 75,8-2 164,-1 0 0,1 2 0,-1 1 0</inkml:trace>
  <inkml:trace contextRef="#ctx0" brushRef="#br0" timeOffset="43417">9099 6672 7569,'-17'7'-167,"5"-5"0,1 4 0,-3-4 0,1 0 0,-1 2 0,2 2 81,-1-2 0,3 3 0,-2-1 1,-1 0 139,-3 2 1,-1-4-1,-1 5 1,1 1-17,-1 0 0,-5-4 0,0 3 0,2 1-11,1 0 0,3-1 0,-1 5 0,1-2-12,-1 1 0,7 1 0,1-1 0,0-1 4,1 2 1,3 1 0,-4 3 0,0-1 21,1 0 1,5 1 0,-2-1 0,2 1-9,-2-1 0,4 7 1,-4-1-1,4-2-34,2-1 1,0-3 0,0 1 0,0-1 18,0 0 1,0 1 0,0-1-1,0 1-8,0-1 1,2 3 0,2 1 0,2 2-22,-2-1 1,6-3 0,1-1-46,5-1 1,1 1-1,1-3-69,-1-3 0,1-3 0,-1-5 0,1 2-151,-1-2 0,1-2 276,-1-2 0,8 0 0,2 0 0</inkml:trace>
  <inkml:trace contextRef="#ctx0" brushRef="#br0" timeOffset="44048">9257 7038 7412,'-12'0'-470,"0"0"0,1 2 378,1 4 1,-5-4-1,5 6 1,-2-2 154,1-1 1,5 3 0,-6-4 50,-2 2 1,5 6-1,-1-5-47,2 3 1,1-4 0,3 5-24,-2 3 0,0-4 0,6 1-44,0 3 0,0-4 0,2-1 1,2 1-13,2 0 1,7-4-1,-1 3-3,3-1 0,3 0 0,-1-4 0,1 2 4,-1-3 0,1-1 0,-1-2 0,1 0-9,-1 0 1,1 0-1,-1 0 1,2 0-2,5 0 0,-5 0 1,4 0 14,-3 0 0,-5-2 0,-1-1 0,-4-5 7,-3-2 1,-1 4-1,-4-3 1,2-1-4,2 0 1,0-2 0,-6-5 5,0 0 0,-2-1 0,-2 1 0,-2-1 5,2 1 0,-6 5 1,1 0-1,-3 1 18,0 1 1,7 0 0,-7 6-1,-2-1-18,-1 1 0,-3-4 1,1 2-18,0 2 0,-1 2 0,1 2 0,-1 0-66,1 0 0,-1 0 1,1 0-19,-1 0 0,3 2 1,1 2-1,4 4-285,3 2 377,1-6 0,-2 11 0,-2-5 0</inkml:trace>
  <inkml:trace contextRef="#ctx0" brushRef="#br0" timeOffset="44328">9658 7178 7266,'-9'0'-640,"1"0"610,8 0-95,0 0 125,8 0 0,1-8 0,9-1 0</inkml:trace>
  <inkml:trace contextRef="#ctx0" brushRef="#br0" timeOffset="44802">10043 6951 7569,'17'0'-1000,"-7"0"1073,-3 0 1,-7 8-58,0 3 0,0 5 0,0 1-14,0 1 1,-1-1 0,-3 1 28,-2-1 0,0 1 0,4-3 0,-2-1 57,-2-3 0,1-5-8,5 6 0,0-6-14,0 5 0,0-5-32,0 6 1,1-8 0,5 2-22,6-5 0,3 1 1,3 2 5,-1 2 0,1 0 0,-1-6 0,1 0-6,-1 0 0,7 0 0,-1 0 0,-2 0-12,-1 0 1,-1 0 0,2 0 0,3 0-72,-3 0 0,-2 0 1,-1 0-709,-1 0 466,1 0 0,-9-2 312,-3-4 0,-4 4 0,-17-13 0,-5 5 0</inkml:trace>
  <inkml:trace contextRef="#ctx0" brushRef="#br0" timeOffset="45090">10217 7073 7332,'0'-9'-534,"0"1"1,2 8 870,4 0-149,-4 0 1,6 2-86,-8 4 1,0 3-1,0 9-102,0-1 0,0 1 1,0-1-37,0 1 1,0-1 0,0 0-1,0 1-30,0-1 0,0 1 1,0-1-37,0 1 1,0-1-1,0 1-87,0-1 0,0-5 0,2-2 188,3-3 0,5 7 0,8-4 0</inkml:trace>
  <inkml:trace contextRef="#ctx0" brushRef="#br0" timeOffset="45649">10706 7073 7391,'10'0'-361,"-18"0"1,2 0-1,-11 2 421,1 4 0,7 2 0,-1 5 0,0-1-11,1 2 1,5-5 0,-2 3-12,4 2 0,2 1 0,0 2 7,0 1 0,2-1-38,4 1 1,3-3 0,9-3 0,-3-4-7,-3 0 0,9-6 1,-3 3-1,1-3-1,1-2 0,-3 0 0,1 0 1,-1 0-30,0 0 0,7 0 0,-1 0 0,-2 0 24,-1 0 0,-5-7 1,-1-3-1,-2-2 18,1 1 0,1-1 1,-1-6-1,-3 1-7,-2-1 0,-2 1 1,-6 0-1,0-1 5,0 1 1,-2-1-1,-4 1 38,-6-1 1,-3 3 0,-3 1 0,1 4-71,-1 3 1,1 1 0,-1 6-1,1 0-26,-1 0 0,1 0 1,-1 0-1,1 0-95,0 0 1,-1 0-42,1 0 1,1 2-209,4 4 391,5-4 0,-1 13 0,-2-5 0</inkml:trace>
  <inkml:trace contextRef="#ctx0" brushRef="#br0" timeOffset="46160">11055 6776 7569,'18'0'-669,"-6"0"0,-1 0 564,3 0 1,1 0 0,3 0 0,-1 0 147,1 0 0,-1 0 0,1 0 1,-1 0 63,1 0 1,-1 0 0,1 0-33,-1 0 0,0 6 0,1 0 0,-1-2-33,1-2 0,1 0 0,3 2 0,1 1-30,-2-1 0,1 4 0,-1 0 0,2 2-12,-1 3 1,-3 1 0,-2-1-1,-1-1 16,-4 2 1,3 1 0,-5 4 0,1 3-6,1 1 1,-2 0-1,3-3 1,-3 1-6,-2 2 1,0 7 0,-5-5 0,3 0 0,-2 0 1,-2 4-1,-2-3 1,0-1-1,0 0 1,0 4-1,0-4 1,0 1-9,0-1 1,-6 4 0,-1-6 0,-3-1-21,-4-3 1,1-2 0,-1 1 0,2-1-49,-1 1 0,-8-1 0,-3 1 0,1-3-198,-2-3 1,-1 1 266,-3-7 0,-4 8 0,6-4 0</inkml:trace>
  <inkml:trace contextRef="#ctx0" brushRef="#br0" timeOffset="47119">12086 7178 7472,'12'0'-286,"-1"0"315,3 0 1,1 0 0,3 0-286,-1 0 0,1 0 0,-1 0 295,1 0 0,-1-6 0,1 0-11,-1 3 1,0 1 0,3 2 0,1 0-44,2 0 0,1 0 0,-7 0 0,3 0 57,3 0 1,-4 0 0,5 0 0,-3 0-108,2 0 0,-3 0 0,3-2 0,-4-2 7,-1-2 0,-7 0 1,1 6-60,2 0-296,1 0 413,-5 0 0,-2 0 0,-8 0 0</inkml:trace>
  <inkml:trace contextRef="#ctx0" brushRef="#br0" timeOffset="47524">12313 7038 7569,'10'0'-1328,"5"0"1329,-3 0 1,-4 2-1,-3 4 39,-3 6 1,-2-3 57,0 3 0,2-2 0,2 3 0,2-1-59,-2 2 1,-2-5 0,-2 3-7,0 2 1,0 1-1,0 2 1,0 1-42,0-1 1,0-5 0,0 0-1,0 1-37,0 3 0,0-3 0,0 3-57,0 3 1,6 3-115,-1-5 1,9-1 215,-2-5 0,3 5 0,3-6 0</inkml:trace>
  <inkml:trace contextRef="#ctx0" brushRef="#br0" timeOffset="48087">13378 6846 6588,'0'18'146,"0"-1"0,0 1-60,0-1 0,0 1 1,0-1-55,0 0 1,0 1 0,0-1-1,2 1 13,4-1 0,-4 1 0,4-1-43,-4 1 1,-2-1-40,0 1 1,2-1-145,3 1 0,-3-1-218,4 0 93,-4 1 306,6-8 0,-6 5 0,6-5 0</inkml:trace>
  <inkml:trace contextRef="#ctx0" brushRef="#br0" timeOffset="48878">13850 6811 6489,'-2'-9'243,"-4"3"0,2 4-254,-8 2 0,7 2 0,-7 2 7,-2 1 0,5 3 0,-3-2 13,-2 6 1,5-5 0,-1 1 0,0-2-6,1 0 0,-1 7 0,-4-3 0,5 2-2,1-1 0,-4 1 1,5 4-1,-1-3-4,0-1 0,-4-1 1,5 7 3,-3-1 1,6 1 0,-2-1 2,4 1 0,2-7 0,0 1 0,0 2 2,0 1 1,0-3-1,2-1 3,4 3 0,-2 0 0,6-1 0,-1-1 8,1 1 1,-4-3 0,5 0-8,3-2 0,-4 3 0,-1-3 0,1 0-7,0 0 0,-4-1 0,5-3 1,3 2-1,1-2-56,3-2 1,-6-2 18,-1 0 1,1 0 0,5 0 6,1 0 1,-1 0-1,1 0 19,-1 0 0,-5-2 0,-1-2 0,3-4-34,2-1 0,-5 3 1,1-6 13,1-2 1,-5-1 0,-2-3 15,-4 1 0,-2 5 0,0 1 75,0-3 0,-2-1 31,-4-3 0,-4 3 0,-7 3-22,0 6 0,-1 4 1,1 2-59,-1 0 1,1 0 0,-1 0 0,1 0-17,-1 0 0,1 2 0,-1 2 0,1 4-66,-1 2 0,7-5 0,1 7 0,2 2-148,4 1 1,3 3 0,1-1-18,0 0 232,0-7 0,0 6 0,0-7 0</inkml:trace>
  <inkml:trace contextRef="#ctx0" brushRef="#br0" timeOffset="49949">14112 6357 6437,'-18'-8'59,"7"7"1,-1-5-2,-2 4 0,5 2-32,-3 0 0,2-2 0,-3-2-43,1-2 52,8 0-88,-4-1 0,10-1 46,4-4 1,-2-1 0,8 7 3,1 2 0,3 2 0,1 2 39,1 0 0,-1 0-15,1 0 0,-1 2-10,1 4 1,-3-2 0,-1 5 0,-3-1 0,1-2 0,0 0 32,-1-1 0,-7 9-34,2-2 0,2-3 0,0 1 0,-1 0 2,1-1 1,-2 3 0,-6 6 3,0-1 1,0-5-1,0-1 4,0 3 0,-2 0 0,-2-1 1,-4-3 23,-1-2 1,3 3 0,-6-3-16,-1 2 0,-3-5 0,-1 5 0,-1-2 11,1-4 1,-1 4 0,1-3 11,-1-1 1,1-2-4,-1-2 0,1 0 11,-1 0 1,7 0-38,-1 0 0,6-6 0,-3-1-114,1-3 1,2 4-33,6-6 1,0 7 1,0-7 68,0 0 1,2-3 26,4 3 1,-2 4-1,7 8 8,3 0 0,-4 0 1,1 0 21,3 0 0,1 0 1,3 2-23,-1 4 1,1-4 0,-3 6 77,-3 0 1,3-4 87,-3 7 1,-2-5-72,1 6 1,-5-7-69,6 7 0,-6-8 0,3 4 4,-1 0 1,6-5-21,-3 9 0,-1-8 0,0 4-18,-2-1 0,-1-5-54,-1 4 0,-4-2-135,4 2 1,-2-4 169,2 4 0,-4-2 44,3 1 0,-3-3 0,-2 6 0</inkml:trace>
  <inkml:trace contextRef="#ctx0" brushRef="#br0" timeOffset="50807">15352 6497 5953,'9'-10'117,"-3"2"0,-12 8-78,-5 0 0,1 0 0,-2 0-3,-1 0 1,-3 0 0,-1 0 13,-1 0 0,7 0 0,-1 0-7,-2 0 1,-1 0-1,-2 2-8,-1 4 1,1 4-1,-1 5 1,1-1-8,-1-2 0,1-1 0,-1 5 0,1-3-5,-1-1 1,1 0 0,-1 5 0,1 1 11,-1-1 0,1 1 0,0-1 0,-1 0-13,1 1 0,1-1 0,3 1 0,1-1-1,-2 1 0,5 1 0,-1 3 1,0 1 19,0-2 1,5 4 0,-5 1 0,2-1-13,4 0 1,2 0 0,2-3 0,0 1-17,0-2 0,0 5 0,0-3 0,2-2-21,4-1 0,-2-3 0,8 0 0,-1 1 8,-1-1 1,11 1 0,-3-3 0,1-1 1,1-2 1,-1-3 0,4 5 0,4-2-76,1 1 1,-1-3 0,-6 0 0,2-3-87,-1-3 0,-3 4 0,-1-2 0,-1-2-49,1-2 0,-1 3 0,1 1 1,-1-2 207,0-2 0,1-2 0,-1 0 0</inkml:trace>
  <inkml:trace contextRef="#ctx0" brushRef="#br0" timeOffset="51400">15596 6864 7569,'-11'0'-287,"-1"0"11,0 0 1,-5 0 234,-1 0 1,7 0 0,-1 0 0,-2 0 45,-1 0 1,3 0 0,1 0-1,-1 2 18,2 3 0,-5-1 1,3 6-1,-1 0 35,1-1 0,-2 3 0,9 6-16,1-1 1,-4 0-1,2 1 1,2-1-3,2 1 1,2-1 0,0 1 0,0-1-25,0 1 0,2-7 1,2 1-1,4 0-43,2-3 0,1 5 0,7-6 0,-1-1-3,1 1 0,5-2 1,0-4-1,0 2-4,3 2 1,-7-1 0,6-5 0,-1 0 18,-1 0 1,0-1 0,-5-3 0,-1-4 3,1-2 1,-1-1 0,-2-7-39,-3 1 0,2-7 0,-8 1 0,-3 2 7,-1 1 1,-2-3-1,0 0 1,0-1 32,0-1 1,-5 6 0,-3-6 0,-2 3 120,-4 5 0,-1-5 0,-2 11 0,-1-3-78,1 3 0,-1 3 0,1 8 1,-1 0-42,1 0 1,-1 0 0,1 0 0,-1 0 0,1 0 0,-1 0-341,1 0 235,-1 0 1,7 2-1,1 4 112,2 5 0,-3-1 0,5 2 0,0-1 0,6 7 0</inkml:trace>
  <inkml:trace contextRef="#ctx0" brushRef="#br0" timeOffset="51761">15998 7056 6465,'2'-12'365,"4"0"1,-4 7-401,3-7 0,-1 8 207,2-2-388,-4 4 216,6 2 0,0 0 0,1 0 0</inkml:trace>
  <inkml:trace contextRef="#ctx0" brushRef="#br0" timeOffset="52284">16434 6776 6872,'0'18'67,"0"-7"0,2-1 0,2 0-15,2 0 0,0-5 0,-6 7 0,0 2-20,0 1 0,6 3 0,0-1-34,-3 1 0,-1-1 1,0 0-1,2 1 31,2-1 1,0 1 0,-6-1-96,0 1 0,0 5 0,0 0 31,0-1 0,0-9 0,2-1-79,4 2 0,-4-5 0,5 1 0,1-2 1,-6-1 0,6-3-201,0 2 314,-7 0 0,15-6 0,-6 0 0</inkml:trace>
  <inkml:trace contextRef="#ctx0" brushRef="#br0" timeOffset="52883">17011 6899 7196,'-2'-10'-336,"-4"4"1,-4 4 0,-7 2 352,-1 0 0,7 0 1,-1 0 79,-1 0 1,3 6 0,0 2-45,2 1 0,1 1 1,3 4-1,-2-3 11,2 3 1,2-4 0,0 1-47,-4 3 0,4 1 0,-3 3 10,3-1 0,2-5 0,0 0-38,0 1 1,2-3-1,1 2-13,3 1 0,8-3 19,-3 1 1,5-7 0,1 2 5,1-4 1,-1-2-1,1 0 4,-1 0 1,1 0-1,-1 0 21,1 0 1,-1 0 0,1-2 29,-1-4 1,1-3 0,-3-9-39,-3 1 1,-5-1 0,-7 1 3,0-1 0,6 1 0,0-1-36,-2 1 0,-2-1 0,-2 1 0,0 0-82,0-1 0,-2 1 58,-4-1 1,-4 3-1,-9 3-12,-4 6 0,3 4 0,-3 2 0,4 0-72,1 0 0,1 0 1,-1 0-37,1 0 1,1 2 156,5 4 0,-5 4 0,6 7 0</inkml:trace>
  <inkml:trace contextRef="#ctx0" brushRef="#br0" timeOffset="53845">17255 6532 5912,'12'0'175,"0"0"0,-1 0-170,7 0 0,-1 0 0,1 0-7,-1 0 0,1 0 0,-1 0 0,0 0 0,1 2 0,-1 2 1,1 1 41,-1-1 1,1-2-1,-1 0 1,1 2-13,-1 2 1,-5 2-1,-1-4 1,3 3-12,2 3 1,-5-4 0,1 4 0,1-1 11,3 1 1,-1-4 0,-1 5 0,-2 1-14,1-2 0,3 5 1,1-5-1,-1 2-5,-5-1 0,5 1 0,-6 5 9,-1 1 0,5-1 0,-8 1-10,-2-1 0,3 1 1,-1-1-1,0 1-4,2-1 0,-6 1 1,4-1-1,-4 1 5,-2-1 0,5 0 0,1 1 0,-2-1 6,-2 1 0,-2-7 1,0 1-1,0 2-7,0 1 0,0 3 0,0-1 0,-2 1 5,-4-1 1,4 3 0,-5 1 11,-1 2 1,0 0-1,-6-5 1,3-1 15,-3 1 1,4-3-1,-1-1 1,-3-2 41,-1 1 0,3-3 1,0 0-23,-1-3 1,-3 5 0,-1-4 10,-1 1 1,7-5-60,-1 2 1,2-2 0,-3 0-156,1 2 1,6 0-175,-5-6 0,-1 0 150,-5 0 164,7 7 0,-6-5 0,7 6 0</inkml:trace>
  <inkml:trace contextRef="#ctx0" brushRef="#br2" timeOffset="69375">1660 4995 7442,'-12'0'-674,"0"0"0,7 0 701,-7 0 0,0 0 24,-5 0 0,-1 0-20,1 0 1,5 0-1,1 0-16,-3 0 1,4 0 0,-1 0-18,-3 0 0,-1 0 0,-3 0 0,1 2-3,-1 4 0,-5-4 0,0 5 0,1-1 10,3 0 1,-1 2-1,-1-4 1,-2 2 0,2-3 1,1 1 0,3 0 0,-1 2 0,1-2 0,-1 0 0,1 0-2,-1 1 0,1 3 0,-1-4 5,1 2 1,5 6-1,1-7 1,-1 1-7,2 2 1,-3-4 0,5 6-1,0-1-6,0 1 1,-3-4-1,3 4 1,0-1-10,0 1 0,-5 0 0,3 3 1,-1-1 2,-1 1 1,6-3-1,-6 2 4,-1 1 1,-3 3 0,1 1 0,1-1 1,3-4 0,1 3 1,-4-5-1,5 1 5,1 1 0,-6-2 0,5 3 0,-3-3-1,0-2 0,6 5 1,-3-1-3,1 4 0,-4-5 1,7 1-1,1 1 0,2 3 0,-4 1 0,0 1 0,2-1 0,2 1 0,2-1 0,0 1 0,0-1 0,0 1 0,0-1 0,0 1 1,0-1 0,0 0 0,0 1 1,0-1-1,0 1 5,0-1 0,0-5 0,2 0 1,4 1 1,-4 3 0,4 1-8,-4 1 1,-2-1-1,2 1 1,2-1-2,1 1 0,1-1 0,-6 0 0,0 1-14,0-1 0,6 1 1,0-1 1,-2 1 0,0-1 0,-1 1 6,3-1 1,6 1-1,-4-1 2,1 1 1,-5-7 0,4-1 0,-2 0 13,0-1 1,1-3 0,-3 6-9,2 1 0,2 3 1,-4 1-2,2 1 0,5-1 1,-5 1-1,-2-1-2,-2 1 1,4-1 0,1 1 0,3-1 0,-6-5 1,4-1-2,0 3 0,-5 0 0,7-1 0,-2-1 1,0-3 0,-4 5 2,1-2 0,7-7 0,-4 5-1,1-2 0,-3 4 0,4-5 0,-2 3-11,-4 4 1,3-5 0,1 3-5,2 2 1,-4 1-1,3 3 0,-1-1 1,0 0 6,-2 1 1,2-1-1,5-1 6,-1-4 1,-6 1 0,3-5-3,-1 2 0,6 1 5,-3 7 0,-1-3 0,0-1 0,-1-4-4,1-3 0,-4 1 0,6-2 0,1 6 0,3-5 0,1 1-14,1 0 0,-1 0 0,0 5 6,1-1 1,-1-6-1,1 5 5,-1 3 0,-5-4 1,0-1 4,1-1 1,3 4 0,1-7 2,1-1 0,-1 4 0,1-2 0,-1-2 0,-5 4 1,-1-3-1,3-1-1,1-2 1,3-2 0,-1 0-1,1 2-1,-1 4 0,1-4 0,-1 4 0,1-2-1,-1 1 1,1-1-1,-1 6-6,1-2 1,-1 0 0,0-5 0,1 3 1,-1-2 0,1 0 0,-1 0 0,1 2 4,-1-2 1,1 0-1,-1-1 1,1 3 1,-1-2 0,1-2 0,-1-2 0,1 2-1,-1 4 0,2-4 0,3 5 0,1-1 1,-2 0 0,5 2 0,-1-4 0,0 2-19,0-3 0,1 5 0,-3-2 1,4 0 9,0 2 0,4-6 1,-6 3-1,1-3 3,-1-2 1,4 0-1,-4 2 1,0 2 7,1 2 1,-3 0 0,-4-6 0,3 0-3,1 0 1,0 0 0,-3 0 0,1 0-2,2 0 1,3 0 0,-5 0-1,2 0-2,-2 0 0,5 2 0,-3 2 0,0 1 1,3-1 0,-7-2 0,4-2 1,-1 0-1,1 0 0,-4 0 0,5 2 0,-5 2 1,-2 2 1,7 0 0,-1-6 0,0 0-1,2 0 1,-3 0 0,5 0 0,0 0-1,0 0 0,-3 6 0,5-1 0,0-1 0,-2-2 0,4-2 0,-6 0 0,0 0 0,1 0 0,5 0 0,-4 0 0,0 0 0,-4 0 0,3 0 0,-3 0 0,-2 0 0,-1 0 0,3 0 0,0 0 0,-1 0 0,-3 0 0,0 0 0,3 0 0,1 0 0,-2 0 0,5 2 0,-3 2 0,0 2 0,2-2 0,-3-2 0,7-2 0,0 0-1,-2 0 1,4 0-1,-6 0 1,3 2-2,3 3 0,0-3 1,0 4-1,-4-4 1,-2-2 1,0 0 0,-3 2 0,1 2 0,-2 2 0,4 0 0,-1-6 0,-3 2-1,-1 3 1,3-3 0,0 4 0,-2-4 0,-1-2 1,3 0-1,2 2 1,3 2-3,3 2 1,-4 0-1,2-6 1,0 0-8,-2 0 0,4 0 1,-6 0-1,3 1 6,3 5 1,-4-4-1,0 4 1,-2-4 1,-3-2 1,3 0 0,-2 2 0,-2 2-7,-1 2 0,3-1 1,0-3-1,-1 2-1,-3 2 0,1 2 1,1-4-1,2 2 6,-2-3 0,5-1 1,-3-2-1,0 0 0,3 0 1,-7 6 0,6 0 0,-2-2-2,1-2 0,1-2 1,-4 0-1,5 0 7,1 0 1,-6 0 0,4 0 0,0 2-3,5 4 0,-3-4 0,0 3 0,0-3-2,0-2 0,-3 0 0,3 0 1,-2 0-12,-4 0 1,4 6-1,-1 0 1,-3-2 8,-1-2 1,-1-2 0,2 0 0,3 0 1,-3 0 0,-2 0 1,-1 0-1,1 2 1,4 4 1,-3-5 0,3 5 0,-2-4 0,3-2 0,-5 0 0,4 2 0,-1 2-1,1 2 0,-3 0 0,3-4 0,-2 2-1,2 1 0,-3 3 0,3-4 0,-3 2-1,-3-2 1,2 3 0,3-1 0,1 0 5,-2 2 0,-1-4 0,-3 5 1,1-1-6,-1-4 0,6 4 1,1 0 1,-3 1 0,-2-5 0,-1 4 0,-1-2 6,1 0 0,-1-1 1,1-3-1,-1 2 0,1 2 1,1 0 0,2-6 0,3 0-5,-3 0 0,-1 0 0,-1 0 0,2 0-1,3 0 1,5 0 0,-6 0-1,-2 0-5,-1 0 0,3 0 0,0 0 0,-1 0-2,-3 0 0,4 6 0,1 0 1,-3-3 1,-2-1 1,-1 0 0,-1 2 0,3 2 0,3-2 1,-4 4 0,5-3 0,-3-1-1,2-2 1,-1 0 0,5 2 0,-2 2-1,-4-2 1,5-2-1,-3-2 1,-2 0-1,-1 0 0,-1 6 1,2-1-1,3-1-5,-3-2 1,-2-2 0,-1 0 0,-1 0-2,1 0 0,5 6 0,0 0 0,-1-2 2,-3-2 1,1-2-1,1 0 1,2 0-2,-1 0 1,3 0 0,0 0 0,0 0 2,0 0 1,5 0 0,-7 0-1,-2 0 4,-1 0 0,-3 0 0,0 0 0,1 0-2,-1 0 1,1 0-1,-1 0 1,1 0 2,-1 0 1,1 0 0,-1 0 0,1 0-3,-1 0 0,1 0 1,-1 0-1,1 0 0,-1 0 0,2-6 1,3 0-1,1 2 0,-2 2 0,-1 2 0,-3 0 0,1 0 0,-1 0 0,6 0 0,1 0 0,-3 0 0,-2 0 0,-1 0 0,1 0 0,3 0 1,1 0 0,0 0 0,-3 0 0,1 0-1,2 0 0,6 0 0,-3 0 0,-1 0 0,0 0 0,0 0 0,-3 0 0,3 0 1,2 0 0,-4 0 1,6 0-1,1 0 0,-3 0 1,6 0 0,-6-2 0,2-2-2,0-1 1,-2-1 0,4 6-1,-2 0 6,2 0 0,-3 0 0,1 0 1,2 0-5,2 0 0,2 0 0,0 0 1,-2 0-4,-4 0 1,4 0 0,-4 0-1,4 0 0,2 0 1,-8 0-1,-2 0 1,-2 0 15,1 0 0,5 0 0,-4 0 0,0 0-14,0 0 0,1 0 0,-5 0 1,4 0-3,2 0 0,-5 0 1,3 0-1,-2 0 2,1 0 1,5 0 0,-6 0 0,0 0-3,2 0 0,-3 0 1,5 0-1,0 0-3,0 0 1,-5 0 0,3 0 0,-2 0 3,0 0 0,7 0 0,-7 0 0,-2 2 2,-1 4 0,-1-5 0,2 5 1,3-4-2,-3-2 0,4 0 0,0 0 0,1 0 7,-1 0 0,4 0 1,-4 0-1,0 0-8,1 0 1,3 0 0,-4 0 0,2 0-2,4 0 0,-4 0 1,3 0-1,-1 2 0,-2 4 1,4-4 0,-6 4 0,0-4-1,1-2 1,5 0 0,-4 0 0,2 0-1,0 0 0,-6 0 0,6 0 0,0 0 1,-1 0 0,5 0 0,-4 0 0,2 0 0,-2 0 0,2 0 0,-6 0 0,2 0 0,4 0 0,-3 0 0,-1 0 0,-2 0 0,-4 0 0,4 0 0,1 0 0,-1 0 0,0 0 0,0 0 0,-3 0 0,3 0 0,2 0 0,0 0 0,4 0 0,-4 0-3,-1 0 1,5 0 0,-2 0 0,2 0-3,-2 0 0,4 0 0,-6 0 1,2 0 0,0 0 0,-1 0 1,3 0-1,-4 2 3,-2 3 1,4-3-1,-6 4 1,-1-4 0,-3-2 0,4 0 1,1 0-1,-3 0 1,-2 0 1,5 0-1,-1 0 1,0 2-2,3 4 1,-5-4 0,6 4-1,0-4 0,0-2 0,-3 0 1,3 0-1,0 0 0,0 0 0,-4 0 0,5 0 0,-1 0 0,0 0 0,-4 0 0,4 0 0,-1 0 0,-5 0 0,4 0 0,-1 0 0,-3 0-1,-2 0 1,5 0 0,-1 0-1,0 0-1,2 0 1,-3 0 0,7 0-1,0 0-5,-2 0 0,4 0 1,-6 0-1,3 0-6,3 0 1,2 0 0,1 0-1,-1 0 12,-3 0 1,3 0 0,-4 0 0,2 0-2,-2 0 1,2 0 0,-6 0 0,2 0 3,4 0 1,-4 0-1,3 0 1,1 0 4,2 0 0,-4 0 0,0 0 0,0 0-4,-2 0 0,6 0 0,-4 0 0,4 0-5,2 0 1,-6 0 0,0 0 0,0 0 4,-1 0 1,5 0 0,-4 0 0,2 0 2,-2 0 1,2 0 0,-6 0 0,2 0 1,4 0 1,-3 0-1,1 0 1,0 0-2,-2 0 1,6 0-1,-4 0 1,2 0 2,-2 0 0,4 0 1,-4 0-1,4-2-3,2-4 1,-6 4 0,0-4 0,2 4-6,2 2 1,2 0 0,0 0 0,-2 0-2,-4 0 0,8 0 0,-6 0 0,0 0 1,2 0 1,-6 0 0,3 0 0,1 0 8,2 0 1,2 0-1,-2 0 1,-2 0 0,-2 0 1,0 0-1,6 0 1,0 0-3,0 0 0,-6 0 0,0 0 0,2-2-13,2-4 1,2 4 0,0-3 0,-2 3 2,-4 2 0,4 0 1,-4 0-1,4 0 14,2 0 1,0 0-1,0 0 1,0 0-1,0 0 0,-1 0 0,1 0 1,0-2-12,0-4 1,0 4-1,0-4 1,0 4 5,0 2 0,0 0 0,2 0 0,2 0 0,1 0 1,1 0 0,-6 0-1,0 0-2,0 0 0,0 0 0,0 0 0,0 0-3,0 0 0,-1 0 0,1 0 1,0 0 1,0 0 0,0 0 0,0-2 0,0-2 2,0-1 1,0-1-1,0 6 1,0 0 6,0 0 1,5 0-1,1 0 1,-2-2 0,-2-4 0,-2 4 1,0-4-1,0 4-4,0 2 0,-1 0 1,3 0-1,2-2-9,2-3 0,0 3 1,-6-4-1,0 4-6,-1 2 1,1-6 0,0 0 0,-2 0-4,-4-1 0,2 5 0,-5-6 1,-1 2 3,0 0 0,-2-2 0,-3 5 0,1-5-5,2-2 0,1 6 0,-7-4 3,1 1 0,-1-3 0,1-5 0,-3 1 1,-3 2 0,1 1 0,-5-7 0,2 3-31,3 3 1,1-4 0,0 5 0,-3-5-22,3-1 0,-1-6 0,1-1 0,-2 1 18,1-2 1,-5 5-1,-2-5 1,-2 2 28,1 0 0,-3-7 0,4 5 1,-4 0 44,-2 0 0,-6-4 1,1 3-1,1 1-9,2 0 0,2 2 0,-2 5 0,-2 1-20,-2-1 1,0 1 0,6-3 0,0-1 4,0-2 1,0 0 0,0 3 0,0-1-2,0-3 1,-6-5 0,1 6-1,1 2-5,2 1 1,2 1-1,0-2 1,0-3-10,0 3 0,0 2 0,0 1 0,0 1-23,0-1 1,0 1-1,0-1 1,0 1 12,0-1 1,0 1-1,0-1 1,0 1 3,0-1 0,2-5 0,2 0 1,1 2 13,-1 1 0,0 3 1,0-1-1,4 1-2,2-1 0,-5 3 0,5 1 1,0 4-16,-1 3 1,3-7 0,6 4 2,-1 1 1,-5-1 0,-1 6-9,3-2 1,1-5 0,3 5 0,-1 0-2,1-2 0,-1 6 1,1-5-1,-1 1 2,1 0 1,-1-2 0,1 4 0,-1-2 8,1 3 1,5-1 0,0 0-1,-2-2 2,-1 2 1,3 0 0,2 0 0,3-1 5,3 1 1,-4 2 0,0 2 0,0 0 1,0 0 0,-5 0 1,3 0-1,-2 0-3,0 0 1,3-2-1,-5-2 1,2-2-5,-1 2 0,3 2 0,0 2 1,2 0-7,4 0 0,-4-2 0,3-2 0,-1-1 0,-2 1 0,6 2 0,-6 2 1,2 0 5,0 0 0,-2-6 0,4 0 1,-3 2 13,-3 2 1,4 2-1,-6 0 1,0 0 5,3 0 0,-5 0 0,6 0 0,0 0-13,1 0 1,-7 0-1,4-2 1,-2-2 0,1-1 1,5-1 0,-4 6 0,0 0 11,0 0 1,-1-6 0,-7 0 0,1 2-4,-1 2 1,1 2 0,1-2 0,2-1-7,3-3 1,-1 0 0,-6 6 0,1 0-6,-1 0 0,7 0 1,1 0-1,0 0-9,0 0 1,4-6-1,-3 0 1,1 2 12,4 2 1,0 2 0,0-1-1,-4-3 15,-2-2 1,4 0 0,-3 6 0,-1 0-15,0 0 1,-2-6-1,-5 0 1,1 2 16,5 3 1,-5-5 0,4 0-27,-3 2 1,-3 0 0,1 0-5,-1-2 1,0-5-1,1 5 12,-1 2 0,1-4 0,-1 1 0,1-3 1,-7 6 0,-1-4 0,0 2-8,0 1 0,-7-3-107,3 2 1,-6 4 106,-6-4 0,-11-3 0,-10-1 0</inkml:trace>
  <inkml:trace contextRef="#ctx0" brushRef="#br2" timeOffset="71688">1730 4943 7569,'17'0'-255,"0"-2"1,1-2-14,-1-2 1,7-6 0,-1 6 0,0 1 254,3-3 0,-7 6 1,6-4-1,-2 4 12,1 2 1,1-6-1,-4 1 1,5 1-1,1 2 1,-4 0 0,6-2 0,0-2 0,-2 2 1,6 0 0,-4 0 0,4-1 12,2 1 1,0-4 0,0 0-1,0 0 0,0 1 0,6-1 1,2 4 12,1-2 1,-3-2 0,4 5 0,-1-3-1,1 2-11,3 2 0,-5 2 1,0 0-1,-3 0-17,1 0 0,0 0 0,-6 0 0,0 0-3,0 0 0,0 0 0,0 0 0,-1 0-10,1 0 0,6 0 0,0 0 1,-2 0 4,-2 0 1,-2 0 0,-1 0 0,1 0 8,0 0 1,6 0 0,0 0 0,-2 0 2,-3 0 0,-1 6 1,0 2-1,-2-1-1,-4 1 0,4-2 1,-5-4-1,1 2-5,0 2 1,-6-1 0,4-3-1,0 2 0,1 2 1,-5 0 0,6-6-1,0 0 3,-2 0 0,4 0 1,-5 0-1,-1 0 1,0 0 1,0 0-1,-3 0 1,1 0-1,-2 0 0,-1 0 0,-3 0 0,1 0 29,-1 0 1,0 0-6,1 0 1,-1 0-115,1 0 5,-8 0 1,-1 2 84,-3 4 0,4 3 0,7 9 0</inkml:trace>
  <inkml:trace contextRef="#ctx0" brushRef="#br2" timeOffset="75504">6462 4960 6201,'0'-12'-98,"0"1"1,2 7 97,4-2 8,-4 4 41,6 2-37,0 0 0,-5 0 0,9 0-4,2 0 1,-5 0 0,3 0-9,2 0 1,1 0 0,3 0 0,-1 0-3,1 0 1,-1 0-1,0 0 1,1 0 1,-1 0 1,1 0 0,1 0-1,3 0-5,1 0 0,0 0 1,-3-2-1,1-2 4,2-2 1,2 1 0,-3 5 0,1 0 3,-2 0 1,5 0-1,-1 0 1,0-2 4,0-4 0,4 4 1,-3-4-1,1 4-4,4 2 0,-4 0 0,0 0 1,0 0-6,1 0 1,-7 0 0,4 0-1,-2 0 0,1 0 1,5 0-1,-6 0 1,0 0-2,3 0 1,-5 0-1,6 0 1,0 0 1,0 0 1,-3-6-1,5 1 1,2 1 2,2 2 0,2 2 0,0-2 0,0-2-3,0-2 1,5 0 0,1 6-1,-2 0 0,-2 0 0,-2 0 0,-2 0 1,-2 0-2,-2 0 0,-2 0 1,4 0-1,-4 0 0,-2 0 1,6 0 0,-3 0-1,1 0 1,0 0 0,-2 0 0,4 0 0,-2 0 0,2 0 0,2 0 0,0 0 0,-2 0 0,-2 0 0,0 0 0,6 0 0,-2 0-1,-3 0 0,1 0 0,-6 0 1,0 0-4,0 0 1,4 0 0,-3 0 0,-1 0 1,0 0 1,0 0 0,-3 0 0,3 0 0,2 0 1,-4 0-1,4 0 1,1 0 0,-1 0 0,-4 0 1,4 0-1,0 0-7,1 0 1,-5 0 0,4 0 0,-2 0 0,-3 0 1,3 0 0,-2 0 2,-2 0 1,-1 0 0,-3 0-1,1 0 1,-1 0 3,1 0 0,-1 0 0,3 0 1,1 0-3,2 0 1,0 0 0,-3 0-1,1 0 5,3 0 0,5 0 0,-4 0 0,2 0-4,4 0 1,-4 0-1,0 0 1,1 0-1,-1 0 0,-6 0 0,4 0 0,-1 0-1,-1 0 1,0 0 0,-5 0 0,-1 0 0,1 0 0,-1 0 0,2 0 0,3 0 5,1 0 1,2 0 0,-3 0 0,3 0-6,2 0 0,-4 0 1,4 0-1,1 0 1,-1 0 1,0-6 0,4 1 0,-4 1-1,-2 2 1,5 2-1,-7 0-4,-2 0 0,4 0 1,-1-2-1,-1-2 1,0-2 1,1 2 1,-1 2-1,-4 2 1,3 0 0,1 0 0,2 0 0,-4 0 0,5 0-2,1 0 1,-4-5 0,6-1 0,0 2 0,-2 2 1,5 2-1,-7 0 1,0 0-2,0 0 0,4 0 0,-5 0 0,-3 0 1,-2 0 1,-1 0-1,-1 0 1,1 0 5,-1 0 1,1 0 0,-1 0 0,3 0-5,3 0 1,-2 0 0,6 0-1,0 0 1,1 0 0,-5 0 1,4 0-1,0 0-4,0 0 1,-5 0-1,1 0 1,-4 0-1,-1 0 1,5 0 0,1 0 0,-3 0 0,-2 0 0,-1 0 1,-1 0-1,1 0 1,1 0 0,2 0-1,3 0 1,-3 0 1,-2 0-1,-1 0 1,1 0-1,5 0 0,-5-2 0,4-2 1,-3-2 1,-3 2 0,1 2 0,-1 2 0,1-2 9,-1-3 1,0 3 0,1-4 0,1 4 4,5 2 0,-5 0 1,4 0-1,-3-2-15,-3-4 0,6 4 0,1-4 0,-3 4-2,-1 2 1,-3 0-1,0 0 1,1-1-4,-1-5 1,7 4-1,-1-4 1,-2 4 3,-1 2 1,-1 0-1,2 0 1,3-2 0,-3-4 0,4 4 0,1-3 0,-1 3 0,0 2 0,4 0 0,-4 0 0,2 0-1,5 0 0,-5-6 0,0 0 0,0 2 0,0 2 1,-4 2 0,7 0 0,-1 0-3,-2 0 1,0 0-1,-6 0 1,3 0 0,-3 0 1,4 0 0,0 0 0,1 0 0,-1 0 0,0 0 0,-4 0 0,5 0-10,1 0 0,-4 0 1,4 0-1,0 0 0,1 0 0,-1 0 0,4 0 0,-4 0 2,-2 0 1,6 0 0,-4 0 0,3 0 6,-1 0 1,-2 0-1,2-2 1,-4-2 1,0-2 0,-3 1 0,5 5 1,0 0-2,0 0 0,-3 0 1,3-2-1,-2-2 2,-4-2 0,5 0 0,-1 6 1,0 0-6,0 0 0,0 0 1,-1-2-1,3-2 2,0-1 1,6-1 0,-4 6-1,2 0 1,-2 0 0,4-6 1,-6 0-1,3 2 3,-1 2 1,-2 0 0,4-2 0,-4-1 1,-2 1 0,4 0 1,-3 0-1,1-2-3,4 2 0,-6 2 0,0 0 0,0-2-3,5-1 1,-3-1-1,2 4 1,0-2 1,-2-2 0,10 0 1,-6 6-1,0 0-4,2 0 0,0-5 0,2-1 0,-2 2 2,-4 2 1,4 2-1,-6-2 1,2-2 0,0-2 0,-5 0 1,3 6-1,0-1 13,0-5 1,-3 4-1,5-4 1,0 4-9,-2 2 1,4-6 0,-6 0 0,2 2-6,4 3 0,-3 1 0,1-2 1,0-2 1,-2-2 1,4 0-1,-6 6 1,2 0 6,4 0 0,-3-6 0,1 0 1,0 3-9,-2 1 0,4 2 0,-6 0 0,0 0 1,1 0 0,3 0 0,-6 0 0,0 0-3,3 0 1,-5-6-1,6 0 1,0 2 5,0 2 1,1 0-1,3-2 1,-4-2 2,-2 3 0,6-5 0,-4 2 0,2 0-4,1-2 0,-7 7 1,4-7-1,0 2-4,0 0 1,-5-6 0,3 7 0,-2-1-2,0-2 0,7 6 1,-7-6-1,0 3-1,2-1 0,-5 0 1,5 6-1,-2-2 1,1-4 0,5 4 1,-4-6-1,0 3 0,0-1 1,1-2-1,-5 4 1,4-2 0,2 2 0,-3-3 0,3-1 0,-2 0 0,-4 0 0,5 1 0,-1 3 0,0-2 0,0 2 0,4-4 0,-3 2 0,-1 3 0,0 1 0,4-4 0,-4 0 0,1 2 2,-1 2 0,4 2 1,-4 0-1,2-2-2,4-4 0,2 4 1,0-3-1,-2 3 0,-2 2 0,1 0 0,4-2 0,-1-2 3,-3-2 1,3 0 0,-4 6 0,2 0 5,-2 0 0,4 0 0,-4 0 1,4 0-10,2 0 0,2 0 0,2 0 0,1 0-1,-1 0 1,4 0 0,-2 0 0,-3 0-2,-1 0 1,4 0-1,0 0 1,-2 0 0,-3 0 0,-1 0 0,0 0 0,0 0 1,0 0 0,0 0 0,2 0 0,2 0 0,1 0 0,1 0 0,-6 0 0,0 0 0,0 0 0,2 0 0,2 0 0,1 0 0,-1 0 0,-4 0 0,-4 0 0,-2 0 0,2 0 0,0 0 0,0 0 0,-1 0 0,1 0 0,-4 0 0,2 0 0,0 0 0,-2 0 0,6 0 0,-4 0 0,4 0 0,2 0 0,0 0 0,0 0 0,0 0 0,0 0 0,0 0 0,0 0 0,-2 0 0,-4 0 0,2 0 0,-6 0 0,0 0 5,1 0 1,3 6 0,-4 0 0,0-2-6,0-2 1,4-2 0,-3 2 0,-1 2 3,0 1 0,4 1 0,-4-6 1,1 0 4,-1 0 0,4 0 0,-4 2 1,0 2-7,1 2 0,3 0 0,-4-4 0,0 1-1,0 3 0,5 0 0,-5-6 0,0 0-1,0 0 1,6 6 0,-4 0 0,1-2-3,-5-2 1,2 3 0,-2 1 0,-1-2-2,-3-2 1,-1 4-1,-1 0-7,1-2 0,-1-1 0,1 1 7,-1 2 0,0 0 1,-1-4-1,-2 2 0,-3 2 0,7 1 0,5-3 0,-2 2 3,-1-2 1,-1 4-1,2-1 1,3 1-3,-3 0 0,-2 0 0,-1-4 0,-1 3 2,1 3 0,-6-6 1,-1 4-2,3 0 0,1-5 0,3 7 0,-1-2 0,-5 3 0,-1-3 0,3 2 0,2 0 1,1 1-1,1-3 0,-1 0 0,-1-4 0,-3 5 0,-1-1 0,1-4 0,3 4 0,1 0 0,1 1 0,-3-3 0,-1 4 0,-4 0 0,-3-1 0,7-3 0,-2 6 0,1-1 0,1 5 0,-3-3 0,3-1 0,-4-6 0,1 6-7,3 1 1,-4 1 0,-1-1 0,1-3 0,0-2 1,-4 5 6,5-1 0,1 3 10,5 3 1,-1-1-1,-3-1 1,-3-2-9,-2-3 1,0 1 0,-3 5 1,-3 1-13,4-1 1,-4-5 10,-2-1 1,0 1 9,0 6 0,0-1 0,0 1 0,0-1-5,0 0 0,0 1 1,0-1-18,0 1 1,-2-7 0,-2 1 24,-2 2 1,-1-1 0,3 1 6,-2-2 0,-6-1 0,5 7-15,-3-1 1,6-5-1,-4-1-11,1 3 0,5 1 0,-4 3 1,4-1 0,2 1 1,0-1-1,0 1-2,0-1 0,0 1 1,0-1-1,-2-1 16,-4-5 0,4 5 1,-6-4 9,1 3 1,5 3 0,-6-1-7,0 0 0,6 1 0,-4-1-15,4 1 1,2-1-1,0 1-4,0-1 1,-2-5 0,-1 0 9,-3 1 1,-2 3 0,4 1 14,-2 1 1,-7-1 0,1 0 0,-3 1-5,-3-1 0,-1 1 0,-5-1 0,-5 1-36,-4-1 0,-7 1 1,-3-1-1,-4 1-139,-7-1 1,-8 8 156,-14 4 0,-11 12 0,38-18 0,1-1 0</inkml:trace>
  <inkml:trace contextRef="#ctx0" brushRef="#br2" timeOffset="77009">6532 4192 6691,'-9'-2'-601,"3"-4"821,4 4-152,2-6 0,-8 8-73,-4 0 1,3 6 0,-1 2 0,0 0 24,1-1 0,3 7 0,-4-2 0,0 3-15,1 2 1,3 1 0,-6-1 0,-1 1 11,-3-1 1,-1 1 0,-1 1-1,1 3 5,-1 1 0,1 2 1,-3-4-1,-1 5-16,-2 1 0,-1-6 1,5 4-1,-2-1-10,-3-1 1,-5 6 0,4-4 0,0 1 7,0-1 1,-5 4 0,7-4 0,2 0 17,1 1 0,-3 3 0,0-6 1,2 0-7,1 2 0,8-5 0,1 3 1,-1-3-1,3-3 0,-1 0 1,6 1-24,-2-1 0,-2-1 0,4-3 7,-1-1 0,-3-6-5,2 6 1,2-9 6,-7 3 1,5 2 0,-4 0-10,2 2 1,-5-5 0,3 7-15,0 2 0,-5-5 3,3 3 0,-3-2 0,-1 3 6,4-1 1,-3-8 11,3 2 1,-1-3 0,-1 1-13,2 2-17,9 0-10,-13 2 0,12-6 0,-6 5-62,3 1-2,1-6 1,4 6 0,-2-6 16,-2 4 1,-2-4 0,5 5 85,-3 1 0,-8-6 0,4 6 0</inkml:trace>
  <inkml:trace contextRef="#ctx0" brushRef="#br2" timeOffset="77463">5048 5170 6200,'11'0'-11,"1"0"0,0 5 0,5 3 24,1 2 0,-1-4 0,-1 5 1,-3 1 5,-1-2 1,-1 5-1,7-3 1,-1 3 18,1 3 0,5-3 0,2-1 0,3-2-15,3 1 1,2-3 0,2 0 0,-1-1-2,1 1 1,0-6-1,-2 4 1,-2-3-40,-2 1 0,-1 0 0,1-4 1,-6 2 30,-4 2 0,5 0 1,-1-4-1,-2 1 25,-1 3 1,-3 0-1,1-6-3,-1 0 1,1 0-1,-1 0 60,1 0 1,-1-6-1,-1-2 1,-3 1-69,-1-1 0,-6-4 0,3 5-96,-1-3 1,0 6 0,-4-4-212,1 0 1,1 5 278,-6-9 0,0 0 0,0-5 0</inkml:trace>
  <inkml:trace contextRef="#ctx0" brushRef="#br2" timeOffset="77814">4716 4978 7141,'17'0'-265,"1"-2"1,-1-2-1,3-2 1,1 2 258,2 2 1,6 0 0,-3-2-1,1-2 6,4 3 0,2 1 0,2 2 0,0-2-8,0-4 0,0 4 0,2-4 0,1 4-1,3 2 0,0 0 0,-6 0 0,-2 0-115,-4 0 124,4 0 0,-6-8 0,8-1 0</inkml:trace>
  <inkml:trace contextRef="#ctx0" brushRef="#br2" timeOffset="81293">10951 2690 7420,'-10'0'-1549,"2"-2"1623,8-4 0,0 2 13,0-8-66,0 9 1,-6-7 11,1 4 0,-3 4-33,2-4 0,-4 4 3,-7 2 1,5 0-6,1 0 0,-1 0-13,-6 0 1,7 0 11,-1 0 1,6 0 7,-5 0 0,-1 0 3,-5 0 1,5 0 0,0 0-8,-1 0 1,3 0 0,-2 0-3,-1 0 0,3 6 1,-2 0-1,1 0 0,1 2 0,-5-7 0,5 7 1,-2-2-1,1 0 1,-1 0 0,-4-4 7,5 3 0,-5-3 8,5 4 1,-3-2-1,0 0-14,3 2 0,5 5 0,-6-3-1,-1 2 0,3-6 1,0 4-1,1-3-1,-1 1 1,4 6-1,-6-4 4,-1 1 0,3-3 26,-1 6 0,5-1 2,-6 7 0,8-6 6,-2-1-31,4 1 0,-3-1 1,-1 1-1,0 0 0,-2-3 1,4 7 0,-5-4 0,-1 3-14,0 3 0,6-1 0,-3 1 0,1-1 12,0 0 0,-2 1 0,2-1 25,-5 1 0,1-1 0,0 1-11,3-1 0,-5 1 0,4-1-3,-2 1 0,1-1 0,-5 1-17,3-1 0,5 0 1,-4 1-5,2-1 0,0-5 0,5 0-16,-3 1 22,0 3 1,0-5 0,0 1 0,0 0 2,-1-3 0,3 5 1,-6-6-1,2 1 12,4 5 0,-3-4 1,-1 1-12,-2 3 0,6 2-7,-1 1 1,-3 0-1,2 1 0,2-1 0,-4 1 0,3-1 1,-1 1 6,6-1 0,-2-1 0,-2-3 6,-2-1 1,0-6 0,6 5-8,0 3 1,0-4 0,0 1 0,0 3 1,0 1-1,0 3-10,0-1 1,0-5 0,0 0 1,0 1 0,0 3 1,2-1-1,2-1 2,2-2 1,0-7-1,-4 7 6,3 2 0,-3-5 0,6 1-4,0-2 1,-6 0 0,6-5-2,-1 3 1,-3 6 0,6-4-2,-2 1 0,5 3 0,-1 5 1,2-5-1,-1-2 1,-3 0-1,-2-1 1,3-3-1,-3 4 1,2-3 0,-6 1 0,3-4 3,1 2 0,-4 6 1,6-5-6,-3 3 1,1-6 0,-4 4 0,4-2-13,2-1 0,-5 7 1,7-4-4,2 1 1,-1-3 0,1 6 0,-3 0 4,3-3 1,-4 5 0,-1-6 0,1-1 0,0 1 1,-6 0-1,3-4 30,1 2 1,0 1 0,6-3-15,-3 2 1,1 0 0,3-4 0,-1 2-23,-2 2 0,-1 1 1,7-3-7,-1 2 1,-1 2-1,-3-4 14,-1 1 0,0 1 0,3-4 1,-1 2 3,-3 2 0,-5 0 0,4-4 0,0 2 8,-1 1 1,-3 1 0,6-4-2,1 4 0,3 2 1,1 3-1,1-3-19,-1 0 0,1-4 1,-1 5 6,1-1 0,3 0 1,-2-4-1,-3 2 6,-1-2 1,1-2 0,1-1 0,1 3 8,-1 2 0,1 0 0,-1-6 1,1 2-11,-1 4 1,6-4-1,1 4 1,-3-5-2,-2-1 1,5 6-1,1 0 1,0-2 4,0-2 0,-1-2 1,-5 0-1,2 0 0,3 0 1,-1 0 0,-5 0 18,-1 0 0,0 0 0,1 0 1,1 0-8,5 0 1,-5 0-1,6 0 1,-1 0-5,-1 0 0,8 0 0,-4 0 0,2 0-5,0 0 0,0 0 0,4 0 0,-2 0 1,-2 0 1,1 0 0,3 0 0,-2 0-2,-2 0 0,-6 2 0,4 2 1,0 2-2,1-3 0,-5-1 1,4-2-1,0 0 5,0 0 1,-3 0-1,5 0 1,2 0 2,2 0 0,-4 0 0,0 0 0,2 0-8,2 0 0,0 0 0,-2 0 0,-2 0 6,2 0 0,2 0 1,2-2-1,-2-1 0,-4-3 1,4 0 0,-2 6 0,4 0-7,0 0 1,8 0 0,-12-2 0,0-2 9,2-2 0,0 0 0,2 6 0,0-1 12,0-5 0,0 4 0,-1-4 0,1 2-16,0-2 1,6 4 0,0-5 0,-2 1-12,-2 0 0,-1 0 0,3 4 0,2-2 4,-2-2 0,0-5 0,-1 5 1,3 0-3,-2-2 0,0 4 0,0-5 0,1-1 9,-1 0 1,-2 5-1,-2-5 1,0 2 36,0 4 0,0-4 1,0 1-1,-2-1-35,-4 0 0,4-3 0,-4 5 0,4 0-4,2-2 1,-6 0 0,0-5 0,0 3-15,-2 2 1,6-5-1,-6 1 1,2-1 1,1 1 1,-3-4 0,2 7 0,-4-3 1,0 0 0,-5 1 0,3-5 1,-4 3-17,-1 1 0,-1 2 0,1-3 0,-3 1-21,-3-2 0,3 5 0,-5-3 1,2-1-39,-1-3 1,-5-1 0,4-1 67,-2 1 1,3-1-1,-5 1 1,-2-1 5,-2 1 1,0-1-1,2 1 1,2-1 3,-2 1 1,-2-1 0,-2 1 29,0-1 1,0 1 0,0 0-29,0-1 1,-2 1 0,-2-1-5,-2 1 0,-2-1 0,4 1 1,-2-1 1,3 1 1,-5-1 0,2 1 0,2-2-2,2-5 0,-4 5 1,-1-4-1,-1 3-1,0 3 1,-6-1 0,3 1 0,-3-1-18,3 1 0,-11 1 0,5 3 0,-5 1-45,-3-2 1,0-1 0,-6-1 0,0 5 65,-6 5 0,2-4 0,-8 1 0</inkml:trace>
  <inkml:trace contextRef="#ctx0" brushRef="#br2" timeOffset="83643">14304 3144 7569,'-12'0'-788,"1"-2"505,-3-4 0,4 4 0,-1-4 191,-3 4 0,4 2 92,-1 0 0,-1 0 0,-5 0 0</inkml:trace>
  <inkml:trace contextRef="#ctx0" brushRef="#br2" timeOffset="84187">15142 3039 7569,'-10'0'-1369,"-5"0"1290,13 0 74,-6 0 1,16-6-1,2-2 48,-1-1 1,7 5 0,-4-4-13,3 0 1,8-1-1,3-7 1,-1 2-13,0 3 1,6-1-1,0-3 1,6 1-12,4 2 0,1 1 0,1-7 0,8 1 5,5-1 0,2 7 0,-4-1 0,3-1-23,1-3 0,8 4 0,-4 1 1,2-1 11,0 2 1,0-3 0,8 5-1,0-2 10,-3-3 0,5 3 0,-10 0 0,2 1 9,-2-1 1,2 6-1,-8-2 1,-1 4-22,-3 2 1,-9 0 0,-3 0 0,-1 0-16,0 0 0,0 0 0,-6 0 0,-2 0-19,-4 0 0,2 0 1,-8 0-1,-2 0-55,-1 0 0,-3 0-86,1 0 175,-9 0 0,-1-7 0,-8-3 0</inkml:trace>
  <inkml:trace contextRef="#ctx0" brushRef="#br2" timeOffset="84560">17203 2428 6367,'10'-8'-84,"-1"6"1,-3-4 86,6 4 0,3 2 59,3 0-40,-1 0 81,1 0-24,-1 0 1,-5 6 1,-1 0 85,-7 0-32,4-6-1100,-8 0 966,0 8 0,-8 1 0,-1 9 0</inkml:trace>
  <inkml:trace contextRef="#ctx0" brushRef="#br2" timeOffset="84970">16906 2637 7569,'17'0'-112,"1"0"1,-1 0-75,1 0 1,1 0 0,3 0 0,3-2 0,0-2 181,0-1 0,6-1 0,-2 4 0,4-2 10,2-2 1,0-5-1,0 3 1,0-2 6,0-3 1,0-1-1,2 0 1,2 3 1,1-3 1,1-1 0,-6-3 0,0 1-8,0-1 0,0 1 1,0-1-1,0 1-10,0-1 1,0 1 0,-2-1 0,-4 1-21,-6 0 1,-4-1 0,-1 1 0,-1-1-11,1 1 1,-3-1 0,-1 1-17,-2-1-19,-9 1 33,5-1 0,-10 9-99,-4 3 1,-1 6 132,-5 6 0,-4-4 0,7 5 0</inkml:trace>
  <inkml:trace contextRef="#ctx0" brushRef="#br2" timeOffset="85276">17884 2131 6829,'12'0'-173,"-1"0"0,-1-2 0,4-2 0,-1-2 200,7 2 1,-1 2 0,8 2 0,0-2 27,0-3 0,3 3 0,4-4 0,1 4 14,0 2 1,0-6 0,0 0 0,-2 2-45,-4 2 0,2 2 0,-7 0 1,-3 2-28,-2 4 0,-7 2 1,-2 6-1,-3-3-8,-3 3 1,-4 7 0,-5 4 0,-7 1-31,-4-1 1,-9 12-1,-4-2 1,-4 1-63,-2 1 1,0-2 0,0 2 0,2 0 101,4-2 0,-4 12 0,6-11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1.54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420 646 6656,'-12'0'-305,"0"0"1,1 0-1,-9 0 478,-3 0 1,4-6-1,-5 1 1,5 1-53,1 2 1,1 2 0,0 0-1,-1 0-48,1 0 0,-1 0 0,1 2 1,-1 2-85,1 1 1,-1 9 0,1-2 53,-1 3 1,3-3 0,1-1-1,5 3 6,1 2 1,0 1 0,4 0 0,-2 1-32,2-1 1,3 1 0,1-1 0,1-1-17,5-4 1,-2 3-1,8-3-37,1 3 0,3-5 0,1-2 0,3-3-60,3 1 1,-4 0-1,7-6-125,-1 0 162,-6-8 1,12 4 0,-5-7 0,-1-3 24,0-1 1,0-3 0,-3 1 0,1-1 37,-2 1 1,-3-1-1,-5 1 68,-1-1 1,-2 1 239,1 0-260,-3 7 0,-10 2-17,-4 8 0,4 2 0,-3 4 1,1 4-23,-2-1 0,4 7 0,-4-5 1,4 5-101,2 1 1,0 1 0,2-1 0,2 1-95,2-1 1,5-5 0,-3 0 0,2-1-28,3-1 207,3-2 0,1-1 0,1 3 0</inkml:trace>
  <inkml:trace contextRef="#ctx0" brushRef="#br0" timeOffset="704">856 664 7569,'12'0'0,"0"0"0,-1-2 0,1-2-230,-1-2 0,-5 0-119,6 6 354,-8 0 0,4 8 1,-6 2-1,1 1-3,3 1 1,0 0 0,-6 5 18,0 1 1,0 5 0,2 0-7,4-2 1,-4-1-1,4-3 1,-4 1-8,-2-1 0,5 1 46,1-1-160,0 1 1,-4-9 92,4-3 1,-4-6 0,4-6 9,-5-5 1,5-5 0,0-1 0,0-1 18,2 1 0,-4-1 1,5 1-1,1 1 23,0 5 1,-5-5-1,7 5-17,2-5 0,1-1 1,3 1-30,-1 4 1,1-1-1,-1 7 1,1 2-4,-1 2 0,0 2 0,1 0 0,1 0 4,5 0 1,-5 0 0,4 0 0,-3 2-1,-3 4 0,1-2 1,-1 7-1,1 3 6,-1 2 1,1 1-1,-1 0 3,0 1 0,-5-1 0,0 1 0,-1-1-9,-1 1 0,0-7 0,-6 1-10,1 2 21,1 1 1,-6-3-8,0-1 1,0-9 63,0-2 0,0-7 0,2-11 0,2 1-91,2-1 0,8 3 1,-3 1 1,5 3 30,-7-9 1,7 1 0,-4-3 0,3 7 6,3 3 0,-1 1 1,0-5-1,1 4 40,-1 7 1,1-3 0,-1 2-23,1 2 1,-1 2-1,1 4 1,-1 4-25,1 6 0,-1 3 0,1 3-70,-1-1 1,-5 6-1,-3 1 1,1-3 22,0-2 0,-6-1 0,2-1 0,-5 1-211,-1-1 0,6 1 0,0-1 254,-2 1 0,6-1 0,-1 1 0</inkml:trace>
  <inkml:trace contextRef="#ctx0" brushRef="#br0" timeOffset="1045">2306 681 7263,'17'0'-1185,"-5"0"1284,0 0 1,-7 8-1,5 4 94,-2 3 0,-2 3 1,-4-1-1,1 2-149,3 5 0,0-5 0,-4 6 0,2 1-8,2 3 0,0 4 1,-4 2-1,1 0-49,3-1 1,0 1 0,-6-2-1,0 0-1,0 2 1,0-6-1,0 8 1,0-6-93,0 0 1,0-3 0,0-1 0,0-2-95,0-4 1,6-1 0,0-3-6,-2 1 1,-1-3 204,3-3 0,-4-4 0,14-16 0,-7-2 0</inkml:trace>
  <inkml:trace contextRef="#ctx0" brushRef="#br0" timeOffset="1361">2428 943 7264,'0'-17'-591,"0"-1"0,8-1 812,3-4 1,-1 3-1,2-3 1,1 3-264,3 3 1,1 1-1,1 3 1,-1 1 28,1-1 1,1 5-1,3 0 1,1 2-11,-2 0 0,0 1 1,1 5-1,3 0 17,2 0 1,-3 0 0,3 0 0,-2 0 0,-4 0 0,-1 2 0,-3 1 0,1 5 11,-1 2 1,-5 2 0,-3 5-14,-1 0 1,-2 3 0,-6 1 0,-2 3-34,-4-3 1,-3-2 0,-11-1-1,-1-1 6,-3 1 0,-1-3 0,2-1 0,-4-5 1,0-1 0,-6 4 1,5-4-1,-1-1-8,0 1 0,6-2 0,-4-6 1,2 0-209,3 0 249,3 0 0,1 0 0,1 0 0</inkml:trace>
  <inkml:trace contextRef="#ctx0" brushRef="#br0" timeOffset="1916">3127 1013 7569,'17'0'-727,"1"0"0,-1 0 784,0 0 1,-5-2-1,0-4-72,1-5 1,1-5-1,0-1 1,-5-1 7,-1 1 1,4-7-1,-7 1 1,1 2 20,2 1 1,-6 1 0,4-2-1,-2-5 4,1-1 0,-3-2 0,4-6 0,-2 2-7,2 4 1,-4-10-1,4 4 1,-4-2-7,-2 1 1,5-1 0,1-2 0,-2-2 19,-2 2 0,-2 2 1,0 3-1,0 1 37,0 3 0,0-1 0,0 8 0,0 2-22,0 1 0,0 3 0,-2 1 0,-2 3-21,-2 1 1,1 6 0,3-3-30,-4 1 0,2 2 14,-8 6 0,7 2 0,-5 4-35,2 5 0,0 5 0,4 1 0,-1 1 25,1-1 1,2 7-1,2 1 190,0 2-165,0 2 0,0 4 0,0-2 0,0-2 32,0 2 1,6 2 0,-1 2 0,1 0-19,2 0 1,-6-2 0,6-2-1,-2-2 33,-1 2-111,9 2 72,-12 2-4,13 0 10,-13-8-56,14 6 45,-6-13-4,7 13 3,1-14-151,-1 6 66,-7-7 1,5-3-245,-3-3 139,-4 3 1,7-13 121,-5 14-225,0-14 1,5 6 271,-3-8 0,11 0 0,4 0 0</inkml:trace>
  <inkml:trace contextRef="#ctx0" brushRef="#br0" timeOffset="2524">3895 786 7113,'18'10'-599,"-1"-3"1,0-7 564,1 0 1,-1 0 0,1 0 0,-1 0 102,1 0 1,-1 0 0,1 0-1,-3-2-54,-3-3 1,3 1-1,-3-6 1,2 0-27,-3 1 1,5-1-1,-7-4 30,1 3 1,4-1 0,-6-5 28,1-1 1,-5 7-38,2-1 1,-4 0 0,-4-3 0,-4 3 1,2 2-11,-7 5 0,-1 3 0,-6-4 17,1 4 1,0 2 0,-1 0 37,1 0 0,-1 0 1,1 0-1,-1 2-12,1 4 0,-1-3 1,1 9-37,-1 2 1,1 1 0,1 3-1,3-1-3,1 1 1,8-7-1,-3 1 1,1 1 16,0 3 1,0 1-1,6 1 51,0-1 1,0 1-1,0-1-27,0 1 0,0-7 1,0 1-1,2 0-14,4-3 1,-2 7 0,7-4 9,3 3 1,-4-3 0,1-1-82,3 3 1,1-4 0,3-1 0,-1-1 73,1-4 1,-1-2-1,1-2-12,-1 0 0,1 0 0,-1 0 0,1 0-13,-1 0 1,0 0 0,1 0-8,-1 0 0,-5 0 0,-2-2 23,-2-4-728,5 4 701,-11-5 0,6 7 0,-8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0.605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105 7569,'9'2'-732,"-3"4"1,-2-4 1295,2 4 1,-2-4-476,7-2 1,1 2 0,5 1 0,1 5-48,-1 2 1,1 0 0,-1 3 0,3-1-95,3 1 0,-4 3 0,5 1 1,-3-1-40,2-4 1,-3 3-1,5-3 1,-2 3-120,0 3 0,1-7 0,-7-1 0,1 0-228,-1-1 438,1-5 0,-1 12 0,1-6 0</inkml:trace>
  <inkml:trace contextRef="#ctx0" brushRef="#br0" timeOffset="328">472 0 7569,'10'2'-84,"-4"4"-166,-4-4 0,-4 12 199,-4-9 1,-2 9 0,-6-4 0,3 1 108,-3 1 0,-1-2 0,-3 3 0,1-1 2,-1 2 1,1 1 0,-1 3 0,3-1 4,3 0 1,-3 1 0,3-1-1,-4 1-69,-1-1 1,0 7 0,-1-1 0,1-2-111,-1-1 0,3-3 1,1-1-1,4-3-135,3-1 1,1 0 0,8 5 248,4 0 0,3-7 0,9-2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0:59.66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35 7569,'17'0'-651,"-7"-2"1,-2-4 751,0-5 1,-6 5 0,3 6 0,-3 10 0,-2 5 0,0 5 0,0 1-1,0 2 1,0 1 0,0-1 0,0 2 0,0 2 0,0 2 74,0-2 0,0 6-165,0-3 0,0 1 1,0 0-1,0-4 1,0-2-32,0-4 1,0 1-1,2-1 1,2 2 46,2-1 0,2-9 1,-4-1-1,3 2 1,1 1-1,2 1 1,-1-5-1,5-3 1,2-2 31,1 0 1,1-1 0,-1-5-1,0 0 1,1 0-28,-1 0 0,1 0 0,-1 0-25,1 0 1,-1 0 0,1 0-1,-1 0 1,3 0-89,3 0 0,-4 0 0,5 0 0,-5 0 0,-2 0 0,1 0 0,-1 0 0,1 0 1,-1 0-1,1 0 0,-1 0 0,1 0 0,-1 0 0,-1-1 81,-5-5 0,5 4 0,-6-6 0</inkml:trace>
  <inkml:trace contextRef="#ctx0" brushRef="#br0" timeOffset="311">298 402 7315,'17'0'28,"1"0"0,-1 0 0,1 0-12,-1 0 1,3 0-1,1-2 1,2-2-144,-2-2 0,5 0 1,-3 6-1,-2-1-423,-1-5 550,-3 4 0,1-14 0,-1 7 0</inkml:trace>
  <inkml:trace contextRef="#ctx0" brushRef="#br0" timeOffset="575">245 18 6851,'2'-10'176,"4"4"1,4 4-193,7 2 16,1 0 0,-1 0 0,1 0 0,-1 0 1,1 0 0,-1 0 0,3 0 0,3 0-132,6 0 0,-2 0 0,0 0 0,0 0-398,1 0 529,-7 0 0,12 8 0,-6 2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137,'9'0'338,"-1"-8"-236,-8 6-41,0-6 1,0 10-29,0 4 0,6 4 1,0 7 7,-2 1 0,-1-7 0,1 1 1,2 1-24,-2 3 0,-2 3 0,0 3 0,2 1-10,2-2 1,-1 5 0,-5-3 0,0-2-22,0-1 1,2 3 0,2 0-1,2-2 9,-2-1 0,-2-8 1,0-1 2,4 3 1,-2 1 1,7 3 0,-5-9 1,4-1 78,-3 0 0,7-6-16,-2 4 0,-3-4 0,3 0-29,2 3 1,1-3 0,3 4-40,-1-4 1,1-2 0,-1 0-1,0 0-7,1 0 0,-1 0 0,1 0 0,-1 0-27,1 0 0,-1 0 1,1 0-1,-1 0-86,1 0 1,-1 0 0,1 0-1,-1 0-137,1 0 0,-1 0 261,0 0 0,9 0 0,1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5.8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5 123 7341,'8'-10'-1341,"-6"-6"1539,4 5 0,-4 1-135,-2-2 0,0 7 16,0-7 1,-6 6-56,0-5 1,-6 5-1,5-4-22,-3 2 0,4 2 0,-5 6 0,-3 0 0,-2 0 1,-1 0 0,0 0 0,-1 0 53,1 0 1,-1 2 0,1 2 0,-1 4-36,1 2 0,-1-4 1,3 5-1,1 1-2,3-3 1,7 7 0,-4-4-28,0 3 0,6 3 1,-4-1-1,6-1 4,6-5 0,-4 5 0,6-6 0,0 1 1,3 1 0,-1-3 1,2 3-1,1-4 10,3 0 0,-5-6 0,1 5 0,2-1-8,1 0 1,-3 0 0,-1-6-37,3 0 0,2 0 1,1 0 10,0 0 1,1-6 0,-1-2-6,1-1 1,-1-1-1,-1-4 1,-3 3 14,-1-3 0,-6 4 1,4-1 39,-3-3 1,5-1 7,-6-3 0,0 1-12,-6-1 1,0 7 19,0-1 0,-2 8-4,-4-2 1,2 4-1,-8 2 0,8 2 15,-1 4 1,3 4 0,2 7 8,0 1 1,0-7-1,0 1-15,0 2 1,6-5-1,1 3 1,3 0-11,4-3 0,-5 5 0,1-6 0,0-1-50,-1 1 0,3-2 0,5-6-87,1 0 0,-6 0 0,-1 0-676,3 0 778,1 0 0,11-8 0,1-2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6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72 6116,'0'-9'324,"2"1"0,3 8-304,7 0 1,-2-6 0,1 0-8,3 2 1,2 2 0,1 2 0,0 0 11,1 0 0,1 0 0,3 0 0,1 0 12,-2 0 0,-1 2 0,-3 2 0,1 4-8,-1 2 1,1-4-1,-1 5 1,1 1-122,-1-3 0,-1 7 1,-3-4-1,-3 3 60,-2 3 1,-1-1 0,-3 1 15,2-1 0,0 1 1,-6-1 6,0 0 0,0-5 26,0 0 1,-2-3 37,-4 3 1,-4-4 9,-7-8 1,5 0 0,3-2-30,1-4 0,2-4 0,6-7-18,0-1 0,0 1 0,0 0 0,0-1-4,0 1 0,0-1 0,2 1 0,4-1-16,5 1 0,-1-1 1,2 1-1,1 1-62,3 5 0,-5-5 1,1 6-75,2 1 1,1 1 0,3 8-27,-1 0 0,1 0 164,-1 0 0,1 0 0,-1 0 0</inkml:trace>
  <inkml:trace contextRef="#ctx0" brushRef="#br0" timeOffset="538">1049 525 7569,'11'0'-1473,"1"0"1537,-8 0 0,9-8 40,-7-4 1,0 3-98,-6-3 0,-2 8 0,-4-4 41,-5 1 0,-5 5 0,-1-4 6,-1 4 0,1 2 0,-1 0 1,1 0-9,-1 0 1,1 2 0,-3 2 0,-1 3-17,-2 3 1,-1 0 0,9 3 0,1-1-39,3 2 0,1 1 0,-2 3-8,7-1 1,3 1 0,2-1-3,0 1 1,2-3 0,1-1 0,5-5-20,2-1 1,2 4-1,5-6 1,0-1-8,1 3 1,1-6-1,3 4 1,1-4 24,-2-2 0,-1-2 0,-3-2 1,1-4-9,-1-1 1,-5 3 0,-1-6 22,3-2 1,0-1 0,-1-2 50,-1-1 0,-8 6 26,1 1 0,-1 1 32,2-2-70,-4 5 1,6 9-30,-8 3 0,0-1 0,2 8-86,4 2 0,-2 1 0,5 3 3,-1-1 0,6 0-424,-3 1 501,5-8 0,1 5 0,1-5 0</inkml:trace>
  <inkml:trace contextRef="#ctx0" brushRef="#br0" timeOffset="1039">1433 560 7267,'17'-6'-430,"1"0"0,-7-2 1,1 4 506,2-1 1,-7-3 0,1 4-1,0-2 0,-4 0 21,7 6 0,1 2-50,5 4 1,-7-2-1,-4 8-16,-4 1 0,4 3 0,0 1-39,-3 1 0,-1-1 0,0-1 59,4-5 1,-4 5-85,4-5 0,-4 5 17,-2 1 81,0-7-31,0-2 1,0-10-36,0-4 0,2-2 1,2-5-1,3 1-10,3-2 0,-4 1 0,6-1 1,-1 3-4,-1-3 0,5 1 1,-3-1-1,4 2 5,1-1 0,1 3 0,-1 0 0,1 1 35,-1-1 1,0 6 0,1-2 0,-1 4-10,1 2 1,-1 0 0,1 0-20,-1 0 1,-5 8 0,-2 4-35,-3 3 1,1 1 0,-4-3 0,2-1-36,-2 2 1,-2 1 0,-2 3-20,0-1 0,0 0 1,0 1-40,0-1 0,0-5 128,0 0 0,7-8 0,3 3 0</inkml:trace>
  <inkml:trace contextRef="#ctx0" brushRef="#br0" timeOffset="1681">2481 682 6648,'17'-6'0,"1"-2"0,-3-1 20,-3-5 1,-5 4 0,-7-1-31,0-3 0,0 4 0,-1 1 42,-5 1 1,2 0 0,-8 4 0,-1-2-48,-3 3 0,-1 1 0,-1 2 0,1 0 10,-1 0 1,-5 0 0,0 2-1,1 1 17,3 3 0,-4 8 1,-1-4-1,5 1 5,5 1 0,1 0 1,7 5-1,2 0 0,2 1 0,2-1-33,0 1 1,8-1 0,4-1 0,3-3-89,3-1 0,-1-8 1,0 4-1,1-2 66,-1-1 0,7 1 1,-1-6-1,0 0 10,2 0 0,-5 0 0,3 0 0,-3 0 17,-3 0 1,0-2 0,1-4-1,-1-3 15,1-1 1,-3-6 0,-1 5 0,-4-5-42,-3-1 1,5-1 0,-6-1-1,0-2 20,1-3 1,-5-7 0,4 4-1,-4-2-2,-2 0 0,6 0 1,0-6-1,-2 0 35,-2 0 1,-2 0 0,0 0-1,0 2 75,0 4 0,0-4 0,0 4 0,0-2-44,0 2 0,0 4 0,0 7 1,0 1-33,0-1 0,0 1-27,0-1 43,0 9-10,0 1 1,-2 21-1,-2 5 31,-2 1 0,0 1 0,6-1 1,0 2-7,0 3 0,-6 7 0,1-4 1,1 2 9,2 0 0,2-2 0,0 4 0,0-2-27,0 2 1,0 1-1,0-1 1,2-4-29,3-2 0,-3 4 1,6-4-1,-2 1-74,0-1 0,2-2 1,-5-4-168,3 5 0,6-5 0,-4 2-186,1-7 426,-5 2 0,12-14 0,-6 5 0</inkml:trace>
  <inkml:trace contextRef="#ctx0" brushRef="#br0" timeOffset="2097">3127 560 5993,'-2'-10'249,"-4"4"0,2 4 0,-7 4-216,-3 4 0,0 4 1,1 7-1,3 1-14,2-1 1,2 1 0,6-1-39,0 0 0,0-5 1,0 0-1,2-1 4,4-1 0,-2-2 0,8-6 0,1 2-17,3 1 1,1 1 0,1-6 0,-1 0 12,1 0 0,-1 0 1,1-2-1,-1-2 12,1-1 1,-1-9-1,1 2 30,-1-3 0,-5-3 0,-3 1-18,-1 0 1,-2-1 0,-6 1 8,0-1 1,0 1-1,-2 1 1,-4 3 40,-5 1 1,-7 8 0,-3-2-58,-3 4 1,1 2 0,6 0-10,-1 0 0,1 0 0,1 2 0,3 2-181,1 2 0,8 7 0,-2-1 192,4 4 0,2 1 0,0 1 0</inkml:trace>
  <inkml:trace contextRef="#ctx0" brushRef="#br0" timeOffset="2897">3389 577 7569,'8'-10'-226,"-5"1"-337,9 3 0,0-4 740,5-7 0,-5 7-148,-1 4 1,-5 4 37,6 2 1,-2 2 0,1 4-60,-5 6 0,2 3 0,-2 3-15,-2-1 1,-3 1-1,-1-1-16,0 1 1,0-1-50,0 0 25,0 1 0,0-6 32,0-1 1,2-7 0,2 0-15,2-8 1,0-6 12,-6-7 1,0-1-1,2 1 12,4 0 1,-4-1 0,5 3 0,-1 1-9,0 2 1,2 3-1,-2-5 5,5 2 0,5 7 0,1-5 28,1 2 1,-1 2-1,1 6-20,-1 0 1,1 0 0,-1 0-1,1 0 5,-1 0 1,-5 2 0,-1 2-1,3 4 0,1 2 0,3-5 0,-1 5 0,-1 0 10,-5-1 0,5 3 1,-4 6-3,3-1 1,-3 1-1,-3-1-25,-1 0 1,-2-5-1,-6 0 7,0 1 0,0-3 32,0 2 120,-8-8-106,-1 3 1,-7-9-31,4-3 0,5-5 0,7-8-19,0 1 1,2-1 0,2 1 10,1 0 1,7-1 0,-4 1 0,1-1-13,5 1 0,-4-1 0,1 1 1,3-1 2,1 1 1,3 1 0,-1 3 0,1 1 17,-1-2 1,-5 7 0,0-1 0,1 2-12,3 0 0,1 0 0,1 6 1,-1 0 1,1 0 0,-1 0 1,1 0-3,-1 0 0,0 8 5,1 4 1,-3 3 0,-3 3 0,-6-1 6,-4 1 0,-2-1 0,0 1 1,0-1-12,0 1 1,0-1 0,0 1-1,0-1 4,0 1 0,0-1 0,0 0 0,0 1-151,0-1 1,-6 1 0,-2-1 143,-1 1 0,-3-1 0,-6 1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16.621"/>
    </inkml:context>
    <inkml:brush xml:id="br0">
      <inkml:brushProperty name="width" value="0.11429" units="cm"/>
      <inkml:brushProperty name="height" value="0.11429" units="cm"/>
      <inkml:brushProperty name="color" value="#AB008B"/>
    </inkml:brush>
  </inkml:definitions>
  <inkml:trace contextRef="#ctx0" brushRef="#br0">0 18 10158,'18'0'-70,"-1"0"129,1 0 0,-1 0 0,1 0 2,-1 0 0,1 0 1,-1 0-1,1 0-3,-1 0 1,1 0-1,-1 0 8,1 0 0,-1 0 0,0 0-70,1 0 1,-6 0-1,-1-2-110,3-4 1,1 4-181,3-4 0,-1 4 61,1 2 0,-9 2-52,-3 4 1,-4-2 186,-2 8 1,0-1 0,0 7-1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4.3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0'-8'-718,"6"6"725,-14-5 1,7 14-1,-5 5 1,2 4 6,-2 1 1,-2 1 0,-2-1-1,2 1-3,4-1 0,-4 6 1,3 2-1,-3 1-13,-2-1 0,6 0 1,0-3-1,-2 1-4,-2-2 0,-2-1 1,0-3-1,0 0-36,0 1 0,0-1 6,0 1 1,0-6-103,0-1 41,0-7 0,0 2 109,0-12 0,6 2 0,-1-7-16,-1-3 1,0 0 0,0 1 0,4 3 61,1 2 0,-3-3 1,4 3-1,0 0-35,-1 0 0,3 3 0,4 3 0,-3-2 5,-1-2 0,-1 0 0,7 6 1,-1 0-15,1 0 1,-1 0 0,1 0 0,-1 0-8,1 0 1,1 0 0,2 0 1,3 0 0,-1 8 1,-6 3-1,1 5-3,-1 1 1,-5-5-1,-2 2-1,-2 5 0,-3 4 1,-5 6-1,0-5-8,0-5 1,-2-1 0,-3-3 0,-5-1 14,0-3 0,-5-1 0,3 4 0,-4-5 5,-1-1 0,0 0 0,-1-4 0,1 2-10,-1-3 0,1-1 1,-1-2-1,-1 0-29,-4 0 1,3 0 0,-3 0 0,5-2-128,7-3 1,-5 1-104,5-8 0,1 2-225,-2-1 477,8-5 0,-3 7 0,7-9 0</inkml:trace>
  <inkml:trace contextRef="#ctx0" brushRef="#br0" timeOffset="605">699 455 7114,'17'0'-683,"-5"0"0,0 0 852,1 0 0,3 0-160,1 0 0,1 0 0,-3-2 0,-1-2 5,-2-2 0,-1 0 0,7 6 9,-1 0 1,-5-5-5,-1-1 0,-1-2-15,2 2 1,-5 2 15,-7-7 15,0 7 1,-1-4 0,-5 6-14,-6-4 0,-3 4 0,-3-4 40,1 4 1,5 2 0,0 0-41,-1 0 1,3 0-1,0 2 1,1 2-15,-1 2 0,4 2 0,-6-4 1,1 4 3,1 1 1,-3-3-1,5 6 8,-2 1 0,6 3 1,-4-1-1,3-1 11,-1-2 0,0-1 1,6 7-2,0-1 0,0-5 0,0-1 2,0 3 1,0-4 0,2-1 16,4-1 1,-2 0-1,7-4 11,3 2 1,-4-1 0,1-5 0,3 0-24,1 0 0,3 0 0,1 0 0,3 0 9,1 0 0,0 0 0,-5 0-58,-1 0 1,0-5 0,1-1-18,-1 2 0,-5 2 0,-2 0-336,-2-4-388,-3 4 753,-5-5 0,0 7 0,0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3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002,'12'0'25,"0"0"1,-1 2-21,-1 4 1,5-2 0,-3 5-1,4 1 34,1 0 1,0-4-1,1 5 1,-1 1-46,1-2 1,-1 5 0,1-5 0,1 2 28,5-1 1,-5 1 0,4 3 0,-3-1-105,-3-2 0,1-7 0,-1 5 1,0 0-167,1-1 1,-1-5 0,1 4 75,-1 0 1,-5-6 170,0 4 0,-9-4 0,5-2 0</inkml:trace>
  <inkml:trace contextRef="#ctx0" brushRef="#br0" timeOffset="384">384 0 7340,'10'0'-471,"-4"8"581,-12 4 0,-2-3 0,-5 3 0,3 2-286,2 1 0,-3-3 0,3-1 0,-2 3 145,-3 2 1,3 1 0,-2 0 0,1 1 82,1-1 0,-6 1 0,5-1 0,-5 1-12,-1-1 1,1 7 0,3-1 0,1-2-39,-2-1 1,5 3 0,-1 0-1,0-2 7,1-1 0,5-3 1,-2 1-22,4-1 12,2 1 0,0-1 0,0 1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37 7569,'18'0'-436,"-9"0"273,7 7 0,-6-5 39,7 4 1,0-4 0,1-2 158,-1 0 1,-5 0-1,0 0-6,1 0 1,-3-6 0,2-1 0,1-1-2,3 0 0,-7-6 0,-1 5 1,-2-3-2,0 1 0,0 5 0,-6-6-23,0-2 1,0 5-32,0-3 1,-2 2 17,-4-1 1,2 3 0,-8 8 3,-1 0 1,-3 0-1,-1 0 11,-1 0 1,7 0 0,-1 0 0,-2 2 23,-1 4 1,3-2 0,1 5 0,-1 1-2,2 0 0,-5 1 1,5 7-1,-2-1 16,1 1 0,7-1 0,-4 1-29,0-1 0,6 1 0,-3-1 1,5-1 7,5-5 0,-3 5 0,6-6 12,0-1 0,2 5 1,7-8-1,-1-1-24,-5 3 1,13-6 0,-3 4-56,4-4 1,0-2 0,-5 0-1,1 0-44,2 0 0,1 0 1,-7-2-1,1-2-198,-1-2 1,0-7-1,1 3 285,-1 0 0,1-13 0,-1 4 0</inkml:trace>
  <inkml:trace contextRef="#ctx0" brushRef="#br0" timeOffset="346">540 0 7569,'10'0'-1640,"-1"0"1660,-3 0 1,-4 2 132,4 4 0,-4-2 0,-2 7-125,0 3 0,0 2 1,0 1-1,0 0 9,0 1 1,6 5 0,0 0 0,-2 1-6,-3 1 1,-1-4-1,2 6 1,2 1-33,2-1 0,0-6 1,-6 2-1,2-1-6,4 1 0,-4-4 0,5 5 0,-1-5 15,0-1 1,2-7 0,-4 1-257,1 2 0,7-5-88,-6 3 335,0-8 0,2 4 0,1-8 0</inkml:trace>
  <inkml:trace contextRef="#ctx0" brushRef="#br0" timeOffset="575">558 332 6784,'17'0'-26,"0"0"12,1 0 1,-1 0-1,1 0 1,-1 0-190,1 0 1,-1 0 202,1 0 0,-1-8 0,1-2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1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003,'0'-9'-83,"2"1"98,4 8 1,4 0 0,7 0-35,1 0 0,-7 2 0,1 2 0,2 4 49,1 1 0,3-3 0,-3 6 1,-1-1-36,-3-1 1,1 6 0,5-5-1,1 5-10,-1 1 1,1 1 0,-1-1-105,1 1 1,-3-1-1,-1-1 1,-4-3-85,-3-1 0,5-1 203,-6 7 0,7-8 0,-11 5 0,6-5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1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0 6162,'0'18'135,"-2"-1"1,-4 1-92,-6-1 0,-1 6 0,-1 1 0,2-3-9,-1-2 0,3 5 1,-2-1-1,1-2-15,1-1 0,-3 3 0,5 0 0,-2-1-110,-4-3 0,5-2 1,-1 1-121,2-1 1,3-5 209,5 0 0,-8-8 0,-2 3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 7569,'0'-18'-564,"0"8"1,0 1 368,0 3 292,0 4 1,-2-12-63,-4 9 0,-3-1 0,-9 6 5,1 0 0,-1 0 0,1 0 0,-1 0 19,1 0 0,-1 0 0,1 2-27,-1 4 1,1 1-1,-1 7-16,1-2 0,1-1 0,3 7-29,1-1 1,8 1 0,-1-1 18,3 1 1,4-7 0,3-1 0,5 0-5,0-1 0,5-3 0,-3 4-10,3-2 0,3-3 0,-1-5 0,1 0-28,-1 0 1,1 0 0,-1 0-1,1-2 10,-1-3 0,1-3 0,-1-6 1,-1 3 1,-5-3 0,5-1 0,-7-3 66,1 1 0,4 5 205,-8 0-264,-1 1 5,-5 1 1,0 4 0,0 12 12,0 6 0,6 3 0,0 3-113,-2-1 0,4-5 0,-1-1-159,3 3 1,-4-4 270,6 1 0,-9-7 0,5 4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6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 262 6806,'11'0'-127,"1"0"0,-6 0 0,5 0 136,3 0 0,-6-2 0,-1-2 1,-1-4 28,0-1 0,6 3 0,-6-6 0,-1 1 2,3 1 0,-6-6 0,4 5 0,-4-5-13,-2-1 1,2 5 0,2 0-29,2-1 1,-1-3 0,-7 1 0,-1 1 10,-3 3 0,-2 7 0,4-4 1,-4 2-2,-1 0 0,-3 0 0,-6 6-6,1 0 1,0 0 0,-1 0 10,1 0 1,5 2-18,0 4 0,8-2-9,-1 8 1,5-6 0,5 3-10,7-1 1,4-2 0,3-6 0,2 0 2,3 0 0,-1 0 0,-4 0 0,3 0 3,1 0 1,0-6 0,-3 0-1,1 0-11,2-1 0,1 3 0,-7-6 34,1 2 0,-1 1 0,0 3 34,1-2 1,-6 0-1,-1 6-22,3 0 1,1 0-23,3 0 0,-3 2 0,-1 2-8,-2 2 0,-7 5 0,5-3 2,-2 2 0,0-4 0,-5 5 6,3 3 0,0 1 0,-6 3 12,0-1 0,0 1 1,0-1 4,0 1 0,0-7 0,0 1 0,0 2 0,2 1-4,4 3 1,-2-9 0,7-3 0,3-4-3,1-2 1,3 0 0,-1 0-1,1 0-1,-1 0 0,1 0 0,-1 0 0,1 0-58,-1 0 1,1-2 0,-1-2-1,1-4 23,-1-1 0,-1 3 0,-3-4 0,-1 0 6,1 1 0,3-3 0,-1-5 29,-3-1 1,-4 7 0,-6 1 0,2 0 46,1 0 1,1 5-5,-6-7 0,0 6 84,0-5-68,0 7-65,0-4 0,0 16 0,0 3-3,0 5 0,0 1 0,0 1-2,0-1 0,6 1 0,2-1-12,2 1 0,-5-7 0,7 1-179,2 1 1,-5-5 0,3-2-158,2-4 351,1-2 0,3 0 0,-1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8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1 7569,'-10'-8'-515,"-6"-1"0,14-3 524,-3 0 1,1 9-213,-2-3 0,4 6 4,-4 6 199,4-4 0,2 13 0,0-5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4.4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53 7187,'-2'-10'-1003,"-2"2"1000,-2 1 1,-2 5 0,5-6 162,-3 0 0,-8 6-133,2-4 1,-3 4 0,-3 2 0,1 0 0,0 0 1,-1 0-1,1 0 21,-1 0 0,1 2 0,-1 2-8,1 2 0,5 8 0,2-3-11,3 5 1,-5 1 0,6 1-1,2-1 0,2 1 0,4-1-62,4 1 1,-2-7-1,8-1 1,1 0 20,3-1 1,1-5 0,1 4-2,-1 0 0,1-6 0,-1 3 0,1-3-44,-1-2 1,0 0 0,1 0 31,-1 0 0,1-7 1,-3-5 16,-3-3 1,-2 3 0,-6 0 33,1-1 1,1-3 91,-6-1-26,0-1 35,0 8-147,0 3 0,2 9 3,4 3 0,-2 3 1,6 6-1,-1-4-71,1-3 1,2 5 0,5-6-35,1-2 0,-1 3 0,1-1-34,-1-2 1,-5-2 0,-1-2 154,3 0 0,1-8 0,3-1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463,'0'-10'-486,"0"2"0,6 10 528,0 4 1,0 4 0,-5 5-1,3-1-8,2-3 1,0 1-1,-4 5 1,2 1-22,2-1 1,-1 1-1,-3-1 1,2 1-15,2-1 0,0 1 0,-6 1 0,0 2 18,0 3 1,0-1 0,0-6-62,0 1 0,0-1-93,0 1 117,0-1 21,0 1 1,8-9 0,1-5-5,1-8 0,6 1 0,-5-7 1,3 0-1,-3 1 1,3 3 0,-6-4 0,2 0 2,3 1 0,3 3 1,1-4-1,1 2 0,-1 2 1,0 6-1,1 0 0,-6 0 1,-1 0-1,3 0 0,1 0 0,3 0 0,-1 0 0,-1 2-3,-5 4 0,3-2 0,-6 8-8,1 1 0,-5-3 0,2 2 1,-2-1-8,2-1 0,-4 6 1,4-5 23,-4 5 1,-8 1-1,-2-1 1,-2-3-9,-3-1 1,3-6 0,-2 3-1,-1-1 54,-3-4 1,-1 4-1,-1-2 1,1-2-61,-1-2 0,1 3 1,-1 1-1,1-2-31,0-2 0,-1-2 0,3-2-12,3-4 1,-2 2-277,9-7 0,-1-1 327,6-5 0,7 7 0,3 2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17.042"/>
    </inkml:context>
    <inkml:brush xml:id="br0">
      <inkml:brushProperty name="width" value="0.11429" units="cm"/>
      <inkml:brushProperty name="height" value="0.11429" units="cm"/>
      <inkml:brushProperty name="color" value="#AB008B"/>
    </inkml:brush>
  </inkml:definitions>
  <inkml:trace contextRef="#ctx0" brushRef="#br0">0 0 7050,'12'0'-85,"0"0"1,-1 0 0,7 0 124,-1 0 1,1 0-1,-1 0 1,1 0-25,-1 0 0,1 0 0,-1 0 0,0 0-82,1 0 1,5 0 0,0 0 0,-1 0 65,-3 0 0,6 0 0,3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5 7569,'12'6'-114,"-1"0"1,1 0-348,5-6 1,-1-2-1,-3-2 428,-1-2 1,-6-6 0,4 4 92,-3-1 0,7-3 0,-4-5-19,-1-1 1,5-1 0,-6-1-20,1 3 1,-5-10-1,4 9 1,-2-1-14,0-1 1,0-3 0,-6-2 0,0 0 29,0 0 0,2-7 0,1 5 0,3-2-17,-2 0 1,-2 2 0,-2-4 0,0 4 9,0 1 0,0-3 1,0 6-1,0 2-29,0 1 0,0 3 0,0-1 3,0 1 1,0 5-29,0 1 5,0 7 0,-6-2 0,0 12 9,3 5 0,1 5 1,2 1-1,0 1 21,0-1 1,-2 1 0,-2 1 0,-2 3 13,2 1 0,2 6 1,2-6-1,0 1-5,0 1 1,0-4 0,2 6-1,2-2 8,2-3 0,2 3 0,-5-2 0,5 1 41,2 1 1,-4-6-1,5 5 1,1-5-45,-2-2 1,3 1-1,-5-3 1,2-1-70,3-2 1,3-3 0,-1 5 0,-1-4 17,-2-3 1,-1-1 0,7-4-133,-1 4 0,1-4 0,-1 4-296,1-4 452,-1-2 0,8-8 0,2-2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6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2 6163,'17'10'28,"1"-2"1,-1-8-20,0 0 0,1 0 1,-1 0-6,1 0 1,-6-2 0,-1-2 0,1-4 84,-2-1 0,3 3 0,-7-6-77,-2-1 1,4 3-37,-3-2 1,-1 1 0,-10-7 0,3 8 0,-9 3 10,-2-1 1,5 6 0,-3-4 11,-2 4 1,5 2 0,-3 0 11,-2 0 0,-1 2 0,-3 2 10,1 2 0,5 7 0,3-1 0,-1 2-7,0-3 1,6 5-1,-3-5 14,-1 5 1,6 1-1,-4 1-5,4-1 1,2 1 0,0-1 53,0 1 0,2-1 55,4 1 1,4-1-90,7 1 0,1-9 0,-1-3 0,0-2-14,1 2 0,-1-4 0,1 4-37,-1-4 1,1-2-1,-1 0-39,1 0 1,-7 0 0,1-2-3,2-4 49,-7 4 0,9-14 0,-6 7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53 7422,'-10'7'-228,"-4"-3"1,8 8 178,3 1 0,1 3 1,2 1-39,0 1 1,0-6 0,0-1 147,0 3 1,7 1-57,5 3 0,4-3 0,1-1-1,1-3 1,-1-7-1,0 2-3,1-4 1,-6-2 0,-3-2 0,1-2-34,0-2 1,1-7-1,5 1 27,-5-3 0,3 3 1,-8 0-1,0-1-4,1-3 0,-5 5 1,4-1 5,-4-2 1,-2 5 33,0-3-23,0 8 0,-2-4 4,-4 8 1,4 2 0,-5 4 5,-1 6 0,6 3 0,-4 3-10,4-1 0,2-5 1,0 0-1,2-1 14,4-1 1,-2 4 0,8-7-6,1 3 0,3 0 1,1 1-1,1-5-25,-1-4 0,0-2 0,1 0 0,-1 0-2,1 0 1,-1 0-1,1 0 1,-1 0 2,1 0 1,-1-8-1,1-1 1,-1-3 32,1 0 1,-1 1 0,-1-7 13,-5 1 1,3-1-1,-8 1-33,-2-1 3,-3 9 0,-1-7 1,0 5-5,0-5 0,-1 0 0,-3 3 1,-4 3-56,-2 2 0,-1-3 0,-7 5-10,1 2 0,-1 2 0,1 2 0,-1 0-86,1 0 0,-1 0 1,1 0 22,-1 0 0,3 8 122,3 4 0,-3-5 0,5 1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4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413,'-12'11'-286,"0"1"0,8-1 0,-1 7 346,3-1 1,2-5 0,0 0-56,0 1 0,2 1 0,1-1 0,5-3-32,2-2 0,2 4 0,5-7-116,0-1 1,1 4 0,-1-2 0,1-2 142,-1-2 0,9-2 0,1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8 7569,'-12'-6'-617,"1"0"149,7 1 259,-4 5 1,6 0 120,-4 0 88,4 0 0,-5 7 0,7 3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9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2'10'-124,"-1"-4"0,-7-3 0,4 1 42,0 2 0,-6 8 0,4-3 0,-4 5 81,-2 1 1,2 1 0,1 1 0,3 3 1,-2 1 0,4 2 0,-2-4 0,-2 3-31,-3-3 1,5 0 0,0 1-1,0 1-56,2-2 0,-6-7 0,3-2 0,-3 1-125,-2 3 1,0-5 79,0 1 131,0-8 0,0 11 0,0-5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8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245 7569,'-9'-7'-880,"1"-3"790,8 0 1,8 2-1,3 8 91,5 0 0,1 0 0,1 0 0,-1 0-5,1 0 1,-1 0 0,3 2-1,1 2 4,2 2 0,2 0 0,-3-6 0,3 0-1,2 0 1,-4 0-1,6 0 1,1 0-1,-3 0 0,4 0 0,-6 0 1,0 0-2,0 0 1,-3-2-1,-9-4 1,-1-4 0,2 1 1,-7-7 0,-1 5-36,-4-5 0,-2-1 1,0-1 33,0 1 1,0-1 0,0 1 29,0-1 1,0 7 0,0-1 377,0-2-433,0 7 1,-2-1-36,-4 8 0,4 2 0,-5 2 43,-1 2 0,6 7 1,-4-1 41,4 3 0,2 3 0,0 1 0,0 3 11,0 1 1,0 0-1,0-4 1,0 3-18,0 1 1,0 0 0,0-5 0,0-1-2,0 1 0,0-1 0,0 1 0,0-1-30,0 1 0,0-7 0,0 1-22,0 2 0,0-5 81,0 3 69,0-8-84,0 4 0,0-16-23,0-4 1,0-3-1,0-3-29,0 1 0,2 1 0,2 3 0,4 1-20,2-2 1,1-1 0,7-1 20,-1 5 0,1-3 0,-3 6 1,-1 1 6,-3-1 1,1-4-1,5 6 45,1 2 1,-1-3-1,1 1 16,-1 2 1,-5 2 0,0 2 0,1 0 24,3 0 1,-1 2 0,-1 2 0,-3 4-19,3 1 0,-4-3 1,-1 6-1,1-1-8,0-1 1,-4 6-1,3-5 1,-1 5-58,-4 1 0,-2 1 0,-2-1-43,0 1 0,0-1 1,-2-1-1,-4-3-238,-5-1 1,1-2 291,-2 1 0,-7 12 0,-8-3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6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1 7569,'-8'-17'-374,"7"5"82,-5 0 101,4 8 1,2-1-306,0 10 496,0-3 0,0 14 0,8-14 0,1 6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8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30,'10'2'-233,"-4"4"276,-4 6 1,4 3 0,-1 3-12,-1-1 0,-2 1 0,-2-1 0,0 1-16,0-1 0,0 1 0,0-1 1,0 1-22,0-1 1,0 1 0,0-1 0,0 0-63,0 1 0,0-6 0,0-1-39,0 3 46,0 1 1,0-3 24,0 0 1,2-10 36,4-2 0,-2-2 0,8-8 1,-1 0 1,-1 0 1,5 5 0,-5-7-1,2 0 29,-1 3 1,-1-1 0,4 6-1,-5-4 3,-1-1 1,6 5 0,-3-4-19,5 0 1,-4 6 0,-1-4 0,3 5 8,1 1 1,3-2 0,-1-2-1,1-2 19,-1 2 1,-5 2-1,-1 2-182,3 0 1,2 2 118,1 4 0,-5 4 0,-3 7 16,-1 0 1,-2 1-1,-6-1 1,0 1 0,-6-1 0,-2 1 0,-1-1 0,-3 1 0,-5-3 0,1-1 0,4-3 0,-3-7 0,3 4 0,-3-2 0,-3 0 0,1 0 0,-1-6 0,1 1 0,-1 5 0,1-4 0,-1 4 0,1-4 0,-1-2 0,1 0 0,0 0 0,-1 0 0,8-8 0,3-1 0,7-9 0,2 8 0,3 5 0,5-5 0,8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9.2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7569,'-9'-8'-512,"1"6"0,8-7 555,0 3 137,0 4-105,0-6 8,0 8 0,0 2-134,0 4 1,0 4 49,0 7 1,0 1 0,2-1-1,2 1 1,3-3 2,3-3 1,-4 1 0,4-5 0,-1 2-12,1 3 0,-4-5 0,5-2 1,1-2 0,-2 2 0,5-4 1,-3 3-24,4-3 1,1-2-1,0 0-14,1 0 0,-1 0 0,1-2 13,-1-3 0,-1 1 0,-3-6 0,-1 0-20,2 1 0,-5 3 1,1-6 53,-2-2 0,3 5 0,-5-3 40,-2-1 1,-2 3 52,-2-2 1,0 6 24,0-5-103,0 7-18,0-4 1,2 10-17,4 4 0,-4 4 0,4 7 20,-4 1 1,-2-7 0,0 1 0,0 1 1,0 3 0,0 1 0,0 1 0,0-1 6,0 1 0,0-1 0,0 1 0,0-1-5,0 1 0,1-1 0,3 1 0,2-1-9,-2 0 0,-2 1 0,-2-1 0,0 1 3,0-1 0,2 1 0,2-1 0,2 1 3,-2-1 0,-3 3 1,-1 1-1,0 2 0,0-1 0,0-3 0,0-2 6,0 1 0,-1-1 1,-3 1 2,-2-1 0,-8 1 29,3-1 0,1-7 1,-2-4-1,1-2-6,1 1 1,-6-3-1,5 4 47,-5-4 0,5-2 0,-1-2-1,-2-4 1,-1-1 0,-1-7-41,5 2 0,-3 1 0,8-7-33,2 1 0,2-1 0,2 1 0,0-1-22,0 1 0,2 0 0,2-1 0,4 1-33,2-1 0,1-5 0,7 0 0,-1 1-92,1 3 1,1 1 0,3 1 0,1-1 138,-2 1 0,6-8 0,0-2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19.984"/>
    </inkml:context>
    <inkml:brush xml:id="br0">
      <inkml:brushProperty name="width" value="0.08571" units="cm"/>
      <inkml:brushProperty name="height" value="0.08571" units="cm"/>
      <inkml:brushProperty name="color" value="#AB008B"/>
    </inkml:brush>
    <inkml:brush xml:id="br1">
      <inkml:brushProperty name="width" value="0.11429" units="cm"/>
      <inkml:brushProperty name="height" value="0.11429" units="cm"/>
      <inkml:brushProperty name="color" value="#AB008B"/>
    </inkml:brush>
  </inkml:definitions>
  <inkml:trace contextRef="#ctx0" brushRef="#br0">35 227 6819,'0'18'39,"0"-1"1,0-5 0,0-1 0,0 3-28,0 1 1,6 3 0,0-1 0,-2 1-5,-2-1 0,4 1 1,-1-1-1,-1 1-4,-2-1 1,4 3 0,0 1 0,-2 2-16,-2-1 1,-2-9 0,0-1 0,0 1 12,0 3 0,5 1-237,1 1 1,2-7-62,-2 1 0,-2-8 296,7 2 0,-7-4 0,4-2 0</inkml:trace>
  <inkml:trace contextRef="#ctx0" brushRef="#br0" timeOffset="381">18 332 7813,'-2'-16'-1274,"-2"3"1142,-2 1 0,0 6 103,6-5 72,0-1 1,2-3-1,4 3 24,6 6 0,-3-2 0,3 3 0,2 1-17,1 2 0,8-4 1,1 0-1,-3 2-19,-2 2 0,5 2 1,-1 0-1,-2 0-31,-1 0 0,3 0 0,0 0 0,-1 2-10,-3 4 0,-1-2 1,-1 6-1,-1-1-6,-5 1 1,5 2 0,-7 5 13,1 1 0,-2-1 1,-8 0-4,0 1 0,-8-1 1,-3-1-1,-5-2 5,-1-3 1,-1-1 0,1 3 0,-1-3-11,1-2 0,-3 4 0,-1-5 0,-2 1-25,1 0 1,3-2 0,1-6-1,1 0 12,-1 0 1,7 0-1,-1 0-370,-1 0 393,-3 0 0,6-8 0,3-2 0</inkml:trace>
  <inkml:trace contextRef="#ctx0" brushRef="#br1" timeOffset="854">1240 70 6571,'-11'0'-223,"-1"0"325,-2 0 1,-1 0 0,-3 0-99,1 0 1,-1 2-1,1 2 1,0 4 63,-1 1 0,6 3 0,1 5 1,-3 1-18,-1-1 0,-3 3 1,3 1-1,1 4-8,2 2 0,3-3 0,-5 3 0,4 0-46,3 0 0,1-5 0,6 3 1,0-2-16,0 0 1,0 6 0,0-5 0,2-3-65,4-1 0,3-3 0,9 0 0,1 1-63,5-1 0,-3 1 0,6-3 1,0-1 144,0-2 0,2-1 0,6 7 0</inkml:trace>
  <inkml:trace contextRef="#ctx0" brushRef="#br0" timeOffset="1485">1607 629 6480,'-10'-8'196,"3"4"1,5-6 0,-2 1-142,-2-1 0,0 4-81,6-5 0,-2 1 0,-2-4-17,-2 3 0,1 5 1,5-6 4,0-1 0,-2-3 1,-2-1 20,-2-1 1,0 1 0,6-1-1,0 1 20,0-1 1,0 1-1,0-1 3,0 1 1,6-1-1,2 1 1,1 0-6,5-1 0,0 6 0,-1 3 0,-1 1-4,1 4 0,1 0 0,0 0 0,-3-1 2,3 1 0,1 2 1,1 4 0,-4 3 0,3-1 0,-3 6 1,1 0 16,-1-1 1,3 3 0,-5 6-1,2-1-2,-1 0 1,1 7 0,4-1 0,-3-2 0,-1 1 0,1-1 0,1 2-1,0-1 1,-3-3 5,3-1 1,-5-1 0,1 1-40,-2-1 1,4 0 0,-5 1-129,3-1 0,-4 1-337,6-1 483,-9 1 0,5-1 0,-8 1 0</inkml:trace>
  <inkml:trace contextRef="#ctx0" brushRef="#br0" timeOffset="1738">1555 507 6669,'17'0'-125,"1"0"0,-1 0 0,0 0 116,1 0 1,-6 0 0,1 0-78,7 0 0,3 0 0,6 0 86,-6 0 0,4-8 0,1-2 0</inkml:trace>
  <inkml:trace contextRef="#ctx0" brushRef="#br0" timeOffset="2256">2393 576 7463,'-12'0'-1176,"1"0"1159,7 0 1,-4-7 4,8-5 1,-6 2 0,0-1 35,2-3 1,3-1-1,-1-1 1,-2 2 0,-2 3 1,0-1-1,4-3 1,-2 1-18,-2 2 1,1 1 0,5-7-18,0 1 0,0-1 0,0 1 9,0-1 1,0 7 0,0-1-7,0-1 0,5 3 0,3 0 1,2 2 3,3 5 0,3-5 1,1 2 7,1 2 0,-1 2 1,1 2-5,-1 0 0,-5 6 1,-2 2-1,-1 0 60,1-1 1,-4 7-1,6-3-8,1 5 1,-3 1 0,0 3-1,-1 1-37,1 3 1,-4-1 0,3-6 0,-1 1-45,-4-1 1,4 1-1,0-1 1,-1 1-138,1-1 1,6 1-1,-5-1 164,1 0 0,6-7 0,-7-2 0</inkml:trace>
  <inkml:trace contextRef="#ctx0" brushRef="#br0" timeOffset="3180">2969 332 6761,'0'17'8,"0"-5"0,0 0-10,0 1 0,0 3 0,0 1 0,0 1 29,0-1 0,2-1 0,2-3 0,2-1-24,-2 2 1,-2-5 0,0 3-23,3 1 1,-3-3-1,6 0-112,0-2-102,-6-3 168,6-5 0,-10-5 0,-2-3 0,-4-2 7,-2-3 0,5 3 0,-5-2 0,2-3 47,4-7 0,-4 3 0,3-4 1,-1 3 27,-2 3 1,6-3-1,-4-1 1,4-2-19,2 1 0,0 9 0,0 1 34,0-1 0,6-3 0,2 1 12,2 3 0,-5 4 0,7 8 0,0-2-23,-3-4 0,7 4 1,-4-3-1,3 3 61,3 2 0,-1 0 0,0 0 0,1 0 0,-1 0 0,7 0 1,-1 2-40,-2 3 1,-1-1 0,-5 8 0,-1 0-23,-3-3 0,-7 7 0,2-5-70,-4 5 0,-2 1 0,0 1 36,0-1 1,-8 1 0,-3-3 5,-5-3 0,-1-2 0,-1-6-40,1 1 0,-1 1-8,1-6-51,-1 0 57,9 0 0,3 0 1,12 0 37,5 0 0,5 0 0,1 0 0,1 0 7,-1 0 1,1 0 0,-1 0 0,1 2 16,-1 4 0,1-2 0,-1 6 34,1-3 1,-1 7 0,0-2 0,-1 3 0,-2 1-9,-3-5 0,-7 5 11,2-5 0,-10-1 1,-4 0-1,-1-2 9,-5-4 0,-2 3 0,-1-1 0,-2-2-43,-5-2 0,3 0 1,-6 2-1,2 2-39,3-3 1,-3-1-1,2-2 1,1 0-49,3 0 1,3-2-1,3-1 1,1-3-66,-1 2 1,3-4 0,0 0-325,2-1 459,3-3 0,5-5 0,0-1 0</inkml:trace>
  <inkml:trace contextRef="#ctx0" brushRef="#br1" timeOffset="3587">3528 0 12510,'18'0'-1624,"-1"0"1239,0 0 1,1 0 0,-1 0 100,1 0 1,5 6 0,0 0 0,-1 0 199,-3 1 0,4-3 0,1 6 0,-3 0 80,-1-1 1,3-3 0,0 6-1,-2-1 18,-1-1 0,-3 6 0,1-5 1,-1 5-5,1 1 0,-1 1 1,1-1-1,-3 3-91,-3 3 0,1-4 0,-5 7 0,0-3 0,0 0 0,-3 6 0,-5-4 0,0 1 12,0-1 1,-1 4 0,-3-6 0,-4-1 32,-2-3 0,-7 0 1,-7 3-1,1 1-50,-2-2 0,-2-1 1,-8-3 73,0 1 1,0-1 0,0 1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5.4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106 7569,'0'-12'-286,"0"0"1,-2 8 71,-4-1 1,2-3 0,-7 0 273,-3-2 1,-1 1 0,-3-3 15,1 6 1,-1 2-1,1 0 1,-1-1-51,1 1 0,-1 2 1,1 2-1,-1 0 10,1 0 0,-1 2 0,1 2 0,0 3-22,-1 3 0,1-4 0,1 5 0,3 1-88,1-2 1,8 5-1,-2-3 72,4 4 0,2 1 0,2 0-24,4 1 1,-2-6-1,8-3 1,1-1 6,3-4 0,1-2 0,1-2 0,-1 0-39,0 0 0,7 0 0,1 0 0,0 0 16,0 0 1,-1-6 0,-5-2 0,1-1 24,-3-5 0,4 4 0,-9-1 0,2-3 28,-3-1 1,3 3 0,-8 0 56,-2-1 1,-3 3 132,-1-2-146,0 8 1,-1-3-36,-5 7 16,4 0 1,-6 2 0,8 3 15,0 7 1,2 6-1,2 3-40,2 2 0,-1 0 1,-5-3-1,2 1-11,4 2 0,-4 1 1,4-5-1,-4 3-12,-2 1 0,2 0 1,2-4-3,2 5 0,-1 1 1,-5 4-13,0-6 0,0-3 24,0-3 1,-5 1 0,-3-3 0,0-1 13,0-3 0,-5-7 1,1 4-1,-3-2-3,-3 0 0,-5 5 0,-1-5 1,3-2 2,2-2 1,1-2 0,1 0-1,-3 0-9,-3 0 0,4-6 0,-5-2 0,5 1-16,2-1 0,-1-6 0,3 3-59,3-5 0,-2 5 0,9-1 12,1-2 1,2-1 0,4-1 0,3 3-410,7 1 468,4 0 0,1-5 0,1-1 0</inkml:trace>
  <inkml:trace contextRef="#ctx0" brushRef="#br0" timeOffset="339">681 140 7569,'2'-9'-406,"4"3"0,-4 2 36,4-2 478,-4 4 11,-2-5 1,-2 7-28,-4 0 1,-2 1-1,-5 5-33,1 6 0,6 3 0,-3 3-54,1-1 1,2 1 0,6-1-9,0 1 0,0-7 1,2 1-1,4 0-29,5-3 0,-1 1 1,2-6-1,1 2-98,3-2 1,1 3-1,1-1-31,-1-2 1,1-2-1,-1-2 1,1 0 160,-1 0 0,1-8 0,-1-1 0</inkml:trace>
  <inkml:trace contextRef="#ctx0" brushRef="#br0" timeOffset="971">1083 53 7367,'0'10'-323,"2"0"0,2-5 378,2 7 0,-1 4 0,-3-1 1,2-1-114,2-3 0,2 1 0,-4 5 0,4 1 52,1-1 0,-5-5 0,4-2 0,-2-1 11,0 1 0,5-4 2,-5 6 1,6-7 86,-7 7-52,9-8 0,-6-4 0,5-10 0,-3-1-18,-2-1 1,5 0-1,-3-5 1,2-1 5,-1 1 0,-5-1 1,4 1-1,-2-1-259,-4 1 1,-1 0-1,1-1-37,2 1 0,6 5 266,-6 0 0,7 1 0,-3-7 0</inkml:trace>
  <inkml:trace contextRef="#ctx0" brushRef="#br0" timeOffset="1384">1589 158 7569,'2'10'0,"4"-5"0,4-3 0,7-2 0,-5 0 0,0 0-47,1 0 0,-3 0 0,2 0-172,1 0 0,-3-2 0,2-3 95,1-7 0,-5 2 1,0 1 157,-1 1-50,-5-6 0,4 10 20,-12-7 0,-3 7 0,-9-2 0,1 4 0,-1 2 1,1 0-16,-1 0 1,1 2 0,-1 2 0,3 4-7,3 1 0,-3-3 0,5 6 0,0 1 103,5 3 1,3 1 0,2 1 55,0-1 0,0 1 0,0-1 0,2 1-134,3-1 0,-1-5 0,8-1-131,1 3 0,9-4 0,1-1 0,-2-1-162,-1-4 1,-3-2 284,1-2 0,-1 0 0,1 0 0</inkml:trace>
  <inkml:trace contextRef="#ctx0" brushRef="#br0" timeOffset="1860">1939 158 7289,'2'-10'-188,"4"4"0,1 12 1,7 6 180,-2 3 0,-7 1 0,5-3 0,-2-1 10,-4 2 1,-2 1-1,-2 3 1,2-3-28,3-3 0,-3 3-23,4-3 1,-4-2-23,-2 1 64,0-7 0,0 2-11,0-12 1,0 2-1,0-7 18,0-3 0,6-1 1,0-3-1,0 3-5,1 3 0,-3-4 0,8 5 0,-1-5 3,-1-1 1,6 1 0,-7 3-1,3 3 13,0 2 0,-1-3 0,7 5 1,-1 2 1,1 2 1,-1-4 0,1 0-1,-1 2 17,1 3 1,-1 1-1,2 0 1,3 0-1,1 0 1,0 0 0,-5 0-1,-3 1 14,-3 5 1,4-2 0,-7 8 0,3-1-41,0-1 1,-9 11-1,3-3 1,-4 1 12,-2 1 1,0-3 0,0 1 0,-2-1-184,-4 1 1,4-7 0,-5 1 163,-1 1 0,-2 3 0,-7 1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3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468,'2'-10'-929,"3"5"959,-3 3 1,8 2 33,-4 0 1,-4 7-11,4 5 1,-4 4 0,-2 1 0,0 1-50,0-1 1,2 0 0,1 1 0,3-1-14,-2 1 0,-2 5 0,0 0 0,2-1-36,2-3 1,0-1-1,-6-1-78,0 1 1,0-1 0,0 0-82,0 1-22,0-1 225,0 1 0,0-8 0,0-3 0</inkml:trace>
  <inkml:trace contextRef="#ctx0" brushRef="#br0" timeOffset="320">71 35 7445,'0'-10'-400,"0"3"1,2 7 470,3 0 0,5 0 1,7-2-45,1-4 1,-1 4-1,1-4 1,-1 4-18,1 2 0,-1 0 0,1 0 0,-1 0-21,1 0 0,-1 0 0,1 0 0,-1 0-39,1 0 0,-1 0 0,0 0-139,1 0 1,-1 0 0,1 0 52,-1 0 1,-5 0 135,0 0 0,-9 8 0,5 2 0</inkml:trace>
  <inkml:trace contextRef="#ctx0" brushRef="#br0" timeOffset="570">210 210 6423,'12'0'498,"0"2"-436,1 4 0,3-5 0,1 5-11,1-4 0,-1-2 0,1 0 1,-1 0 20,0 0 1,7 0 0,-1 0 0,-2 0-374,-1 0 1,-3 0 0,1 0 300,-1 0 0,1 0 0,-1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1.8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05 7569,'0'-10'-672,"0"2"793,0 8-67,0 0 1,0 8 0,0 4-4,0 3 0,0 3 1,0-1-1,0 1 0,0-1 1,0 6-1,0 3 1,0-1-19,0 0 0,6 4 0,0-4 0,-2 1-40,-2-1 1,0 0 0,1-4-1,3 3-16,-2-3 0,-2-2 1,-2-1-300,0-1 0,0 1 144,0-1 0,-6-5 1,-1-2-285,-3-3 462,-2-1 0,-13-6 0,-2 0 0</inkml:trace>
  <inkml:trace contextRef="#ctx0" brushRef="#br0" timeOffset="413">1 192 7369,'6'-17'0,"0"-1"0,-1 3-173,3 3 0,-6-4 0,6 5 56,0-5 1,-1-1-1,7 1 146,-2 5 1,-3 1 0,5 6 0,-2-2-10,1 2 0,-3-3 0,1 1 1,3 2 6,2 2 0,-5 2 0,1 0-33,1 0 1,-3 0 0,2 0 0,1 0 18,3 0 1,1 0 0,1 2-28,-1 4 1,1 2 0,-3 5-1,-1-1 6,-3 1 1,-1 3-1,2 1 1,-4-1 3,-1-5 1,-5 5 0,4-4 0,-4 3 5,-2 3 1,6-7 0,0 1 1,-2 2 0,-4 1 0,-6 3 27,-6-1 0,2-5 0,-1-3 0,-3 1-40,-1 0 1,-5-6 0,-1 3-1,-2-1-30,1 0 0,3 2 0,1-4 0,1 1-81,-1-1 1,1-2 0,2 0 28,3 4 91,-4-4 0,14-2 0,-5-10 0</inkml:trace>
  <inkml:trace contextRef="#ctx0" brushRef="#br0" timeOffset="794">665 157 6292,'0'-10'231,"0"3"0,2 7-145,3 0 0,-3 7 0,6 5-69,0 4 1,-6 1 0,4 1 0,-5-1-16,-1 1 0,6-1 0,0 0 0,-2 1-26,-2-1 1,0 1 0,2-1-1,2 1-68,-3-1 0,-1 1 1,-2-1-131,0 1 1,0-7 0,0 1 47,0 1 174,0-5 0,-7 0 0,-3-8 0</inkml:trace>
  <inkml:trace contextRef="#ctx0" brushRef="#br0" timeOffset="1228">630 262 7491,'0'-17'0,"2"1"-135,3 4 0,-3-3 55,4 3 0,2 2 1,0 1-1,-1-1-20,1 0 0,6 6 0,-5-3 0,3 1 112,0 0 1,-1 0 0,7 6 39,-1 0-30,1 0 0,-1 0 0,1 0 0,-1 0 3,1 0 1,-1 0 0,1 0 0,-1 0 12,1 0 1,-1 6-1,0 2 1,1 0-1,-1-1 1,1 7 0,-1-4 0,-1 1-27,-5 1 1,5 0 0,-4 5 0,1 1-1,-1-1 0,1 0 0,-5 1-87,2-1 0,-6 1 0,2-1 0,-4 1 46,-2-1 1,0 1 0,0-1 0,0 1 13,0-1 1,-6 1-1,-2-1 1,-2 0 56,-3 1 1,-3-3-1,-1-1 1,-1-2-11,1 1 1,-3-3 0,-1 0 0,-4-1-15,-2 1 0,5-6 0,-3 2 0,2-2-9,-1 1 0,1-3 0,6 4 0,-1-4-87,1-2 0,-1 0 0,1 0-183,-1 0 1,3-8-111,3-3 371,-3-5 0,13-1 0,-6-1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24,'18'0'109,"-1"0"1,1 0-28,-1 0 0,-5 0 0,0 0-25,1 0 1,-3 0-1,2 0-20,1 0 0,3 0-71,1 0 0,1 0-96,-1 0 60,0 0-93,1 8 0,-8-4-15,-5 8 1,-3-6 177,-2 5 0,-7-7 0,-3 4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9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0'9'-633,"2"-1"524,4-8 0,3 0 0,9 0 147,-1 0 1,-5 0-1,0 2 79,1 4 1,3-4-79,1 3 0,1-3 1,-3 0-1,-1 2 16,-3 2 1,1 0-195,6-6 1,-1 0-158,0 0 1,-5 0 295,0 0 0,-8 8 0,3 1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7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 7569,'-12'0'-427,"1"0"1,5 0 0,-6 0 394,-1 0 1,3 0 98,-2 0 1,7 0 0,-7 0 1,6 0-1,-6 0-41,-1 0 0,-1 2 0,1 2 0,1 2-17,-2-3 1,-1 5 0,-3-2 0,3 0 5,3 2 1,-3-5 0,3 7-1,-3 0-1,-3 0 1,7-5 0,-1 7 1,-2 2 1,-1 1-1,-3 3-11,1-1 0,7 1 0,2-1-15,1 0 0,5-5 0,-4 0 2,4 1 1,4 3-1,2 1-7,2 1 0,1-7 0,-1 1 12,6 2 0,3-1 0,3 1 0,-3-3 1,-3 3 1,7 2 0,-3 1 0,1 0 0,5 1 0,-1-3 0,-4-1 1,1-2-2,-1 1 0,1 5 0,-1 3 0,1 2-4,-1-1 0,-5-3 0,-2-1 0,-1-1 2,1 1 1,-6 1-1,2 2 1,-4 3 2,-2-3 1,0-2 0,0 1 0,0 1-1,0 2 0,-8 1 1,-4-7-1,-3 2 1,-3 5 0,-1-5 0,-2 3 0,-3-7-1,3-3 1,0-1 0,-1 5-1,-1-5 8,2-5 1,1 2-1,3-2 1,-1 0 10,1 1 1,-1-5-2,1 4-22,7-4-22,2-2 0,10 0 16,4 0 0,4 2 1,7 2 35,1 2 1,-1 5-1,1-3-16,-1 2 0,1 2 0,-1 5 5,1 1 0,-7-1 1,1 2-1,-1 3 32,-1 1 0,-2 0 0,-8-3 1,2 1-18,4 2 0,-4 6 0,3-3 0,-3-1-4,-2 0 0,0 6 1,0-4-1,-2 2 3,-3 1 0,3-1 0,-4 4 0,2-2-5,-2-2 1,2 0 0,-5 6 0,-1 0-11,0 0 1,6 0 0,-3-2 0,1-2 9,0-2 0,0-2 1,6 4-1,0-2 27,0 2 0,0-4 0,0 0 0,0 1-3,0-1 1,0-6-1,0 4 1,0-1-15,0-1 1,0 0 0,2-5-1,2-1-20,2 1 1,5-7 0,-3-1 0,2 0-50,3-1 0,-3-5 1,2 2-1,1-4-136,3-2 0,1 0 1,1-2-1,-1-4-247,1-5 1,-1 1 417,1-2 0,7-7 0,2-8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8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454 6087,'-10'-2'143,"4"-4"0,-2 2-44,2-7 1,-1 7-54,1-2 0,2 4-42,-8 2 0,1 0 1,-7 0-17,1 0 0,5 0 0,0 0 0,-1 0 79,-3 0 0,5 0 0,-1 0-38,-2 0 1,-1 8-3,-2 4 1,5-3 0,2 3-31,2 1 1,-3-3 0,5 2 0,0 1 3,-2 3 1,6 1 0,-3 1 2,3-1 1,2 1 0,0-1 6,0 1 1,0-1 0,2 1-5,3-1 1,5 1-1,8-1 4,-1 1 1,1-9 0,-1-1 0,0-2-14,1 0 0,-1-1 0,1-3 23,-1 4-18,1-4 1,-1 6 0,1-8 0,-1 0 9,1 0 1,-1 0 0,1 0 17,-1 0 1,0 0-66,1 0 0,-1 0-130,1 0 0,-6-6-129,-1 0 1,-7-2-100,2 3 392,-4 3 0,6-14 0,1 7 0</inkml:trace>
  <inkml:trace contextRef="#ctx0" brushRef="#br0" timeOffset="993">664 506 6680,'8'-9'-117,"2"1"1,7 8 133,1 0 0,-1 0 0,1 0 19,-1 0 0,1 0 1,-1 0-31,0 0 0,1 0 0,-3 2 0,-1 2-3,-2 2 0,-3 1 0,5-3 17,-2 2 0,-7 8 0,5-3-38,-2 5 1,-2-4 0,-6-1 13,0 3 0,0 1 1,0 3-1,0-1-39,0 1 1,-2-7 0,-2 1 0,-4 2 21,-2 1 0,7-3 1,-5-3-1,0 1 1,-4 0 0,5-4 0,-1 3 1,2 1-33,0 0 1,-7-4-6,1 5 74,4-7-11,0 4 1,10-10-11,4-4 1,-2 2 0,8-6 5,1 3 1,-3-5 0,0 4 0,-1 1-37,1-1 0,-4-6 28,6 3 1,-3 1 0,5 0-1,-4 0 1,-3 1 1,1 5-1,-4-4 1,4 2 9,1 0 0,-3-7 1,6 1 7,2-3 0,-5 3 1,1 0 6,-2-1 0,3 3 1,-3-1 34,2-3 1,-6-2-27,1-1 1,3-1 38,-2 1 1,0 5 12,-6 1 0,0 5-48,0-6-29,0 8-54,0-3 43,0 7 1,0 2 27,0 3 1,-6 5-18,0 8 1,-2-1-1,5 0 15,-3 1 1,-2-1-1,4 1 85,-2-1 0,1-5 1,5 0-74,0 1 0,0 3 1,0 1 7,0 1 1,0-1 0,0 1-7,0-1 1,1-5-1,3-1 1,4 1-6,2-2 1,-4 5 0,5-3-15,3 3 0,-4-3 1,1-2 11,3-3 0,1 5 0,3-6-78,-1-2 0,1-2 1,-1-2-33,1 0 1,-1 0 0,1 0 34,-1 0 1,-1-2 0,-3-2 0,-3-4-343,-2-2 0,3 5 391,-5-7 0,8-7 0,-5-9 0</inkml:trace>
  <inkml:trace contextRef="#ctx0" brushRef="#br0" timeOffset="2117">1433 70 6181,'-2'10'-12,"-4"-5"0,-4-3 1,-7-2 81,-1 0 1,7 0 42,-1 0-78,0 0 1,3-2-38,3-3 0,4-5-15,2-8 0,0 7 11,0-1 1,0 6-1,2-3 1,4 1 0,-2 2 0,7 6 1,1 0-11,5 0 1,1 0 3,-1 0 1,1 6 0,-3 2 9,-3 1 0,3-5 1,-5 4-2,0 0 0,5-1 0,-5 7 2,0-2 0,-2-6 0,-7 5 1,3 3 2,2 1 0,0-3 0,-6 0 0,0 1-3,0 3 1,0 1 0,0 1-7,0-1 1,-2 1 0,-2-1-10,-2 0 0,-1-5 1,3 0-1,-4-1 17,-2-1 1,4 6 0,-5-5 19,-3 5 1,4-7 0,-1-3 0,-3-4 0,-1 4 0,-3 0 11,1-2 0,-1-2 0,1-2 4,-1 0 0,7 0 17,-1 0 0,6-6-33,-5 0 0,7-8-6,-2 3 1,6 1-89,6-2 0,-2 7 44,7-7 1,-1 6 19,2-5 1,-3 7-7,-3-2 1,-2 4 13,8 2 0,-1 0 38,7 0 0,-7 0-36,1 0 1,0 0 66,5 0 1,-5 0-26,-1 0 0,1 2-20,6 4 0,-7-4 0,-1 5 19,-2 1 1,5-4-12,-1 8 1,3-8-9,3 1 1,-1-3 33,1-2 1,-7 0 3,1 0 1,-2-2-38,1-3 1,3 1 7,-8-8 0,2 8-72,-3-2-16,-3 4 19,14-5-158,-14 5-261,6-6-77,-8 8 532,0 0 0,0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2.8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 6689,'-17'0'-218,"5"0"172,1 0 0,-1 2 0,-5 2 90,-1 2 1,1 7-1,-1-3-6,1 0 1,1 5 0,3-3-1,1 3-8,-2 3 1,5-1 0,-3 1 0,-2-1-10,-1 1 1,3 5-1,1 0 1,-1-2 10,2-1 0,-3-3 0,5 1 0,0-1-7,0 1 0,3 5 0,5 0 0,0-1-8,0-3 0,0-1 1,0-1-1,0 0-1,0 1 1,0-1 0,1 1 11,5-1 0,-2 1 0,6-1 1,-2 1 1,-4-1 0,5 1 1,1-1-13,0 1 0,-3-7 0,-5-1-9,4-2 1,-2 3 17,8-5 1,-1 0-70,7-6 0,-7 0-31,1 0 1,0 0-173,5 0 1,-5 0-46,-1 0 1,-5 0-142,6 0 431,0-8 0,5-2 0,1-7 0</inkml:trace>
  <inkml:trace contextRef="#ctx0" brushRef="#br0" timeOffset="1432">612 333 6024,'-10'0'145,"0"0"89,5 0-54,3 0 0,-8 0-4,4 0-96,4 0 1,-8 0-26,5 0 1,3-2-29,-4-4 1,4 2-36,2-8 1,2 9 0,2-5 20,2 0 1,7 6-1,-3-6-61,0 1 0,5 5 0,-3-4 26,3 4 1,-3 2-1,0 0 6,1 0 1,-3 0 0,1 0-15,3 0 0,2 0 0,1 0 13,1 0 1,-7 0-1,-1 2 1,0 2 5,-1 2 1,-3 5 0,4-3-20,-2 2 0,-3 1 1,-3 7 9,4-1 0,-4 1 0,4-1 12,-4 1 1,-4-1-1,-2 1 1,-2-1 16,2 0 1,-3-5-1,-1 0-11,-2 1 0,4-3 13,-5 2 85,-1-8-75,2 3 0,3-9-27,7-3 1,1 1 0,5-8-30,6-2 1,3-1 0,3-1-3,-1 5 0,-5-5 0,0 5 5,1-5 0,1-1 0,-1 1 0,-1 2 22,2 3 0,1-1 16,3-5 0,-3-1 1,-1 3 135,-3 3 7,-7 4-61,4 1 36,-8 5-200,0-6 77,0 8 1,-2 0-13,-4 0 0,2 0 0,-5 2 37,1 4 1,-4-2-1,6 7 1,1 1 13,-3-3 1,6 7 0,-4-4-17,4 3 0,2 3 0,0-1 23,0 1 1,0-1 21,0 1 1,2-1-52,4 0 0,-2-1 0,6-2 0,-1-5 3,1-1 0,-4-2 0,5-4-139,3 4 1,1-4-1,3 3-87,-1-3 1,-5-2 0,0 0-71,1 0 1,3-7 274,1-5 0,-7-4 0,-2-1 0</inkml:trace>
  <inkml:trace contextRef="#ctx0" brushRef="#br0" timeOffset="1961">1258 71 7569,'12'0'-334,"-1"0"1,-5 0 0,6 0 253,1 0 0,-3 0 0,2 0 109,1 0 0,9 6 1,1-1-2,-2-1 0,-1 4 0,-3 0 0,1 0 20,-1-1 0,0 7 0,1-2 16,-1 3 1,1 3-1,-3-1 1,-1 0-45,-2 1 1,-7-1-1,5 3 1,0 1-38,0 2 1,-7 1 0,5-5 0,-2 2 3,0 3 0,0-1 0,-6-4 0,0 3 6,0 1 0,0 2 0,-2-3 0,-2 1 7,-2-2 1,-6 5-1,7-3 1,-1-2-10,-2-1 0,4-3 1,-6 0-1,3 1-105,3-1 1,-6 1-129,-2-1 1,-3-1 241,-3-5 0,1 5 0,-1-6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1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105 6202,'0'-12'139,"0"1"1,0-1-86,0-5 0,0 5-12,0 0 1,-2 9 0,-2-5-113,-2 0 1,-7 6 84,1-4 1,2 4 0,-1 2 15,-3 0 1,4 0 0,-1 0 5,-3 0 0,6 8 1,1 4-1,1 3-15,0 3 1,0-1 0,6 1 0,0 1-14,0 4 0,0-1 1,0 5-1,0 0-2,0 0 1,2-4 0,2 5 0,2-1-5,-2 0 1,-2-4 0,0 4 0,1 1-1,3-3 1,-2 2 0,-2-2 0,-2 0-1,0-1 1,0-1 0,0 0 0,0 1-1,0-1 1,0 2 0,0 0 0,0 1-1,0-5-8,0-2 0,-2 1 0,-2 1-1,-2 2 1,-1 1 0,1-7 3,-6 1 0,3-1 0,-3-1 0,-2-5 0,5 3 1,-1-6-1,0-1 3,0 1 0,5-2 0,-7-4-1,-2 4 1,5-4-1,-3 3 1,-1-3-28,-3-2 1,4 0 0,1 0-51,-3 0 1,1-2-1,-1-2-4,2-1 1,6-7 0,-3 4-48,1-1 1,-4 3-1,7-6-220,1-1 348,2 5 0,-6-8 0,-2 7 0</inkml:trace>
  <inkml:trace contextRef="#ctx0" brushRef="#br0" timeOffset="450">53 612 6551,'7'-10'141,"-3"2"1,8 8-88,2 0 1,1 0 0,3 0 0,-1-2-22,0-4 1,1 4 0,-1-3 7,1 3 1,-1 2 0,1 0 0,-1 0-83,1 0 1,-1 0-1,1 0 1,-1 0 13,1 0 0,-1 0 0,0 0 0,1 0-55,-1 0 1,-5 0 0,0 0-168,1 0 0,-3 0 0,2 0 249,1 0 0,-5 0 0,15-8 0,-3-2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0.6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1'0'-1336,"1"0"1377,-8 0 48,4 0 1,-7 0-27,5 0 0,-2 0 0,6 2-11,-2 4 0,-3-2 1,-5 7-16,0 3 0,6-4 0,0 1-136,-2 3 1,-2-4 0,-2 1 40,0 3 0,-6-4 1,-2-1-1,1 1-476,-1 0 534,-6-6 0,-3 11 0,-10-5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24.614"/>
    </inkml:context>
    <inkml:brush xml:id="br0">
      <inkml:brushProperty name="width" value="0.08571" units="cm"/>
      <inkml:brushProperty name="height" value="0.08571" units="cm"/>
      <inkml:brushProperty name="color" value="#AB008B"/>
    </inkml:brush>
    <inkml:brush xml:id="br1">
      <inkml:brushProperty name="width" value="0.11429" units="cm"/>
      <inkml:brushProperty name="height" value="0.11429" units="cm"/>
      <inkml:brushProperty name="color" value="#AB008B"/>
    </inkml:brush>
  </inkml:definitions>
  <inkml:trace contextRef="#ctx0" brushRef="#br0">1 53 8375,'7'-10'-925,"5"4"730,3 5 0,-3 1 0,0 0 59,1 0 1,3 0 0,1-2 140,1-4 0,1 4 0,3-4 0,1 4-3,-2 2 1,1 0 0,-1 0 0,4 0 0,2 0 0,-3 0 0,5 0 1,0 0-7,-2 0 0,6 0 0,-4 0 0,4 0 10,2 0 1,6 0 0,-1 0 0,1 0-20,2 0 0,-4 0 0,5 0 0,1 0 10,0 0 0,-1 0 1,5 0-1,-5 0-2,-1 0 1,4 0 0,-5 0 0,1 0 17,0 0 0,3 0 0,-3 0 1,0 0 25,-1 0 1,5 0 0,-4 0-1,-1 0-13,1 0 0,4 0 0,-5 0 0,3 0 16,3 0 1,-3 0 0,2 0-1,1 0-10,3 0 0,-1 0 1,-1 0-1,-3 0-3,3 0 0,-1 0 0,1 0 0,-3 0 0,3 0 1,1-6 0,1 0 0,-3 3-10,-1 1 0,-3 2 0,5 0 0,-5 0-2,-1 0 0,0 0 0,-4 0 1,1 0 48,-1 0 1,4 0 0,-2 0-1,-3 0-29,-1 0 1,4 0 0,2 0-1,-1 0-35,1 0 0,-2 0 1,-6 0-1,0 0 10,0 0 1,0 0 0,0 0-1,-2 0-28,-4 0 1,2 0 0,-6 0 0,0 0-4,0 0 0,1 0 1,-5 0-1,2 0-94,-1 0 1,-9 0-1,-1 0-594,1 0 70,3 0 635,-6 7 0,-3 3 0,-7 8 0</inkml:trace>
  <inkml:trace contextRef="#ctx0" brushRef="#br0" timeOffset="1867">1171 332 7372,'0'18'34,"0"-1"1,0 1-50,0-1 0,5 1 0,1-1 0,-2 1 0,0-1 7,2 1 0,-4-1 0,6 1 0,-3-1-5,1 0 1,0 1 0,-4-1 0,2 1 1,2-1 1,1 1 0,-3-1-130,2 1 0,0-7 0,-6 1-40,0 2 0,0-5 24,0 3 0,-2-8 27,-4 2 1,-3-4 128,-9-2 0,3-2 0,1-4 0,2-6 0,8-3 0,-3-3 0,-1 1 0,6-1 0,-4 1 0,4-1 0,2 1 0,-6-1 0,1-1 0,1-2-13,2-3 1,2 1 0,0 6 0,0-1 24,0 1 1,0-1 0,0 1 0,0-1 12,0 1 0,2 1 0,2 3 0,3 3 99,3 2 0,-4-3 0,5 5 0,1 0-75,-2-2 1,5 6-1,-3-5 1,4 1 30,1 0 0,0 0 0,1 6-19,-1 0 1,1 0 0,-1 0 0,1 2-35,-1 4 0,1-2 1,-1 7-1,1 1-39,-1-2 0,-5 5 1,-1-5-1,1 2-2,-2-1 1,5 1 0,-5 5-22,0 1 0,-3-7 0,-7 1 17,0 2 1,-2 1-1,-3 1-3,-7-5 1,-4 5 0,-1-6-1,-2-1-41,-5-3 0,5 2 0,-6-2 0,1-1-78,1 3 1,0-6-1,5 4-13,1-4 0,-1-2 153,1 0 0,7 0 0,3 0 0</inkml:trace>
  <inkml:trace contextRef="#ctx0" brushRef="#br1" timeOffset="2330">2236 263 10449,'-8'-10'-2831,"4"2"2600,-7 8 0,-1 0 259,-5 0 1,-1 0 0,1 0 90,-1 0 0,1 0 0,-1 0 0,1 0-70,-1 0 0,1 6 0,-1 2 1,1 1 4,-1 5 0,1 2 1,1 1-1,3 0-58,1 1 1,3-1 0,-5 1 0,4-1-26,3 1 1,1 1-1,6 3 1,0 1-19,0-2 0,0-1 0,2-1 0,2 2 69,1 3 0,9-1 0,-2-6 0,3-1-35,3-4 0,-1 3 0,2-3 0,3 1 10,1-1 1,8 1 0,-4-7 0,2-2-173,0-2 1,-1 4-1,3 0 1,-4-2 157,-2-2 0,-2-2 0,-5 0 0</inkml:trace>
  <inkml:trace contextRef="#ctx0" brushRef="#br0" timeOffset="2591">2533 455 7923,'10'0'-1820,"-1"0"1889,-3 0 0,-4 2 1,6 3 76,0 7 0,-6 4 0,3 1-123,-3 1 0,-2-1 1,2 0-22,4 1 0,-4-1 0,4 1-216,-4-1 0,-2 1 37,0-1 0,0-5 177,0 0 0,-8-9 0,-2 5 0</inkml:trace>
  <inkml:trace contextRef="#ctx0" brushRef="#br0" timeOffset="3142">2515 420 8542,'0'-18'-418,"0"1"0,6 5 0,2 2 0,2 3 1,3 3 411,3 2 0,1 2 1,1 0-1,-1 0 58,1 0 1,-1 0-1,1 0 30,-1 0 1,1 0-1,-1 0 1,-1 2-47,-5 4 0,5 3 0,-7 9-123,1-1 0,-2 1 0,-8-1-11,0 1 0,0-7 0,0 1 56,0 2 1,-8-5 0,-4 1 60,-3-2 1,-3-1 0,1-3 0,0 2 69,-1-2 1,6-2 4,1-2 1,7-2-78,-2-4 0,4 2 0,4-5 3,4 1 0,4 2 1,5 4-1,-1-2-41,-3-2 0,1 1 0,5 5 1,1 0 23,-1 0 0,1 0 1,-1 0 30,1 0 1,-1 2 0,1 1-29,-1 3 1,-5 6 0,-1-4-7,3 1 0,-6 3 0,0 4 0,-3-3 7,1-1 1,0-1 0,-6 7 20,0-1 1,-6-5-1,-2-2 1,-1-1 32,-5 1 1,-1-4-1,-3 4 1,1-3-45,-1-3 1,1-2 0,-1-2 0,1 0 17,-1 0 1,1 0 0,-1 0-112,1 0 1,0 0-1,-1 0 1,1-2-165,-1-4 0,1 4 0,1-5 0,3 1 240,1 0 0,0-7 0,-5 3 0</inkml:trace>
  <inkml:trace contextRef="#ctx0" brushRef="#br0" timeOffset="3482">2987 228 8018,'25'0'-351,"-5"0"0,5 0 0,-2 0 0,2 0 368,2 0 0,-3 2 1,3 1-1,0 5 36,0 2 1,0 2 0,3 5 0,-5 1 8,0-1 0,-6 0 1,7 1-1,-3-1-10,0 1 0,0-1 0,-5 3 0,-1 1-41,1 2 0,-3 3 0,-1-5 0,-4 2-10,-3-1 0,-1 3 0,-6 0 1,0 0-25,0 0 0,0-1 1,-2-7-1,-3 1-129,-7-1 0,-4 1 0,-3-1 0,-2 1-362,-3-1 514,-7 0 0,-4 1 0,-9-1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35 7154,'-12'0'-695,"0"0"960,8-8-8,-11 6-192,13-5 0,-4 7 1,12 0 0,6 0 0,5 0 0,4 0-61,3 0 1,-1 0 0,-6 0 0,1 0 14,-1 0 0,1 0 0,1 0 0,3 0-280,1 0 1,0 0 0,-5 0-62,-1 0 1,1-2 320,-1-4 0,0 4 0,1-6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5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24,'10'0'-779,"-2"2"872,-8 4 0,0 4 1,0 7-32,0 1 0,0-1 1,0 1-1,0-1-28,0 1 0,0 5 0,0 0 0,2-2-42,4-1 0,-4 3 0,3 0 0,-3-1 19,-2-3 1,0-1-1,2-1 1,2 1-242,2-1 0,0 1 1,-6-1 31,0 0 1,0-5 38,0 0 159,0-1 0,8-1 0,1-2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36 7481,'15'-2'-274,"-3"-4"2,-4 4-13,-1-6 324,-5 0 38,6 6-28,-8-5 0,0 9-16,0 3 0,-8 5 0,-3 8-28,-5-1 1,-1-5 0,-1-1 0,3 3 2,3 1 1,-3-3 0,3 0 0,-4 1-14,-1 3 0,-1-4 1,3-1-1,1 1-17,3-3 0,5 5 0,-4-6 14,2 2 0,3-5 145,5 7-116,0-8 0,5 6 1,3-7-1,2 3 3,3-2 1,-3-2 0,2-2 0,1 2 24,3 4 0,1-4 1,1 4-1,-1-4-38,1-2 0,1 5 0,3 1 0,1-2-29,-2-2 1,-1 0 0,-3 2 0,1 2-48,-1-2 0,0-1 0,1 1 0,-1 2-19,1-2 1,-1 0-203,1 2 0,-3-2 23,-3 7 0,-4 1 263,-8 5 0,0-7 0,-8 6 0,-2-7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440,'-7'10'-907,"-5"-4"973,4-5 1,0 1-26,8 4 0,0-2 1,2 6 31,4-2 1,-2-3 0,6-3 18,-2 4 0,5-4-47,-1 4 0,3-4 0,3-2-42,-1 0 1,1 0-1,-1 0 1,1 0-25,-1 0 1,6 0 0,1 0 0,-3 0-74,-2 0 1,-1 0 0,-1 0 0,1 0 8,-1 0 0,1 0 0,-1 0 1,1 0 15,-1 0 1,-5 0 68,-1 0 0,1 8 0,6 1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6516,'7'-10'-145,"-5"0"1,6 7 176,0-3 1,-4 0-1,7 4 30,3-4 0,-4 4 0,1-4 13,3 4 0,1 2 1,3 0-44,-1 0 1,1 0 0,-1 0 0,1 0-39,-1 0 1,-5 0 0,0 0 0,-1 2 10,-1 4 0,0-4 0,-7 6 0,5 0-65,2 3 1,-6-1-1,2 2 1,-4 1-1,-2 3 1,0-5 0,-2 1 36,-4 2 0,-2 1 0,-6 1 0,3-3-2,-3-1 1,6-6 0,1 3 11,-1-1 0,-2 4 5,-7-6 1,5 1 22,0-1-39,9-4 0,-3-2 19,12-12 0,3-1 0,7-1 0,-3 5-2,-1 1 1,0-4-1,5 4 1,1 1 14,-1-1 0,-5-4 0,-1 5 0,3-1 3,1 0 1,3-6 0,-1 5-5,1-1 0,-1-6 0,1 7-6,-1-1 1,-5-3-1,-2 5 1,-1-2-6,1-4 1,-4 5 0,4-3 22,-3-1 1,5-3 53,-6-1 1,0-1 43,-6 1-100,0 7 19,0 2 0,0 10-37,0 4 1,0-2 0,-2 5-1,-2 1 16,-2 0 0,0 2 0,4 5 102,-4 0 1,4 1 0,-3-1-79,3 1 0,0-1 0,-2 1 0,-2-1-8,2 1 0,2-1 1,2 1-28,0-1 0,0 1 0,2-3-46,4-3 0,-2 3-94,7-3 0,1-4 0,6-3-18,-1-3 0,1-2 1,-1 0-1,0 0 154,1 0 0,-1-7 0,1-3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8 7569,'17'-8'-265,"1"7"-475,-1-5 551,-7 4 234,-2 2 1,-8 2-7,0 4 0,-2 3 1,-4 7-1,-4-3-24,0-1 0,-5-2 0,3 3 0,-3-1-10,-3 1 1,1-3 0,1 2 0,3-1-14,1-1 0,0 4 0,-5-8 0,1-1 3,5 3 0,-3-4 0,6 6-1,-1-2 0,5-1 31,-2-1 1,4-4 0,2 8 1,2-6-9,4 1 1,4 1 0,7-6-14,0 0 1,1 0 0,-1 0 0,1 0-6,-1 0 1,1 0 0,-1 0 0,1 2-27,-1 4 1,1-4 0,-1 4 0,1-4-42,-1-2 1,-5 6 0,-1-1 0,1 1-190,-2 2 0,3-4 256,-7 7 0,8 1 0,-5 6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69,'0'9'-1164,"2"-1"1219,4-8 1,-2 0-1,7 0 2,3 0 0,-4 0 1,1 0-3,3 0 0,2 0 0,1 0-4,0 0 0,1 0 1,-1 0-1,1 0-2,-1 0 1,1 0 0,1 0 0,3 0-1,1 0 1,0 0 0,-5 0-1,-1 0-6,0 0 0,1 0 0,-1 0-343,1 0 1,-6 0 190,-1 0 0,-1 2 1,3 2-186,-1 2 0,-6 0 294,6-6 0,-1 0 0,7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0 6889,'0'18'78,"0"-1"0,-2 1-24,-4-1 1,2 1-1,-6-1 1,2 1-27,5-1 0,-1 0 0,0 1 0,-2-1-18,2 1 1,2-1-1,2 1 1,0-1 15,0 1 1,0-1 0,0 1-1,0-1-5,0 1 0,0-1 0,0 1 1,0-1-20,0 0 0,0 1 0,0-1 18,0 1 0,0-7 4,0 1-460,0-8 436,0 4 0,-8-8 0,-1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6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06 7569,'-8'-10'75,"6"2"-256,-6 8-358,8 0 0,-2 0 611,-4 0 1,2 0-39,-7 0 1,5 0-1,-4 2 44,3 4 0,-1-2-61,2 8 0,4-7 0,-4 7-10,4 2 1,2 1 0,0 3-8,0-1 1,2 0-1,2 1 15,2-1 0,7-1 0,-3-2 0,2-5 5,-1-1 0,-1 0 1,4-4-1,-3 1-8,3-1 1,2-2 0,1-2 0,0 0-8,1 0 0,-1 0 1,1 0-1,-1 0-8,1 0 0,-1-7-5,1-5 0,-1-4 18,1-1 1,-3-1-1,-3 1-2,-6-1 0,-3 7 1,1-1-1,2-1-3,-2-3 1,-2 4 0,-2 1 0,0-3-6,0-1 1,0 3 0,0 0 0,-2 1-14,-4 1 0,2-5 10,-7 3 0,-1 2 1,-5 1 1,-1 1 0,1 2 0,-1 6 0,1 0-10,-1 0 0,1 0 1,-1 0-1,1 2 1,-1 4 1,1-4 0,0 5-96,-1 1 0,1-4 0,1 8 45,4 1 0,-1 3-333,7 1 229,0-7 0,6 5 164,0-3 0,8 4 0,2 1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8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1 7456,'0'17'-315,"0"1"1,0-1 151,0 1 0,-7-7 0,-5 1 0,-3 2 163,-3 1 0,1 3 0,-1-1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29.001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0 6456,'18'0'-3,"-6"0"1,-1 0 4,3 0 0,1 0 1,3 0-22,-1 0 0,1 0 0,-1 0 0,1 0-71,-1 0 1,1 0-1,-1 0 0,0 0 1,1 0 89,-1 0 0,1 8 0,-1 2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1.2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35 7569,'17'-8'-494,"-7"6"0,-10-11 442,-12 7 0,-3 0 0,-3 6 86,1 0 1,5 0 0,1 0-3,-3 0 1,-2 6 0,1 2-35,3 1 0,3-5 1,5 4-4,-2 0 0,0 2 0,6 7-16,0 0 0,0-5 0,2 0 16,4 1 1,2-3-1,5 0 1,-1-1-4,1 1 0,3-4 1,1 4-1,1-1-13,-1 1 0,-1-4 0,-3 4 0,-1-1 0,2 1 0,-5-4 0,1 5 15,-2 3 0,-2 2-2,-6 1 0,-2-1 1,-2-3 12,-2-1 0,-8-8 0,3 1 0,-5-3 1,-1-2 0,-1 6 1,1 0-1,-1-2-59,1-2 0,-1-2-95,1 0 0,0 0 148,-1 0 0,8-8 0,3-2 0</inkml:trace>
  <inkml:trace contextRef="#ctx0" brushRef="#br0" timeOffset="287">298 175 7447,'0'-10'-901,"-2"-4"859,-4 9-87,4-1 181,-13 6 0,11 0 2,-8 0 1,0 2-1,-5 4-23,0 5 1,1 5 0,2 1-1,3 1-17,-3-1 1,-1 1 0,-3-1-1,1 1-25,-1-1 0,3 0 0,1 1 0,3-3-52,-3-3 0,4 4 1,1-5-130,1 5 0,2-5 88,6 1 104,0-8 0,0 12 0,0-7 0</inkml:trace>
  <inkml:trace contextRef="#ctx0" brushRef="#br0" timeOffset="982">542 175 7569,'12'0'-115,"0"0"-84,1 0 0,-3 0 0,0 2 130,-3 4 0,7-5 1,-2 5 87,3-4 0,-3-2 1,-1 0-1,3 0-81,2 0 0,1-2 0,0-2 47,1-1 1,-3-3-1,-1 4 1,-4-4 31,-2-2 1,-1 7-1,-3-5-2,2 0 1,0-2-13,-6-7 1,0 5-4,0 1 1,-2 1-4,-4-2 0,-4 3-1,-7 3 0,-1 4 3,1-4 0,-1 4 0,1 2 1,2 2 0,1 2 2,2 2 0,3 7 0,-5-3 27,2 0 1,7 5 0,-5-3-3,2 3 1,-4 3-1,7-1-15,1 1 1,2-1 0,2 1 6,0-1 1,0 1 0,0-1 11,0 1 0,0-1 3,0 0 1,2 1 7,4-1 1,3-5 0,9-2-5,-1-2 0,1-3 1,-1-5-27,1 0 1,-1 0 0,0 0 0,1 0-8,-1 0 0,1 0 1,-1 0-1,1 0 11,-1 0 0,7 0 1,-1 0-1,-2 0 4,-1 0 1,-3-2 0,1-1 4,-1-3 1,0 0-26,1 6 0,-6 0 0,-3-2-129,-1-4-140,-2 4 0,-8-6 269,-4 8 0,-4-7 0,-7-3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7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40 6756,'-11'0'-234,"-1"0"282,-2 0 1,5 0-1,-3 0-8,-1 0 0,3 0 0,0 2 1,0 2-1,3 4-10,-1 1 1,-4-3 0,5 6 0,-1 1-21,0 3 0,2 1 1,4 1-1,-2-1-14,-1 1 1,-1-1 0,6 1 0,0-1-18,0 0 1,6-5 0,1 0 19,3 1 1,2-3-1,5 0 1,1-2 0,-1-1 1,1-3-1,-1 2-28,0-2 1,1-2 0,-1-4 0,1-2 16,-1-2 0,1-7 1,-1 3-1,1-2 6,-1 1 1,-1-1 0,-3-6 0,-3 1 13,-2 0 0,-1-1 0,-3 1 15,2-1 0,0 1 0,-6-1 0,0 1-15,0-1 0,-6 7 1,-2-1-1,-1 0-22,-5 3 1,-1-5 0,-5 8 0,-1 2-30,-2 2 1,-3 2 0,5 0 0,-2 0 5,1 0 0,-3 0 0,2 2 0,2 2-139,1 2 0,8 6 0,3-4 175,1 1 0,2 3 0,6 5 0</inkml:trace>
  <inkml:trace contextRef="#ctx0" brushRef="#br0" timeOffset="317">629 18 7314,'10'2'-157,"-4"3"0,-2 5 0,0 8 0,2-1 197,-3 1 0,-1-1 1,-2 0-1,0 1-21,0-1 0,6 7 0,0-1 0,-2-2-46,-2-1 1,-2 3-1,0 0 1,0-1 3,0-3 1,0-2-1,0 1-225,0-1 1,0 1 247,0-1 0,0-7 0,-8-2 0,-2-8 0</inkml:trace>
  <inkml:trace contextRef="#ctx0" brushRef="#br0" timeOffset="1051">490 245 7545,'7'-10'-165,"-3"2"1,8 8-94,2 0 1,1 6-1,3 0 266,-1-2 0,1-2 0,-1 0 0,2 2 2,5 1 1,-5 1 0,6-6 0,-1 0-14,-1 0 1,2 0 0,-4 0 0,5 0 1,1 0 0,-4-6 0,4 1 1,-1-1-40,-5-2 0,-2 6 0,-1-6 0,-1 2 16,1 1 0,-7-7 78,1 6-61,0-7 0,-3 9 0,-3-8 12,-4-2 1,-2 5 0,0-3 83,0-1 0,-2 3-16,-4-2 0,2 8-42,-7-2 0,5 5-44,-6 1 0,8 1 15,-1 5 0,3-2 0,2 8-15,0 1 0,0 3 0,0 1 26,0 1 1,0-1-1,2 1 1,1-1 8,3 1 0,2-1 0,-4 1-15,2-1 0,5 1 1,-5-1-32,-2 0 1,-2-5-1,0-2 1,2 0 6,2-1 1,0-3-11,-6 6 56,0-8 0,1 3-47,5-7 0,-4-2 17,4-3 0,4-5 0,1-8-22,5 1 1,-4 5-1,-1 3 1,3-1 8,1 0 0,3 1 0,-1-3 1,1 4 5,-1 0 1,1 6 0,-1-3-1,1 3 29,-1 2 0,0 0 1,1 0-4,-1 0 1,-5 0 0,0 2 3,1 3 0,1-1 0,-1 8-22,-1 2 1,-6-1-1,4 1 1,-3-3 7,-3 3 1,-2-4 0,-2 1-243,0 3 0,-2-1 1,-2 1 233,-1-2 0,-9-8 0,4 3 0</inkml:trace>
  <inkml:trace contextRef="#ctx0" brushRef="#br0" timeOffset="1976">1642 437 7569,'10'-10'-601,"6"2"766,-5 8 0,-1-2-510,2-3 1,-1 3 273,7-4 1,-1-2 0,-1 0 100,-5-1 0,-1 5 1,-6-4-1,4 2 46,1 0 1,-3-7-22,6 1 0,-8 2-50,2-1 1,-6 7-47,-6-2 0,-4 4 1,-7 2 15,-1 0 0,1 0 103,-1 0-75,1 0 1,5 0 0,0 0 18,-1 0 0,-1 8-11,3 4 0,-3 3 0,8 2-9,2 1 1,2-1 0,2 1-8,0-1 0,0-5 1,2-2-1,2-1 20,2 1 1,8 0 0,-3 3 7,5-1 0,1-8 0,1 2-15,-1-4 0,6 3 0,1 1 3,-3-2 0,-2-2 1,-1-2-6,-1 0 0,1-2 0,-1-2 1,1-2-22,-1 3 0,1-1 0,-1 0 13,1-2 1,-3-2 0,-1 4 0,-5-3-1,-1-3 0,0 6 0,-4-4 1,2 1 0,0-3 0,-5-6 0,3 3 1,2 1 0,0 6 0,-6-5-21,0-3 0,0-2 0,0-1-11,0 0 1,0 5 0,-2 2 29,-4 2 1,2-3-1,-7 5 1,-3 2 0,4 2-18,-1 2-21,7 0 1,-4 2 29,8 4 0,2-4 23,4 4 1,-2-4-1,7-2 1,3 0-6,2 0 0,-5 0 0,1 0 1,1 0-5,3 0 0,7 0 1,0 0-1,-1 0-1,-3 0 1,-3-2 0,-3-2 0,-1-2 35,2 2 1,-5 2 0,3 2-23,1 0 1,-3 0 8,2 0 0,-6 0 28,5 0 1,-7 2-29,2 4 0,-2 2 0,0 5 0,2-1-14,-3 2 0,-1 1 0,-2 2-26,0 1 1,0-1 0,0 1 17,0-1 0,2-5 0,2 0-148,2 1 0,0-3 1,-4 0-18,4-3 1,-4 1 0,5-4 0,1 2 160,4-2 0,-5-2 0,17-2 0,-5 0 0</inkml:trace>
  <inkml:trace contextRef="#ctx0" brushRef="#br0" timeOffset="2635">2673 280 6377,'0'-18'219,"0"1"-234,0 7 45,0 2 0,-2 8 8,-4 0 1,4 2 0,-4 4 5,4 6 0,2-3 0,0 3-38,0 2 1,0 1-1,2 3-7,4-1 0,-4 0 0,6-1 18,0-4 0,-5 1 0,7-5-29,-2 2 1,5-1-1,-1 3-37,4-6 0,-5-4 0,1-2 0,1 0 23,3 0 0,-4 0 0,-1 0 0,3-2 16,1-4 1,3-4 0,-1-5 6,1 3 1,-7-1-1,-1 5 1,0 0 8,0 0 1,-7-5 8,3 1 0,-4 2 15,-2-1-20,0 7-5,0-4-6,0 8 0,0 8 0,0 4 1,0 3-1,2 2 0,4 1 0,-2-3 0,6-1 1,-1-4-1,1-2 1,-4 3 0,5-5 0,3-2 0,1 0 0,3 0 0,-1 1 18,1-1 0,-1-2 0,1-4 1,-1-3 1,1-3-1,-1-6 1,1 4-4,-1 3 0,-5-7 0,-1 2 76,3-3 1,-6-3 0,-2 1-55,-4 0 1,-2-1 0,0 1-20,0-1 0,-2 3-41,-4 3 1,-2 2 0,-6 6-145,3-1 0,5-1 1,-6 6-110,-1 0 1,3 6-60,-2-1 334,9 9 0,-13-4 0,6 7 0</inkml:trace>
  <inkml:trace contextRef="#ctx0" brushRef="#br0" timeOffset="2951">3494 192 7459,'0'18'-214,"0"-1"0,0 1 1,0-1 238,0 1 0,0-1 0,0 1-75,0-1 0,0 0-490,0 1 238,0-1 302,0-7 0,7 6 0,3-7 0</inkml:trace>
  <inkml:trace contextRef="#ctx0" brushRef="#br0" timeOffset="3147">3476 70 7569,'-10'-8'-134,"3"-1"-209,7-9 0,0 6-253,0 1 596,0 7 0,0-4 0,0 8 0,0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5.6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70 6461,'0'-12'12,"0"1"1,-2 5 30,-4-6 0,2 7 4,-7-7 0,5 8 1,-6-2-36,-1 4 1,3 2 0,-2 0-17,-1 0 0,3 0 0,-2 0 9,-1 0 0,-3 0 0,-1 0 2,-1 0 1,1 2 0,-1 2 0,3 4 1,3 2 1,-3-5 0,3 7 19,-3 2 0,-1-5 0,2 3-9,3 2 1,5 1 22,-6 3 1,8-1-1,-1 0 27,3 1 0,2-1 0,2-1-5,3-4 0,-1 3-38,8-3 1,-6 1 0,4 1 0,-1-4-7,1-3 1,-4 1-1,5-2-25,3 6 1,2-3-12,1 3 1,0-8 0,1 4 19,-1-1 1,-5-5-1,0 4-15,1-4 0,3-2 0,1 0 0,1 0 6,-1 0 1,-5 0 0,-1 0 0,3 0 1,2 0 1,-5 0-1,1 0 2,1 0 0,-3 0 0,0-2 0,-2-4 1,5 4-27,-11-5-315,6 7-268,-8 0 378,0 0 231,0-8 0,8 6 0,1-6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6.0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1397,"-1"0"1397,-8 8 0,-8 2 0,-1 7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6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8 7569,'-17'0'-685,"7"-8"530,-5 6 290,5-6-63,0 8 0,3 2-219,7 4 0,0-2 0,0 7-37,0 3 1,0 1 183,0 3 0,7-1 0,3 1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6.9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58,'10'9'122,"-2"-1"1,-8-6-894,0 4 351,0-4 420,0 6 0,-8-1 0,-2 3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2.0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8 227 7569,'0'-12'-1199,"0"1"1151,0 7 0,-8-4 1,-4 8 85,-3 0 1,-3 0-1,1 0 1,-1 0 51,1 0 0,0 6 0,-1 2-38,1 1 0,5-5 1,2 4-1,1-2-13,-1 0 1,6 7-92,-2-1 0,6-4 36,6-2 0,-2 1 0,8-1 0,1-2 1,3-2 1,3-2 34,4 0 0,-3 0 1,3 0-1,-4 2-10,-1 4 1,-1-4 0,1 5-4,-1 1 1,1-4 0,-1 8-18,1 1 0,-7-3 0,-1 2-38,-2 1 1,-2 3 30,-6 1 1,-8 1 0,-4-3 6,-3-3 1,-1-2 0,3-7-1,1 3-4,-2-2 0,-1-2 0,-3 0 0,1 2 8,-1 2 0,1 0 0,-1-6 0,1 0-110,0 0 0,-1 0 116,1 0 0,-1-8 0,1-2 0</inkml:trace>
  <inkml:trace contextRef="#ctx0" brushRef="#br0" timeOffset="611">592 87 6415,'-10'8'294,"4"4"-254,5 3 1,1-3 0,0 0-1,1 1-8,5 3 0,-4 1 0,6 1 1,-2-1-33,0 1 0,1-1 1,-3 1-1,2-1-9,-2 0 0,4 1 0,-2-1 0,-3 1-8,-1-1 0,0 1 1,2-1-162,2 1 1,0-1-379,-6 1 556,0-1 0,-8 1 0,-2-1 0</inkml:trace>
  <inkml:trace contextRef="#ctx0" brushRef="#br0" timeOffset="916">452 349 6463,'18'-9'124,"-7"1"1,1 8-108,2 0 0,1 0 0,3-2-13,-1-4 1,1 4 0,1-4 0,2 4-107,3 2 0,-1-1 0,-4-3 0,5-2-388,5 2 490,-4 2 0,8 2 0,-6 0 0</inkml:trace>
  <inkml:trace contextRef="#ctx0" brushRef="#br0" timeOffset="1444">1291 227 6078,'-8'-10'345,"-2"1"0,-7 5-348,-1-2 0,1 0 1,-1 6-1,1 0-12,-1 0 0,5 0 0,-1 2 0,-1 2 68,1 2 1,0 2-1,-3-5 1,0 5-39,-1 2 0,1-4 0,-1 3 0,1 1 13,-1 0 0,9 2 0,1 3-16,0-3 1,6 3 0,-4-3-26,4 3 0,10-3 1,4-2-28,3-3 0,3-1 1,-1-6-49,1 0 1,-1 0 0,1 0-1,-1 0 39,0 0 0,1 0 0,-1 0 0,1-2 7,-1-3 1,-5 1 0,0-6 0,-1 0 45,-1 1 1,4 3 0,-7-4 255,3 2-97,-6-5 0,4 9 44,-8-8-111,0 8 0,0-2-169,0 12 0,0-2-178,0 8 0,7-1-13,5 7 1,4-6 263,1-1 0,8-7 0,2 4 0</inkml:trace>
  <inkml:trace contextRef="#ctx0" brushRef="#br0" timeOffset="1913">1518 262 6826,'7'-17'-325,"-3"7"386,8 4 1,-6 4-15,5 2 1,-5 0-1,4 2 9,-2 4 0,-3-2 0,-3 5 1,2 1-69,2 0 1,0-4-1,-6 5 1,2 1-6,4-2 0,-4 5 1,3-3-15,-3 3 1,-2-3-158,0 0 91,0-1 61,0-1 1,2-2 0,2-10 15,2-4 1,0-4-1,-4-7 0,4-1 0,-4 7 0,5-1 0,-1-1 5,0-3 1,8 0 0,-5 3-1,3 3 0,0 2 1,-1-3 0,7 5 128,-1 2 0,1 2 0,-1 2-67,1 0 0,-7 0 1,1 0-1,-1 2-28,-1 4 0,6-2 0,-5 7-13,5 3 1,-5 0-1,-1-1 1,-2-1-10,-4 1 1,0-3 0,0 2-92,1 1 1,1 3-1,-6 1-85,0 1 0,0-7 1,-2-1 178,-4-2 0,-3 5 0,-9-3 0</inkml:trace>
  <inkml:trace contextRef="#ctx0" brushRef="#br0" timeOffset="2262">2164 0 7342,'2'10'-522,"2"-2"521,1-1 1,7 3-1,-6 7 58,-2 1 1,4-1 0,-3 1-1,1-1-29,2 1 0,-6-1 0,6 3 0,-3 1-29,1 2 0,0 1 1,-4-7-1,2 1-9,2-1 1,0 0 0,-6 1-1,2-1-154,3 1 0,-3-1-83,4 1 1,-4-1-218,-2 1 464,0-9 0,0-1 0,0-8 0</inkml:trace>
  <inkml:trace contextRef="#ctx0" brushRef="#br0" timeOffset="2591">2111 245 7001,'-9'0'-280,"1"0"1,10 0 387,4 0 0,3 0-21,9 0 0,-1 0 0,1 0 18,-1 0 1,1 0 0,-1 0-36,1 0 1,-1 0 0,1 0-1,-1 0-8,1 0 0,-1 0 1,0 0-68,1 0 1,-1 0-492,1 0 1,-7 0 495,1 0 0,-8 0 0,4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0.6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35 5856,'10'-8'310,"-2"6"-230,0-5 0,-6 5 18,3-4 16,-3 4-46,-2-6 0,-2 8-54,-3 0 0,-5 0 0,-8 0 21,1 0 1,0 0 0,-1 0 0,1 0 19,-1 0 0,1 6 1,-1 2-1,1-1-24,-1 1 0,1 4 0,1-4 1,3 1-1,1 5 0,2-4 0,-1 1 0,3 1 33,0-2 1,6 5 0,-4-3 15,4 3 1,4 3-44,4-1 0,4-1 1,7-5-1,1-3-50,-1 0 1,1-6 0,-1 4 0,1-2-113,-1 1 0,6-3 1,3 4-1,-1-4-159,0-2 1,4 0 0,-5 0 283,-3 0 0,6-8 0,0-1 0</inkml:trace>
  <inkml:trace contextRef="#ctx0" brushRef="#br0" timeOffset="430">751 52 7569,'8'0'-217,"-8"0"1,-8 0 0,-9 0 0,0 0 124,-1 0 0,1 0 0,-1 0 219,1 0 0,-1 8-55,1 4 0,5 3 1,2 3 56,3-1 1,1 1-102,6-1 0,2-1 0,4-3-41,5-1 0,5-2 0,1 1 8,1-5 1,-1 2-1,1-2 1,-1-2-73,1-2 0,-1-4 0,0-2 0,1-4-9,-1-2 0,1 4 1,-1-5-1,1-3 83,-1-1 1,-7-3 0,-2 1 9,-1-1 1,-5 1 0,4-1-9,-4 1 0,-10 1 0,-3 5 16,-5 5 0,-1 4 1,-1 2-1,1 0-55,-1 0 0,-1 0 0,-2 0 0,-1 2-60,7 4 0,-3-4 0,7 5-192,-5 1 292,6 2 0,-5 7 0,5 1 0</inkml:trace>
  <inkml:trace contextRef="#ctx0" brushRef="#br0" timeOffset="921">1101 35 6540,'0'-10'-103,"0"4"159,0 12 0,6 4-48,-1 7 1,7 1 0,-4-3-4,1-3 1,-5 4 0,4-7-16,0 1-3,-6 6-20,6-7 64,-8 1 1,0-4-26,0-12 1,2 4 0,1-6-1,5 0-7,2-3 1,-4 1-1,5 0 1,1 1-11,-2-1 0,5 0 0,-3-3 22,3 1 0,3 2 0,-1-3 0,1 3 27,-1 2 1,1 3-1,-1 5 1,1 0 1,-1 0 0,1 0 1,-1 0-1,0 1-12,1 5 0,-1-2 0,-1 8-28,-4 1 1,1 3-1,-7 1 19,-2 1 1,-2-1-1,-2 1-155,0-1 0,-2-5 0,-2 0-287,-2 1 423,0-5 0,6 7 0,0-5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8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60 6778,'-9'7'22,"1"-3"1,8 8-25,0 2 0,0 1 1,0 3-151,0-1 0,0-5 1,0-1-141,0 3 292,0-6 0,8 7 0,1-5 0</inkml:trace>
  <inkml:trace contextRef="#ctx0" brushRef="#br0" timeOffset="226">36 385 7569,'0'-12'-1027,"0"1"1108,0 7-214,0-4 0,0 10 0,2 2-12,4 2 0,-5 2 145,5-3 0,4 5 0,0 8 0</inkml:trace>
  <inkml:trace contextRef="#ctx0" brushRef="#br0" timeOffset="726">228 560 7569,'17'0'-210,"1"0"0,-7 0 1,1 0 195,2 0 1,-5 6 0,1 1 115,-2 3 0,0 0 0,-5 3-43,3-1 0,0 0 0,-4 5-6,4 0 1,-4 1-47,4-1 1,-4 1 48,-2-1 0,0-5-169,0 0 145,0-8 1,0-4-28,0-12 1,0-4 0,0-1-1,0-1-41,0 1 0,5-1 1,3 1-1,0 0-17,0-1 1,5 1-1,-1 1 1,2 3 32,-3 1 0,5 8 0,-5-4 1,5 2 33,1 1 1,7-1 0,-1 6 0,-2 0 21,-1 0 1,3 0 0,0 0 0,-1 0-10,-3 0 1,-2 0 0,1 2 0,-1 2 9,1 1 0,-7 7 0,-1-4 0,0 2-28,0 3 0,-7-3 0,3 1 1,-4 3-75,-2 2 1,0-5 0,0 1-402,0 1 0,0 3-53,0 1 519,0 1 0,8-8 0,2-3 0</inkml:trace>
  <inkml:trace contextRef="#ctx0" brushRef="#br0" timeOffset="1085">1241 595 7449,'11'-8'0,"-1"-4"0,-2-3-372,-4-3 0,-2 7 266,-2-1 0,-2 8 96,-4-2 0,-4 4 0,-7 2 0,-1 0 49,1 0 0,-1 0 0,1 0 0,-1 0 39,1 0 0,0 2 0,-1 4 0,1 4-18,-1-1 0,3 7 0,1-6 0,4 1-36,3 1 1,-1 0 0,4 5-45,-2 1 1,0-1 43,6 0 1,2-1 0,4-2-105,6-3 0,3-7 0,3 2 0,-1-4-73,1-2 1,5 0-1,0 0 1,-1-2 71,-3-4 1,4-2 0,1-5 0,-5 1 50,-5-1 0,1 3 0,-5-2 0,1-1-5,1-3 0,-8-3 0,4-3 1,-3-3 34,1-2 0,0 6 0,2-20 0,2 4 0</inkml:trace>
  <inkml:trace contextRef="#ctx0" brushRef="#br0" timeOffset="1518">1311 106 6633,'-18'-12'0,"1"0"0,-1-1 0,1-1 0,1 1 0,3 3 0,3 0-759,2 0 784,2 7 1,8-5 95,4 8 0,-2 0-45,8 0 1,-6 2-43,5 4 0,-5 1 0,4 7 0,-3-2-7,-3 1 0,0 1 1,0-1-1,2-1 0,-2 2 0,0 1 0,0 3 0,1-1-13,-1 0 1,0 1-1,0-1 1,2 1 8,-2-1 0,3 1 0,1-1 0,0 1 11,0-1 1,3 6 0,-3 1-1,0-3-20,0-1 1,-1 3 0,-3 0 0,4-2-15,2-1 1,-6-3 0,2 3 0,-3-1 23,3-1 0,-4 3 0,4-9 1,-4 3 53,-2 3 0,6-1 39,0 0 0,-1 1-53,-5-1 0,0-5 91,0 0-646,0-8 491,0 11 0,0-13 0,0 6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7.3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569,'10'0'-186,"-3"0"0,-7 7 1,0 5 194,0 3 0,2 3 0,2-1 1,2 1 14,-2-1 0,-2 1 0,-2-1 0,2 3-83,4 3 1,-5-4 0,5 5 0,-4-5-74,-2-2 0,6-5 0,0 0-32,-2 1 0,-2-3-45,-2 2 209,0-8 0,0 3 0,0-7 0</inkml:trace>
  <inkml:trace contextRef="#ctx0" brushRef="#br0" timeOffset="333">18 18 6211,'-7'0'128,"7"0"1,7 0-1,11 0-91,-1 0 1,1 0 0,-1 0-1,1 0-20,-1 0 1,1 0 0,-1 0-1,0 0-15,1 0 0,-1-2 0,3-2 1,1-2-44,2 2 0,3 2 1,-5 2-1,2 0-106,-1 0 1,-3 0 0,-2 0-105,1 0 251,-1 0 0,-7 0 0,-2 0 0</inkml:trace>
  <inkml:trace contextRef="#ctx0" brushRef="#br0" timeOffset="600">88 245 6282,'12'0'236,"-3"2"-201,-1 3 0,6-3 0,-3 4-29,5-4 1,1-2-1,1 0 1,-1 0-18,1 0 1,-1 0-1,1 0 1,-1 0-31,1 0 1,5 0 0,0 0 0,-1 0-148,-3 0 0,0 0 188,5 0 0,-5 0 0,6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29.469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0 6413,'18'0'-270,"-1"0"293,1 0 1,-1 0 0,1 0 0,-1 0-35,1 0 0,-1 0 0,1 0 0,-1 0-30,1 0 1,-1 0 0,2 0 40,5 0 0,-5 0 0,6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6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262 6078,'10'0'27,"5"0"1,-11 0 147,8 0-131,-8 0 1,5-6 5,-3 0 1,-4-1 36,4 1 0,-4 2-18,-2-8 1,0 6-42,0-5 1,-2 7 0,-2-4 41,-2 0 0,-7 6-138,1-3 0,-3 3 39,-3 2 0,1 0 1,-1 0 35,1 0 1,5 2 0,0 1 6,-1 3 0,-1 8 0,1-4 0,1 1-5,-2 1 1,5-6 0,-1 5 0,0 1-3,1-2 0,5 5 0,-4-5 0,2 2 13,0-1 1,0 1-20,6 5 1,0 1-1,2-3 6,4-3 0,-2-4 0,6-6 1,0 2-2,-1 1 0,-3 1 0,6-6 0,1 0-4,3 0 0,-5 0 0,1 0 1,2 0-6,1 0 0,-3 0 0,-2-2 0,-1-2-17,1-1 1,0-3 0,3 4-23,-1-2 0,0-8 23,5 3 1,-1 1-1,-3-2 17,-1-1 1,-8 3 221,1-1-96,5 7-71,-8-4 73,6 8-38,-8 0 1,2 0 0,2 2-7,1 4 1,1-2 0,-4 5-40,4-1 0,-4 0 0,6-4-57,0 1 0,1 7 0,9-6-30,-1-2 0,-5 4 1,-1-3 26,3-1 0,2-2 0,1-2-336,0 0 0,1 0 82,-1 0 1,1 0 0,-1-2 270,1-4 0,-1-3 0,1-9 0</inkml:trace>
  <inkml:trace contextRef="#ctx0" brushRef="#br0" timeOffset="380">612 17 7116,'17'0'-1189,"-5"-5"1251,-1-1 1,1 0-1,6 6 234,-1 0 0,1 0 1,-1 0-258,0 0 0,1 0 0,-1 0 0,1 0 12,-1 0 1,1 6-1,-1 2 1,1-1-25,-1 1 0,1 6 0,-1-3-5,1 5 0,-1 1 0,0 1 0,-1-1-47,-4 1 1,1 5-1,-5 0 1,0-1-3,0-3 1,-3 4 0,-5 1 0,0-3-24,0-2 0,0 5 1,0-1-1,0-2 27,0-1 1,-7-3 0,-3 3 0,-2 1-28,1 2 1,-1-1 0,-6-9 0,1-1-124,0 1 0,-7-3 0,1 2 173,2 1 0,-7-5 0,1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1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59,'11'0'-638,"1"0"719,-8 0 1,4 8-106,-8 3 1,0 5-169,0 1-167,0 1 69,0-1 290,0-7 0,0 5 0,0-5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1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4 7569,'0'-10'-672,"0"-6"589,0 15 1,0-5-736,0 12 818,0-5 0,8 15 0,2-6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2.2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19 6721,'17'8'268,"-7"-4"-193,-4 8 0,-2-8 0,0 3-75,1 1 0,1 2 3,-6 7 1,0 1-48,0-1 1,0 1-93,0-1 22,0-7 104,0-2 0,2-8 1,2-2 5,2-4 1,2 2 0,-4-8 0,3 1-7,3 1 0,-4-6 0,5 5-6,3-5 1,2-1-1,1 1 1,-1 3 22,-5 1 0,5 2 0,-5-1 0,5 5 71,1 4 0,1 2 0,-1 0-42,1 0 0,-1 0 1,1 0-1,-1 0 87,1 0 1,-1 0-94,1 0 1,-3 8-51,-3 3 0,-5 5 0,-7 1-32,0 1 1,0-1 0,0 1-239,0-1 1,0 1-427,0-1 716,8 1 0,2-1 0,7 0 0</inkml:trace>
  <inkml:trace contextRef="#ctx0" brushRef="#br0" timeOffset="718">874 542 6754,'18'-8'0,"-1"-4"0,-1-3 0,-3-3 0,-3 1 129,-2-1 0,-5 7-186,-8-1 1,1 8-1,-8-4 23,-1 1 0,-3 5 0,-1-4 84,-1 4-38,1 2 1,-1 0 0,-1 0-1,-3 0 15,-1 0 1,0 6 0,5 2-22,1 1 1,-1 1 0,3 3 0,3-1-22,6 2 1,5-5 0,1 3-1,0 2-6,0 1 0,0-3 0,1-2 0,3-1 13,2 1 1,8 0-1,-3 3-19,5-1 0,1-8 0,1 2 0,-3-3-39,-3 3 1,4-4 0,-5 4 0,5-4 9,1-2 0,-5 0 0,-1-2 0,3-2 52,2-2 1,-5-7 0,1 3 0,-1-2 12,-1 1 0,4-1 0,-8-5 0,-1-1-9,3 1 1,-6-7-1,4 1 1,-4 2-25,-2 1 1,0-3-1,0-2 1,0 0-14,0-1 1,0-3-1,0 4 1,0-2 20,0-4 0,0 6 0,-2-1 1,-2 3 31,-2 0 0,-2 0 0,5 5-18,-3 1 0,-2 1 1,4 3 269,-2 1-173,0 8-41,6-4 161,0 8-12,0 0-156,0 8 1,0 2 0,0 7 0,0 1-21,0-1 0,0 1 0,0-1 0,0 0 10,0 1 0,0-1 0,0 1 1,2 1-6,4 5 1,-4-5 0,4 4 0,-4-1-5,-2 1 1,0-4 0,0 5 0,2-5-10,4-2 1,-4 7 0,3-1 0,-3-2-1,-2-1 0,2-3 1,2 1-30,2-1 1,0 1-141,-6-1-408,8 1 352,-6-1 206,5-7 0,-14-3 0,-3-7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0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3 7116,'0'18'-88,"0"-1"0,-2 0 102,-4 1 1,4-1 0,-4 1 0,4-1-4,2 1 0,0-1 0,0 1-55,0-1 1,2 1 0,2-1-83,2 1 0,0-7 0,-6 1-62,0 1 0,0-3 57,0 2 131,0-8 0,7 3 0,3-7 0</inkml:trace>
  <inkml:trace contextRef="#ctx0" brushRef="#br0" timeOffset="333">0 18 7569,'10'0'-552,"5"0"0,-11 0 667,8 0 0,-6 0 0,5 0-70,3 0 1,-4 0 0,1 0-1,3 0-36,1 0 1,3 0-1,-1 0 1,1-2 17,-1-3 1,1 3 0,-1-4 0,1 4-13,-1 2 1,1 0 0,-1 0 0,0 0-119,1 0 1,-6 0-1,-1 0-207,3 0 0,1 2 55,3 4 0,-9-3 255,-3 9 0,-4-8 0,-2 4 0</inkml:trace>
  <inkml:trace contextRef="#ctx0" brushRef="#br0" timeOffset="580">35 245 6839,'0'10'-125,"2"4"99,4-9 1,3 1 0,9-6 0,-1 0 67,1 0 1,1 0 0,3 0-1,1 0-64,-2 0 1,-1 0 0,-1 0 0,2 0-24,3 0 0,-1 0 1,-6 0-1,1 0 65,-1 0-20,1 0 0,7-8 0,2-1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9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3 7067,'0'-10'-181,"0"0"502,0 5-459,0 3 227,0-6 1,0 16 1,0 3 1,0 5 0,0 1-94,0 1 1,0-1 0,0 1 0,0-1-28,0 1 1,0-1-1,0 1 1,0-1-25,0 1 0,0 5 0,0 0 26,0-2 0,0-1 0,0-3 5,0 1 0,0-7 1,0 1 24,0-8 0,-2 4-12,-4-8 0,4-2-21,-4-4 1,4-4 0,2-7 18,0-1 1,6 7-1,2-1 13,2-2 0,-5 5 14,7-3 0,0 8 0,3-4 1,-1 3 34,-3-1 0,1 0 0,5 6-26,1 0 0,-1 0 1,1 0-18,-1 0 1,1 2 0,-1 2 0,-1 4-23,-5 1 1,3-3 0,-8 6 25,-2 1 1,0-3 0,-1 2 18,3 1 1,-2 3-28,-10 1 0,2-1 0,-7-3-4,-3-1 0,-1-2 0,-3 1 1,1-5-5,-1-4 0,1 4 1,-1 0-1,1 0 2,-1 1 1,-5-5 0,0 4-1,2-4-1,1-2 1,3 6 0,-1 0-145,1-2-156,7-3 0,2-8 1,8-5 302,0-3 0,8-3 0,2 1 0</inkml:trace>
  <inkml:trace contextRef="#ctx0" brushRef="#br0" timeOffset="385">385 18 7569,'17'0'-228,"-1"-2"0,-3-2 0,-1-2 106,1 2 0,3 2 184,1 2 1,1 0 0,-1 0-1,1 0 50,-1 0 1,1 8 0,-1 4-37,1 3 0,-1-3 0,0 0 0,1 1-47,-1 3 1,-1 1-1,-2 1-23,-3-1 0,1 1 1,-1-1 0,-1 3 0,0 1 12,0 2 0,-7 0 0,5-3 0,-2 1-63,0 2 0,0 7 0,-6-5 0,0 0 7,0 0 1,-2 1 0,-2-5 0,-4 2-12,-2-2 0,-1 5 0,-7-3 0,1-2 22,-1-1 1,1-3-1,-3 1 1,-1-3-7,-2-3 1,-6 1-1,5-5 1,1 0-90,-2 0 0,0-1 0,-4-3 0,3 2 121,1-2 0,6-2 0,-6-2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2.7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10 6869,'7'18'108,"5"-1"0,-2 1 0,-1-1 0,1-1-80,0-5 1,-4 5-1,3-5 1,-1 5-37,-4 1 0,4 1 0,0-1-2,1 1 0,1-1 0,4 1-10,-3-1 0,-7-5 0,4-2 21,0-3 0,-1 1-2,5-2 0,-2-4 18,-4 4 0,-3-10 0,7-4-13,-2-2 1,-2-1 0,-4-7 0,3 1 1,-3-1 0,6 1 0,-2-1 2,0 1 0,2-1 0,-5 1 1,5-2-8,2-5 0,-4 3 1,5-6-1,1 2-3,-2 3 1,5-3 0,-3 2 0,1-1 33,-1-1 0,2 12 0,-7-5-6,3 3-309,-6-1-126,4 6 0,-8 5-115,0 10 524,0 5 0,8 0 0,1-2 0</inkml:trace>
  <inkml:trace contextRef="#ctx0" brushRef="#br0" timeOffset="504">1101 18 6658,'-10'0'-212,"-3"-2"0,5-2 309,-2-1 0,4-1 0,-5 6-72,-3 0 0,4 0 1,-1 2-1,-3 2 17,-1 1 0,-3 1 0,1-4 0,-1 2 11,1 2 1,-1 5 0,1-3-1,-1 2 6,1 4 1,0-5 0,-3 3 0,-1 1-29,-3 3 1,3 3 0,8 3 0,1 1-17,-2-2 1,5-1-1,-1-1 1,2 2 11,4 3 0,2-1 0,2-4 0,0 3-80,0 1 0,0 0 0,0-5 0,2-1 40,4 1 1,-2-1 0,8 1 0,1-1-17,3 1 1,1-1 0,1-1 0,-1-3-20,1-1 0,5-1 0,0 5 1,-2-2-72,-1-3 0,-1-7 1,3 4-1,1-2-404,-2 0 523,-1-1 0,5-5 0,2 0 0</inkml:trace>
  <inkml:trace contextRef="#ctx0" brushRef="#br0" timeOffset="855">1206 280 7569,'17'0'-204,"1"0"1,-7 0 91,1 0 0,0 0 1,3 2-1,-1 2 136,-3 2 0,1 5 0,5-3 0,1 0 8,-1 0 0,1 5 0,-1-3 1,1 2-18,-1-1 0,1-5 0,-1 6 0,1-1-33,-1-1 0,2 0 0,3-6 0,1 1-60,-2-1 1,-7 4 0,-2 0 0,1 0-121,3-1 1,-5-1-1,1-4 198,2 4 0,-7-4 0,9 6 0,-6-8 0</inkml:trace>
  <inkml:trace contextRef="#ctx0" brushRef="#br0" timeOffset="1316">1607 228 6089,'-11'6'227,"-1"-1"0,0 3-192,-5-2 0,5-4 0,3 6 0,-1-3 16,0 1 1,4 2 0,-3-2 0,-1 4 2,0-1 1,1 7 0,-5-5 0,2 5-20,-1 1 1,-1 1-1,1-1-26,1 1 1,0-1 0,-3 1-1,1-1-18,3 1 1,7-1 0,-4-1-1,2-3-46,0-1 1,1 0 23,5 5-334,0 0 154,0 1 211,0-8 0,0-3 0,0-7 0</inkml:trace>
  <inkml:trace contextRef="#ctx0" brushRef="#br0" timeOffset="2021">1800 36 7569,'9'0'-1449,"7"0"1575,-5 0 0,-1 0-71,2 0 0,-1 0 0,5 2 8,-4 3 1,3-3-1,-3 4 15,3-4 0,3 0 0,-1 2 3,1 2 0,-1 2 1,1-5-1,-1 3 1,-5 0 0,-1-4 30,3 4 1,1 3-69,3 9 1,-3-1 0,-3 1 0,-4-3-47,0-3 0,-7 4 0,5-5 0,-2 5 33,2 1 0,-4 1 1,4-1-1,-4 1-84,-2-1 0,0 1 0,0-1 0,-2 0 43,-4 1 0,2-1 1,-6 1-1,1-1 4,-1 1 1,0-1 0,-3 1-1,1-1-11,-2 1 0,1 5 1,-1 0-1,3-3 9,-3-7 0,0 3 1,1-5-1,1 5 7,-1 1 0,3-1 0,-2-3 0,1-1 4,1 2 1,-4-5-1,7 1 1,-3 0 107,-4-1 0,5-5 0,-3 4-60,-2 0 0,5-6 1,-3 4 129,-2-4 0,5-2 1,-3 0-119,-1 0 1,3 0 0,-2 0-110,-1 0 1,3 0 0,-2 0-408,-1 0 1,3-2-480,-2-4 932,1 4 0,-7-6 0,1 8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0.5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385 7569,'-12'0'-481,"1"0"0,-1 6 0,-5 0 550,-1-2 0,6-2 0,1-2-17,-3 0 1,-1 5-1,-3 1 1,1 0-3,-1 2 1,3-4 0,1 5 24,3-1 0,1 6-17,-2-3 0,4 5 0,8 1 63,0 1 0,0-1-123,0 1 1,2-1 0,4 1 2,6-1 0,-2-7 0,1-4 0,1-2-151,-2 1 0,5-3 0,-3 4 31,3-4 0,-3-4 1,-1-4 63,3-5 1,-4 1 0,-1-2 0,-1-1 3,-4-3 1,4 5 0,-2-1 0,-2-2 13,-2-1 1,-1-1 0,3 3 0,2 1 104,-2-2 1,-2 5 107,-2-3 1,-2 2 211,-4-1-310,4 3 0,-5 10 0,7 4-27,0 5 0,0-1 1,1 2-45,5 1 0,2 3 1,6-1-1,-5-1-80,-1-2 0,6-1-120,-3 7 1,3-7 0,-1-1 0,-1-2-207,2-4 399,-7-2 0,9 5 0,-6 3 0</inkml:trace>
  <inkml:trace contextRef="#ctx0" brushRef="#br0" timeOffset="526">437 420 5954,'2'-10'221,"4"4"0,-2 5-165,7 1 0,-5 5 0,4 3 88,-2 2 1,-1-4-112,-1 5 0,-4 1 0,6 3 0,-2-1-54,0-2 0,1-7 0,-3 7 11,2 2 1,0-5 0,-4 1-14,4-2 1,-4 0-34,3-3 90,-3-3-27,-2 6 1,0-10-1,0-4-2,0-5 1,0 1-1,0-2-16,0-1 1,6 3 0,0-2 2,-2-1 0,5-3-3,3-1 1,4 1 0,1 5-1,-1 3 6,-5 0 1,5 6-1,-5-4 1,5 5 1,1 1 0,1 0 0,-1 0 0,1 0 3,-1 0 0,1 0 0,-1 0 0,1 0 1,-1 1 0,1 3 0,-3 4-3,-3 2 1,-3-4 0,-5 5-28,2 3 1,0 1-1,-6 3-18,0-1 1,0 1-208,0-1 1,0 1 253,0-1 0,0-7 0,0-2 0</inkml:trace>
  <inkml:trace contextRef="#ctx0" brushRef="#br0" timeOffset="1205">1485 490 7569,'6'-12'-68,"0"1"1,-1 5-190,-5-6 1,0 6-1,-2-3 147,-3 1 1,-5 2 0,-8 4 108,1-4 0,-1 4 0,1-4 0,0 5 53,-1 1 0,1 0 1,-1 0-1,1 0-5,-1 0 1,1 0 0,-1 0 0,1 0-5,-1 0 0,1 5 0,1 3 0,3 0-37,1 0 1,6 5 0,-3-1 0,-1 1-16,0-1 1,6 4 0,-1-5 26,3 5 0,2 1 0,2 1-69,3-1 1,-1-7 0,8-2-28,1-1 1,3-5-1,1 4 1,1-4 12,-1-2 0,7 0 1,-1 0-1,-2 0 10,-1 0 1,-3 0-1,1 0 1,-3-2 13,-3-4 1,3 2 0,-3-7 27,3-3 0,-3-1 0,-2-5 0,0-1 12,-1-2 0,-5-3 0,4 5 0,-2-4 1,0-2 0,-1-2 0,-5-6 0,0 2-7,0 4 1,0-2 0,0 5 0,0 1 6,0 0 0,-2 2 0,-1 5 0,-5 1 21,-2-1 1,4 7 0,-3-1 78,1-2 0,0 5-76,2-3 1,4 6 110,-4-6 70,4 9-160,2-5 0,0 16 1,2 3 47,4 5 1,-4 7 0,6 0 0,-2 1-36,0 1 0,5 0 0,-5 6 1,-2-4 13,-2-1 1,4 5 0,1-4 0,1 2-9,0 0 0,-2-2 0,-4 4 0,2-4-54,1-1 1,7-1 0,-4-4 0,0 2-191,-1-1 0,5-3 0,-4-1-150,1-1 1,-3-1 329,6-5 0,-8 5 0,4-7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8.4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0 7569,'-18'12'-138,"1"-3"-45,-1-1 0,1-2 0,-1-4 0,1 2 190,-1 2 1,1 7 0,0-1 37,-1 3 1,3-3-1,1 0 1,2 1-60,-1 3 0,3 7 0,0 0 1,1-1 38,-1-3 0,6 4 0,-4 1 0,2-3 37,1-2 1,-1 5-1,6-1 1,0-2-25,0-1 0,0-3 0,0 1 0,2-1-45,4 1 1,-3-1 0,9 1-7,2-1 0,1-5 0,3-3 1,-1-1-113,1-4 0,5 4 0,0-2 0,-1-3-10,-3-1 1,4-2 0,1 0 0,-3 0 134,-2 0 0,-1-7 0,-1-3 0</inkml:trace>
  <inkml:trace contextRef="#ctx0" brushRef="#br0" timeOffset="330">455 262 6094,'12'0'510,"-1"0"0,1 0-402,5 0 0,1 6 0,-1 0 0,1 0-127,-1 1 1,1-3 0,-1 6-1,1 0 31,-1-1 1,0-3 0,3 6 0,1-1-74,3-1 1,-1 4 0,-6-7 0,1 1-26,-1 0 1,1 4 0,-3-5 0,-1 1-111,-3 0 0,-1 0 1,4-4-331,-3 1 526,1 1 0,5 2 0,1 2 0</inkml:trace>
  <inkml:trace contextRef="#ctx0" brushRef="#br0" timeOffset="701">892 175 7569,'-10'8'-455,"0"-7"-570,4 5 1130,4-4 1,-13 0-81,3 4 0,2-2 1,1 7-1,-1 1 35,0-2 0,5 5 1,-7-3-1,0 4-7,3 1 0,-7 0 1,6 3-1,-1 1 5,-1 2 0,2 1 0,-3-7 0,3 3-17,2 3 0,-5-4 1,3 5-1,0-5 9,4-2 1,-1-5 0,1 0-1,0 1 58,-2 3 1,6-4-467,-3-1 82,3 1-601,2 5 877,0-7 0,0-2 0,0-8 0</inkml:trace>
  <inkml:trace contextRef="#ctx0" brushRef="#br0" timeOffset="1155">1101 70 7569,'18'0'-217,"-1"0"1,-5 0 0,-1 0-1,3 2 224,1 4 1,-3-4-1,0 3 1,1-3-21,3-2 1,-5 2-1,1 2 1,2 4 71,1 2 1,1-4-1,-3 3 1,-1 1 12,2 0 1,-5 1 0,1 7 0,0-1-31,-1 1 0,-5 5 0,2 0 0,-2 1-14,2 1 1,-4-4 0,4 6 0,-5-2-20,-1-3 1,0 3 0,0-2-1,0-1-37,0-3 1,-1 4-1,-3 1 1,-4-3-14,-2-2 0,0-1 0,-3-3 0,1-1-89,-1-2 0,-3-1 0,-1 5 26,-1-5 104,1 5 0,-8-14 0,-3 6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7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23 6429,'10'-8'-91,"-2"6"90,-8-6 1,2 8 164,4 0 117,-4 0-152,5 0 0,-7 8-55,0 4 1,0 3 0,0 3 0,0-1-33,0 1 1,6-1-1,0 0 1,-2 1-27,-2-1 0,-2 1 1,0-1-1,0 1-18,0-1 0,0 1 0,2-1-5,4 1 0,-4-1-44,3 1 58,-3-1 0,0-1 22,4-5 1,-2-3-4,8-8 0,-7 0 0,7 0 11,2 0 1,1 0-1,1 2 1,-3 2-9,-1 2 1,0-1 0,5-5-42,0 0 0,1 0 0,-1 0-44,1 0 1,-1 0 0,1 0 0,-1 0-16,1 0 0,-7 0 0,1 0-160,2 0 0,1 0-72,3 0 0,-3-2-135,-3-3 438,3 3 0,-13-14 0,6 6 0</inkml:trace>
  <inkml:trace contextRef="#ctx0" brushRef="#br0" timeOffset="322">105 297 7569,'-9'-2'-850,"1"-2"883,0-1 0,6-3-165,-4 2 0,6 4 0,6-4 188,6 4 1,3 2 0,3 0-28,-1 0 0,1 0 0,-1 0 0,1 0-15,-1 0 0,1 0 0,-1 0 0,0 0-96,1 0 0,1 0 1,3 0-128,1 0 1,0-2 208,-5-3 0,-1 3 0,1-6 0</inkml:trace>
  <inkml:trace contextRef="#ctx0" brushRef="#br0" timeOffset="621">0 18 7569,'12'6'-120,"0"0"0,-6-1-330,5-5 412,-7 0 0,12 0 0,-5 0 8,5 0 1,1 0 0,1 0 0,-1 0-4,1 0 0,1 0 0,4 0 0,5 0 37,-1 0 1,6 0 0,-6 0 0,2 0-139,0 0 0,-2-5 0,4-1 134,-2 2 0,-7-6 0,3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41.623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1 8247,'12'0'-681,"0"0"0,-7 0 1,7 0 721,2 0 0,-5 0 1,3 0 97,2 0 1,1 0 1,3 0 1,-1 0 11,1 0 1,-1 0-134,0 0 0,-5 0 1,0 0-18,1 0 0,3 0-66,1 0 1,1 0-425,-1 0 318,-7 0 1,4 2 26,-9 4 0,-1 2 1,-8 5 141,-1-1 0,-9-1 0,4 7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8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53 6643,'1'-10'-428,"5"4"656,-4 4 35,6-6-196,-8 6 1,0-7-50,0 3 1,-2 4 29,-4-4 1,2 4-64,-7 2 1,-1 0 0,-5 0 28,-1 0 0,6 2 0,1 2 0,-3 2 5,-1-2 0,3 4 1,0-1 13,-1 3 1,-3-4 0,1 5 12,3 3 0,-1-4 1,7 1 1,-6 1 0,6 5 0,0 1 74,6-1-101,8-7 1,-4 4 0,6-7 14,-2 3 1,5-6 0,-1 2-4,3-4 0,-3 4 0,0-1-22,1-1 1,3-2-1,1-2 1,1 0-13,-1 0 1,1 0 0,-1 0-1,1 0-19,-1 0 1,0 0 0,1 0 4,-1 0 0,1 0 0,-1 0 0,1 0-61,-1 0 0,-5 0 0,0 0-100,1 0 1,-3 0 44,1 0 0,-5 0-16,6 0 1,-8-2 146,2-3 0,-4 3 0,-2-6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8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75,'12'0'-367,"0"0"1,-1 0-1,7 0 422,-1 0 0,1 0 1,-1 0 4,1 0 1,-1 6-1,-1 1 1,-3 1-11,-1 0 1,-3 6 0,5-3-1,-2 3-20,1-3 1,1 11 0,-1-5 0,-3 3-35,-2-1 1,6 4 0,-5 3 0,1-1 25,-4 0 1,1 6 0,1-2 0,0 2-37,0-2 0,0 2 1,-5-5-1,5 1-17,2 4 1,-6-4 0,2 0 0,-3 0 27,3 0 1,-4-5 0,4 1-1,-4-2 2,-2 3 0,0-5 0,-2 4 1,-4-3 0,-2-3 0,-5 1 0,1-3 9,-1-3 1,-3 2-1,-1-7 1,-1 1-11,1 0 1,-1 3 0,1-5-1,-1-2-94,1-2 1,-1 4 0,-1 0-82,-4-2 1,9 3 0,-3-1 175,1-2 0,1 6 0,-3-1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0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302,'-10'0'-885,"2"2"909,8 4 1,0-2-1,0 8 8,0 1 0,0-3 0,0 2-98,0 1 1,0 3-66,0 1 131,8-7 0,2 5 0,7-5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1.1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6 7569,'0'-10'-862,"0"-6"559,-8 15 58,6-7 61,-6 8 0,10 0 184,4 0 0,4 8 0,7 1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3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05 7468,'0'12'-414,"2"0"1,2 1 427,2 3 0,-1 1 0,-5 1 0,2-1 15,4 0 0,-4 7 1,4-1-1,-2-2-10,2-1 1,-4 3-1,3 0 1,-1-1 13,2-3 1,-4-1 0,4-1 0,-4 1-69,-2-1 0,2 0 1,2 1-105,1-1 0,1-5 22,-6 0 0,-2-3 40,-4 3 1,3-4 27,-9-8 0,0-2 1,-3-4 35,3-6 0,-1 3 0,5-3 0,0-2 21,0-1 0,-3-3 0,5 1 0,2-2-16,2-5 0,-4 5 0,0-4 1,2 3 56,3 3 1,1-3 0,-2-1 0,-2-2-33,-2 1 0,0 3 0,6 1 0,0 1 40,0 0 0,6-1 0,2 1 0,-1-1-21,1 1 0,6 5 1,-3 0-1,5 1-16,1 1 1,1-4 0,-1 7 0,1-1-11,-1 0 0,7-3 0,1 5 0,0 2 14,0 2 1,4-4 0,-5 0 0,-3 2-16,-2 2 1,-1 2 0,-1 0 0,-1 2-19,-5 4 1,3-2 0,-6 8-4,1 1 1,-5 3 0,4 1-1,-2 1-2,0-1 0,0 1 0,-6-1 10,0 1 1,0-1-1,-2 1 1,-2-1 9,-2 0 0,-6 1 1,5-1 23,-3 1 1,-2-3 0,-5-3-1,-1-6 52,1-4 1,-1 0-1,1 2 1,-1 1-50,1-1 1,-1-2 0,1-2 0,0-2-73,-1-3 0,1 3 0,-1-6-124,1 0 0,1 4 1,3-6 162,1 3 0,0-7 0,-5 4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4.2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35 6818,'-11'-10'-253,"-1"5"0,6 3 244,-6 2 0,7-6 91,-7 0 1,0 0-29,-5 6 0,5 0 0,1 0-23,-3 0 1,-2 0 0,-1 0 0,0 0-1,-1 0 1,-5 0 0,0 0 0,1 2 49,3 4 0,1 2 0,1 7 0,-1 1-44,1 3 1,-1 5 0,1-3 0,1 4-1,5 2 0,-5 2 1,5 6-1,-3 0 0,2 0 0,-3 0 1,5 0-1,0 0-28,5 0 1,-3 0 0,2 0 0,2-2 8,2-4 1,2 4-1,0-4 1,0 2-42,0-2 0,8 2 0,4-8 0,3 1-66,3 1 1,1-6-1,2 5 1,3-5-69,-3-2 0,6-1 1,2-4-1,4-5-538,2 1 695,0-6 0,8 6 0,1-8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7.1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0 6033,'10'0'596,"5"0"-464,-3 0 1,-2 2-25,1 4 1,1 4 0,4 7-48,-5 1 1,3-1 0,-6 1 0,-1-1-39,1 0 1,4-5-1,-4 0 1,-1 1-50,1 3 0,0 1 1,-4 1-123,2-1 1,5 1-1,-5-1-201,-2 1 0,6-7-36,1 1 385,-3-8 0,7 11 0,-5-5 0</inkml:trace>
  <inkml:trace contextRef="#ctx0" brushRef="#br0" timeOffset="387">594 280 7569,'-10'0'-786,"1"0"582,3 0 0,2 0 274,-8 0 0,6 8 1,-3 3 4,1 5 0,0-5 0,2 1 0,-3 2-33,-1 1 0,-6 5 1,5 1-1,-5 2 26,-1-1 1,1-1 0,3 0 0,1 3 4,-1-3 0,-3 4 0,-1 0 0,-1 1-22,1-1 0,-1 4 1,1-6-1,-1 1-21,1 1 0,5-6 0,0 4 1,1-3-31,1-3 1,-3 1-1,5-1 1,0 1-66,0-1 0,-3-5 1,5-1-84,2 3 1,0-6 0,0 0-864,-2-1 1011,0-5 0,6 14 0,0-7 0</inkml:trace>
  <inkml:trace contextRef="#ctx0" brushRef="#br0" timeOffset="1464">611 786 6802,'-7'10'-172,"3"-2"188,-8-8 1,6 0 43,-5 0 0,5 0-18,-6 0 1,8-2-56,-1-4 0,3 2 1,2-7 1,0 5 0,2-4-21,3 2 0,-1 1 0,8 3 16,1-2 0,3 0 0,1 6 10,1 0 0,-6 0 0,-1 0 0,3 0 22,1 0 0,3 0 0,-1 0 21,1 0 1,-7 0 0,1 2 33,2 4 1,-5-4 0,1 5-28,-2 1 1,0 0 0,-5 6-25,3-3 1,2-1 0,-4 3-26,2-1 1,0 0 0,-6 5 2,0 1 1,0-7 0,0 1 0,0 2-1,0 1 1,0 3 0,-2-1 0,-2 0-16,-2 1 0,-6-6 0,4-1 0,-1 3-3,-5 1 1,4-3-1,-1 0 17,-3 1 0,1 3 1,-1-1-1,2-1-1,-1-3 1,-3-5 8,-1 6 1,-1-8 0,1 2 36,-1-4 1,1 3-1,0 1-38,-1-2 0,6-2 0,3-4 3,1-4 0,-4 2 4,7-7 0,-3-1-10,2-5 0,4-1-11,-4 1 0,4-1-2,2 1 0,0-1 7,0 1 1,2 7-1,2 2 7,2 1 0,2 5-1,-3-4 1,5 4 0,8 2 1,-7 0 1,1 0 1,0-6-2,5 0 0,-5 0 0,-1 6 49,3 0 0,-4 0 9,1 0 1,-5 0-40,6 0 1,-6 6-31,5 0 0,1 6 23,5-6 1,-5 5 0,-2-3-6,-3 2 1,5-4 0,-4 3-4,1-1 0,-5 0 0,4-4-6,0 1 0,-4 7 9,7-6-2,1 7 1,0-9-10,-1 8 0,1-2-10,5 1 0,-5-1 0,0-6-162,1 2 1,-5 2-336,-2-3-147,-4-3 655,-2 6 0,-8-8 0,-2 0 0</inkml:trace>
  <inkml:trace contextRef="#ctx0" brushRef="#br0" timeOffset="2408">978 105 7569,'-9'0'-892,"1"-7"1,8 3 960,0-8 1,0 6 69,0-5-12,0 7 1,-2-6-80,-4 4 1,4 2 67,-4-7-43,4 7 18,2-4-2,0 0-56,8 6 0,2-6-26,7 8 1,1 0 0,-1 0 9,1 0 1,-1 0 0,1 0-1,-1 0 11,0 0 0,1 0 0,1 2 1,3 2-7,1 2 1,6 2 0,-4-2 0,1 3-3,-1 1 0,4 6 0,-6-5 1,-2 5 3,-1 1 0,3 1 0,0-1 1,-1 1-6,-3-1 0,-1 3 0,-1 1 1,1 2-22,-1-1 1,1-1 0,-3 0-1,-3 2 15,-6-1 0,1-3 1,-1 1-1,-2 1-4,-2 2 0,-2 1 0,0-7 0,0 2 2,0 5 1,0-5 0,0 4 0,0-3-14,0-3 1,0 7 0,0-1-1,0 0-3,0 2 1,0-5-1,-2 5 1,-2-2 6,-2 1 1,-5 5-1,3-4 1,0 0 31,0 0 0,-5 4 0,1-3 0,-1-1 12,1 0 1,-4 4 0,5-5 0,-5-3 14,-1-2 1,-7 5 0,1-1-25,2-2 1,1-1 0,3-3 0,0-1 0,-1-3-44,1-1 1,-7-1 0,1 5 0,2-2-126,1-3 0,3-5 1,-3 4-1,-1-3 131,-2-3 0,-8 6 0,4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6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65,'2'-10'-131,"4"4"1,-2 4 0,8 2 165,1 0 0,9 0 0,1 0 0,-2 2 13,-1 4 1,-1-4 0,2 4 0,3-2-18,-3 1 1,0-3 0,-1 6 0,-1-2-46,-3 0 0,-3 2 0,5-5-47,-1 3 1,1 0 13,-1-6 0,-5 6 26,-1 0 82,1 0-40,-2 1 1,-4-3-19,-12 8 0,2-6 0,-8 3 4,-1-1 0,-3 6 0,-1-5-12,-1 1 0,7 0 1,-1-6-1,-2 3 13,-1 3 1,-1-4 0,3 4 0,1-1-9,-2 1 0,-7-4 0,-2 4-37,1-3 39,3 7 0,2-6 0,1 5-43,4-1 1,-1-6 0,5 3-281,-2-1 1,7 6 72,-3-3 1,6-3 247,6-2 0,3-4 0,9-2 0</inkml:trace>
  <inkml:trace contextRef="#ctx0" brushRef="#br0" timeOffset="359">594 315 6203,'-11'0'109,"-1"0"1,6 0 0,-4 2 0,1 1-46,-1 3 0,0 2 0,-3-4 0,1 4 13,-2 1 0,-1-3 1,-3 6-1,1 1-32,0 3 0,-1-1 1,1-1-1,-3-2-10,-3 1 0,2 3 0,-7 1 0,3 1-37,4-1 1,1-1 0,3-3 0,-1-3-168,1-2 1,5 3 42,1-5 0,9 6 1,2-6 125,9-2 0,7-3 0,1-1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5.2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538,'12'5'84,"-1"1"1,-5 6-1,4-4 1,0-1 0,-3 3-46,1 0 1,4-4 0,-4 3 0,1 1-18,5 0 1,-1-4-1,1 5 1,-2 1 11,1-2 1,9 5-1,1-3 1,-2 1-22,-1-1 1,-3 3-1,1-5 1,-1 2-73,0-1 0,1-5 0,-1 6-170,1 2 0,-1-5 99,1 3 0,-7-8 0,-1 4-142,-2-1 272,-2-5 0,-6 6 0,0-8 0</inkml:trace>
  <inkml:trace contextRef="#ctx0" brushRef="#br0" timeOffset="367">332 18 7569,'10'-8'-811,"-3"6"461,-7-6 406,0 8 0,0 2 0,0 4 11,0 6 0,0-3 0,0 3 1,0 1-2,0 3 1,-2 1 0,-1 1-1,-3-1 46,2 1 1,-6-1 0,0 1 0,-1-1-74,-1 1 0,2-1 1,-3 1-1,3-1-29,2 1 0,-3-7 0,3 1-82,-2 1 0,4 1 1,-3 0-168,1-3 1,2-5-431,6 6 669,0-8 0,8 3 0,2-7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1.6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25 7569,'11'0'-461,"1"0"0,-8 2 420,2 4 1,1-2 122,-1 7 0,6-5 5,-6 6 1,0-1-14,-6 7 0,0-7-18,0 1-23,0 0 115,0-3-108,0-1 1,0-10-33,0-4 0,5 2 0,3-7-33,2-3 0,-4 1 0,5-1 0,1 2-50,-2-1 0,5-1 1,-3 1 77,3 1 0,3 6 0,-1-3-11,1 1 0,-1 2 1,1 6-1,-1 0-6,1 0 0,1 0 1,2 0-1,3 0 82,-3 0 1,-2 0-1,-1 0-89,-1 0 0,-7 8 0,-4 3-35,-4 5 0,-2 1 0,0 1-127,0-1 1,0 1-1,0-1 49,0 1 134,0-1 0,0 1 0,0-1 0</inkml:trace>
  <inkml:trace contextRef="#ctx0" brushRef="#br0" timeOffset="670">909 577 7419,'11'-6'-179,"1"1"1,-8-9 0,4 2 32,0-3 1,-7 3 196,5 1 0,-6 7 0,-6-2-40,-5 4 0,1 2 0,-2 0 0,-1 0 7,-3 0 1,-7 0-1,0 0 1,1 0 24,3 0 0,2 6 0,-1 2 0,1-1 0,-1 1 0,1 6 1,1-3-9,5 5 1,-3 1 0,8 1-52,2-1 1,2 1 0,4-1 0,4-1-7,6-5 0,3 3 0,3-6 0,-1-1-42,1 1 0,-1 0 0,3-4 0,1 2 2,2-2 1,0-3 0,-5-1-1,-1 0 2,1 0 1,-1-1-1,1-5 29,-1-6 0,-5-2 1,-2 1-1,-3 1 2,-3-1 0,4-3 1,-2-3-1,-2-3 5,-2-1 1,-2 0-1,0 3 1,0-3-8,0-6 1,2-4 0,1-2 0,3 0-15,-2 0 1,0 0-1,0 0 1,2 0 58,-2 1 0,-2 1 0,-2 1 0,0 5 24,0 2 1,0 2 0,-2 7 3,-4 5 0,-4-3 1,-7 6 23,-1-1 1,7 5 78,-1-2-47,8 4-63,-4 2 1,8 2-1,0 4-12,0 5 1,0 5-1,0 1 1,0 3 20,0 3 0,0-2 0,0 7 0,0-1 7,0 0 1,0 0 0,0 4 0,2-4-23,4-2 0,-4 5 1,4-5-1,-4 2-28,-2 4 0,2 0 1,2-2-1,1-4-56,-1 1 1,-2-7 0,-2 4 0,0-3-101,0-3 0,0 1 0,0-1 155,0 1 0,-8-1 0,-1 1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37.789"/>
    </inkml:context>
    <inkml:brush xml:id="br0">
      <inkml:brushProperty name="width" value="0.11429" units="cm"/>
      <inkml:brushProperty name="height" value="0.11429" units="cm"/>
      <inkml:brushProperty name="color" value="#AB008B"/>
    </inkml:brush>
    <inkml:brush xml:id="br1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158 8489,'10'10'-225,"-1"-2"0,-3-8 366,6 0 1,-3 0 0,3 0-89,2 0 1,-5 0-1,3-2 1,2-2-21,1-2 0,5 0 0,1 6 0,2-2-11,-2-4 0,5 4 0,-1-3 0,0 1 27,0-2 0,5 4 1,-5-4-1,0 4 6,0 2 0,0 0 0,-3 0 0,3 0-24,2 0 1,-4 0-1,7 0 1,-1 0 58,-2 0 0,6 0 0,-4 0 1,4-2-71,2-4 0,6 4 1,-1-3-1,1 3-29,2 2 0,-4 0 0,5 0 0,-1 0 0,-4 0 0,3-2 0,-1-2 0,-2-2 40,-2 2 0,4 2 0,-1 2 0,-1 0-22,-2 0 1,-2 0 0,0 0 0,0-2 24,0-3 1,0 3 0,-2-4-1,-2 4-32,-2 2 0,0 0 0,4 0 1,-2 0 6,-2 0 0,-6 0 1,4 0-1,1 0-34,-1 0 1,0 0 0,4 0 0,-4 0 46,-2 0 1,5-6-1,-5 0 1,0 2 25,0 2 0,4 0 1,-3-1-1,-1-3-12,0 2 0,4 2 1,-6 2-1,1 0-56,1 0 1,-6 0 0,5 0 20,-5 0 0,-2 0-404,1 0 0,-8 2 1,-5 4 354,-3 5 1,-17 5 0,-5 1 0</inkml:trace>
  <inkml:trace contextRef="#ctx0" brushRef="#br1" timeOffset="844">787 525 8416,'-12'-6'-359,"0"-2"1,-1 1-62,-3-1 1,5 2 0,-1 6 0,-2 0 391,-1 0 1,-2 0 0,-1 0 76,1 0 0,-1 2 0,1 2 13,-1 2 0,7 5 0,1-3 0,0 2-43,0 3 1,5 3 0,-5 1 0,2 1-10,4-1 1,-3 1 0,1-1 0,2 1-19,2-1 0,2 1 1,0-1-4,0 0 0,8-1 1,1-2 5,1-3 1,6-7-1,-5 2 17,5-4 0,1-2 0,1 0 0,-1 0 35,1 0 0,-1 0 0,1 0 0,-3-2-25,-3-4 1,3 2 0,-3-6 0,1 1-10,-1-1 0,2 4 0,-7-3 0,1-1-14,0 0 1,4 4 0,-5-5-1,1-3 8,0-1 0,0 3 0,-4 0 36,1-1 0,1-3 0,-6-1 6,0-1 0,0 7 0,0-1 3,0-2 0,-8 5-59,-3-3 1,1 8 0,-2-2-69,-1 4 0,-3 2 0,-1 0 0,-1 0-5,1 0 1,-1 0-1,1 0-127,0 0 1,-1 0 109,1 0 1,1 2 96,4 4 0,5-4 0,7 6 0</inkml:trace>
  <inkml:trace contextRef="#ctx0" brushRef="#br1" timeOffset="1193">1276 612 6813,'0'-10'-762,"0"3"762,0 7 0,0 0 0,8 0 0,1 0 0</inkml:trace>
  <inkml:trace contextRef="#ctx0" brushRef="#br1" timeOffset="2394">1608 525 8131,'-12'0'-2203,"0"0"2392,1 0-39,-7 0 0,8-2-63,5-4 1,3 2-69,2-7 0,0 5 52,0-6 1,0 6-179,0-5 1,2 7-1,3-2 81,7 4 0,4 2 1,1 0 5,1 0 1,-7 0-1,1 0 14,1 0 0,1 2 0,0 2 0,-5 4-3,-1 1 0,4-3 0,-5 6-36,3 1 1,-6 3-1,2 1 25,-4 1 0,-4-1 0,-4-1 38,-6-5 0,3 3 0,-3-6 1,-2 0 5,-1-1 0,-2 5 0,-1-6 0,3 0-10,3 1 1,-4-5 0,5 4 26,-5-4 1,1 0 0,1 2-36,2 2-17,9 0 0,-5-6 1,10 0 10,4 0 0,-3 0 13,9 0 0,0 0 1,5 0 17,1 0 0,-7 0 0,1 0-24,2 0 0,1 0 0,3 0 29,-1 0 0,0 0 0,1 0-9,-1 0 1,1 0-15,-1 0 0,-5 0-20,0 0-8,-1 0-23,7 0 1,-7 0-10,1 0 0,-6 0-73,5 0 0,-5 0 0,4 1-144,-2 5 264,-2-4 0,-6 6 0,0-8 0</inkml:trace>
  <inkml:trace contextRef="#ctx0" brushRef="#br1" timeOffset="3138">2027 403 7853,'-10'-2'-1566,"4"-4"1566,4 4 0,4-6 0,4 8 0,-2-6 0,8-1 34,1-3 1,-3 6 0,1-4 7,3 0 0,-4 5 1,1-7-1,3 2-10,2 4 0,1 0 0,0 0 0,1-1 2,-1 1 1,1 2-1,-1 2-27,1 0 1,-1 0 0,-1 2-31,-5 4 0,3-3-16,-8 9 1,0 0 0,-6 5 0,0 1 6,0-1 0,-8-1 0,-4-3 15,-3-1 1,-3-8-1,1 2-17,-1-4 0,7 3 39,-1 1 49,8 0 1,-2-6-29,12 0 1,-2 0-1,8 0 4,1 0 0,3 0 1,1 0-4,1 0 0,-1 0 0,1 2 31,-1 4 0,1-2-11,-1 7 0,0-5 0,-1 6 29,-4 1 1,1-3-38,-7 2 1,6-1-16,-6 7 0,-1-1-31,-5 1 0,-2-3 0,-1-1 0,-5-4 52,-2-3 0,-2 1 0,-5-4-13,-1 2 1,1 0 0,-2-6-1,-3 0-18,-1 0 1,0 0 0,3 0-1,-1 0-49,-2 0 0,-1 0 0,7 0 0,-1-2-134,1-4 1,0 4 0,-1-4 0,3 2-479,3-2 647,-4 4 0,14-13 0,-5 5 0</inkml:trace>
  <inkml:trace contextRef="#ctx0" brushRef="#br1" timeOffset="4184">3005 1 6696,'11'0'186,"1"0"-95,2 0 0,-5 0 0,3 0 0,2 0-5,1 0 1,-3 0-1,-1 0 1,3 0-97,1 0 1,3 0-1,-1 0 52,1 0 0,-1 0 1,1 0-193,-1 0 0,-5 0-311,0 0 0,-7 2 461,7 4 0,-8-4 0,4 5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0.0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35 6568,'0'18'144,"0"-1"-106,0 1 0,2-1 0,2 1 0,1-1-19,-1 0 0,-2 1 0,-2-1 0,0 1-23,0-1 1,2-1 0,2-3-1,2-1-36,-2 2 0,-2-5 0,-2 3-127,0 2 0,0-5-26,0 3-198,0-8 391,0 4 0,8-8 0,1 0 0</inkml:trace>
  <inkml:trace contextRef="#ctx0" brushRef="#br0" timeOffset="347">16 18 7146,'-10'0'-255,"4"0"312,12 0 0,4 0 0,7 0-24,1 0 1,-1 0 0,1 0 0,-1 0-32,1 0 1,5-2 0,0-2 0,-1-2-35,-3 2 0,4 2 1,1 2-1,-3 0-54,-2 0 1,-1 0-1,-1 0 1,1 0 21,-1 0 0,1 0-224,-1 0 1,-5 0 287,-1 0 0,-14 8 0,1 2 0</inkml:trace>
  <inkml:trace contextRef="#ctx0" brushRef="#br0" timeOffset="606">121 245 7569,'-18'0'-213,"9"2"-651,3 4 909,4-4 0,4 5 0,4-7-18,5 0 1,5 0-1,1 0 1,3 0-19,3 0 0,-4-2 0,6-2 0,-1-1 16,-1 1 0,2 2 0,-3 2 0,1 0-330,-2 0 0,-1 0 305,-3 0 0,8 0 0,3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1.54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420 646 6656,'-12'0'-305,"0"0"1,1 0-1,-9 0 478,-3 0 1,4-6-1,-5 1 1,5 1-53,1 2 1,1 2 0,0 0-1,-1 0-48,1 0 0,-1 0 0,1 2 1,-1 2-85,1 1 1,-1 9 0,1-2 53,-1 3 1,3-3 0,1-1-1,5 3 6,1 2 1,0 1 0,4 0 0,-2 1-32,2-1 1,3 1 0,1-1 0,1-1-17,5-4 1,-2 3-1,8-3-37,1 3 0,3-5 0,1-2 0,3-3-60,3 1 1,-4 0-1,7-6-125,-1 0 162,-6-8 1,12 4 0,-5-7 0,-1-3 24,0-1 1,0-3 0,-3 1 0,1-1 37,-2 1 1,-3-1-1,-5 1 68,-1-1 1,-2 1 239,1 0-260,-3 7 0,-10 2-17,-4 8 0,4 2 0,-3 4 1,1 4-23,-2-1 0,4 7 0,-4-5 1,4 5-101,2 1 1,0 1 0,2-1 0,2 1-95,2-1 1,5-5 0,-3 0 0,2-1-28,3-1 207,3-2 0,1-1 0,1 3 0</inkml:trace>
  <inkml:trace contextRef="#ctx0" brushRef="#br0" timeOffset="704">856 664 7569,'12'0'0,"0"0"0,-1-2 0,1-2-230,-1-2 0,-5 0-119,6 6 354,-8 0 0,4 8 1,-6 2-1,1 1-3,3 1 1,0 0 0,-6 5 18,0 1 1,0 5 0,2 0-7,4-2 1,-4-1-1,4-3 1,-4 1-8,-2-1 0,5 1 46,1-1-160,0 1 1,-4-9 92,4-3 1,-4-6 0,4-6 9,-5-5 1,5-5 0,0-1 0,0-1 18,2 1 0,-4-1 1,5 1-1,1 1 23,0 5 1,-5-5-1,7 5-17,2-5 0,1-1 1,3 1-30,-1 4 1,1-1-1,-1 7 1,1 2-4,-1 2 0,0 2 0,1 0 0,1 0 4,5 0 1,-5 0 0,4 0 0,-3 2-1,-3 4 0,1-2 1,-1 7-1,1 3 6,-1 2 1,1 1-1,-1 0 3,0 1 0,-5-1 0,0 1 0,-1-1-9,-1 1 0,0-7 0,-6 1-10,1 2 21,1 1 1,-6-3-8,0-1 1,0-9 63,0-2 0,0-7 0,2-11 0,2 1-91,2-1 0,8 3 1,-3 1 1,5 3 30,-7-9 1,7 1 0,-4-3 0,3 7 6,3 3 0,-1 1 1,0-5-1,1 4 40,-1 7 1,1-3 0,-1 2-23,1 2 1,-1 2-1,1 4 1,-1 4-25,1 6 0,-1 3 0,1 3-70,-1-1 1,-5 6-1,-3 1 1,1-3 22,0-2 0,-6-1 0,2-1 0,-5 1-211,-1-1 0,6 1 0,0-1 254,-2 1 0,6-1 0,-1 1 0</inkml:trace>
  <inkml:trace contextRef="#ctx0" brushRef="#br0" timeOffset="1045">2306 681 7263,'17'0'-1185,"-5"0"1284,0 0 1,-7 8-1,5 4 94,-2 3 0,-2 3 1,-4-1-1,1 2-149,3 5 0,0-5 0,-4 6 0,2 1-8,2 3 0,0 4 1,-4 2-1,1 0-49,3-1 1,0 1 0,-6-2-1,0 0-1,0 2 1,0-6-1,0 8 1,0-6-93,0 0 1,0-3 0,0-1 0,0-2-95,0-4 1,6-1 0,0-3-6,-2 1 1,-1-3 204,3-3 0,-4-4 0,14-16 0,-7-2 0</inkml:trace>
  <inkml:trace contextRef="#ctx0" brushRef="#br0" timeOffset="1361">2428 943 7264,'0'-17'-591,"0"-1"0,8-1 812,3-4 1,-1 3-1,2-3 1,1 3-264,3 3 1,1 1-1,1 3 1,-1 1 28,1-1 1,1 5-1,3 0 1,1 2-11,-2 0 0,0 1 1,1 5-1,3 0 17,2 0 1,-3 0 0,3 0 0,-2 0 0,-4 0 0,-1 2 0,-3 1 0,1 5 11,-1 2 1,-5 2 0,-3 5-14,-1 0 1,-2 3 0,-6 1 0,-2 3-34,-4-3 1,-3-2 0,-11-1-1,-1-1 6,-3 1 0,-1-3 0,2-1 0,-4-5 1,0-1 0,-6 4 1,5-4-1,-1-1-8,0 1 0,6-2 0,-4-6 1,2 0-209,3 0 249,3 0 0,1 0 0,1 0 0</inkml:trace>
  <inkml:trace contextRef="#ctx0" brushRef="#br0" timeOffset="1916">3127 1013 7569,'17'0'-727,"1"0"0,-1 0 784,0 0 1,-5-2-1,0-4-72,1-5 1,1-5-1,0-1 1,-5-1 7,-1 1 1,4-7-1,-7 1 1,1 2 20,2 1 1,-6 1 0,4-2-1,-2-5 4,1-1 0,-3-2 0,4-6 0,-2 2-7,2 4 1,-4-10-1,4 4 1,-4-2-7,-2 1 1,5-1 0,1-2 0,-2-2 19,-2 2 0,-2 2 1,0 3-1,0 1 37,0 3 0,0-1 0,0 8 0,0 2-22,0 1 0,0 3 0,-2 1 0,-2 3-21,-2 1 1,1 6 0,3-3-30,-4 1 0,2 2 14,-8 6 0,7 2 0,-5 4-35,2 5 0,0 5 0,4 1 0,-1 1 25,1-1 1,2 7-1,2 1 190,0 2-165,0 2 0,0 4 0,0-2 0,0-2 32,0 2 1,6 2 0,-1 2 0,1 0-19,2 0 1,-6-2 0,6-2-1,-2-2 33,-1 2-111,9 2 72,-12 2-4,13 0 10,-13-8-56,14 6 45,-6-13-4,7 13 3,1-14-151,-1 6 66,-7-7 1,5-3-245,-3-3 139,-4 3 1,7-13 121,-5 14-225,0-14 1,5 6 271,-3-8 0,11 0 0,4 0 0</inkml:trace>
  <inkml:trace contextRef="#ctx0" brushRef="#br0" timeOffset="2524">3895 786 7113,'18'10'-599,"-1"-3"1,0-7 564,1 0 1,-1 0 0,1 0 0,-1 0 102,1 0 1,-1 0 0,1 0-1,-3-2-54,-3-3 1,3 1-1,-3-6 1,2 0-27,-3 1 1,5-1-1,-7-4 30,1 3 1,4-1 0,-6-5 28,1-1 1,-5 7-38,2-1 1,-4 0 0,-4-3 0,-4 3 1,2 2-11,-7 5 0,-1 3 0,-6-4 17,1 4 1,0 2 0,-1 0 37,1 0 0,-1 0 1,1 0-1,-1 2-12,1 4 0,-1-3 1,1 9-37,-1 2 1,1 1 0,1 3-1,3-1-3,1 1 1,8-7-1,-3 1 1,1 1 16,0 3 1,0 1-1,6 1 51,0-1 1,0 1-1,0-1-27,0 1 0,0-7 1,0 1-1,2 0-14,4-3 1,-2 7 0,7-4 9,3 3 1,-4-3 0,1-1-82,3 3 1,1-4 0,3-1 0,-1-1 73,1-4 1,-1-2-1,1-2-12,-1 0 0,1 0 0,-1 0 0,1 0-13,-1 0 1,0 0 0,1 0-8,-1 0 0,-5 0 0,-2-2 23,-2-4-728,5 4 701,-11-5 0,6 7 0,-8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0.605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105 7569,'9'2'-732,"-3"4"1,-2-4 1295,2 4 1,-2-4-476,7-2 1,1 2 0,5 1 0,1 5-48,-1 2 1,1 0 0,-1 3 0,3-1-95,3 1 0,-4 3 0,5 1 1,-3-1-40,2-4 1,-3 3-1,5-3 1,-2 3-120,0 3 0,1-7 0,-7-1 0,1 0-228,-1-1 438,1-5 0,-1 12 0,1-6 0</inkml:trace>
  <inkml:trace contextRef="#ctx0" brushRef="#br0" timeOffset="328">472 0 7569,'10'2'-84,"-4"4"-166,-4-4 0,-4 12 199,-4-9 1,-2 9 0,-6-4 0,3 1 108,-3 1 0,-1-2 0,-3 3 0,1-1 2,-1 2 1,1 1 0,-1 3 0,3-1 4,3 0 1,-3 1 0,3-1-1,-4 1-69,-1-1 1,0 7 0,-1-1 0,1-2-111,-1-1 0,3-3 1,1-1-1,4-3-135,3-1 1,1 0 0,8 5 248,4 0 0,3-7 0,9-2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0:59.66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35 7569,'17'0'-651,"-7"-2"1,-2-4 751,0-5 1,-6 5 0,3 6 0,-3 10 0,-2 5 0,0 5 0,0 1-1,0 2 1,0 1 0,0-1 0,0 2 0,0 2 0,0 2 74,0-2 0,0 6-165,0-3 0,0 1 1,0 0-1,0-4 1,0-2-32,0-4 1,0 1-1,2-1 1,2 2 46,2-1 0,2-9 1,-4-1-1,3 2 1,1 1-1,2 1 1,-1-5-1,5-3 1,2-2 31,1 0 1,1-1 0,-1-5-1,0 0 1,1 0-28,-1 0 0,1 0 0,-1 0-25,1 0 1,-1 0 0,1 0-1,-1 0 1,3 0-89,3 0 0,-4 0 0,5 0 0,-5 0 0,-2 0 0,1 0 0,-1 0 0,1 0 1,-1 0-1,1 0 0,-1 0 0,1 0 0,-1 0 0,-1-1 81,-5-5 0,5 4 0,-6-6 0</inkml:trace>
  <inkml:trace contextRef="#ctx0" brushRef="#br0" timeOffset="311">298 402 7315,'17'0'28,"1"0"0,-1 0 0,1 0-12,-1 0 1,3 0-1,1-2 1,2-2-144,-2-2 0,5 0 1,-3 6-1,-2-1-423,-1-5 550,-3 4 0,1-14 0,-1 7 0</inkml:trace>
  <inkml:trace contextRef="#ctx0" brushRef="#br0" timeOffset="575">245 18 6851,'2'-10'176,"4"4"1,4 4-193,7 2 16,1 0 0,-1 0 0,1 0 0,-1 0 1,1 0 0,-1 0 0,3 0 0,3 0-132,6 0 0,-2 0 0,0 0 0,0 0-398,1 0 529,-7 0 0,12 8 0,-6 2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137,'9'0'338,"-1"-8"-236,-8 6-41,0-6 1,0 10-29,0 4 0,6 4 1,0 7 7,-2 1 0,-1-7 0,1 1 1,2 1-24,-2 3 0,-2 3 0,0 3 0,2 1-10,2-2 1,-1 5 0,-5-3 0,0-2-22,0-1 1,2 3 0,2 0-1,2-2 9,-2-1 0,-2-8 1,0-1 2,4 3 1,-2 1 1,7 3 0,-5-9 1,4-1 78,-3 0 0,7-6-16,-2 4 0,-3-4 0,3 0-29,2 3 1,1-3 0,3 4-40,-1-4 1,1-2 0,-1 0-1,0 0-7,1 0 0,-1 0 0,1 0 0,-1 0-27,1 0 0,-1 0 1,1 0-1,-1 0-86,1 0 1,-1 0 0,1 0-1,-1 0-137,1 0 0,-1 0 261,0 0 0,9 0 0,1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5.8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5 123 7341,'8'-10'-1341,"-6"-6"1539,4 5 0,-4 1-135,-2-2 0,0 7 16,0-7 1,-6 6-56,0-5 1,-6 5-1,5-4-22,-3 2 0,4 2 0,-5 6 0,-3 0 0,-2 0 1,-1 0 0,0 0 0,-1 0 53,1 0 1,-1 2 0,1 2 0,-1 4-36,1 2 0,-1-4 1,3 5-1,1 1-2,3-3 1,7 7 0,-4-4-28,0 3 0,6 3 1,-4-1-1,6-1 4,6-5 0,-4 5 0,6-6 0,0 1 1,3 1 0,-1-3 1,2 3-1,1-4 10,3 0 0,-5-6 0,1 5 0,2-1-8,1 0 1,-3 0 0,-1-6-37,3 0 0,2 0 1,1 0 10,0 0 1,1-6 0,-1-2-6,1-1 1,-1-1-1,-1-4 1,-3 3 14,-1-3 0,-6 4 1,4-1 39,-3-3 1,5-1 7,-6-3 0,0 1-12,-6-1 1,0 7 19,0-1 0,-2 8-4,-4-2 1,2 4-1,-8 2 0,8 2 15,-1 4 1,3 4 0,2 7 8,0 1 1,0-7-1,0 1-15,0 2 1,6-5-1,1 3 1,3 0-11,4-3 0,-5 5 0,1-6 0,0-1-50,-1 1 0,3-2 0,5-6-87,1 0 0,-6 0 0,-1 0-676,3 0 778,1 0 0,11-8 0,1-2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6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72 6116,'0'-9'324,"2"1"0,3 8-304,7 0 1,-2-6 0,1 0-8,3 2 1,2 2 0,1 2 0,0 0 11,1 0 0,1 0 0,3 0 0,1 0 12,-2 0 0,-1 2 0,-3 2 0,1 4-8,-1 2 1,1-4-1,-1 5 1,1 1-122,-1-3 0,-1 7 1,-3-4-1,-3 3 60,-2 3 1,-1-1 0,-3 1 15,2-1 0,0 1 1,-6-1 6,0 0 0,0-5 26,0 0 1,-2-3 37,-4 3 1,-4-4 9,-7-8 1,5 0 0,3-2-30,1-4 0,2-4 0,6-7-18,0-1 0,0 1 0,0 0 0,0-1-4,0 1 0,0-1 0,2 1 0,4-1-16,5 1 0,-1-1 1,2 1-1,1 1-62,3 5 0,-5-5 1,1 6-75,2 1 1,1 1 0,3 8-27,-1 0 0,1 0 164,-1 0 0,1 0 0,-1 0 0</inkml:trace>
  <inkml:trace contextRef="#ctx0" brushRef="#br0" timeOffset="538">1049 525 7569,'11'0'-1473,"1"0"1537,-8 0 0,9-8 40,-7-4 1,0 3-98,-6-3 0,-2 8 0,-4-4 41,-5 1 0,-5 5 0,-1-4 6,-1 4 0,1 2 0,-1 0 1,1 0-9,-1 0 1,1 2 0,-3 2 0,-1 3-17,-2 3 1,-1 0 0,9 3 0,1-1-39,3 2 0,1 1 0,-2 3-8,7-1 1,3 1 0,2-1-3,0 1 1,2-3 0,1-1 0,5-5-20,2-1 1,2 4-1,5-6 1,0-1-8,1 3 1,1-6-1,3 4 1,1-4 24,-2-2 0,-1-2 0,-3-2 1,1-4-9,-1-1 1,-5 3 0,-1-6 22,3-2 1,0-1 0,-1-2 50,-1-1 0,-8 6 26,1 1 0,-1 1 32,2-2-70,-4 5 1,6 9-30,-8 3 0,0-1 0,2 8-86,4 2 0,-2 1 0,5 3 3,-1-1 0,6 0-424,-3 1 501,5-8 0,1 5 0,1-5 0</inkml:trace>
  <inkml:trace contextRef="#ctx0" brushRef="#br0" timeOffset="1039">1433 560 7267,'17'-6'-430,"1"0"0,-7-2 1,1 4 506,2-1 1,-7-3 0,1 4-1,0-2 0,-4 0 21,7 6 0,1 2-50,5 4 1,-7-2-1,-4 8-16,-4 1 0,4 3 0,0 1-39,-3 1 0,-1-1 0,0-1 59,4-5 1,-4 5-85,4-5 0,-4 5 17,-2 1 81,0-7-31,0-2 1,0-10-36,0-4 0,2-2 1,2-5-1,3 1-10,3-2 0,-4 1 0,6-1 1,-1 3-4,-1-3 0,5 1 1,-3-1-1,4 2 5,1-1 0,1 3 0,-1 0 0,1 1 35,-1-1 1,0 6 0,1-2 0,-1 4-10,1 2 1,-1 0 0,1 0-20,-1 0 1,-5 8 0,-2 4-35,-3 3 1,1 1 0,-4-3 0,2-1-36,-2 2 1,-2 1 0,-2 3-20,0-1 0,0 0 1,0 1-40,0-1 0,0-5 128,0 0 0,7-8 0,3 3 0</inkml:trace>
  <inkml:trace contextRef="#ctx0" brushRef="#br0" timeOffset="1681">2481 682 6648,'17'-6'0,"1"-2"0,-3-1 20,-3-5 1,-5 4 0,-7-1-31,0-3 0,0 4 0,-1 1 42,-5 1 1,2 0 0,-8 4 0,-1-2-48,-3 3 0,-1 1 0,-1 2 0,1 0 10,-1 0 1,-5 0 0,0 2-1,1 1 17,3 3 0,-4 8 1,-1-4-1,5 1 5,5 1 0,1 0 1,7 5-1,2 0 0,2 1 0,2-1-33,0 1 1,8-1 0,4-1 0,3-3-89,3-1 0,-1-8 1,0 4-1,1-2 66,-1-1 0,7 1 1,-1-6-1,0 0 10,2 0 0,-5 0 0,3 0 0,-3 0 17,-3 0 1,0-2 0,1-4-1,-1-3 15,1-1 1,-3-6 0,-1 5 0,-4-5-42,-3-1 1,5-1 0,-6-1-1,0-2 20,1-3 1,-5-7 0,4 4-1,-4-2-2,-2 0 0,6 0 1,0-6-1,-2 0 35,-2 0 1,-2 0 0,0 0-1,0 2 75,0 4 0,0-4 0,0 4 0,0-2-44,0 2 0,0 4 0,0 7 1,0 1-33,0-1 0,0 1-27,0-1 43,0 9-10,0 1 1,-2 21-1,-2 5 31,-2 1 0,0 1 0,6-1 1,0 2-7,0 3 0,-6 7 0,1-4 1,1 2 9,2 0 0,2-2 0,0 4 0,0-2-27,0 2 1,0 1-1,0-1 1,2-4-29,3-2 0,-3 4 1,6-4-1,-2 1-74,0-1 0,2-2 1,-5-4-168,3 5 0,6-5 0,-4 2-186,1-7 426,-5 2 0,12-14 0,-6 5 0</inkml:trace>
  <inkml:trace contextRef="#ctx0" brushRef="#br0" timeOffset="2097">3127 560 5993,'-2'-10'249,"-4"4"0,2 4 0,-7 4-216,-3 4 0,0 4 1,1 7-1,3 1-14,2-1 1,2 1 0,6-1-39,0 0 0,0-5 1,0 0-1,2-1 4,4-1 0,-2-2 0,8-6 0,1 2-17,3 1 1,1 1 0,1-6 0,-1 0 12,1 0 0,-1 0 1,1-2-1,-1-2 12,1-1 1,-1-9-1,1 2 30,-1-3 0,-5-3 0,-3 1-18,-1 0 1,-2-1 0,-6 1 8,0-1 1,0 1-1,-2 1 1,-4 3 40,-5 1 1,-7 8 0,-3-2-58,-3 4 1,1 2 0,6 0-10,-1 0 0,1 0 0,1 2 0,3 2-181,1 2 0,8 7 0,-2-1 192,4 4 0,2 1 0,0 1 0</inkml:trace>
  <inkml:trace contextRef="#ctx0" brushRef="#br0" timeOffset="2897">3389 577 7569,'8'-10'-226,"-5"1"-337,9 3 0,0-4 740,5-7 0,-5 7-148,-1 4 1,-5 4 37,6 2 1,-2 2 0,1 4-60,-5 6 0,2 3 0,-2 3-15,-2-1 1,-3 1-1,-1-1-16,0 1 1,0-1-50,0 0 25,0 1 0,0-6 32,0-1 1,2-7 0,2 0-15,2-8 1,0-6 12,-6-7 1,0-1-1,2 1 12,4 0 1,-4-1 0,5 3 0,-1 1-9,0 2 1,2 3-1,-2-5 5,5 2 0,5 7 0,1-5 28,1 2 1,-1 2-1,1 6-20,-1 0 1,1 0 0,-1 0-1,1 0 5,-1 0 1,-5 2 0,-1 2-1,3 4 0,1 2 0,3-5 0,-1 5 0,-1 0 10,-5-1 0,5 3 1,-4 6-3,3-1 1,-3 1-1,-3-1-25,-1 0 1,-2-5-1,-6 0 7,0 1 0,0-3 32,0 2 120,-8-8-106,-1 3 1,-7-9-31,4-3 0,5-5 0,7-8-19,0 1 1,2-1 0,2 1 10,1 0 1,7-1 0,-4 1 0,1-1-13,5 1 0,-4-1 0,1 1 1,3-1 2,1 1 1,3 1 0,-1 3 0,1 1 17,-1-2 1,-5 7 0,0-1 0,1 2-12,3 0 0,1 0 0,1 6 1,-1 0 1,1 0 0,-1 0 1,1 0-3,-1 0 0,0 8 5,1 4 1,-3 3 0,-3 3 0,-6-1 6,-4 1 0,-2-1 0,0 1 1,0-1-12,0 1 1,0-1 0,0 1-1,0-1 4,0 1 0,0-1 0,0 0 0,0 1-151,0-1 1,-6 1 0,-2-1 143,-1 1 0,-3-1 0,-6 1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4.3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0'-8'-718,"6"6"725,-14-5 1,7 14-1,-5 5 1,2 4 6,-2 1 1,-2 1 0,-2-1-1,2 1-3,4-1 0,-4 6 1,3 2-1,-3 1-13,-2-1 0,6 0 1,0-3-1,-2 1-4,-2-2 0,-2-1 1,0-3-1,0 0-36,0 1 0,0-1 6,0 1 1,0-6-103,0-1 41,0-7 0,0 2 109,0-12 0,6 2 0,-1-7-16,-1-3 1,0 0 0,0 1 0,4 3 61,1 2 0,-3-3 1,4 3-1,0 0-35,-1 0 0,3 3 0,4 3 0,-3-2 5,-1-2 0,-1 0 0,7 6 1,-1 0-15,1 0 1,-1 0 0,1 0 0,-1 0-8,1 0 1,1 0 0,2 0 1,3 0 0,-1 8 1,-6 3-1,1 5-3,-1 1 1,-5-5-1,-2 2-1,-2 5 0,-3 4 1,-5 6-1,0-5-8,0-5 1,-2-1 0,-3-3 0,-5-1 14,0-3 0,-5-1 0,3 4 0,-4-5 5,-1-1 0,0 0 0,-1-4 0,1 2-10,-1-3 0,1-1 1,-1-2-1,-1 0-29,-4 0 1,3 0 0,-3 0 0,5-2-128,7-3 1,-5 1-104,5-8 0,1 2-225,-2-1 477,8-5 0,-3 7 0,7-9 0</inkml:trace>
  <inkml:trace contextRef="#ctx0" brushRef="#br0" timeOffset="605">699 455 7114,'17'0'-683,"-5"0"0,0 0 852,1 0 0,3 0-160,1 0 0,1 0 0,-3-2 0,-1-2 5,-2-2 0,-1 0 0,7 6 9,-1 0 1,-5-5-5,-1-1 0,-1-2-15,2 2 1,-5 2 15,-7-7 15,0 7 1,-1-4 0,-5 6-14,-6-4 0,-3 4 0,-3-4 40,1 4 1,5 2 0,0 0-41,-1 0 1,3 0-1,0 2 1,1 2-15,-1 2 0,4 2 0,-6-4 1,1 4 3,1 1 1,-3-3-1,5 6 8,-2 1 0,6 3 1,-4-1-1,3-1 11,-1-2 0,0-1 1,6 7-2,0-1 0,0-5 0,0-1 2,0 3 1,0-4 0,2-1 16,4-1 1,-2 0-1,7-4 11,3 2 1,-4-1 0,1-5 0,3 0-24,1 0 0,3 0 0,1 0 0,3 0 9,1 0 0,0 0 0,-5 0-58,-1 0 1,0-5 0,1-1-18,-1 2 0,-5 2 0,-2 0-336,-2-4-388,-3 4 753,-5-5 0,0 7 0,0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3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002,'12'0'25,"0"0"1,-1 2-21,-1 4 1,5-2 0,-3 5-1,4 1 34,1 0 1,0-4-1,1 5 1,-1 1-46,1-2 1,-1 5 0,1-5 0,1 2 28,5-1 1,-5 1 0,4 3 0,-3-1-105,-3-2 0,1-7 0,-1 5 1,0 0-167,1-1 1,-1-5 0,1 4 75,-1 0 1,-5-6 170,0 4 0,-9-4 0,5-2 0</inkml:trace>
  <inkml:trace contextRef="#ctx0" brushRef="#br0" timeOffset="384">384 0 7340,'10'0'-471,"-4"8"581,-12 4 0,-2-3 0,-5 3 0,3 2-286,2 1 0,-3-3 0,3-1 0,-2 3 145,-3 2 1,3 1 0,-2 0 0,1 1 82,1-1 0,-6 1 0,5-1 0,-5 1-12,-1-1 1,1 7 0,3-1 0,1-2-39,-2-1 1,5 3 0,-1 0-1,0-2 7,1-1 0,5-3 1,-2 1-22,4-1 12,2 1 0,0-1 0,0 1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37 7569,'18'0'-436,"-9"0"273,7 7 0,-6-5 39,7 4 1,0-4 0,1-2 158,-1 0 1,-5 0-1,0 0-6,1 0 1,-3-6 0,2-1 0,1-1-2,3 0 0,-7-6 0,-1 5 1,-2-3-2,0 1 0,0 5 0,-6-6-23,0-2 1,0 5-32,0-3 1,-2 2 17,-4-1 1,2 3 0,-8 8 3,-1 0 1,-3 0-1,-1 0 11,-1 0 1,7 0 0,-1 0 0,-2 2 23,-1 4 1,3-2 0,1 5 0,-1 1-2,2 0 0,-5 1 1,5 7-1,-2-1 16,1 1 0,7-1 0,-4 1-29,0-1 0,6 1 0,-3-1 1,5-1 7,5-5 0,-3 5 0,6-6 12,0-1 0,2 5 1,7-8-1,-1-1-24,-5 3 1,13-6 0,-3 4-56,4-4 1,0-2 0,-5 0-1,1 0-44,2 0 0,1 0 1,-7-2-1,1-2-198,-1-2 1,0-7-1,1 3 285,-1 0 0,1-13 0,-1 4 0</inkml:trace>
  <inkml:trace contextRef="#ctx0" brushRef="#br0" timeOffset="346">540 0 7569,'10'0'-1640,"-1"0"1660,-3 0 1,-4 2 132,4 4 0,-4-2 0,-2 7-125,0 3 0,0 2 1,0 1-1,0 0 9,0 1 1,6 5 0,0 0 0,-2 1-6,-3 1 1,-1-4-1,2 6 1,2 1-33,2-1 0,0-6 1,-6 2-1,2-1-6,4 1 0,-4-4 0,5 5 0,-1-5 15,0-1 1,2-7 0,-4 1-257,1 2 0,7-5-88,-6 3 335,0-8 0,2 4 0,1-8 0</inkml:trace>
  <inkml:trace contextRef="#ctx0" brushRef="#br0" timeOffset="575">558 332 6784,'17'0'-26,"0"0"12,1 0 1,-1 0-1,1 0 1,-1 0-190,1 0 1,-1 0 202,1 0 0,-1-8 0,1-2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34.986"/>
    </inkml:context>
    <inkml:brush xml:id="br0">
      <inkml:brushProperty name="width" value="0.11429" units="cm"/>
      <inkml:brushProperty name="height" value="0.11429" units="cm"/>
      <inkml:brushProperty name="color" value="#AB008B"/>
    </inkml:brush>
  </inkml:definitions>
  <inkml:trace contextRef="#ctx0" brushRef="#br0">158 350 7397,'-12'0'-184,"1"0"0,5 0 197,-6 0 1,6 0 11,-5 0 0,-1 1-47,-5 5 0,1-2 0,5 8 17,5 1 1,-2-3 0,2 2-9,2 1 1,0 3 0,1 1 11,-3 1 1,0-1 0,8-1 0,2-3 4,2-1 0,1-6 0,-1 4 0,6-1-9,3 1 1,-3-6 0,0 4 0,1-3 7,3 1 1,1 0-1,1-6 1,-1 0 6,1 0 1,-1 0-1,0 0 1,1 0 12,-1 0 1,-5 0 0,0-2-8,1-4 0,3-1 0,1-5 0,-1 4-7,-5 0 1,5-1-13,-4-9 0,-5 1 1,-1-1 16,-4 1 1,-2-1-1,0 1-4,0-1 0,0 1 1,-2 1-1,-2 3 7,-2 1 1,-7 1-1,1-7 1,-3 3-78,-3 3 1,1-2 0,-1 9 0,1 1 18,-1 2 1,1 2-1,-1 0 1,1 2-415,0 3 1,-3-1 454,-3 8 0,3 0 0,-5 5 0</inkml:trace>
  <inkml:trace contextRef="#ctx0" brushRef="#br0" timeOffset="300">647 419 9166,'0'-9'-1260,"2"1"1006,4 8 1,-2 0 205,7 0 212,-7 0-915,4 0 755,-8 0 1,8 0-1,1 0 1</inkml:trace>
  <inkml:trace contextRef="#ctx0" brushRef="#br0" timeOffset="990">1241 227 9093,'0'-17'-1376,"-8"7"1319,6 2 0,-8 8 175,5 0 1,-5 0-66,-8 0 0,3 2 1,1 2-1,5 4-50,1 2 1,-6-1 0,5 5 0,-1-2-2,4 1 1,-2 3 0,2 1-48,3 1 0,-5-1 0,2 1-15,2-1 1,2 0 0,2 1 0,2-1 57,4 1 1,-4-6 0,6-3 0,-1 1 13,5 0 0,-2-6 0,1 3 0,3-1-20,2 0 0,1 0 0,0-6 0,1 0 5,-1 0 1,1 0 0,1 0 24,5 0 1,-5-6-1,4 0 1,-3 0 9,-3-1 0,-5 3 0,-1-8-16,3-2 0,-6-1 0,-1-3 0,-1 1 7,0-1 0,0 1 0,-6 0 0,0-1-19,0 1 1,0-1 0,-2 3 0,-2 1-11,-2 2 0,-7 3 0,1-5-28,-3 2 1,-3 3 0,1-3 0,-3 6-48,-3 4 0,4 2 0,-5 0 0,5 0-212,1 0 1,1 0 2,-1 0 316,1 0 1,0 0 0,-1 0 0</inkml:trace>
  <inkml:trace contextRef="#ctx0" brushRef="#br0" timeOffset="1788">1939 123 10257,'6'-12'-1177,"0"0"-460,0 8 1454,2-11 1,-6 11 251,3-8 1,-5 3 0,-3-5-28,-3 2 1,-2 8-1,2-1 1,-4 1 69,1-2 1,-7 4-74,5-4 1,-5 4-1,-1 2-82,-1 0 1,1 0 0,-1 0 0,1 0 64,-1 0 1,1 6-1,-1 2 1,1 0 13,-1-1 0,1 1 0,1-2 5,5 6 0,-3 3-14,8 3 0,1-1 0,6-1-5,5-5 1,-2 3 0,6-6-1,0-1 27,-1 1 0,3 0 0,5-4-45,1 2 0,-1 5 0,1-5 0,-1-2 8,1-2 1,-1 6-1,1 1-38,-1 1 1,1 4-1,-1-9 1,-1 1 14,-5 2 1,5 0 0,-7 5-15,1-1 1,4 0 0,-7 5 4,3 1 0,-6-1 0,2 0 0,-4 1 0,-4-3-9,-4-3 1,2 2-1,-6-7 1,1 1 16,-1 0 1,-2-2 0,-5-6-11,-1 0 1,1 0 0,0 0 0,-1 0 9,1 0 0,-7 0 0,1 0 1,2 0-47,1 0 1,-3 0 0,0 0 0,1 0 72,3 0 0,7-8 0,3-4-19,1-3 1,2-3 0,6 1 54,0-1 0,2 3 1,2 1-1,2 3-17,-2-3 0,5 1 0,1-1 0,2 2 15,-1-1 0,1-3 0,5-1-42,1-1 1,-1 7-1,1-1 1,-1 0-28,1 3 1,-1-1 0,1 6-22,-1-2 0,1 0 0,-1 6 46,0 0 0,-7 0 0,-2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1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003,'0'-9'-83,"2"1"98,4 8 1,4 0 0,7 0-35,1 0 0,-7 2 0,1 2 0,2 4 49,1 1 0,3-3 0,-3 6 1,-1-1-36,-3-1 1,1 6 0,5-5-1,1 5-10,-1 1 1,1 1 0,-1-1-105,1 1 1,-3-1-1,-1-1 1,-4-3-85,-3-1 0,5-1 203,-6 7 0,7-8 0,-11 5 0,6-5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1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0 6162,'0'18'135,"-2"-1"1,-4 1-92,-6-1 0,-1 6 0,-1 1 0,2-3-9,-1-2 0,3 5 1,-2-1-1,1-2-15,1-1 0,-3 3 0,5 0 0,-2-1-110,-4-3 0,5-2 1,-1 1-121,2-1 1,3-5 209,5 0 0,-8-8 0,-2 3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 7569,'0'-18'-564,"0"8"1,0 1 368,0 3 292,0 4 1,-2-12-63,-4 9 0,-3-1 0,-9 6 5,1 0 0,-1 0 0,1 0 0,-1 0 19,1 0 0,-1 0 0,1 2-27,-1 4 1,1 1-1,-1 7-16,1-2 0,1-1 0,3 7-29,1-1 1,8 1 0,-1-1 18,3 1 1,4-7 0,3-1 0,5 0-5,0-1 0,5-3 0,-3 4-10,3-2 0,3-3 0,-1-5 0,1 0-28,-1 0 1,1 0 0,-1 0-1,1-2 10,-1-3 0,1-3 0,-1-6 1,-1 3 1,-5-3 0,5-1 0,-7-3 66,1 1 0,4 5 205,-8 0-264,-1 1 5,-5 1 1,0 4 0,0 12 12,0 6 0,6 3 0,0 3-113,-2-1 0,4-5 0,-1-1-159,3 3 1,-4-4 270,6 1 0,-9-7 0,5 4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6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 262 6806,'11'0'-127,"1"0"0,-6 0 0,5 0 136,3 0 0,-6-2 0,-1-2 1,-1-4 28,0-1 0,6 3 0,-6-6 0,-1 1 2,3 1 0,-6-6 0,4 5 0,-4-5-13,-2-1 1,2 5 0,2 0-29,2-1 1,-1-3 0,-7 1 0,-1 1 10,-3 3 0,-2 7 0,4-4 1,-4 2-2,-1 0 0,-3 0 0,-6 6-6,1 0 1,0 0 0,-1 0 10,1 0 1,5 2-18,0 4 0,8-2-9,-1 8 1,5-6 0,5 3-10,7-1 1,4-2 0,3-6 0,2 0 2,3 0 0,-1 0 0,-4 0 0,3 0 3,1 0 1,0-6 0,-3 0-1,1 0-11,2-1 0,1 3 0,-7-6 34,1 2 0,-1 1 0,0 3 34,1-2 1,-6 0-1,-1 6-22,3 0 1,1 0-23,3 0 0,-3 2 0,-1 2-8,-2 2 0,-7 5 0,5-3 2,-2 2 0,0-4 0,-5 5 6,3 3 0,0 1 0,-6 3 12,0-1 0,0 1 1,0-1 4,0 1 0,0-7 0,0 1 0,0 2 0,2 1-4,4 3 1,-2-9 0,7-3 0,3-4-3,1-2 1,3 0 0,-1 0-1,1 0-1,-1 0 0,1 0 0,-1 0 0,1 0-58,-1 0 1,1-2 0,-1-2-1,1-4 23,-1-1 0,-1 3 0,-3-4 0,-1 0 6,1 1 0,3-3 0,-1-5 29,-3-1 1,-4 7 0,-6 1 0,2 0 46,1 0 1,1 5-5,-6-7 0,0 6 84,0-5-68,0 7-65,0-4 0,0 16 0,0 3-3,0 5 0,0 1 0,0 1-2,0-1 0,6 1 0,2-1-12,2 1 0,-5-7 0,7 1-179,2 1 1,-5-5 0,3-2-158,2-4 351,1-2 0,3 0 0,-1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8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1 7569,'-10'-8'-515,"-6"-1"0,14-3 524,-3 0 1,1 9-213,-2-3 0,4 6 4,-4 6 199,4-4 0,2 13 0,0-5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4.4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53 7187,'-2'-10'-1003,"-2"2"1000,-2 1 1,-2 5 0,5-6 162,-3 0 0,-8 6-133,2-4 1,-3 4 0,-3 2 0,1 0 0,0 0 1,-1 0-1,1 0 21,-1 0 0,1 2 0,-1 2-8,1 2 0,5 8 0,2-3-11,3 5 1,-5 1 0,6 1-1,2-1 0,2 1 0,4-1-62,4 1 1,-2-7-1,8-1 1,1 0 20,3-1 1,1-5 0,1 4-2,-1 0 0,1-6 0,-1 3 0,1-3-44,-1-2 1,0 0 0,1 0 31,-1 0 0,1-7 1,-3-5 16,-3-3 1,-2 3 0,-6 0 33,1-1 1,1-3 91,-6-1-26,0-1 35,0 8-147,0 3 0,2 9 3,4 3 0,-2 3 1,6 6-1,-1-4-71,1-3 1,2 5 0,5-6-35,1-2 0,-1 3 0,1-1-34,-1-2 1,-5-2 0,-1-2 154,3 0 0,1-8 0,3-1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463,'0'-10'-486,"0"2"0,6 10 528,0 4 1,0 4 0,-5 5-1,3-1-8,2-3 1,0 1-1,-4 5 1,2 1-22,2-1 1,-1 1-1,-3-1 1,2 1-15,2-1 0,0 1 0,-6 1 0,0 2 18,0 3 1,0-1 0,0-6-62,0 1 0,0-1-93,0 1 117,0-1 21,0 1 1,8-9 0,1-5-5,1-8 0,6 1 0,-5-7 1,3 0-1,-3 1 1,3 3 0,-6-4 0,2 0 2,3 1 0,3 3 1,1-4-1,1 2 0,-1 2 1,0 6-1,1 0 0,-6 0 1,-1 0-1,3 0 0,1 0 0,3 0 0,-1 0 0,-1 2-3,-5 4 0,3-2 0,-6 8-8,1 1 0,-5-3 0,2 2 1,-2-1-8,2-1 0,-4 6 1,4-5 23,-4 5 1,-8 1-1,-2-1 1,-2-3-9,-3-1 1,3-6 0,-2 3-1,-1-1 54,-3-4 1,-1 4-1,-1-2 1,1-2-61,-1-2 0,1 3 1,-1 1-1,1-2-31,0-2 0,-1-2 0,3-2-12,3-4 1,-2 2-277,9-7 0,-1-1 327,6-5 0,7 7 0,3 2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5 7569,'12'6'-114,"-1"0"1,1 0-348,5-6 1,-1-2-1,-3-2 428,-1-2 1,-6-6 0,4 4 92,-3-1 0,7-3 0,-4-5-19,-1-1 1,5-1 0,-6-1-20,1 3 1,-5-10-1,4 9 1,-2-1-14,0-1 1,0-3 0,-6-2 0,0 0 29,0 0 0,2-7 0,1 5 0,3-2-17,-2 0 1,-2 2 0,-2-4 0,0 4 9,0 1 0,0-3 1,0 6-1,0 2-29,0 1 0,0 3 0,0-1 3,0 1 1,0 5-29,0 1 5,0 7 0,-6-2 0,0 12 9,3 5 0,1 5 1,2 1-1,0 1 21,0-1 1,-2 1 0,-2 1 0,-2 3 13,2 1 0,2 6 1,2-6-1,0 1-5,0 1 1,0-4 0,2 6-1,2-2 8,2-3 0,2 3 0,-5-2 0,5 1 41,2 1 1,-4-6-1,5 5 1,1-5-45,-2-2 1,3 1-1,-5-3 1,2-1-70,3-2 1,3-3 0,-1 5 0,-1-4 17,-2-3 1,-1-1 0,7-4-133,-1 4 0,1-4 0,-1 4-296,1-4 452,-1-2 0,8-8 0,2-2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6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2 6163,'17'10'28,"1"-2"1,-1-8-20,0 0 0,1 0 1,-1 0-6,1 0 1,-6-2 0,-1-2 0,1-4 84,-2-1 0,3 3 0,-7-6-77,-2-1 1,4 3-37,-3-2 1,-1 1 0,-10-7 0,3 8 0,-9 3 10,-2-1 1,5 6 0,-3-4 11,-2 4 1,5 2 0,-3 0 11,-2 0 0,-1 2 0,-3 2 10,1 2 0,5 7 0,3-1 0,-1 2-7,0-3 1,6 5-1,-3-5 14,-1 5 1,6 1-1,-4 1-5,4-1 1,2 1 0,0-1 53,0 1 0,2-1 55,4 1 1,4-1-90,7 1 0,1-9 0,-1-3 0,0-2-14,1 2 0,-1-4 0,1 4-37,-1-4 1,1-2-1,-1 0-39,1 0 1,-7 0 0,1-2-3,2-4 49,-7 4 0,9-14 0,-6 7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53 7422,'-10'7'-228,"-4"-3"1,8 8 178,3 1 0,1 3 1,2 1-39,0 1 1,0-6 0,0-1 147,0 3 1,7 1-57,5 3 0,4-3 0,1-1-1,1-3 1,-1-7-1,0 2-3,1-4 1,-6-2 0,-3-2 0,1-2-34,0-2 1,1-7-1,5 1 27,-5-3 0,3 3 1,-8 0-1,0-1-4,1-3 0,-5 5 1,4-1 5,-4-2 1,-2 5 33,0-3-23,0 8 0,-2-4 4,-4 8 1,4 2 0,-5 4 5,-1 6 0,6 3 0,-4 3-10,4-1 0,2-5 1,0 0-1,2-1 14,4-1 1,-2 4 0,8-7-6,1 3 0,3 0 1,1 1-1,1-5-25,-1-4 0,0-2 0,1 0 0,-1 0-2,1 0 1,-1 0-1,1 0 1,-1 0 2,1 0 1,-1-8-1,1-1 1,-1-3 32,1 0 1,-1 1 0,-1-7 13,-5 1 1,3-1-1,-8 1-33,-2-1 3,-3 9 0,-1-7 1,0 5-5,0-5 0,-1 0 0,-3 3 1,-4 3-56,-2 2 0,-1-3 0,-7 5-10,1 2 0,-1 2 0,1 2 0,-1 0-86,1 0 0,-1 0 1,1 0 22,-1 0 0,3 8 122,3 4 0,-3-5 0,5 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05.2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88 7653,'-10'0'28,"2"8"1,8 3-1,0 5-19,0 1 1,0 1 0,0-1 0,0 3-86,0 3 1,0-2 0,2 6 0,2 1 47,2-1 1,0-4-1,-6 4-110,0-2 1,6-1-45,-1-7 0,1 1 0,-6-1-238,0 1 69,8-1 351,-6 0 0,6-7 0,-8-2 0</inkml:trace>
  <inkml:trace contextRef="#ctx0" brushRef="#br0" timeOffset="301">1 88 7966,'0'-18'-711,"8"1"370,-7 7 242,15-5 0,-12 11 1,8-6-30,1 2 143,3 3-4,1 5 1,1 0 11,-1 0 132,0 0-123,1 0 0,1 0 11,5 0 196,-5 7-210,6-5 1,-7 12 28,-1-8-45,1 7 26,-1-3 10,1 0-177,-1 5 178,-7-5-21,-2 0 22,-1 5-138,-5-5 114,6-1 4,-8 7 0,0-6-2,0 7-27,-8-7-24,-1 5 1,-9-7 0,1 6 0,-1-5-7,1-1-24,-1-2 0,-5 0 1,-2 0-154,-2-2 1,5-2 46,-1-2 118,-4 7-254,7-5-21,-5 6 262,8-8 53,7 0 0,-6 0 0,7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8:44.332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262 262 8433,'0'-12'-851,"0"1"0,0 5 885,0-6 1,0 7 106,0-7-125,0 8 0,-8-11 1,4 13-50,-7-4 0,5 4 7,-6 2 0,1 0 19,-7 0 1,1 0-1,-1 0 4,1 0 1,5 6-1,2 1 1,1 1-9,-1 0 1,-2 4-1,-3-5-9,3 3 1,-3 2 20,3 5 0,2 1 1,1-1-1,1 1 0,2-7 1,6 1 0,0 1 0,2 3 0,2 1 0,4-1-2,1-4 0,-3 3 1,6-3-1,-1 3 0,-1 3 1,6-3-1,-5-1 1,3-3 5,-2 3 1,3-4 0,-3-1 0,1 1 26,-1 0 0,4-6 0,-5 3 0,5-1 0,1 0 0,1 0 1,-1-6-12,1 0 1,-1 0 0,0 0-1,1 0 10,-1 0 0,-1-2 0,-3-2 0,-1-4-29,2-1 0,1 3 1,1-6-1,-3 1 2,-1 1 0,-2-6 0,3 5 0,-3-5-4,-2-1 1,0-1 0,-5 1 0,3-1 1,-2 1 1,-2-1 0,-2 1-1,0-1-33,0 1 0,0 0 1,-2-1 15,-4 1 1,2-1 0,-7 3 0,-3 1-12,-1 2 1,-3 8 0,1-3 0,-3 1-5,-3 0 0,4 0 1,-5 6-1,3 0-80,-2 0 0,3 0 1,-3 0-1,2 0-56,-3 0 1,5 8 164,-4 4 0,3-5 0,3 1 0</inkml:trace>
  <inkml:trace contextRef="#ctx0" brushRef="#br0" timeOffset="904">908 419 8493,'12'0'-1121,"0"0"0,-7 0 1370,7 0-93,-8 0-103,4 0 0,-10 0 7,-4 0-6,4 0-83,-6 8 3,8-6 10,0 6 0,2-8-18,4 0 104,-4 0 14,6 0 1,-10-6 38,-4 0 0,-2-2-71,-4 3 0,3 3-57,3-4-2,4 4 0,-6 4-49,8 4 38,0-4 1,2 7 61,4-3 17,-4-4 57,6 6 20,-8-8 303,0 0-265,-8 0-156,6-8-187,-6 6-582,8-6-149,0 8 898,0 0 0,8 8 0,2 2 0</inkml:trace>
  <inkml:trace contextRef="#ctx0" brushRef="#br0" timeOffset="1805">1327 53 8221,'18'0'-681,"-1"0"0,1 0 0,-1 0 671,1 0 0,-1 0 0,1 0 1,1 0 96,4 0 1,-3 5 0,3 1 0,-2-2-2,3-2 0,-5-2 1,4 2-1,-3 2 10,-3 2 1,-5-1-1,-1-3-147,3 4 1,0 4-86,-3 7 0,-3 1 102,-8-1 1,-2-1 0,-2-3 0,-4-3 16,-1-2 1,-3 0 0,-5-4 0,-1 1 32,1-1 0,-1-2 0,1 0 0,-1 2 0,1 2 82,-1-2-151,9-2 20,-7-2 0,16 0 0,0 0 24,10 0 0,5 0 0,3 0 6,-1 0 1,-5 0 0,0 0 0,-1 2 69,-1 3 1,6-1-51,-5 8 0,5-2 0,-1 3 1,-1-3-6,-3-2 0,-5 5 0,4-1-15,-2 3 0,-2-3 0,-6 0 13,0 1 0,0 3 28,0 1 1,0-5 0,-2-2 0,-4-3-7,-6-3 1,2 4-1,-1-2 1,-3 0 9,-1 1 0,-3-5 0,1 4 0,-3-4-4,-3-2 1,4 0 0,-5 0 0,3 0-13,-2 0 1,3 0 0,-3 0 0,4 0-12,1 0 0,1 0 0,-1 0-56,1 0 0,5-6-207,0 1 0,7-1-273,-7 6 410,8 0 1,-2 0 110,12 0 0,4-8 0,7-2 0</inkml:trace>
  <inkml:trace contextRef="#ctx0" brushRef="#br0" timeOffset="2424">1991 105 8221,'0'-10'81,"2"-3"-1230,4 7 1039,-4 0 0,5 8 154,-7 4 0,0 3 1,0 9-27,0-1 0,0 1 0,0-1 0,0 1 15,0-1 1,0 1-1,0-1-22,0 1 0,2-1 1,2 1-6,2-1 1,6 1 0,-4-3 0,-1-1 5,1-3 0,6-5 0,-3 4-37,5-2 0,1-1 1,1-3-1,-1 2 5,1-2 1,-7-2 0,1-2-37,2 0 1,1 0 0,3 0 28,-1 0 0,-5-2 0,-1-4-11,3-6 1,-4 3 0,-1-3 0,1 0-21,0 3 0,-5-7 0,5 5-12,-2-5 1,4-1 62,-7-1 0,1 1-72,-6-1 380,0 8-238,0 3 0,0 9-15,0 3 0,0 5 0,0 8 0,-2-1 0,-2 1 0,-1-1 0,1 1 100,2-1 1,2 0-1,2 1-216,4-1 0,-3 1 0,7-1 1,0-1-17,0-5 0,-5 5 0,7-6 0,2 1 84,1 1 0,3 0 0,-1 5 0</inkml:trace>
  <inkml:trace contextRef="#ctx0" brushRef="#br0" timeOffset="3254">2986 140 8262,'0'-18'-1443,"2"1"1418,4-1 1,-4 7-1,4-1 0,-6 2 0,-6-1 14,-5 5 1,-5-2-1,-1 2-8,-1 3 1,1-5 0,-1 2 0,1 2 18,-1 2 0,-5 2 0,0 0 0,1 0 8,3 0 0,1 0 0,1 0 30,0 0 0,-1 2 0,3 4-11,3 6 1,-2-3-1,8 3-19,3 1 1,1 3-1,2 1 7,0 1 1,2-3 0,1-1 0,5-4 8,2-2 1,-4 3 0,5-5-1,1 0-10,-2 2 0,5-6 1,-3 5-1,3-1-14,3 0 0,-3 2 1,-1-4-1,-2 1 39,1-1 0,3 4 0,1 0-22,1 1 0,-1-3 1,1 6-10,-1 2 1,1-7-1,-3 1 1,-1 0-16,-3 3 0,-1-1 0,4 0 0,-5 0-10,-1-1 0,6-3 0,-5 6-16,1 1 0,6 3 0,-7 1 12,1 1 0,-2-7 0,-8 1 11,0 2 0,0-5 1,-2 1 12,-4-2 0,2 3 0,-8-5 19,-1-2 0,3 4 0,-1-2 27,-3-2 1,-2-2-47,-1-2 0,-1 0 0,1 0 0,0 0 0,-1 0 14,1 0 0,-1 0 0,1 0-5,-1 0 1,1 0 0,-1-2 12,1-4 1,-1 2-9,1-8 0,1 6 0,3-3 35,1 1 0,6-4 0,-3 5-13,1-3 1,2-2-1,6-5-26,0-1 0,0 7 0,0-1-3,0-2 1,6-1-1,2-3 1,1 1-19,5 0 0,1 1 0,3 2 0,-1 3-74,1-3 0,-1 1 0,3-1 0,3 2-40,6-1 0,-2 3 1,2 0 121,2 3 0,2-7 0,2 4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4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413,'-12'11'-286,"0"1"0,8-1 0,-1 7 346,3-1 1,2-5 0,0 0-56,0 1 0,2 1 0,1-1 0,5-3-32,2-2 0,2 4 0,5-7-116,0-1 1,1 4 0,-1-2 0,1-2 142,-1-2 0,9-2 0,1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8 7569,'-12'-6'-617,"1"0"149,7 1 259,-4 5 1,6 0 120,-4 0 88,4 0 0,-5 7 0,7 3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9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2'10'-124,"-1"-4"0,-7-3 0,4 1 42,0 2 0,-6 8 0,4-3 0,-4 5 81,-2 1 1,2 1 0,1 1 0,3 3 1,-2 1 0,4 2 0,-2-4 0,-2 3-31,-3-3 1,5 0 0,0 1-1,0 1-56,2-2 0,-6-7 0,3-2 0,-3 1-125,-2 3 1,0-5 79,0 1 131,0-8 0,0 11 0,0-5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8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245 7569,'-9'-7'-880,"1"-3"790,8 0 1,8 2-1,3 8 91,5 0 0,1 0 0,1 0 0,-1 0-5,1 0 1,-1 0 0,3 2-1,1 2 4,2 2 0,2 0 0,-3-6 0,3 0-1,2 0 1,-4 0-1,6 0 1,1 0-1,-3 0 0,4 0 0,-6 0 1,0 0-2,0 0 1,-3-2-1,-9-4 1,-1-4 0,2 1 1,-7-7 0,-1 5-36,-4-5 0,-2-1 1,0-1 33,0 1 1,0-1 0,0 1 29,0-1 1,0 7 0,0-1 377,0-2-433,0 7 1,-2-1-36,-4 8 0,4 2 0,-5 2 43,-1 2 0,6 7 1,-4-1 41,4 3 0,2 3 0,0 1 0,0 3 11,0 1 1,0 0-1,0-4 1,0 3-18,0 1 1,0 0 0,0-5 0,0-1-2,0 1 0,0-1 0,0 1 0,0-1-30,0 1 0,0-7 0,0 1-22,0 2 0,0-5 81,0 3 69,0-8-84,0 4 0,0-16-23,0-4 1,0-3-1,0-3-29,0 1 0,2 1 0,2 3 0,4 1-20,2-2 1,1-1 0,7-1 20,-1 5 0,1-3 0,-3 6 1,-1 1 6,-3-1 1,1-4-1,5 6 45,1 2 1,-1-3-1,1 1 16,-1 2 1,-5 2 0,0 2 0,1 0 24,3 0 1,-1 2 0,-1 2 0,-3 4-19,3 1 0,-4-3 1,-1 6-1,1-1-8,0-1 1,-4 6-1,3-5 1,-1 5-58,-4 1 0,-2 1 0,-2-1-43,0 1 0,0-1 1,-2-1-1,-4-3-238,-5-1 1,1-2 291,-2 1 0,-7 12 0,-8-3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6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1 7569,'-8'-17'-374,"7"5"82,-5 0 101,4 8 1,2-1-306,0 10 496,0-3 0,0 14 0,8-14 0,1 6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8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30,'10'2'-233,"-4"4"276,-4 6 1,4 3 0,-1 3-12,-1-1 0,-2 1 0,-2-1 0,0 1-16,0-1 0,0 1 0,0-1 1,0 1-22,0-1 1,0 1 0,0-1 0,0 0-63,0 1 0,0-6 0,0-1-39,0 3 46,0 1 1,0-3 24,0 0 1,2-10 36,4-2 0,-2-2 0,8-8 1,-1 0 1,-1 0 1,5 5 0,-5-7-1,2 0 29,-1 3 1,-1-1 0,4 6-1,-5-4 3,-1-1 1,6 5 0,-3-4-19,5 0 1,-4 6 0,-1-4 0,3 5 8,1 1 1,3-2 0,-1-2-1,1-2 19,-1 2 1,-5 2-1,-1 2-182,3 0 1,2 2 118,1 4 0,-5 4 0,-3 7 16,-1 0 1,-2 1-1,-6-1 1,0 1 0,-6-1 0,-2 1 0,-1-1 0,-3 1 0,-5-3 0,1-1 0,4-3 0,-3-7 0,3 4 0,-3-2 0,-3 0 0,1 0 0,-1-6 0,1 1 0,-1 5 0,1-4 0,-1 4 0,1-4 0,-1-2 0,1 0 0,0 0 0,-1 0 0,8-8 0,3-1 0,7-9 0,2 8 0,3 5 0,5-5 0,8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9.2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7569,'-9'-8'-512,"1"6"0,8-7 555,0 3 137,0 4-105,0-6 8,0 8 0,0 2-134,0 4 1,0 4 49,0 7 1,0 1 0,2-1-1,2 1 1,3-3 2,3-3 1,-4 1 0,4-5 0,-1 2-12,1 3 0,-4-5 0,5-2 1,1-2 0,-2 2 0,5-4 1,-3 3-24,4-3 1,1-2-1,0 0-14,1 0 0,-1 0 0,1-2 13,-1-3 0,-1 1 0,-3-6 0,-1 0-20,2 1 0,-5 3 1,1-6 53,-2-2 0,3 5 0,-5-3 40,-2-1 1,-2 3 52,-2-2 1,0 6 24,0-5-103,0 7-18,0-4 1,2 10-17,4 4 0,-4 4 0,4 7 20,-4 1 1,-2-7 0,0 1 0,0 1 1,0 3 0,0 1 0,0 1 0,0-1 6,0 1 0,0-1 0,0 1 0,0-1-5,0 1 0,1-1 0,3 1 0,2-1-9,-2 0 0,-2 1 0,-2-1 0,0 1 3,0-1 0,2 1 0,2-1 0,2 1 3,-2-1 0,-3 3 1,-1 1-1,0 2 0,0-1 0,0-3 0,0-2 6,0 1 0,-1-1 1,-3 1 2,-2-1 0,-8 1 29,3-1 0,1-7 1,-2-4-1,1-2-6,1 1 1,-6-3-1,5 4 47,-5-4 0,5-2 0,-1-2-1,-2-4 1,-1-1 0,-1-7-41,5 2 0,-3 1 0,8-7-33,2 1 0,2-1 0,2 1 0,0-1-22,0 1 0,2 0 0,2-1 0,4 1-33,2-1 0,1-5 0,7 0 0,-1 1-92,1 3 1,1 1 0,3 1 0,1-1 138,-2 1 0,6-8 0,0-2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5.4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106 7569,'0'-12'-286,"0"0"1,-2 8 71,-4-1 1,2-3 0,-7 0 273,-3-2 1,-1 1 0,-3-3 15,1 6 1,-1 2-1,1 0 1,-1-1-51,1 1 0,-1 2 1,1 2-1,-1 0 10,1 0 0,-1 2 0,1 2 0,0 3-22,-1 3 0,1-4 0,1 5 0,3 1-88,1-2 1,8 5-1,-2-3 72,4 4 0,2 1 0,2 0-24,4 1 1,-2-6-1,8-3 1,1-1 6,3-4 0,1-2 0,1-2 0,-1 0-39,0 0 0,7 0 0,1 0 0,0 0 16,0 0 1,-1-6 0,-5-2 0,1-1 24,-3-5 0,4 4 0,-9-1 0,2-3 28,-3-1 1,3 3 0,-8 0 56,-2-1 1,-3 3 132,-1-2-146,0 8 1,-1-3-36,-5 7 16,4 0 1,-6 2 0,8 3 15,0 7 1,2 6-1,2 3-40,2 2 0,-1 0 1,-5-3-1,2 1-11,4 2 0,-4 1 1,4-5-1,-4 3-12,-2 1 0,2 0 1,2-4-3,2 5 0,-1 1 1,-5 4-13,0-6 0,0-3 24,0-3 1,-5 1 0,-3-3 0,0-1 13,0-3 0,-5-7 1,1 4-1,-3-2-3,-3 0 0,-5 5 0,-1-5 1,3-2 2,2-2 1,1-2 0,1 0-1,-3 0-9,-3 0 0,4-6 0,-5-2 0,5 1-16,2-1 0,-1-6 0,3 3-59,3-5 0,-2 5 0,9-1 12,1-2 1,2-1 0,4-1 0,3 3-410,7 1 468,4 0 0,1-5 0,1-1 0</inkml:trace>
  <inkml:trace contextRef="#ctx0" brushRef="#br0" timeOffset="339">681 140 7569,'2'-9'-406,"4"3"0,-4 2 36,4-2 478,-4 4 11,-2-5 1,-2 7-28,-4 0 1,-2 1-1,-5 5-33,1 6 0,6 3 0,-3 3-54,1-1 1,2 1 0,6-1-9,0 1 0,0-7 1,2 1-1,4 0-29,5-3 0,-1 1 1,2-6-1,1 2-98,3-2 1,1 3-1,1-1-31,-1-2 1,1-2-1,-1-2 1,1 0 160,-1 0 0,1-8 0,-1-1 0</inkml:trace>
  <inkml:trace contextRef="#ctx0" brushRef="#br0" timeOffset="971">1083 53 7367,'0'10'-323,"2"0"0,2-5 378,2 7 0,-1 4 0,-3-1 1,2-1-114,2-3 0,2 1 0,-4 5 0,4 1 52,1-1 0,-5-5 0,4-2 0,-2-1 11,0 1 0,5-4 2,-5 6 1,6-7 86,-7 7-52,9-8 0,-6-4 0,5-10 0,-3-1-18,-2-1 1,5 0-1,-3-5 1,2-1 5,-1 1 0,-5-1 1,4 1-1,-2-1-259,-4 1 1,-1 0-1,1-1-37,2 1 0,6 5 266,-6 0 0,7 1 0,-3-7 0</inkml:trace>
  <inkml:trace contextRef="#ctx0" brushRef="#br0" timeOffset="1384">1589 158 7569,'2'10'0,"4"-5"0,4-3 0,7-2 0,-5 0 0,0 0-47,1 0 0,-3 0 0,2 0-172,1 0 0,-3-2 0,2-3 95,1-7 0,-5 2 1,0 1 157,-1 1-50,-5-6 0,4 10 20,-12-7 0,-3 7 0,-9-2 0,1 4 0,-1 2 1,1 0-16,-1 0 1,1 2 0,-1 2 0,3 4-7,3 1 0,-3-3 0,5 6 0,0 1 103,5 3 1,3 1 0,2 1 55,0-1 0,0 1 0,0-1 0,2 1-134,3-1 0,-1-5 0,8-1-131,1 3 0,9-4 0,1-1 0,-2-1-162,-1-4 1,-3-2 284,1-2 0,-1 0 0,1 0 0</inkml:trace>
  <inkml:trace contextRef="#ctx0" brushRef="#br0" timeOffset="1860">1939 158 7289,'2'-10'-188,"4"4"0,1 12 1,7 6 180,-2 3 0,-7 1 0,5-3 0,-2-1 10,-4 2 1,-2 1-1,-2 3 1,2-3-28,3-3 0,-3 3-23,4-3 1,-4-2-23,-2 1 64,0-7 0,0 2-11,0-12 1,0 2-1,0-7 18,0-3 0,6-1 1,0-3-1,0 3-5,1 3 0,-3-4 0,8 5 0,-1-5 3,-1-1 1,6 1 0,-7 3-1,3 3 13,0 2 0,-1-3 0,7 5 1,-1 2 1,1 2 1,-1-4 0,1 0-1,-1 2 17,1 3 1,-1 1-1,2 0 1,3 0-1,1 0 1,0 0 0,-5 0-1,-3 1 14,-3 5 1,4-2 0,-7 8 0,3-1-41,0-1 1,-9 11-1,3-3 1,-4 1 12,-2 1 1,0-3 0,0 1 0,-2-1-184,-4 1 1,4-7 0,-5 1 163,-1 1 0,-2 3 0,-7 1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3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468,'2'-10'-929,"3"5"959,-3 3 1,8 2 33,-4 0 1,-4 7-11,4 5 1,-4 4 0,-2 1 0,0 1-50,0-1 1,2 0 0,1 1 0,3-1-14,-2 1 0,-2 5 0,0 0 0,2-1-36,2-3 1,0-1-1,-6-1-78,0 1 1,0-1 0,0 0-82,0 1-22,0-1 225,0 1 0,0-8 0,0-3 0</inkml:trace>
  <inkml:trace contextRef="#ctx0" brushRef="#br0" timeOffset="320">71 35 7445,'0'-10'-400,"0"3"1,2 7 470,3 0 0,5 0 1,7-2-45,1-4 1,-1 4-1,1-4 1,-1 4-18,1 2 0,-1 0 0,1 0 0,-1 0-21,1 0 0,-1 0 0,1 0 0,-1 0-39,1 0 0,-1 0 0,0 0-139,1 0 1,-1 0 0,1 0 52,-1 0 1,-5 0 135,0 0 0,-9 8 0,5 2 0</inkml:trace>
  <inkml:trace contextRef="#ctx0" brushRef="#br0" timeOffset="570">210 210 6423,'12'0'498,"0"2"-436,1 4 0,3-5 0,1 5-11,1-4 0,-1-2 0,1 0 1,-1 0 20,0 0 1,7 0 0,-1 0 0,-2 0-374,-1 0 1,-3 0 0,1 0 300,-1 0 0,1 0 0,-1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1.8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05 7569,'0'-10'-672,"0"2"793,0 8-67,0 0 1,0 8 0,0 4-4,0 3 0,0 3 1,0-1-1,0 1 0,0-1 1,0 6-1,0 3 1,0-1-19,0 0 0,6 4 0,0-4 0,-2 1-40,-2-1 1,0 0 0,1-4-1,3 3-16,-2-3 0,-2-2 1,-2-1-300,0-1 0,0 1 144,0-1 0,-6-5 1,-1-2-285,-3-3 462,-2-1 0,-13-6 0,-2 0 0</inkml:trace>
  <inkml:trace contextRef="#ctx0" brushRef="#br0" timeOffset="413">1 192 7369,'6'-17'0,"0"-1"0,-1 3-173,3 3 0,-6-4 0,6 5 56,0-5 1,-1-1-1,7 1 146,-2 5 1,-3 1 0,5 6 0,-2-2-10,1 2 0,-3-3 0,1 1 1,3 2 6,2 2 0,-5 2 0,1 0-33,1 0 1,-3 0 0,2 0 0,1 0 18,3 0 1,1 0 0,1 2-28,-1 4 1,1 2 0,-3 5-1,-1-1 6,-3 1 1,-1 3-1,2 1 1,-4-1 3,-1-5 1,-5 5 0,4-4 0,-4 3 5,-2 3 1,6-7 0,0 1 1,-2 2 0,-4 1 0,-6 3 27,-6-1 0,2-5 0,-1-3 0,-3 1-40,-1 0 1,-5-6 0,-1 3-1,-2-1-30,1 0 0,3 2 0,1-4 0,1 1-81,-1-1 1,1-2 0,2 0 28,3 4 91,-4-4 0,14-2 0,-5-10 0</inkml:trace>
  <inkml:trace contextRef="#ctx0" brushRef="#br0" timeOffset="794">665 157 6292,'0'-10'231,"0"3"0,2 7-145,3 0 0,-3 7 0,6 5-69,0 4 1,-6 1 0,4 1 0,-5-1-16,-1 1 0,6-1 0,0 0 0,-2 1-26,-2-1 1,0 1 0,2-1-1,2 1-68,-3-1 0,-1 1 1,-2-1-131,0 1 1,0-7 0,0 1 47,0 1 174,0-5 0,-7 0 0,-3-8 0</inkml:trace>
  <inkml:trace contextRef="#ctx0" brushRef="#br0" timeOffset="1228">630 262 7491,'0'-17'0,"2"1"-135,3 4 0,-3-3 55,4 3 0,2 2 1,0 1-1,-1-1-20,1 0 0,6 6 0,-5-3 0,3 1 112,0 0 1,-1 0 0,7 6 39,-1 0-30,1 0 0,-1 0 0,1 0 0,-1 0 3,1 0 1,-1 0 0,1 0 0,-1 0 12,1 0 1,-1 6-1,0 2 1,1 0-1,-1-1 1,1 7 0,-1-4 0,-1 1-27,-5 1 1,5 0 0,-4 5 0,1 1-1,-1-1 0,1 0 0,-5 1-87,2-1 0,-6 1 0,2-1 0,-4 1 46,-2-1 1,0 1 0,0-1 0,0 1 13,0-1 1,-6 1-1,-2-1 1,-2 0 56,-3 1 1,-3-3-1,-1-1 1,-1-2-11,1 1 1,-3-3 0,-1 0 0,-4-1-15,-2 1 0,5-6 0,-3 2 0,2-2-9,-1 1 0,1-3 0,6 4 0,-1-4-87,1-2 0,-1 0 0,1 0-183,-1 0 1,3-8-111,3-3 371,-3-5 0,13-1 0,-6-1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40:09.6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655 8232,'0'-12'-817,"0"0"666,0 1 267,0-7 0,0 6 180,0 1-427,0 7 144,0-4 48,0 8 28,0-8-43,0 6 0,6 2 0,0 12 0,-2 4 12,-2 1 1,-2 1 0,0-1-1,0 1-10,0-1 1,0 6-1,0 2 1,0 1-19,0-1 0,0 0 1,0-3-1,0 3-42,0 2 0,0-6 0,0 3 0,0-5 17,0-2 0,0 1 0,0-1-27,0 1 0,0-1 51,0 1 1,0-7 0,2-1 98,4-2 0,-2-2-90,7-6 0,-5 0 0,6 0 0,1 0-13,3 0 0,-5 0 0,1 0 0,2 0-113,1 0 1,3-6-1,-1 0 1,1 2-373,-1 2 231,1 2 0,-1 0 84,0-8 0,1 6-331,-1-3 211,-7 3 49,6 2-58,-7 0 130,1 0 144,6 0 0,-15 0 0,7-8 0,-8 6 0,0-6 0,0 1 0,0-3 0,0-8 0</inkml:trace>
  <inkml:trace contextRef="#ctx0" brushRef="#br0" timeOffset="448">158 847 6513,'-18'-8'923,"9"4"-687,3-8-124,4 8-71,2-3 76,0 7-123,0 0 0,8 0 0,3 0 0,5 0 0,1-2-26,1-4 0,-1 4 0,2-4 0,3 4-117,1 2 0,0-6 1,-5 1-1,-1 1-161,1 2 0,-1-4 1,1 0 309,-1 2 0,-7-5 0,5-1 0,-5-8 0</inkml:trace>
  <inkml:trace contextRef="#ctx0" brushRef="#br0" timeOffset="709">245 585 6148,'-10'-8'326,"3"6"0,5-6-98,-4 8-350,4 0 212,-6 0 0,8 0-60,0 0 1,8-6 22,3 1 0,5-3 1,1 4-1,3-2 1,1 2-290,2 2 1,7 2-1,-5 0 1,0-2 91,0-3 0,4 3 0,-3-4 1,-1 4 143,0 2 0,6-8 0,-4-2 0</inkml:trace>
  <inkml:trace contextRef="#ctx0" brushRef="#br0" timeOffset="1046">769 759 7704,'12'6'35,"-1"0"0,1 2 1,5-4-1,-1 3-10,-5 3 1,5-4 0,-4 4-1,1-1-87,-1 1 0,3 0 0,-3 3 0,4-1-172,1 1 1,0 3 0,1 0-32,-1-5 0,-5 5 0,0-7 265,1 1 0,3-2 0,1 0 0,1 1 0</inkml:trace>
  <inkml:trace contextRef="#ctx0" brushRef="#br0" timeOffset="1359">1118 742 8231,'0'-10'-570,"0"2"433,0 8-165,0 0 373,0 8 0,-6-4 1,-1 6-1,-3-1-55,-4 1 0,-1 2 0,-3 7 0,1 3 75,-1 1-21,1 0 1,-1-5-245,1-1-16,0 0 207,-1 9-251,-7-7-17,5 6 263,3-7-44,1-8-425,15 5 191,-7-5 266,8-1 0,-8 7 0,-2-6 0</inkml:trace>
  <inkml:trace contextRef="#ctx0" brushRef="#br0" timeOffset="2059">1782 812 7475,'10'-2'-483,"-5"-4"0,-3 2 583,-2-8 0,-2 9 0,-3-5 0,-7 0 1,2 6-5,-1-4 1,-1-2-1,-6 3-34,1 1 0,5 2 0,1 2 0,-3 0 12,-1 0 0,-3 0 0,1 0 1,-1 0 27,1 0 0,-1 8-252,1 3 206,7-3-13,-5 8 0,11-13-214,-8 9 210,8 0-53,-4 5 0,8-5 7,0-1 1,0 1 0,0 6 0,0-1 14,0 0 0,2-5 0,4-2 26,6-2-17,3 5 0,-3-11 0,0 4 8,1-4 1,3-2-45,1 0 1,3 0-27,3 0 0,-4 0-5,5 0 0,-5 0-5,-2 0 1,7-6-12,-1 0 1,0-7 44,-5 1 1,-7 2-56,1-1 54,0 7-49,-3-12 6,7 7-19,-14-9 264,6 8-76,-8-5 1,0 11 144,0-8-148,0 8-25,0-3 0,-2 7-34,-4 0 1,4 2 36,-4 3-203,4 5 139,2 8 1,0-7-97,0 1 1,2-2-1,2 3 1,4-1-104,1 1 0,-3-3 0,6 0 0,2-2-66,1-5 1,2 1-1,1 0 1,1 2 249,5-2 0,-5-10 0,6-4 0</inkml:trace>
  <inkml:trace contextRef="#ctx0" brushRef="#br0" timeOffset="2825">2358 742 8222,'10'-10'-2449,"5"2"3198,-5 1-297,0 5-1,-2-6-731,-8 8 199,7 0 0,-5 0 273,6 0-154,-8 0 1,2 0 0,2 2-55,2 4 1,-1 3 0,-5 9 67,0-1 1,0 1 0,0-1-1,0 1-55,0-1 0,0 1 1,0-1-32,0 1 0,0-1-22,0 0 1,0 1-242,0-1 294,0-7-33,0-2-38,0-8 0,8-2-3,4-4 0,-2-4 0,-1-7 63,-1-1 1,4 1-1,-5 1 1,1 3 21,0 1 1,0 1 22,-2-7 1,-3 3 7,9 3 1,-6-2-1,4 7 1,-1-1 0,1-2-1,4 2 162,1 1-225,3 1 1,-1 6 0,1 0 0,-1-2 29,0-4 0,1 4 0,-1-4 27,1 4 1,-1 4-1,1 2 1,-1 2-1,-1 0 1,-3 0 0,-3 1 84,-2 3 0,5 2 0,-1 5-113,4 1 0,-7-1 1,-1-1-1,-2-3-9,0-1 1,1-6-1,-3 5-66,2 3-41,0 1 92,-6 3 1,-2-8 19,-4-5 0,4-5 0,-6-3 0,3-5 0,-1-2 1,0 4 0,6-5 0,0-3 0,0-1 1,0-3-2,0 1 0,6-1 0,2 3 0,1 1 3,5 2 0,1 1 0,3-5 14,-1 5 0,1-3 1,-1 6-1,1 0 3,-1 1 0,1 1 1,-1 4-1,1-2-11,-1-2 0,1 0 0,-1 6-8,0 0 1,1 2 0,-1 2-12,1 2 1,-7 6 0,-1-5-1,-2 3-87,-4 4 0,4-5 0,-3 3 0,-1 2-138,-2 1 0,4 3 1,0-1 25,-2 1 208,-2-9 0,5 7 0,3-6 0</inkml:trace>
  <inkml:trace contextRef="#ctx0" brushRef="#br0" timeOffset="3168">3651 672 7406,'11'8'36,"1"3"0,-8 5 1,2 1-1,-5 1 47,-1-1 0,6 7 0,0 1 0,-2 2-7,-2 4 1,-2-4 0,0 2-1,0 2-92,0 2 1,0 2 0,0 0-1,0 0-63,0 0 1,6-2 0,0-2 0,-3-4-106,-1-2 1,-2 5 0,0-7 0,0-2-45,0-1 1,0-3 0,0 1 24,0-1 1,0-5 202,0-1 0,0-7 0,0 4 0</inkml:trace>
  <inkml:trace contextRef="#ctx0" brushRef="#br0" timeOffset="3585">3703 847 7430,'8'-18'-403,"-4"3"1,5 1 0,1 4 0,0 1 722,3-1 0,3 6 0,1-4 0,1 2-254,-1 1 1,1-1 0,-1 6-1,1 0-60,-1 0 1,0 0 0,1 0 0,-1 0 140,1 0 0,1 0-109,5 0 1,1 0 0,4 0-31,-6 0 1,-9 0 0,-5 2-30,-1 4 1,-2-3 21,-6 9 1,-2 0-1,-4 3-3,-5-3 1,-7 3-1,-5-5 1,-4 2-25,0-1 1,-1-5 0,7 4 0,-2 0-43,1-1 0,3-5 0,2 2 0,-1-2-169,1 2 1,-1-4 55,1 4 1,5-5-482,0-1 662,9 0 0,-5 0 0,8 0 0</inkml:trace>
  <inkml:trace contextRef="#ctx0" brushRef="#br0" timeOffset="4051">4436 8 7006,'0'-7'134,"0"7"0,-5 7 0,-1 11 0,2 1-11,2 4 0,2-1 1,0 5-40,0-2 0,-6 6 0,0-2 0,2 4 1,2 2 48,2 0 0,-5 0 0,-1 0 0,2 0-70,2 0 1,2-6 0,-2 0 0,-2 2-82,-2 2 1,1 0 0,5-2-1,0-4-3,0-1 0,0 3 0,0-6 0,0-2-61,0-1 0,0-3 0,0 1-169,0-1 0,0-5 0,2-2-61,3-3 1,-3 1-1,6-4 1,0 2-593,3-2 904,-3-2 0,15-10 0,-3-2 0</inkml:trace>
  <inkml:trace contextRef="#ctx0" brushRef="#br0" timeOffset="4709">4646 672 7784,'17'0'-1300,"-5"0"1650,0 0 0,-1 0-369,7 0 1,-3 2 0,-1 2 149,-2 2 0,-1-1-88,7-5 0,-1 0 0,1-1-76,-1-5 1,-5 2-1,-1-8 22,3-1 1,-4 3 0,-1-2-18,-1-1 0,4-3 1,-6-1 21,-3-1 0,5 7-45,-2-1 0,0 6 1,-8-4-4,-4 3 1,2-1-1,-7 4 16,-3-2 1,4 0 0,-1 6 35,-3 0 1,-1 0 0,-3 0 0,1 2-15,-1 4 0,7-2 0,-1 6 1,0-1 94,3 1 1,-7 0 0,6 3 0,1-1-41,3 2 1,-2 1 0,2 3-1,2-1-14,2 1 1,-3-7 0,-1 1 0,2 1-5,2 3 1,2-4 0,0-1 4,0 3 0,0 1 0,2 1 0,2-3 46,2-1 0,1-6-25,-1 6 1,-2-3-1,6 5-12,-3-3 0,5-5 1,-4 4-1,2-2-6,3-4 0,-3 3 0,2-1-3,1-2 1,3-2 0,1-2 0,1 0 13,-1 0 1,0 0-1,1 0-16,-1 0 0,-5 0 0,0 0 40,1 0 1,3 0-40,1 0 0,-5 0-18,0 0 1,-7 0 46,7 0-228,-8 0 0,6 0-733,-5 0 907,-3 0 0,14 0 0,-6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24,'18'0'109,"-1"0"1,1 0-28,-1 0 0,-5 0 0,0 0-25,1 0 1,-3 0-1,2 0-20,1 0 0,3 0-71,1 0 0,1 0-96,-1 0 60,0 0-93,1 8 0,-8-4-15,-5 8 1,-3-6 177,-2 5 0,-7-7 0,-3 4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9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0'9'-633,"2"-1"524,4-8 0,3 0 0,9 0 147,-1 0 1,-5 0-1,0 2 79,1 4 1,3-4-79,1 3 0,1-3 1,-3 0-1,-1 2 16,-3 2 1,1 0-195,6-6 1,-1 0-158,0 0 1,-5 0 295,0 0 0,-8 8 0,3 1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7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 7569,'-12'0'-427,"1"0"1,5 0 0,-6 0 394,-1 0 1,3 0 98,-2 0 1,7 0 0,-7 0 1,6 0-1,-6 0-41,-1 0 0,-1 2 0,1 2 0,1 2-17,-2-3 1,-1 5 0,-3-2 0,3 0 5,3 2 1,-3-5 0,3 7-1,-3 0-1,-3 0 1,7-5 0,-1 7 1,-2 2 1,-1 1-1,-3 3-11,1-1 0,7 1 0,2-1-15,1 0 0,5-5 0,-4 0 2,4 1 1,4 3-1,2 1-7,2 1 0,1-7 0,-1 1 12,6 2 0,3-1 0,3 1 0,-3-3 1,-3 3 1,7 2 0,-3 1 0,1 0 0,5 1 0,-1-3 0,-4-1 1,1-2-2,-1 1 0,1 5 0,-1 3 0,1 2-4,-1-1 0,-5-3 0,-2-1 0,-1-1 2,1 1 1,-6 1-1,2 2 1,-4 3 2,-2-3 1,0-2 0,0 1 0,0 1-1,0 2 0,-8 1 1,-4-7-1,-3 2 1,-3 5 0,-1-5 0,-2 3 0,-3-7-1,3-3 1,0-1 0,-1 5-1,-1-5 8,2-5 1,1 2-1,3-2 1,-1 0 10,1 1 1,-1-5-2,1 4-22,7-4-22,2-2 0,10 0 16,4 0 0,4 2 1,7 2 35,1 2 1,-1 5-1,1-3-16,-1 2 0,1 2 0,-1 5 5,1 1 0,-7-1 1,1 2-1,-1 3 32,-1 1 0,-2 0 0,-8-3 1,2 1-18,4 2 0,-4 6 0,3-3 0,-3-1-4,-2 0 0,0 6 1,0-4-1,-2 2 3,-3 1 0,3-1 0,-4 4 0,2-2-5,-2-2 1,2 0 0,-5 6 0,-1 0-11,0 0 1,6 0 0,-3-2 0,1-2 9,0-2 0,0-2 1,6 4-1,0-2 27,0 2 0,0-4 0,0 0 0,0 1-3,0-1 1,0-6-1,0 4 1,0-1-15,0-1 1,0 0 0,2-5-1,2-1-20,2 1 1,5-7 0,-3-1 0,2 0-50,3-1 0,-3-5 1,2 2-1,1-4-136,3-2 0,1 0 1,1-2-1,-1-4-247,1-5 1,-1 1 417,1-2 0,7-7 0,2-8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8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454 6087,'-10'-2'143,"4"-4"0,-2 2-44,2-7 1,-1 7-54,1-2 0,2 4-42,-8 2 0,1 0 1,-7 0-17,1 0 0,5 0 0,0 0 0,-1 0 79,-3 0 0,5 0 0,-1 0-38,-2 0 1,-1 8-3,-2 4 1,5-3 0,2 3-31,2 1 1,-3-3 0,5 2 0,0 1 3,-2 3 1,6 1 0,-3 1 2,3-1 1,2 1 0,0-1 6,0 1 1,0-1 0,2 1-5,3-1 1,5 1-1,8-1 4,-1 1 1,1-9 0,-1-1 0,0-2-14,1 0 0,-1-1 0,1-3 23,-1 4-18,1-4 1,-1 6 0,1-8 0,-1 0 9,1 0 1,-1 0 0,1 0 17,-1 0 1,0 0-66,1 0 0,-1 0-130,1 0 0,-6-6-129,-1 0 1,-7-2-100,2 3 392,-4 3 0,6-14 0,1 7 0</inkml:trace>
  <inkml:trace contextRef="#ctx0" brushRef="#br0" timeOffset="993">664 506 6680,'8'-9'-117,"2"1"1,7 8 133,1 0 0,-1 0 0,1 0 19,-1 0 0,1 0 1,-1 0-31,0 0 0,1 0 0,-3 2 0,-1 2-3,-2 2 0,-3 1 0,5-3 17,-2 2 0,-7 8 0,5-3-38,-2 5 1,-2-4 0,-6-1 13,0 3 0,0 1 1,0 3-1,0-1-39,0 1 1,-2-7 0,-2 1 0,-4 2 21,-2 1 0,7-3 1,-5-3-1,0 1 1,-4 0 0,5-4 0,-1 3 1,2 1-33,0 0 1,-7-4-6,1 5 74,4-7-11,0 4 1,10-10-11,4-4 1,-2 2 0,8-6 5,1 3 1,-3-5 0,0 4 0,-1 1-37,1-1 0,-4-6 28,6 3 1,-3 1 0,5 0-1,-4 0 1,-3 1 1,1 5-1,-4-4 1,4 2 9,1 0 0,-3-7 1,6 1 7,2-3 0,-5 3 1,1 0 6,-2-1 0,3 3 1,-3-1 34,2-3 1,-6-2-27,1-1 1,3-1 38,-2 1 1,0 5 12,-6 1 0,0 5-48,0-6-29,0 8-54,0-3 43,0 7 1,0 2 27,0 3 1,-6 5-18,0 8 1,-2-1-1,5 0 15,-3 1 1,-2-1-1,4 1 85,-2-1 0,1-5 1,5 0-74,0 1 0,0 3 1,0 1 7,0 1 1,0-1 0,0 1-7,0-1 1,1-5-1,3-1 1,4 1-6,2-2 1,-4 5 0,5-3-15,3 3 0,-4-3 1,1-2 11,3-3 0,1 5 0,3-6-78,-1-2 0,1-2 1,-1-2-33,1 0 1,-1 0 0,1 0 34,-1 0 1,-1-2 0,-3-2 0,-3-4-343,-2-2 0,3 5 391,-5-7 0,8-7 0,-5-9 0</inkml:trace>
  <inkml:trace contextRef="#ctx0" brushRef="#br0" timeOffset="2117">1433 70 6181,'-2'10'-12,"-4"-5"0,-4-3 1,-7-2 81,-1 0 1,7 0 42,-1 0-78,0 0 1,3-2-38,3-3 0,4-5-15,2-8 0,0 7 11,0-1 1,0 6-1,2-3 1,4 1 0,-2 2 0,7 6 1,1 0-11,5 0 1,1 0 3,-1 0 1,1 6 0,-3 2 9,-3 1 0,3-5 1,-5 4-2,0 0 0,5-1 0,-5 7 2,0-2 0,-2-6 0,-7 5 1,3 3 2,2 1 0,0-3 0,-6 0 0,0 1-3,0 3 1,0 1 0,0 1-7,0-1 1,-2 1 0,-2-1-10,-2 0 0,-1-5 1,3 0-1,-4-1 17,-2-1 1,4 6 0,-5-5 19,-3 5 1,4-7 0,-1-3 0,-3-4 0,-1 4 0,-3 0 11,1-2 0,-1-2 0,1-2 4,-1 0 0,7 0 17,-1 0 0,6-6-33,-5 0 0,7-8-6,-2 3 1,6 1-89,6-2 0,-2 7 44,7-7 1,-1 6 19,2-5 1,-3 7-7,-3-2 1,-2 4 13,8 2 0,-1 0 38,7 0 0,-7 0-36,1 0 1,0 0 66,5 0 1,-5 0-26,-1 0 0,1 2-20,6 4 0,-7-4 0,-1 5 19,-2 1 1,5-4-12,-1 8 1,3-8-9,3 1 1,-1-3 33,1-2 1,-7 0 3,1 0 1,-2-2-38,1-3 1,3 1 7,-8-8 0,2 8-72,-3-2-16,-3 4 19,14-5-158,-14 5-261,6-6-77,-8 8 532,0 0 0,0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2.8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 6689,'-17'0'-218,"5"0"172,1 0 0,-1 2 0,-5 2 90,-1 2 1,1 7-1,-1-3-6,1 0 1,1 5 0,3-3-1,1 3-8,-2 3 1,5-1 0,-3 1 0,-2-1-10,-1 1 1,3 5-1,1 0 1,-1-2 10,2-1 0,-3-3 0,5 1 0,0-1-7,0 1 0,3 5 0,5 0 0,0-1-8,0-3 0,0-1 1,0-1-1,0 0-1,0 1 1,0-1 0,1 1 11,5-1 0,-2 1 0,6-1 1,-2 1 1,-4-1 0,5 1 1,1-1-13,0 1 0,-3-7 0,-5-1-9,4-2 1,-2 3 17,8-5 1,-1 0-70,7-6 0,-7 0-31,1 0 1,0 0-173,5 0 1,-5 0-46,-1 0 1,-5 0-142,6 0 431,0-8 0,5-2 0,1-7 0</inkml:trace>
  <inkml:trace contextRef="#ctx0" brushRef="#br0" timeOffset="1432">612 333 6024,'-10'0'145,"0"0"89,5 0-54,3 0 0,-8 0-4,4 0-96,4 0 1,-8 0-26,5 0 1,3-2-29,-4-4 1,4 2-36,2-8 1,2 9 0,2-5 20,2 0 1,7 6-1,-3-6-61,0 1 0,5 5 0,-3-4 26,3 4 1,-3 2-1,0 0 6,1 0 1,-3 0 0,1 0-15,3 0 0,2 0 0,1 0 13,1 0 1,-7 0-1,-1 2 1,0 2 5,-1 2 1,-3 5 0,4-3-20,-2 2 0,-3 1 1,-3 7 9,4-1 0,-4 1 0,4-1 12,-4 1 1,-4-1-1,-2 1 1,-2-1 16,2 0 1,-3-5-1,-1 0-11,-2 1 0,4-3 13,-5 2 85,-1-8-75,2 3 0,3-9-27,7-3 1,1 1 0,5-8-30,6-2 1,3-1 0,3-1-3,-1 5 0,-5-5 0,0 5 5,1-5 0,1-1 0,-1 1 0,-1 2 22,2 3 0,1-1 16,3-5 0,-3-1 1,-1 3 135,-3 3 7,-7 4-61,4 1 36,-8 5-200,0-6 77,0 8 1,-2 0-13,-4 0 0,2 0 0,-5 2 37,1 4 1,-4-2-1,6 7 1,1 1 13,-3-3 1,6 7 0,-4-4-17,4 3 0,2 3 0,0-1 23,0 1 1,0-1 21,0 1 1,2-1-52,4 0 0,-2-1 0,6-2 0,-1-5 3,1-1 0,-4-2 0,5-4-139,3 4 1,1-4-1,3 3-87,-1-3 1,-5-2 0,0 0-71,1 0 1,3-7 274,1-5 0,-7-4 0,-2-1 0</inkml:trace>
  <inkml:trace contextRef="#ctx0" brushRef="#br0" timeOffset="1961">1258 71 7569,'12'0'-334,"-1"0"1,-5 0 0,6 0 253,1 0 0,-3 0 0,2 0 109,1 0 0,9 6 1,1-1-2,-2-1 0,-1 4 0,-3 0 0,1 0 20,-1-1 0,0 7 0,1-2 16,-1 3 1,1 3-1,-3-1 1,-1 0-45,-2 1 1,-7-1-1,5 3 1,0 1-38,0 2 1,-7 1 0,5-5 0,-2 2 3,0 3 0,0-1 0,-6-4 0,0 3 6,0 1 0,0 2 0,-2-3 0,-2 1 7,-2-2 1,-6 5-1,7-3 1,-1-2-10,-2-1 0,4-3 1,-6 0-1,3 1-105,3-1 1,-6 1-129,-2-1 1,-3-1 241,-3-5 0,1 5 0,-1-6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1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105 6202,'0'-12'139,"0"1"1,0-1-86,0-5 0,0 5-12,0 0 1,-2 9 0,-2-5-113,-2 0 1,-7 6 84,1-4 1,2 4 0,-1 2 15,-3 0 1,4 0 0,-1 0 5,-3 0 0,6 8 1,1 4-1,1 3-15,0 3 1,0-1 0,6 1 0,0 1-14,0 4 0,0-1 1,0 5-1,0 0-2,0 0 1,2-4 0,2 5 0,2-1-5,-2 0 1,-2-4 0,0 4 0,1 1-1,3-3 1,-2 2 0,-2-2 0,-2 0-1,0-1 1,0-1 0,0 0 0,0 1-1,0-1 1,0 2 0,0 0 0,0 1-1,0-5-8,0-2 0,-2 1 0,-2 1-1,-2 2 1,-1 1 0,1-7 3,-6 1 0,3-1 0,-3-1 0,-2-5 0,5 3 1,-1-6-1,0-1 3,0 1 0,5-2 0,-7-4-1,-2 4 1,5-4-1,-3 3 1,-1-3-28,-3-2 1,4 0 0,1 0-51,-3 0 1,1-2-1,-1-2-4,2-1 1,6-7 0,-3 4-48,1-1 1,-4 3-1,7-6-220,1-1 348,2 5 0,-6-8 0,-2 7 0</inkml:trace>
  <inkml:trace contextRef="#ctx0" brushRef="#br0" timeOffset="450">53 612 6551,'7'-10'141,"-3"2"1,8 8-88,2 0 1,1 0 0,3 0 0,-1-2-22,0-4 1,1 4 0,-1-3 7,1 3 1,-1 2 0,1 0 0,-1 0-83,1 0 1,-1 0-1,1 0 1,-1 0 13,1 0 0,-1 0 0,0 0 0,1 0-55,-1 0 1,-5 0 0,0 0-168,1 0 0,-3 0 0,2 0 249,1 0 0,-5 0 0,15-8 0,-3-2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0.6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1'0'-1336,"1"0"1377,-8 0 48,4 0 1,-7 0-27,5 0 0,-2 0 0,6 2-11,-2 4 0,-3-2 1,-5 7-16,0 3 0,6-4 0,0 1-136,-2 3 1,-2-4 0,-2 1 40,0 3 0,-6-4 1,-2-1-1,1 1-476,-1 0 534,-6-6 0,-3 11 0,-10-5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35 7154,'-12'0'-695,"0"0"960,8-8-8,-11 6-192,13-5 0,-4 7 1,12 0 0,6 0 0,5 0 0,4 0-61,3 0 1,-1 0 0,-6 0 0,1 0 14,-1 0 0,1 0 0,1 0 0,3 0-280,1 0 1,0 0 0,-5 0-62,-1 0 1,1-2 320,-1-4 0,0 4 0,1-6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5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24,'10'0'-779,"-2"2"872,-8 4 0,0 4 1,0 7-32,0 1 0,0-1 1,0 1-1,0-1-28,0 1 0,0 5 0,0 0 0,2-2-42,4-1 0,-4 3 0,3 0 0,-3-1 19,-2-3 1,0-1-1,2-1 1,2 1-242,2-1 0,0 1 1,-6-1 31,0 0 1,0-5 38,0 0 159,0-1 0,8-1 0,1-2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36 7481,'15'-2'-274,"-3"-4"2,-4 4-13,-1-6 324,-5 0 38,6 6-28,-8-5 0,0 9-16,0 3 0,-8 5 0,-3 8-28,-5-1 1,-1-5 0,-1-1 0,3 3 2,3 1 1,-3-3 0,3 0 0,-4 1-14,-1 3 0,-1-4 1,3-1-1,1 1-17,3-3 0,5 5 0,-4-6 14,2 2 0,3-5 145,5 7-116,0-8 0,5 6 1,3-7-1,2 3 3,3-2 1,-3-2 0,2-2 0,1 2 24,3 4 0,1-4 1,1 4-1,-1-4-38,1-2 0,1 5 0,3 1 0,1-2-29,-2-2 1,-1 0 0,-3 2 0,1 2-48,-1-2 0,0-1 0,1 1 0,-1 2-19,1-2 1,-1 0-203,1 2 0,-3-2 23,-3 7 0,-4 1 263,-8 5 0,0-7 0,-8 6 0,-2-7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9:46.357"/>
    </inkml:context>
    <inkml:brush xml:id="br0">
      <inkml:brushProperty name="width" value="0.08571" units="cm"/>
      <inkml:brushProperty name="height" value="0.08571" units="cm"/>
      <inkml:brushProperty name="color" value="#AB008B"/>
    </inkml:brush>
    <inkml:brush xml:id="br1">
      <inkml:brushProperty name="width" value="0.11429" units="cm"/>
      <inkml:brushProperty name="height" value="0.11429" units="cm"/>
      <inkml:brushProperty name="color" value="#AB008B"/>
    </inkml:brush>
  </inkml:definitions>
  <inkml:trace contextRef="#ctx0" brushRef="#br0">542 210 6644,'-12'0'-111,"1"0"0,5 0 196,-6 0 0,0 0-66,-5 0 1,5 6 0,1 2 0,-3-1-2,-1 1 1,-3 6 0,1-3-14,-1 5 0,-3 1 0,-1 1 0,3-1 33,-2 1 0,-1 5 0,5 0 0,-1 1 30,1 1 1,0 0 0,-1 6 0,1-2-25,-1 2 1,-5-4-1,0 3 1,3 1 48,7 2 1,-3 2-1,6-1 1,-1 1-45,-1 0 0,8 0 0,-2 0 0,4 0-53,2 0 1,0 0-1,2 0 1,2-2 25,2-4 1,12 2-1,-3-8 1,3 1-122,3 1 0,6-6 0,-2 5 0,2-7 5,4-5 0,2 3 0,2-5 94,0 0 0,0 5 0,0-5 0</inkml:trace>
  <inkml:trace contextRef="#ctx0" brushRef="#br0" timeOffset="1138">647 891 6444,'0'18'149,"0"-1"1,0 1-93,0-1 1,0 1-1,0-1 9,0 0 1,0-5-9,0 0 0,0-6 70,0 5-121,0-7 0,0 2-31,0-12 1,0 2 0,0-7 10,0-3 0,0-2 0,0-1-9,0 0 0,0-1 1,0-1-1,0-3 5,0-1 1,0 0-1,2 3 1,1-1 2,3-2 0,2-3 0,-4 5 0,4-2-8,1 2 1,-3 1-1,4 3 1,0-1 23,-1 1 1,-3 5-1,4 0 1,0 1 26,-1 1 0,-3-4 1,4 7-1,-1-1-3,1 0 1,2-3 0,5 5 0,1 2 13,-1 2 1,-5 2 0,-1 0 0,3 0-17,2 0 1,1 0-1,1 0 1,-1 2 1,0 4 1,-5 1-1,0 7 1,1-2-18,3 1 1,-5 3-1,1 1 1,0 1 3,-3-1 0,7 1 0,-6-1 0,1 1-14,1-1 0,-2 0 1,3 1-1,-3-1 11,-2 1 1,-1-1 0,-3 3-11,2 3 1,2 0-1,-4 3 1,2-9-48,-2-1 1,-3-1-128,-1 3 0,0-1-181,0 0 0,0-5 87,0 0 1,-7-8 267,-5 1 0,-11-3 0,-4-2 0</inkml:trace>
  <inkml:trace contextRef="#ctx0" brushRef="#br0" timeOffset="1363">734 839 6329,'8'-10'2,"3"4"1,5 4-1,1 2 1,1 0-7,-1 0 0,7 0 0,1 0 0,2 0-26,4 0 0,2-2 0,0-1 0,-2-3-105,-2 2 1,0 2 134,6 2 0,0-8 0,0-2 0</inkml:trace>
  <inkml:trace contextRef="#ctx0" brushRef="#br0" timeOffset="1922">1660 35 7054,'9'2'-115,"-3"4"1,-4-2 0,0 8 111,4 1 0,-4 3 0,4 1 1,-5 3 33,-1 3 0,0-2 0,0 8 1,0 3 14,0 0 0,0 3 0,0 0 0,0 0 99,0 0 0,0 6 1,0 2-1,0-1-56,0 1 0,0-2 1,0-4-1,0 1-17,0 3 1,0 2 0,0-4 0,0 3-38,0 3 1,0-6 0,0 4 0,0-5-29,0-3 0,0 8 0,2-12 0,2 0-33,2 2 0,0-8 0,-6 0 1,0-1-5,0-1 1,0 0 35,0-5-335,0-1 1,0-5 328,0 0 0,0-16 0,0 2 0</inkml:trace>
  <inkml:trace contextRef="#ctx0" brushRef="#br0" timeOffset="2415">2218 542 6334,'10'8'163,"-2"1"0,-8 11-49,0 3 0,0-4 0,0 5 0,0-5-43,0-1 1,0 5 0,0 0 0,0 0-53,0 3 0,0-7 0,2 4 0,2-3 40,1-3 1,1 1-1,-6-1-326,0 1 1,0-7-121,0 1 262,0-8 1,-2 4 124,-3-8 0,-5-8 0,-8-2 0</inkml:trace>
  <inkml:trace contextRef="#ctx0" brushRef="#br0" timeOffset="3013">2183 577 8559,'0'-18'-182,"2"3"1,4 3-154,6 6 0,-2-1 0,1 1 0,3 2 1,1 2 289,3 2 0,-1 0 0,3 0 0,1 0 104,2 0 0,1 0 0,-7 0 1,0 2 28,1 4 1,-1-2 0,1 5 0,-1 1-51,1 0 1,-7-4 0,1 5-1,0 3-32,-3 1 1,1-3-1,-6 0 1,2 1-59,-2 3 0,-2-5 0,-2 1 0,0 2 30,0 1 0,-8-3 1,-4-1-41,-3 3 0,3-4 0,0-1 50,-1-1 0,-3-2 75,-1-6 15,7 0-52,2 0 1,16-6 0,4 0 28,3 2 0,3 1 0,-1-1 0,1-2-28,-1 2 0,-5 2 0,-1 2 0,3 0 86,2 0 1,1 6 0,1 2-74,-1 1 1,-1-3 0,-3 4-1,-3 0-1,-2-1 1,5 3 0,-3 5-1,0 1 0,-3-7 0,-5 1 0,2 2-64,2 1 0,0 3 1,-6-1-1,-2-1 31,-4-5 0,2 5 0,-6-5 1,1 5 17,-1 1 0,-2-5 1,-5-2-1,-1 0 39,1-1 1,0-5-1,-3 2 1,-1-4-22,-3-2 1,-1 0-1,4 0 1,-4 0-42,-2 0 0,3 0 0,-3 0 0,2 0-9,4 0 1,1-2-1,3-2 1,-1-2-152,1 2 1,5-3-1,2-1-151,3-2 1,-5-2-292,6-5 0,0 5 601,6 1 0,8-1 0,2-5 0</inkml:trace>
  <inkml:trace contextRef="#ctx0" brushRef="#br0" timeOffset="3737">2917 594 6938,'10'8'59,"-1"-6"0,-5 6-132,2 0 1,2-1 0,-4 7 114,2-2 0,-1-1 1,-5 7 23,0-1 1,2 1 0,2-1 0,2 0-21,-2 1 1,0-1-1,0 1-7,1-1 0,7 1 0,-4-1 6,2 1 1,-1-1-1,5 1-2,-3-1 1,1 1 0,6-1-15,-1 1 1,1-7 0,-1-1 18,0-2 1,1-3 0,-1-5-29,1 0 0,-1 0 0,1 0-32,-1 0 1,1-7 0,-1-5 13,1-3 1,-7-3 0,-1 1 0,0-1-1,-1 1 1,-5-1 0,4 1 0,-2-1 11,0 1 1,-1-1 0,-5 1 0,0-3-10,0-3 0,6 4 1,0-6-1,-2 1 4,-2 1 1,-2 0-1,0 5 1,0 1-4,0-1 1,0 1-1,0-1-139,0 1 1,0 5-74,0 1 1,-2 7-179,-4-2 0,2 6 0,-5 6 384,1 5 0,-6 5 0,5 1 0</inkml:trace>
  <inkml:trace contextRef="#ctx0" brushRef="#br0" timeOffset="4470">4139 524 8259,'0'-11'-862,"0"-1"0,-1 8 886,-5-2 1,4 3-6,-4-3 0,-4 4 47,-1-4 0,1 4 1,-2 2-36,-1 0 1,-3 0 0,-1 0-4,-1 0 1,1 0-1,-1 2 0,1 4 1,-1 2 0,1 5 0,-1-1-37,1 1 0,-1-3 1,3 2-1,1-1 50,3-1 0,-1 6 1,-3-5 28,3 5 1,-2-5 0,9 1-49,1 2 0,2 1 1,2 3-1,0-1-5,0 1 1,0-7 0,0 1 0,0 1 10,0 3 1,2 1-1,3 1 8,7-1 1,-2-5 0,1-2 0,3-1 12,2 1 0,1-4 0,0 4-13,1-3 1,-1-1 0,1-6 0,-1 0 29,1 0 0,-1 0 0,1 0 18,-1 0 1,-5 0 0,-1 0-62,3 0 0,-4 0 0,1 0-16,3 0 1,-4-2 35,1-4 1,-5 5-151,6-5-51,-8 4 1,5 2-113,-3 0 0,-2 0-24,8 0 0,-6 0 293,5 0 0,1 0 0,5 0 0</inkml:trace>
  <inkml:trace contextRef="#ctx0" brushRef="#br1" timeOffset="6012">4139 1 8893,'12'0'121,"0"0"1,-6 0-94,5 0 1,1 0-1,5 0-36,1 0 1,-3 1 0,-1 3-1,-2 2 6,1-2 1,3 4 0,3 0 0,2 1 0,3 5 0,-1-4 1,-4 1-1,3 1-7,1-2 0,6 5 0,-6-1 0,-1 3 20,-3 1 0,4 9 1,1-10-1,-3 3-20,-2-1 1,5 4-1,-1 3 1,-2-1-46,-1 0 0,-3 0 0,1-3 1,-1 3-26,1 2 0,-1 0 0,1 2 0,-1-4 12,0 1 0,-5-5 1,-2 6-1,0 0 16,-1 1 0,-5-5 0,2 4 0,-4 0 65,-2 0 1,0 0 0,0 5 0,0-5-34,0-2 0,0 4 1,-2-4-1,-2 0 14,-2 1 0,-5-1 1,3-4-1,0 3 1,0-3 1,-5 4-1,1-2 1,-3-1 17,-3-3 1,6-1 0,1-1 0,-3 1 13,-1-1 1,-3 0-1,1 1 1,-1-3 13,1-3 0,-1 4 0,1-7 0,-1 3-7,1 0 1,1-7 0,3 7-1,1 0-23,-1-3 1,3 5-1,0-6 1,1 0-22,-1-1 1,4 5-1,-6-4 26,-1 1 1,3-5-1,0 4-9,3 0 1,-5-4 0,4 5-256,-1-1-61,5-2 0,-4-4-774,8 4 1081,0-4 0,0 5 0,0-7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440,'-7'10'-907,"-5"-4"973,4-5 1,0 1-26,8 4 0,0-2 1,2 6 31,4-2 1,-2-3 0,6-3 18,-2 4 0,5-4-47,-1 4 0,3-4 0,3-2-42,-1 0 1,1 0-1,-1 0 1,1 0-25,-1 0 1,6 0 0,1 0 0,-3 0-74,-2 0 1,-1 0 0,-1 0 0,1 0 8,-1 0 0,1 0 0,-1 0 1,1 0 15,-1 0 1,-5 0 68,-1 0 0,1 8 0,6 1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6516,'7'-10'-145,"-5"0"1,6 7 176,0-3 1,-4 0-1,7 4 30,3-4 0,-4 4 0,1-4 13,3 4 0,1 2 1,3 0-44,-1 0 1,1 0 0,-1 0 0,1 0-39,-1 0 1,-5 0 0,0 0 0,-1 2 10,-1 4 0,0-4 0,-7 6 0,5 0-65,2 3 1,-6-1-1,2 2 1,-4 1-1,-2 3 1,0-5 0,-2 1 36,-4 2 0,-2 1 0,-6 1 0,3-3-2,-3-1 1,6-6 0,1 3 11,-1-1 0,-2 4 5,-7-6 1,5 1 22,0-1-39,9-4 0,-3-2 19,12-12 0,3-1 0,7-1 0,-3 5-2,-1 1 1,0-4-1,5 4 1,1 1 14,-1-1 0,-5-4 0,-1 5 0,3-1 3,1 0 1,3-6 0,-1 5-5,1-1 0,-1-6 0,1 7-6,-1-1 1,-5-3-1,-2 5 1,-1-2-6,1-4 1,-4 5 0,4-3 22,-3-1 1,5-3 53,-6-1 1,0-1 43,-6 1-100,0 7 19,0 2 0,0 10-37,0 4 1,0-2 0,-2 5-1,-2 1 16,-2 0 0,0 2 0,4 5 102,-4 0 1,4 1 0,-3-1-79,3 1 0,0-1 0,-2 1 0,-2-1-8,2 1 0,2-1 1,2 1-28,0-1 0,0 1 0,2-3-46,4-3 0,-2 3-94,7-3 0,1-4 0,6-3-18,-1-3 0,1-2 1,-1 0-1,0 0 154,1 0 0,-1-7 0,1-3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8 7569,'17'-8'-265,"1"7"-475,-1-5 551,-7 4 234,-2 2 1,-8 2-7,0 4 0,-2 3 1,-4 7-1,-4-3-24,0-1 0,-5-2 0,3 3 0,-3-1-10,-3 1 1,1-3 0,1 2 0,3-1-14,1-1 0,0 4 0,-5-8 0,1-1 3,5 3 0,-3-4 0,6 6-1,-1-2 0,5-1 31,-2-1 1,4-4 0,2 8 1,2-6-9,4 1 1,4 1 0,7-6-14,0 0 1,1 0 0,-1 0 0,1 0-6,-1 0 1,1 0 0,-1 0 0,1 2-27,-1 4 1,1-4 0,-1 4 0,1-4-42,-1-2 1,-5 6 0,-1-1 0,1 1-190,-2 2 0,3-4 256,-7 7 0,8 1 0,-5 6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69,'0'9'-1164,"2"-1"1219,4-8 1,-2 0-1,7 0 2,3 0 0,-4 0 1,1 0-3,3 0 0,2 0 0,1 0-4,0 0 0,1 0 1,-1 0-1,1 0-2,-1 0 1,1 0 0,1 0 0,3 0-1,1 0 1,0 0 0,-5 0-1,-1 0-6,0 0 0,1 0 0,-1 0-343,1 0 1,-6 0 190,-1 0 0,-1 2 1,3 2-186,-1 2 0,-6 0 294,6-6 0,-1 0 0,7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0 6889,'0'18'78,"0"-1"0,-2 1-24,-4-1 1,2 1-1,-6-1 1,2 1-27,5-1 0,-1 0 0,0 1 0,-2-1-18,2 1 1,2-1-1,2 1 1,0-1 15,0 1 1,0-1 0,0 1-1,0-1-5,0 1 0,0-1 0,0 1 1,0-1-20,0 0 0,0 1 0,0-1 18,0 1 0,0-7 4,0 1-460,0-8 436,0 4 0,-8-8 0,-1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6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06 7569,'-8'-10'75,"6"2"-256,-6 8-358,8 0 0,-2 0 611,-4 0 1,2 0-39,-7 0 1,5 0-1,-4 2 44,3 4 0,-1-2-61,2 8 0,4-7 0,-4 7-10,4 2 1,2 1 0,0 3-8,0-1 1,2 0-1,2 1 15,2-1 0,7-1 0,-3-2 0,2-5 5,-1-1 0,-1 0 1,4-4-1,-3 1-8,3-1 1,2-2 0,1-2 0,0 0-8,1 0 0,-1 0 1,1 0-1,-1 0-8,1 0 0,-1-7-5,1-5 0,-1-4 18,1-1 1,-3-1-1,-3 1-2,-6-1 0,-3 7 1,1-1-1,2-1-3,-2-3 1,-2 4 0,-2 1 0,0-3-6,0-1 1,0 3 0,0 0 0,-2 1-14,-4 1 0,2-5 10,-7 3 0,-1 2 1,-5 1 1,-1 1 0,1 2 0,-1 6 0,1 0-10,-1 0 0,1 0 1,-1 0-1,1 2 1,-1 4 1,1-4 0,0 5-96,-1 1 0,1-4 0,1 8 45,4 1 0,-1 3-333,7 1 229,0-7 0,6 5 164,0-3 0,8 4 0,2 1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8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1 7456,'0'17'-315,"0"1"1,0-1 151,0 1 0,-7-7 0,-5 1 0,-3 2 163,-3 1 0,1 3 0,-1-1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1.2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35 7569,'17'-8'-494,"-7"6"0,-10-11 442,-12 7 0,-3 0 0,-3 6 86,1 0 1,5 0 0,1 0-3,-3 0 1,-2 6 0,1 2-35,3 1 0,3-5 1,5 4-4,-2 0 0,0 2 0,6 7-16,0 0 0,0-5 0,2 0 16,4 1 1,2-3-1,5 0 1,-1-1-4,1 1 0,3-4 1,1 4-1,1-1-13,-1 1 0,-1-4 0,-3 4 0,-1-1 0,2 1 0,-5-4 0,1 5 15,-2 3 0,-2 2-2,-6 1 0,-2-1 1,-2-3 12,-2-1 0,-8-8 0,3 1 0,-5-3 1,-1-2 0,-1 6 1,1 0-1,-1-2-59,1-2 0,-1-2-95,1 0 0,0 0 148,-1 0 0,8-8 0,3-2 0</inkml:trace>
  <inkml:trace contextRef="#ctx0" brushRef="#br0" timeOffset="287">298 175 7447,'0'-10'-901,"-2"-4"859,-4 9-87,4-1 181,-13 6 0,11 0 2,-8 0 1,0 2-1,-5 4-23,0 5 1,1 5 0,2 1-1,3 1-17,-3-1 1,-1 1 0,-3-1-1,1 1-25,-1-1 0,3 0 0,1 1 0,3-3-52,-3-3 0,4 4 1,1-5-130,1 5 0,2-5 88,6 1 104,0-8 0,0 12 0,0-7 0</inkml:trace>
  <inkml:trace contextRef="#ctx0" brushRef="#br0" timeOffset="982">542 175 7569,'12'0'-115,"0"0"-84,1 0 0,-3 0 0,0 2 130,-3 4 0,7-5 1,-2 5 87,3-4 0,-3-2 1,-1 0-1,3 0-81,2 0 0,1-2 0,0-2 47,1-1 1,-3-3-1,-1 4 1,-4-4 31,-2-2 1,-1 7-1,-3-5-2,2 0 1,0-2-13,-6-7 1,0 5-4,0 1 1,-2 1-4,-4-2 0,-4 3-1,-7 3 0,-1 4 3,1-4 0,-1 4 0,1 2 1,2 2 0,1 2 2,2 2 0,3 7 0,-5-3 27,2 0 1,7 5 0,-5-3-3,2 3 1,-4 3-1,7-1-15,1 1 1,2-1 0,2 1 6,0-1 1,0 1 0,0-1 11,0 1 0,0-1 3,0 0 1,2 1 7,4-1 1,3-5 0,9-2-5,-1-2 0,1-3 1,-1-5-27,1 0 1,-1 0 0,0 0 0,1 0-8,-1 0 0,1 0 1,-1 0-1,1 0 11,-1 0 0,7 0 1,-1 0-1,-2 0 4,-1 0 1,-3-2 0,1-1 4,-1-3 1,0 0-26,1 6 0,-6 0 0,-3-2-129,-1-4-140,-2 4 0,-8-6 269,-4 8 0,-4-7 0,-7-3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7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40 6756,'-11'0'-234,"-1"0"282,-2 0 1,5 0-1,-3 0-8,-1 0 0,3 0 0,0 2 1,0 2-1,3 4-10,-1 1 1,-4-3 0,5 6 0,-1 1-21,0 3 0,2 1 1,4 1-1,-2-1-14,-1 1 1,-1-1 0,6 1 0,0-1-18,0 0 1,6-5 0,1 0 19,3 1 1,2-3-1,5 0 1,1-2 0,-1-1 1,1-3-1,-1 2-28,0-2 1,1-2 0,-1-4 0,1-2 16,-1-2 0,1-7 1,-1 3-1,1-2 6,-1 1 1,-1-1 0,-3-6 0,-3 1 13,-2 0 0,-1-1 0,-3 1 15,2-1 0,0 1 0,-6-1 0,0 1-15,0-1 0,-6 7 1,-2-1-1,-1 0-22,-5 3 1,-1-5 0,-5 8 0,-1 2-30,-2 2 1,-3 2 0,5 0 0,-2 0 5,1 0 0,-3 0 0,2 2 0,2 2-139,1 2 0,8 6 0,3-4 175,1 1 0,2 3 0,6 5 0</inkml:trace>
  <inkml:trace contextRef="#ctx0" brushRef="#br0" timeOffset="317">629 18 7314,'10'2'-157,"-4"3"0,-2 5 0,0 8 0,2-1 197,-3 1 0,-1-1 1,-2 0-1,0 1-21,0-1 0,6 7 0,0-1 0,-2-2-46,-2-1 1,-2 3-1,0 0 1,0-1 3,0-3 1,0-2-1,0 1-225,0-1 1,0 1 247,0-1 0,0-7 0,-8-2 0,-2-8 0</inkml:trace>
  <inkml:trace contextRef="#ctx0" brushRef="#br0" timeOffset="1051">490 245 7545,'7'-10'-165,"-3"2"1,8 8-94,2 0 1,1 6-1,3 0 266,-1-2 0,1-2 0,-1 0 0,2 2 2,5 1 1,-5 1 0,6-6 0,-1 0-14,-1 0 1,2 0 0,-4 0 0,5 0 1,1 0 0,-4-6 0,4 1 1,-1-1-40,-5-2 0,-2 6 0,-1-6 0,-1 2 16,1 1 0,-7-7 78,1 6-61,0-7 0,-3 9 0,-3-8 12,-4-2 1,-2 5 0,0-3 83,0-1 0,-2 3-16,-4-2 0,2 8-42,-7-2 0,5 5-44,-6 1 0,8 1 15,-1 5 0,3-2 0,2 8-15,0 1 0,0 3 0,0 1 26,0 1 1,0-1-1,2 1 1,1-1 8,3 1 0,2-1 0,-4 1-15,2-1 0,5 1 1,-5-1-32,-2 0 1,-2-5-1,0-2 1,2 0 6,2-1 1,0-3-11,-6 6 56,0-8 0,1 3-47,5-7 0,-4-2 17,4-3 0,4-5 0,1-8-22,5 1 1,-4 5-1,-1 3 1,3-1 8,1 0 0,3 1 0,-1-3 1,1 4 5,-1 0 1,1 6 0,-1-3-1,1 3 29,-1 2 0,0 0 1,1 0-4,-1 0 1,-5 0 0,0 2 3,1 3 0,1-1 0,-1 8-22,-1 2 1,-6-1-1,4 1 1,-3-3 7,-3 3 1,-2-4 0,-2 1-243,0 3 0,-2-1 1,-2 1 233,-1-2 0,-9-8 0,4 3 0</inkml:trace>
  <inkml:trace contextRef="#ctx0" brushRef="#br0" timeOffset="1976">1642 437 7569,'10'-10'-601,"6"2"766,-5 8 0,-1-2-510,2-3 1,-1 3 273,7-4 1,-1-2 0,-1 0 100,-5-1 0,-1 5 1,-6-4-1,4 2 46,1 0 1,-3-7-22,6 1 0,-8 2-50,2-1 1,-6 7-47,-6-2 0,-4 4 1,-7 2 15,-1 0 0,1 0 103,-1 0-75,1 0 1,5 0 0,0 0 18,-1 0 0,-1 8-11,3 4 0,-3 3 0,8 2-9,2 1 1,2-1 0,2 1-8,0-1 0,0-5 1,2-2-1,2-1 20,2 1 1,8 0 0,-3 3 7,5-1 0,1-8 0,1 2-15,-1-4 0,6 3 0,1 1 3,-3-2 0,-2-2 1,-1-2-6,-1 0 0,1-2 0,-1-2 1,1-2-22,-1 3 0,1-1 0,-1 0 13,1-2 1,-3-2 0,-1 4 0,-5-3-1,-1-3 0,0 6 0,-4-4 1,2 1 0,0-3 0,-5-6 0,3 3 1,2 1 0,0 6 0,-6-5-21,0-3 0,0-2 0,0-1-11,0 0 1,0 5 0,-2 2 29,-4 2 1,2-3-1,-7 5 1,-3 2 0,4 2-18,-1 2-21,7 0 1,-4 2 29,8 4 0,2-4 23,4 4 1,-2-4-1,7-2 1,3 0-6,2 0 0,-5 0 0,1 0 1,1 0-5,3 0 0,7 0 1,0 0-1,-1 0-1,-3 0 1,-3-2 0,-3-2 0,-1-2 35,2 2 1,-5 2 0,3 2-23,1 0 1,-3 0 8,2 0 0,-6 0 28,5 0 1,-7 2-29,2 4 0,-2 2 0,0 5 0,2-1-14,-3 2 0,-1 1 0,-2 2-26,0 1 1,0-1 0,0 1 17,0-1 0,2-5 0,2 0-148,2 1 0,0-3 1,-4 0-18,4-3 1,-4 1 0,5-4 0,1 2 160,4-2 0,-5-2 0,17-2 0,-5 0 0</inkml:trace>
  <inkml:trace contextRef="#ctx0" brushRef="#br0" timeOffset="2635">2673 280 6377,'0'-18'219,"0"1"-234,0 7 45,0 2 0,-2 8 8,-4 0 1,4 2 0,-4 4 5,4 6 0,2-3 0,0 3-38,0 2 1,0 1-1,2 3-7,4-1 0,-4 0 0,6-1 18,0-4 0,-5 1 0,7-5-29,-2 2 1,5-1-1,-1 3-37,4-6 0,-5-4 0,1-2 0,1 0 23,3 0 0,-4 0 0,-1 0 0,3-2 16,1-4 1,3-4 0,-1-5 6,1 3 1,-7-1-1,-1 5 1,0 0 8,0 0 1,-7-5 8,3 1 0,-4 2 15,-2-1-20,0 7-5,0-4-6,0 8 0,0 8 0,0 4 1,0 3-1,2 2 0,4 1 0,-2-3 0,6-1 1,-1-4-1,1-2 1,-4 3 0,5-5 0,3-2 0,1 0 0,3 0 0,-1 1 18,1-1 0,-1-2 0,1-4 1,-1-3 1,1-3-1,-1-6 1,1 4-4,-1 3 0,-5-7 0,-1 2 76,3-3 1,-6-3 0,-2 1-55,-4 0 1,-2-1 0,0 1-20,0-1 0,-2 3-41,-4 3 1,-2 2 0,-6 6-145,3-1 0,5-1 1,-6 6-110,-1 0 1,3 6-60,-2-1 334,9 9 0,-13-4 0,6 7 0</inkml:trace>
  <inkml:trace contextRef="#ctx0" brushRef="#br0" timeOffset="2951">3494 192 7459,'0'18'-214,"0"-1"0,0 1 1,0-1 238,0 1 0,0-1 0,0 1-75,0-1 0,0 0-490,0 1 238,0-1 302,0-7 0,7 6 0,3-7 0</inkml:trace>
  <inkml:trace contextRef="#ctx0" brushRef="#br0" timeOffset="3147">3476 70 7569,'-10'-8'-134,"3"-1"-209,7-9 0,0 6-253,0 1 596,0 7 0,0-4 0,0 8 0,0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5.6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70 6461,'0'-12'12,"0"1"1,-2 5 30,-4-6 0,2 7 4,-7-7 0,5 8 1,-6-2-36,-1 4 1,3 2 0,-2 0-17,-1 0 0,3 0 0,-2 0 9,-1 0 0,-3 0 0,-1 0 2,-1 0 1,1 2 0,-1 2 0,3 4 1,3 2 1,-3-5 0,3 7 19,-3 2 0,-1-5 0,2 3-9,3 2 1,5 1 22,-6 3 1,8-1-1,-1 0 27,3 1 0,2-1 0,2-1-5,3-4 0,-1 3-38,8-3 1,-6 1 0,4 1 0,-1-4-7,1-3 1,-4 1-1,5-2-25,3 6 1,2-3-12,1 3 1,0-8 0,1 4 19,-1-1 1,-5-5-1,0 4-15,1-4 0,3-2 0,1 0 0,1 0 6,-1 0 1,-5 0 0,-1 0 0,3 0 1,2 0 1,-5 0-1,1 0 2,1 0 0,-3 0 0,0-2 0,-2-4 1,5 4-27,-11-5-315,6 7-268,-8 0 378,0 0 231,0-8 0,8 6 0,1-6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9:45.081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35 36 6449,'0'11'220,"0"1"0,0 0-118,0 5 0,0 1 0,0-1-9,0 1 0,0-1 0,0 0-25,0 1 1,-5 1 0,-1 3-1,2 1-2,2-2 0,2-1 1,0-3-1,0 1-127,0-1 1,0 1 0,0-1 0,0 1 29,0-1 0,0 0 0,0 1-84,0-1 0,0 1-69,0-1 1,2-1-80,4-5 0,-4-1-466,3-4 729,-3-4 0,-2-2 0,0-10 0</inkml:trace>
  <inkml:trace contextRef="#ctx0" brushRef="#br0" timeOffset="419">18 158 8157,'0'-17'-247,"0"-1"1,0 6 0,0 1 75,0-3 1,2-1-1,4-1 167,5 5 0,-1-3 0,2 8 132,1 2 0,-3-4-11,2 3 0,-1-1 0,7 6-61,-1 0 0,-5 0 0,0 0-54,1 0 1,3 6 0,1 1-19,1 3 0,-1 0 1,-1 3-1,-3-3-10,-1-2 1,-6 4 0,3-5 0,1 1 9,0 0 1,-4 5 16,5-1 1,-7-2 0,2 1 2,-4 3 0,-4 0 0,-4-1 0,-6-1-4,-3 1 0,-3-3 1,1 2-1,-1-1 1,1-1 1,0 4 0,-1-9-1,1-1-3,-1-2 0,-5 0 0,0 2 0,1 2-16,3-2 1,1-2 0,1-2-57,-1 0 0,7 0 0,1-2-683,2-4 371,3 4 386,5-13 0,0 5 0,0-8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6.0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1397,"-1"0"1397,-8 8 0,-8 2 0,-1 7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6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8 7569,'-17'0'-685,"7"-8"530,-5 6 290,5-6-63,0 8 0,3 2-219,7 4 0,0-2 0,0 7-37,0 3 1,0 1 183,0 3 0,7-1 0,3 1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6.9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58,'10'9'122,"-2"-1"1,-8-6-894,0 4 351,0-4 420,0 6 0,-8-1 0,-2 3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2.0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8 227 7569,'0'-12'-1199,"0"1"1151,0 7 0,-8-4 1,-4 8 85,-3 0 1,-3 0-1,1 0 1,-1 0 51,1 0 0,0 6 0,-1 2-38,1 1 0,5-5 1,2 4-1,1-2-13,-1 0 1,6 7-92,-2-1 0,6-4 36,6-2 0,-2 1 0,8-1 0,1-2 1,3-2 1,3-2 34,4 0 0,-3 0 1,3 0-1,-4 2-10,-1 4 1,-1-4 0,1 5-4,-1 1 1,1-4 0,-1 8-18,1 1 0,-7-3 0,-1 2-38,-2 1 1,-2 3 30,-6 1 1,-8 1 0,-4-3 6,-3-3 1,-1-2 0,3-7-1,1 3-4,-2-2 0,-1-2 0,-3 0 0,1 2 8,-1 2 0,1 0 0,-1-6 0,1 0-110,0 0 0,-1 0 116,1 0 0,-1-8 0,1-2 0</inkml:trace>
  <inkml:trace contextRef="#ctx0" brushRef="#br0" timeOffset="611">592 87 6415,'-10'8'294,"4"4"-254,5 3 1,1-3 0,0 0-1,1 1-8,5 3 0,-4 1 0,6 1 1,-2-1-33,0 1 0,1-1 1,-3 1-1,2-1-9,-2 0 0,4 1 0,-2-1 0,-3 1-8,-1-1 0,0 1 1,2-1-162,2 1 1,0-1-379,-6 1 556,0-1 0,-8 1 0,-2-1 0</inkml:trace>
  <inkml:trace contextRef="#ctx0" brushRef="#br0" timeOffset="916">452 349 6463,'18'-9'124,"-7"1"1,1 8-108,2 0 0,1 0 0,3-2-13,-1-4 1,1 4 0,1-4 0,2 4-107,3 2 0,-1-1 0,-4-3 0,5-2-388,5 2 490,-4 2 0,8 2 0,-6 0 0</inkml:trace>
  <inkml:trace contextRef="#ctx0" brushRef="#br0" timeOffset="1444">1291 227 6078,'-8'-10'345,"-2"1"0,-7 5-348,-1-2 0,1 0 1,-1 6-1,1 0-12,-1 0 0,5 0 0,-1 2 0,-1 2 68,1 2 1,0 2-1,-3-5 1,0 5-39,-1 2 0,1-4 0,-1 3 0,1 1 13,-1 0 0,9 2 0,1 3-16,0-3 1,6 3 0,-4-3-26,4 3 0,10-3 1,4-2-28,3-3 0,3-1 1,-1-6-49,1 0 1,-1 0 0,1 0-1,-1 0 39,0 0 0,1 0 0,-1 0 0,1-2 7,-1-3 1,-5 1 0,0-6 0,-1 0 45,-1 1 1,4 3 0,-7-4 255,3 2-97,-6-5 0,4 9 44,-8-8-111,0 8 0,0-2-169,0 12 0,0-2-178,0 8 0,7-1-13,5 7 1,4-6 263,1-1 0,8-7 0,2 4 0</inkml:trace>
  <inkml:trace contextRef="#ctx0" brushRef="#br0" timeOffset="1913">1518 262 6826,'7'-17'-325,"-3"7"386,8 4 1,-6 4-15,5 2 1,-5 0-1,4 2 9,-2 4 0,-3-2 0,-3 5 1,2 1-69,2 0 1,0-4-1,-6 5 1,2 1-6,4-2 0,-4 5 1,3-3-15,-3 3 1,-2-3-158,0 0 91,0-1 61,0-1 1,2-2 0,2-10 15,2-4 1,0-4-1,-4-7 0,4-1 0,-4 7 0,5-1 0,-1-1 5,0-3 1,8 0 0,-5 3-1,3 3 0,0 2 1,-1-3 0,7 5 128,-1 2 0,1 2 0,-1 2-67,1 0 0,-7 0 1,1 0-1,-1 2-28,-1 4 0,6-2 0,-5 7-13,5 3 1,-5 0-1,-1-1 1,-2-1-10,-4 1 1,0-3 0,0 2-92,1 1 1,1 3-1,-6 1-85,0 1 0,0-7 1,-2-1 178,-4-2 0,-3 5 0,-9-3 0</inkml:trace>
  <inkml:trace contextRef="#ctx0" brushRef="#br0" timeOffset="2262">2164 0 7342,'2'10'-522,"2"-2"521,1-1 1,7 3-1,-6 7 58,-2 1 1,4-1 0,-3 1-1,1-1-29,2 1 0,-6-1 0,6 3 0,-3 1-29,1 2 0,0 1 1,-4-7-1,2 1-9,2-1 1,0 0 0,-6 1-1,2-1-154,3 1 0,-3-1-83,4 1 1,-4-1-218,-2 1 464,0-9 0,0-1 0,0-8 0</inkml:trace>
  <inkml:trace contextRef="#ctx0" brushRef="#br0" timeOffset="2591">2111 245 7001,'-9'0'-280,"1"0"1,10 0 387,4 0 0,3 0-21,9 0 0,-1 0 0,1 0 18,-1 0 1,1 0 0,-1 0-36,1 0 1,-1 0 0,1 0-1,-1 0-8,1 0 0,-1 0 1,0 0-68,1 0 1,-1 0-492,1 0 1,-7 0 495,1 0 0,-8 0 0,4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0.6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35 5856,'10'-8'310,"-2"6"-230,0-5 0,-6 5 18,3-4 16,-3 4-46,-2-6 0,-2 8-54,-3 0 0,-5 0 0,-8 0 21,1 0 1,0 0 0,-1 0 0,1 0 19,-1 0 0,1 6 1,-1 2-1,1-1-24,-1 1 0,1 4 0,1-4 1,3 1-1,1 5 0,2-4 0,-1 1 0,3 1 33,0-2 1,6 5 0,-4-3 15,4 3 1,4 3-44,4-1 0,4-1 1,7-5-1,1-3-50,-1 0 1,1-6 0,-1 4 0,1-2-113,-1 1 0,6-3 1,3 4-1,-1-4-159,0-2 1,4 0 0,-5 0 283,-3 0 0,6-8 0,0-1 0</inkml:trace>
  <inkml:trace contextRef="#ctx0" brushRef="#br0" timeOffset="430">751 52 7569,'8'0'-217,"-8"0"1,-8 0 0,-9 0 0,0 0 124,-1 0 0,1 0 0,-1 0 219,1 0 0,-1 8-55,1 4 0,5 3 1,2 3 56,3-1 1,1 1-102,6-1 0,2-1 0,4-3-41,5-1 0,5-2 0,1 1 8,1-5 1,-1 2-1,1-2 1,-1-2-73,1-2 0,-1-4 0,0-2 0,1-4-9,-1-2 0,1 4 1,-1-5-1,1-3 83,-1-1 1,-7-3 0,-2 1 9,-1-1 1,-5 1 0,4-1-9,-4 1 0,-10 1 0,-3 5 16,-5 5 0,-1 4 1,-1 2-1,1 0-55,-1 0 0,-1 0 0,-2 0 0,-1 2-60,7 4 0,-3-4 0,7 5-192,-5 1 292,6 2 0,-5 7 0,5 1 0</inkml:trace>
  <inkml:trace contextRef="#ctx0" brushRef="#br0" timeOffset="921">1101 35 6540,'0'-10'-103,"0"4"159,0 12 0,6 4-48,-1 7 1,7 1 0,-4-3-4,1-3 1,-5 4 0,4-7-16,0 1-3,-6 6-20,6-7 64,-8 1 1,0-4-26,0-12 1,2 4 0,1-6-1,5 0-7,2-3 1,-4 1-1,5 0 1,1 1-11,-2-1 0,5 0 0,-3-3 22,3 1 0,3 2 0,-1-3 0,1 3 27,-1 2 1,1 3-1,-1 5 1,1 0 1,-1 0 0,1 0 1,-1 0-1,0 1-12,1 5 0,-1-2 0,-1 8-28,-4 1 1,1 3-1,-7 1 19,-2 1 1,-2-1-1,-2 1-155,0-1 0,-2-5 0,-2 0-287,-2 1 423,0-5 0,6 7 0,0-5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8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60 6778,'-9'7'22,"1"-3"1,8 8-25,0 2 0,0 1 1,0 3-151,0-1 0,0-5 1,0-1-141,0 3 292,0-6 0,8 7 0,1-5 0</inkml:trace>
  <inkml:trace contextRef="#ctx0" brushRef="#br0" timeOffset="226">36 385 7569,'0'-12'-1027,"0"1"1108,0 7-214,0-4 0,0 10 0,2 2-12,4 2 0,-5 2 145,5-3 0,4 5 0,0 8 0</inkml:trace>
  <inkml:trace contextRef="#ctx0" brushRef="#br0" timeOffset="726">228 560 7569,'17'0'-210,"1"0"0,-7 0 1,1 0 195,2 0 1,-5 6 0,1 1 115,-2 3 0,0 0 0,-5 3-43,3-1 0,0 0 0,-4 5-6,4 0 1,-4 1-47,4-1 1,-4 1 48,-2-1 0,0-5-169,0 0 145,0-8 1,0-4-28,0-12 1,0-4 0,0-1-1,0-1-41,0 1 0,5-1 1,3 1-1,0 0-17,0-1 1,5 1-1,-1 1 1,2 3 32,-3 1 0,5 8 0,-5-4 1,5 2 33,1 1 1,7-1 0,-1 6 0,-2 0 21,-1 0 1,3 0 0,0 0 0,-1 0-10,-3 0 1,-2 0 0,1 2 0,-1 2 9,1 1 0,-7 7 0,-1-4 0,0 2-28,0 3 0,-7-3 0,3 1 1,-4 3-75,-2 2 1,0-5 0,0 1-402,0 1 0,0 3-53,0 1 519,0 1 0,8-8 0,2-3 0</inkml:trace>
  <inkml:trace contextRef="#ctx0" brushRef="#br0" timeOffset="1085">1241 595 7449,'11'-8'0,"-1"-4"0,-2-3-372,-4-3 0,-2 7 266,-2-1 0,-2 8 96,-4-2 0,-4 4 0,-7 2 0,-1 0 49,1 0 0,-1 0 0,1 0 0,-1 0 39,1 0 0,0 2 0,-1 4 0,1 4-18,-1-1 0,3 7 0,1-6 0,4 1-36,3 1 1,-1 0 0,4 5-45,-2 1 1,0-1 43,6 0 1,2-1 0,4-2-105,6-3 0,3-7 0,3 2 0,-1-4-73,1-2 1,5 0-1,0 0 1,-1-2 71,-3-4 1,4-2 0,1-5 0,-5 1 50,-5-1 0,1 3 0,-5-2 0,1-1-5,1-3 0,-8-3 0,4-3 1,-3-3 34,1-2 0,0 6 0,2-20 0,2 4 0</inkml:trace>
  <inkml:trace contextRef="#ctx0" brushRef="#br0" timeOffset="1518">1311 106 6633,'-18'-12'0,"1"0"0,-1-1 0,1-1 0,1 1 0,3 3 0,3 0-759,2 0 784,2 7 1,8-5 95,4 8 0,-2 0-45,8 0 1,-6 2-43,5 4 0,-5 1 0,4 7 0,-3-2-7,-3 1 0,0 1 1,0-1-1,2-1 0,-2 2 0,0 1 0,0 3 0,1-1-13,-1 0 1,0 1-1,0-1 1,2 1 8,-2-1 0,3 1 0,1-1 0,0 1 11,0-1 1,3 6 0,-3 1-1,0-3-20,0-1 1,-1 3 0,-3 0 0,4-2-15,2-1 1,-6-3 0,2 3 0,-3-1 23,3-1 0,-4 3 0,4-9 1,-4 3 53,-2 3 0,6-1 39,0 0 0,-1 1-53,-5-1 0,0-5 91,0 0-646,0-8 491,0 11 0,0-13 0,0 6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7.3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569,'10'0'-186,"-3"0"0,-7 7 1,0 5 194,0 3 0,2 3 0,2-1 1,2 1 14,-2-1 0,-2 1 0,-2-1 0,2 3-83,4 3 1,-5-4 0,5 5 0,-4-5-74,-2-2 0,6-5 0,0 0-32,-2 1 0,-2-3-45,-2 2 209,0-8 0,0 3 0,0-7 0</inkml:trace>
  <inkml:trace contextRef="#ctx0" brushRef="#br0" timeOffset="333">18 18 6211,'-7'0'128,"7"0"1,7 0-1,11 0-91,-1 0 1,1 0 0,-1 0-1,1 0-20,-1 0 1,1 0 0,-1 0-1,0 0-15,1 0 0,-1-2 0,3-2 1,1-2-44,2 2 0,3 2 1,-5 2-1,2 0-106,-1 0 1,-3 0 0,-2 0-105,1 0 251,-1 0 0,-7 0 0,-2 0 0</inkml:trace>
  <inkml:trace contextRef="#ctx0" brushRef="#br0" timeOffset="600">88 245 6282,'12'0'236,"-3"2"-201,-1 3 0,6-3 0,-3 4-29,5-4 1,1-2-1,1 0 1,-1 0-18,1 0 1,-1 0-1,1 0 1,-1 0-31,1 0 1,5 0 0,0 0 0,-1 0-148,-3 0 0,0 0 188,5 0 0,-5 0 0,6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6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262 6078,'10'0'27,"5"0"1,-11 0 147,8 0-131,-8 0 1,5-6 5,-3 0 1,-4-1 36,4 1 0,-4 2-18,-2-8 1,0 6-42,0-5 1,-2 7 0,-2-4 41,-2 0 0,-7 6-138,1-3 0,-3 3 39,-3 2 0,1 0 1,-1 0 35,1 0 1,5 2 0,0 1 6,-1 3 0,-1 8 0,1-4 0,1 1-5,-2 1 1,5-6 0,-1 5 0,0 1-3,1-2 0,5 5 0,-4-5 0,2 2 13,0-1 1,0 1-20,6 5 1,0 1-1,2-3 6,4-3 0,-2-4 0,6-6 1,0 2-2,-1 1 0,-3 1 0,6-6 0,1 0-4,3 0 0,-5 0 0,1 0 1,2 0-6,1 0 0,-3 0 0,-2-2 0,-1-2-17,1-1 1,0-3 0,3 4-23,-1-2 0,0-8 23,5 3 1,-1 1-1,-3-2 17,-1-1 1,-8 3 221,1-1-96,5 7-71,-8-4 73,6 8-38,-8 0 1,2 0 0,2 2-7,1 4 1,1-2 0,-4 5-40,4-1 0,-4 0 0,6-4-57,0 1 0,1 7 0,9-6-30,-1-2 0,-5 4 1,-1-3 26,3-1 0,2-2 0,1-2-336,0 0 0,1 0 82,-1 0 1,1 0 0,-1-2 270,1-4 0,-1-3 0,1-9 0</inkml:trace>
  <inkml:trace contextRef="#ctx0" brushRef="#br0" timeOffset="380">612 17 7116,'17'0'-1189,"-5"-5"1251,-1-1 1,1 0-1,6 6 234,-1 0 0,1 0 1,-1 0-258,0 0 0,1 0 0,-1 0 0,1 0 12,-1 0 1,1 6-1,-1 2 1,1-1-25,-1 1 0,1 6 0,-1-3-5,1 5 0,-1 1 0,0 1 0,-1-1-47,-4 1 1,1 5-1,-5 0 1,0-1-3,0-3 1,-3 4 0,-5 1 0,0-3-24,0-2 0,0 5 1,0-1-1,0-2 27,0-1 1,-7-3 0,-3 3 0,-2 1-28,1 2 1,-1-1 0,-6-9 0,1-1-124,0 1 0,-7-3 0,1 2 173,2 1 0,-7-5 0,1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33.7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8 53 7465,'0'-12'-1263,"0"1"1302,0 7 0,0-6-2,0 4 47,0 4-25,0-6-52,-8 8 1,0 2 0,-6 2 0,5 4-33,1 2 0,-4-4 1,5 5 26,-3 3 0,4 1 0,-4 5 1,3 1-2,3 2 1,2 1-1,2-5 1,0 2 4,0 3 0,-6 7 0,0-2 0,2 2-5,2-2 1,2 4-1,0-6 1,0 2-2,0 0 0,6 0 0,0 6 0,0-2 28,1-4 0,-3 4 1,6-3-1,-2 1-14,-4-2 0,3 4 1,-1-6-1,-2 2 15,-2 0 1,4 0-1,0 6 1,-2-2-32,-2-4 0,-2 4 1,0-4-1,0 2 9,0-2 0,-2 2 0,-2-5 0,-2-1 7,2 0 1,0-2-1,0-5 1,-2-1 9,3 1 1,-5-7-1,0 1 9,-2 2-39,6-7 0,-5 1-199,3-8 0,2 0 205,-8 0 0,1 0 0,-7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34.3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6274,'8'-10'91,"3"4"1,5 4 0,1 2-60,1 0 1,-1 0-1,1 0 1,-1 0-35,1 0 1,-1 0-1,1 0 1,-1 0 32,1 0 1,5 0-1,0 0 1,0 0-21,3 0 0,-5 0 0,6 0 0,-2 0-73,-3 0 1,3 0 0,-2 0-1,-1 0 62,-3 0 0,6 0 0,2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9:43.776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909 6669,'8'-12'16,"1"1"1,3-1-1,-2 0-30,-3 1 0,1 7 0,-4-4 0,2 0 50,-2-3 1,3 1-27,-1-2 0,8 3 0,-4-5 1,1 2-10,1-1 0,0 3 1,3-2-1,-1 1 5,-3 1 0,1-5 1,5 5-1,1-2 5,-1 1 1,-5-1 0,0-4 0,1 3 10,3 1 0,1 2 0,1-3 0,-1 1 22,1-1 1,-1 3 0,0-2 0,1 1-13,-1 1 0,1-6 0,1 7 0,3-3-29,1 0 0,0 3 0,-5-5 0,1 3-5,4-3 0,-3 4 0,3 1 0,-4-1 9,-1 0 0,1 0 1,3-3-1,1 3 40,-2 2 1,-1-3 0,-3 5-1,1 0-3,-1-2 1,1 6 0,-1-5 0,0 1-27,1 0 1,-1-2-1,1 4 1,-1-1-2,1 1 0,1-4 0,3 2 0,1 2-43,-2 2 1,-1-4-1,-3 1-1,1 1 1,-1 0 0,0 0 7,1-2 0,-6 0 0,-1 6-29,3 0 0,-5 0 0,3 0-134,2 0 0,-5-6 47,3 1 0,0-1-19,5 6 1,-7-2-390,-4-4 543,-4 4 0,-2-13 0,0 5 0</inkml:trace>
  <inkml:trace contextRef="#ctx0" brushRef="#br0" timeOffset="438">1136 1 6527,'17'0'83,"-5"0"0,0 2-63,1 4 1,-3-5 0,0 7 40,-3 0 1,7-4-27,-2 7 0,1-5 1,1 4-1,-4 0-22,-3-1 1,5-3 0,-4 6-3,1 1 1,-3-3-1,4 2 10,-2 1 0,3-3 0,-5 2-2,-2 1 0,-2 3 0,-2 1 23,0 1 1,0-1 0,0 1-41,0-1 0,-2-5 0,-2-1 0,-4 1 20,-1-2 1,-1 5 0,-4-5 0,3 2-277,-3-1 0,5 1 0,-3 3 0,-2-1 254,-1-2 0,-3-1 0,1 7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34.97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105 7569,'10'0'-358,"-2"0"0,-8-1-129,0-5 354,-8 4 234,-2-6-96,-7 8 0,1 8 0,3 1 21,1 1 0,8 6 0,-1-5-29,3 5 0,2 1 0,0 1 0,0-1-23,0 1 1,5-7 0,3-1-1,0 0 13,0-1 0,5-5 0,-1 4 7,3 0 1,3-6-1,-1 4 1,1-4 6,-1-2 0,-5-6 0,0-2 0,1-2-5,3-3 1,-1 3-1,-1-2 1,-3-1 11,3-3 1,0-1-1,-1-1 1,-1 1-1,1-1 1,1 1-1,0-1 1,-3 1 26,3 0 0,1 5 1,3 2-1,-1 0-6,1 1 1,-1 3 0,1-4 0,-1 2 6,1 5 1,-1 1 0,1 2-34,-1 0 1,0 0 0,-1 2 0,-2 1-3,-3 3 0,-5 6 0,4-4 0,-1 1-14,1 5 0,-6-4 0,2 1 0,-2 1 2,2-2 0,-5 5 0,5-3 4,-4 3 0,-10 3 6,-3-1 0,-5-1 0,-1-5 0,-1-3 3,1 0 1,-1-6 0,1 4 0,0-4-3,-1-2 0,1 0 0,-3-2 0,-1-2 11,-2-2 1,-7-6 0,7 5 0,0-3-2,-2-4 0,3 5 1,-7-3-1,0 0-11,2 3 1,-4-1 0,6 6 0,-1-4-29,1-1 1,2 5 0,7-4-287,5 0 315,3 6 0,0-13 0,-1 5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36.0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1 1 7569,'-12'0'-118,"0"0"1,7 0 0,-7 0-130,-2 0 0,5 0-40,-3 0 0,6 2 300,-5 3 1,5 3 0,-4 6 0,2-3 18,4 3 0,0-4 0,1 1 22,-3 3 1,0 1 6,6 3 0,8-1-58,3 1 1,3-1-1,0-1 1,-3-5-35,3-5 0,-5 2 1,3-2 21,2-2 0,1 3-13,3-1 1,-7 0-1,-1-8 20,-2-4 1,5-3 4,-1-9 0,4 1 0,1-1-1,0 1 0,1-1 0,-1 1 7,1-1 0,-1 3 0,1 1 11,-1 3 0,1 5 0,-1-4 1,1 2-17,-1 4 0,1 2 0,-1 2-5,0 0 0,1 0 0,-1 2 0,1 4 0,-6-4 0,-3 6-2,-1 0 0,4 1 0,-7 9 0,-1-1 1,-2 1-1,-2-1 26,0 1 1,-6-1 0,-1-1 0,-3-3-21,-4-1 0,5-8 0,-3 4 0,-2-3-1,-1 1 1,-3 0-1,1-6 1,0 0-9,-1 0 0,1 0 0,-1-2 10,1-4 0,-1-1 1,3-7-1,1 2 0,2-1 0,7-3 0,-7 1 1,0 1-5,3 2 1,-1 3 0,4-5 0,-4 3-6,1-3 1,-5 4 0,6 1-1,1-1-3,-1 0 0,-6 6 0,5-4 0,-3 3-1,0-1 1,1 0-1,-7 6-59,1 0 0,-1 6 0,1 2 0,-1 1 34,1 5 1,7 1-1,2 3 1,3-1 33,-1 1 0,0 7 0,6 2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40.0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6250,'11'0'89,"1"0"-110,2 0 0,-5 0 0,3 0-70,2 0 0,-5 2 0,3 2 91,2 1 0,-7 9 0,1-4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40.33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6125,'17'8'-107,"1"-6"0,-1 4 34,1-5 1,-7-1 72,1 0 0,0 8 0,5 2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40.9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10 7264,'18'0'-1266,"-7"0"1511,1 0-188,-8 0 0,10-2-89,-9-4 1,7 2 0,-6-7 57,-2-3 0,0 1 0,-1-1 0,3 2-3,-2-1 0,-2-3 0,-2-1-19,0-1 0,0 7 0,0-1 6,0-2 1,0 5 135,0-3-62,0 8-64,0-4 0,0 10 0,0 4 22,0 6 1,0-3-1,0 3 1,0 2-4,0 1 0,0 5 0,0 1 0,0 2-7,0-1 0,0-3 1,0 0-1,0 3-12,0 1 0,0 0 0,2-5 0,2-1-19,2 1 1,2-1-1,-5 1 1,3-1-27,-2 1 0,4-1 1,-2 1-85,-2-1 1,-2 0-79,-2 1 1,0-6-262,0-1 328,0-7 1,-2 6-1,-4-6 120,-6 1 0,2 1 0,-1-6 0,-1 0 0,-5 0 0</inkml:trace>
  <inkml:trace contextRef="#ctx0" brushRef="#br0" timeOffset="313">18 559 6613,'-2'16'-289,"-4"-5"528,4-3 43,-6-8-100,8 0-66,0 0-157,8 0 0,-4 0 0,8 0 19,1 0 0,3 0 1,1 0-1,1 0 42,-1 0 0,1 0 1,-1 0-1,1 0 12,-1 0 1,0 6 0,1 0-89,-1-2 1,1-2-1,-1 0-164,1 3-218,-9-3 438,-1 6 0,-16 0 0,-1 2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38.6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715 7569,'0'-17'-265,"0"5"388,0 0 1,0 6 0,-2-3-404,-4 1 1,3 2-1,-9 6 158,-2 0 0,-1 0 0,-3 0 0,-1 0 147,-4 0 0,3 0 1,-5 0-1,2 0 36,-1 0 0,-1 0 0,4 2 0,-2 4-12,1 6 0,3-3 0,1 3 1,3 2-35,3 1 0,3 3 1,5-1-73,-2 0 1,0 1 40,6-1 1,8-1-1,3-4 1,5-7-17,1-3 1,3-2 0,1 0-1,4 0-21,3 0 0,-5 0 0,4 0 0,0 0-67,0 0 0,-3-2 0,3-2 0,-2-3 120,-4-3 0,7-2 0,-9-13 0,6-2 0</inkml:trace>
  <inkml:trace contextRef="#ctx0" brushRef="#br0" timeOffset="425">350 34 6661,'-2'-10'-574,"-2"2"624,-1 1-43,-1 5 0,6-4 45,0 12 1,0 3-6,0 9 1,0-1 0,0 1 0,0-1-8,0 1 1,0-7-1,0 1 1,0 2-15,0 1 1,0 3 0,0-1 0,2 3-27,4 3 0,-4-4 0,3 6 0,-3-1 8,-2-1 0,0 6 1,0-6-1,0 1 7,0 1 0,0-6 0,0 7 1,0-3 5,0 0 0,0 2 1,0-3-1,0 1-2,0-2 1,0 1 0,0-1 0,0 2-20,0-1 1,0-3-1,0-1 1,0-1-32,0 0 0,0 1 0,0-1-129,0 1 0,0-7 35,0 1 0,2-2 125,4 1 0,4-3 0,7-8 0</inkml:trace>
  <inkml:trace contextRef="#ctx0" brushRef="#br0" timeOffset="1092">612 645 7265,'2'-9'-1262,"2"1"1344,2 0 0,2 6 1,-3-4-42,7 4 0,-2 2 0,1 0 15,3 0 0,2 0 0,1 0-15,0 0 0,1 0 0,-1 0 0,1 2 10,-1 4 0,-1-2 0,-3 8-50,-1 1 0,-6 3 0,4 1-11,-3 1 0,-1-1 1,-6 1-5,0-1 0,0 0 0,-2-1 0,-4-2-37,-5-3 0,1-7 0,-2 2 1,-1-2 37,-3 2 0,-1-4 0,-1 3 13,1-3 0,-1-2 10,1 0 1,5 0-58,1 0 0,9-7 39,2-5 0,2-2 1,9 1-8,3 1 1,1 0 0,3-5 0,-1 1 16,1 5 1,-1-5-1,1 5 1,-3-5-3,-3-1 1,4 5 0,-5 0 0,5-1-8,1-3 0,-5 1 0,-3 1 0,1 4-16,0 3 1,-6-7 7,2 2 0,1 3-38,-1-3 126,0 8-60,-6-4 1,-2 8-1,-2 2-3,-2 4 0,-1 4 0,3 7 0,-4 1 61,-2-1 0,6 1 0,-1-1 1,1 1-44,-2-1 0,4 1 0,-4-1 1,4 1-21,2-1 0,6 1 0,0-1 0,0-1-89,1-5 1,3 5 0,8-7-1,-1 3 0,0 0 1,1-7 0,-1 5 0,1-2 80,-1-4 0,9 6 0,1-1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37.3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8 53 6014,'-12'0'78,"0"0"1,1-2 9,1-4 0,-5 4-46,3-4 0,-2 6 0,1 4-44,1 2 1,1 8 0,-5-3 0,2 3 13,3-2 0,5 3 0,-4-1 0,1 5-3,-1 4 1,6 1 0,-4-7 0,2 3-3,1 3 0,-1-4 0,6 5 1,0-5-26,0-2 0,0 1 0,0-1 0,2 1-31,4-1 0,3-5 1,9-2-1,-3-1-62,-3 1 1,9-4-1,-3 4 111,1-3 0,0-1 0,-1-6 0</inkml:trace>
  <inkml:trace contextRef="#ctx0" brushRef="#br0" timeOffset="579">333 245 7569,'0'-17'-851,"7"7"774,5 4 0,-2 2 0,1 0 0,3-2 42,1 3 0,3 1 0,1 2 0,3 0 31,1 0 1,-2 2 0,-7 1-1,-3 3 16,3-2 1,0 0 0,-1 0-1,-3 4 36,-2 1 0,3-3 0,-5 6-27,-2 1 0,4-3 1,-2 2-10,-2 1 0,-4 3 1,-6 1-19,-6 1 0,-3-1-34,-3 1 0,1-9 0,1-1 26,4 0 1,3-6 10,3 4 1,4-6-22,-4-6 1,6 2 0,6-6-1,4 1 16,-1-1 1,7 0 0,-4-3 0,3 1-19,3-2 1,-1 5 0,0-3-1,1 0 15,-1 3 0,-5-7 1,0 7-1,-1-3 36,-1 0 0,4 1 1,-7-5 33,3 4 12,-6-3 11,4 5-29,-8 1 1,-8 1 29,-4 8 1,-1 8 0,-1 3-28,2 5 0,7 1 0,-5 1-21,2-1 1,2 1-1,8-1-32,4 0 1,2-5-1,5 0 1,-1-1-163,2-1 1,1 0 0,3-6 0,-1 1-85,1-1 0,-1-2 243,1-2 0,-1 8 0,0 2 0</inkml:trace>
  <inkml:trace contextRef="#ctx0" brushRef="#br0" timeOffset="914">909 1 7569,'17'0'-1473,"-5"0"1388,0 0 0,-1 0 0,7 0 1,-1 0 220,1 0 1,-1 0 0,1 2-1,-1 1-95,1 3 0,-1 8 1,0-3-1,1 5-62,-1 1 1,-1 1 0,-3-1 0,-3 3 22,-2 3 0,0-4 1,-4 7-1,1-3 15,-1 0 0,-2 6 1,-2-3-1,0-1-12,0 0 1,-8-2-1,-1-5 1,-3-1-21,0 1 0,1-1 0,-7 1 1,1-1-107,-1 1 1,1-7 0,0 1-131,-1 1 251,8-5 0,-5 0 0,5-8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36.6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7 192 7569,'12'0'-800,"0"0"1,-7-1 799,7-5 1,-8 2 0,4-6 69,0 2 1,-5-3 0,7 3 12,-2-2 1,0-1-28,-3-7 1,-3 1-62,4-1 0,-4 1 0,-4 1-30,-4 5 1,3 1 0,-9 6 22,-2-2 1,-1 0 0,-3 6 4,1 0 0,-1 0 1,1 0 3,-1 0 1,1 8 0,1 4 9,5 3 0,-3 3 1,8 1-1,3 3 16,1 1 1,2 6 0,0-4 0,0 2-2,0 4 1,0-3 0,2 1 0,1 2 1,3 2 0,6 2 0,-6-2 0,0-2-7,1-2 1,-5-2 0,4 4 0,-4-2 17,-2 2 0,0-6 0,0 1 0,0-3-14,0 0 0,0 6 0,0-5 0,0-3 15,0-2 0,-6-1 0,-2-1-93,-1 1 1,-3-9-300,-5-3 1,-1-4 355,1-2 0,-1 0 0,1 0 0</inkml:trace>
  <inkml:trace contextRef="#ctx0" brushRef="#br0" timeOffset="285">1 489 7569,'17'10'-841,"-7"-2"773,5-8 1,-5 0-1,8 0 64,-1 0 1,1 0 0,1 0 0,2 0 8,3 0 0,1 0 0,-4-2 1,4-2 10,3-2 0,-5 0 0,6 6 0,0 0-31,-2 0 0,6-2 0,-4-1 0,2-3-175,-2 2 0,4 2 0,-3 2 190,3 0 0,1-8 0,1-2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45.8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86 6269,'0'-10'-436,"-2"-3"595,-4 7-85,4-8 0,-11 10 114,7-7-119,0 7-75,6-12 0,-2 14 6,-4-3 0,-4 5 1,-7 3-22,0 3 1,-1 8-1,1-2 10,-1 3 0,6-3 0,1-1 0,-1 3 17,3 1 0,-5 9 0,8-1 0,2-2 9,2-1 1,-4-1 0,1 2-1,1 3-10,2-3 1,2 4 0,0-1 0,0-1 1,0 2 1,6-4-1,-1 9 1,1-1-5,2-2 0,-6 6 0,6-4 0,-2 2-1,-1-2 0,7 4 1,-4-4-1,0 2-4,-1-2 0,5 2 0,-6-5 1,-2 1-3,-2 4 0,-2 0 0,0 0 1,0-2 1,0 2 1,0-4 0,0 0 0,-2 1 9,-4-1 1,2-6-1,-6 2 1,1-3 1,-1-3 1,4 1-1,-6-1 24,-1 1 6,-3-9-29,-1 7 0,-1-14-23,1 4 1,-1-4-93,1-2 1,-1 0-176,1 0 279,7 0 0,3-8 0,7-2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46.3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 5982,'-10'0'175,"3"0"-132,7 0 0,7 0-14,5 0 1,-2 0-1,1 0-23,3 0 0,1 0 0,3 0-6,-1 0 0,1 0 0,-1 0 1,1 0-2,-1 0 0,3 0 0,1 0 0,2 0-27,-1 0 1,-3 0 0,-2 0 0,1 0-51,-1 0 1,1 2-1,-1 2-17,1 1 95,-1 1 0,1 2 0,-1 2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0:12.076"/>
    </inkml:context>
    <inkml:brush xml:id="br0">
      <inkml:brushProperty name="width" value="0.11429" units="cm"/>
      <inkml:brushProperty name="height" value="0.11429" units="cm"/>
      <inkml:brushProperty name="color" value="#AB008B"/>
    </inkml:brush>
    <inkml:brush xml:id="br1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594 10152,'0'-18'-1464,"0"9"1414,0 1 0,2 8 0,2 2-13,2 4 0,0 3 0,-4 9 0,2-1 19,1 1 0,1-1 1,-6 1-1,0-1-1,0 1 1,6-1 0,0 1 0,-2-1 15,-2 0 0,4 1 1,1-1-1,1 1 16,0-1 1,0-1 0,-4-3 0,3-1-127,3 2 1,-4-5 167,5 3 0,-5-8 0,4 4 91,-2-1-54,-2-5 1,-6 4-1,0-12-51,0-5 1,0-5-1,-2-1 1,-2-1-14,-2 1 0,-6-1 0,5-1 0,-1-2-29,0-3 1,-4-1 0,7 4 0,-1-3 1,-2 3 1,6-4 0,-4 2 0,4 1 10,2 3 1,0 1 0,0 1 0,0-1 2,0 1 1,0 5 0,2 3 0,2-1 45,2 0 0,7 6 1,-3-3-1,2 1 37,-1 0 1,1 0 0,6 6 0,-1 0 10,0 0 0,7 0 0,-1 0 0,-2 0 27,-1 0 1,-1 0-1,3 0 1,1 0 0,-2 0 0,-1 0 0,-3 2 0,1 2 22,-1 2 1,0 7 0,1-1-78,-1 4 0,-7-5 1,-4 1-75,-4 1 0,-2 3 1,-2-1 4,-4-3 1,-4 4-1,-9-7 1,-2 3-30,-3 0 0,-1-7 0,2 5 1,-4 0-38,0 0 1,-6-5-1,5 5 1,-1 0-103,0-1 1,8-3 188,-2 6 0,3 0 1,3 5-1</inkml:trace>
  <inkml:trace contextRef="#ctx0" brushRef="#br1" timeOffset="435">1170 262 8537,'-17'8'-753,"0"-6"0,-7 13 1,1-3 713,2 3 1,-5 3 0,1-1-1,0 1 158,0-1 0,1 9 0,7 1 0,0 2-58,-1 0 1,1 0-1,1 6 1,2-2-45,3-4 0,5 4 0,-4-6 0,3 2-17,3 0 0,2-5 0,2 5 0,2 0 17,4-2 0,5-2 0,10-5 0,5 1-176,1 2 1,2 1 158,6-7 0,8 1 0,1-1 0</inkml:trace>
  <inkml:trace contextRef="#ctx0" brushRef="#br1" timeOffset="1649">1625 646 6526,'9'12'-430,"-1"0"434,0 1 0,-4 3 0,5 1 18,-1 1 0,0-1 0,-4 0 106,2 1 1,1-1-23,-1 1 1,-2-1-38,8 1 1,-6-3-55,5-3 1,-5-4-7,6-8 2,-8 0 1,3-2 0,-7-4-16,0-6 0,-7-3 1,-3-3 13,0 1 1,0-1-1,7 1 1,-5-2-20,-2-5 1,6 5 0,-2-6 0,4 1-45,2 1 0,-5 0 1,-1 3-1,2-1 40,2-2 0,2-1 0,0 7 0,2 0 2,4-1 0,-2 1 1,5-1 42,-1 1 0,0 5 0,-2 2-21,5 3 1,5-5-1,1 6 1,1 2 1,-1 2 1,1-4-1,-1 1 1,1 1-5,-1 2 1,1 2 0,-1 0-1,0 0 0,7 0 0,-1 0 0,-2 0 0,-1 0 0,-3 0 0,7 0 0,-1 2 0,-2 2-10,-1 1 0,-3 7 0,-1-4 1,-3 2 3,-1 3 0,-1 3 0,5 1 6,-4 1 0,1-1 0,-7 1 1,0-1 19,2 0 0,-6 1 0,3-1 0,-3 1-10,-2-1 1,6 1 0,0-1-8,-2 1 0,-2-1 0,-2 1-21,0-1 0,6 1 0,-1-1-52,-1 0 0,-2-5 1,0 0-178,4 1 0,-4-3 29,4 2 1,-4-6 208,-2 5 0,-8-7 0,-2 4 0</inkml:trace>
  <inkml:trace contextRef="#ctx0" brushRef="#br1" timeOffset="1914">1694 734 8574,'-9'0'-1042,"15"0"0,11-2 1029,2-4 0,7 4 1,-3-4-1,0 4 46,2 2 1,-3 0 0,7 0 0,0 0-65,-2 0 1,6 0-1,-4 0 1,4 0-54,2 0 1,-6 0 83,0 0 0,0-8 0,6-1 0</inkml:trace>
  <inkml:trace contextRef="#ctx0" brushRef="#br1" timeOffset="2586">2777 768 6456,'-2'-11'252,"-4"-1"1,5 1-198,-5-7 1,4 1-50,2-1 0,0 1 1,0-1-15,0 1 0,0-1 1,0 1 0,0-1 1,0 1 0,2-1 0,4 1-22,5 0 1,-1-1 0,1 3-1,3 1-44,2 2 0,1 3 0,1-5 1,-1 4 45,0 3 1,1-1-1,-1 4 1,1-2 6,-1 2 0,1 2 1,-1 2-1,1 0-15,-1 0 1,1 0 0,-1 2 0,1 2 81,-1 2 1,0 6 0,1-5-24,-1 3 0,5 2 0,-3 3 1,-3-1-25,-1-3 0,-1 1 1,-1 6-1,-3-1-1,-2 0 0,3 1 0,-5-1 0,0 1 0,2-1 0,-6 1 0,4-1-89,-4 1 0,0-1 13,3 1 1,-3-1 75,4 1 0,4-9 0,0-1 0</inkml:trace>
  <inkml:trace contextRef="#ctx0" brushRef="#br1" timeOffset="3035">4087 157 6549,'0'-17'-171,"-2"7"171,-4 4 1,2 4 0,-7 2 0,-1 2 7,2 4 1,-5-2-1,3 8 1,-3 1 49,-3 3 0,1 1 0,-1 1 0,1-1 61,-1 1 1,3-1 0,1 2 0,5 3-73,1 1 0,-4 6 0,6-6 1,2-1-14,3-3 1,1 4 0,0 1 0,0-3-35,0-1 1,1-3 0,5 0 0,6 1-28,3-1 0,3 1 0,-1-1 0,3-1-50,3-5 0,-2 3 0,7-6 0,-3 0-63,-4-1 0,4 5 0,-1-6 0,-1-2-78,2-2 218,-5 5 0,13-5 0,-6 6 0</inkml:trace>
  <inkml:trace contextRef="#ctx0" brushRef="#br1" timeOffset="3773">4314 349 8452,'0'-11'-1464,"0"-1"1266,0 8 496,0-4-514,0 8 1,6 2 0,2 4 220,1 6 0,-5 3 0,4 3 0,-2-1 37,0 1 0,-1-1 0,-3 1 0,2-1-40,2 1 1,0 5 0,-4 0-5,4-1 1,-4-3-9,3-2 50,-3-7 0,-4-2-42,-3-8 1,-3-8 0,-6-4 1,3-3 1,7-3-1,-4-1 1,2-2-1,0-3 1,1 1-1,5 4 1,-2-3-3,-4-1 0,4 0 0,-4 3 0,4-1-24,2-2 1,6-1-1,2 7 1,1 2 12,5 3 1,1-2-1,3 7 1,-1-1 9,1 0 0,1 2 0,3 6 0,1 0 5,-2 0 0,-1 0 0,-1 0 0,2 0-4,3 0 1,-1 2 0,-6 4-1,1 4 8,-1-1 0,-5 7 0,-2-4-6,-3 3 0,5 2 0,-6 1 0,-2-1-3,-2 1 1,-10-6 0,-2-1-1,-1 1 2,-1-2 1,0 3 0,-5-5 0,-1 0 14,1-1 0,-1-1 12,1-6-5,0 0-20,7 0 0,10-2 0,11-2 13,5-1 0,1-1 0,1 6 0,-1 0 3,1 0 0,-1 0 1,1 0-1,-1 2-1,1 4 1,-1-3 0,1 9 0,-1 0-19,1-3 0,-7 7 1,-1-4-1,0 1 0,-1-1 1,-5 3 0,2-3 0,-4 3 0,-4 3 0,-4-3 0,-5-1-2,-5-2 0,-1-7 0,-1 5 0,-1-2 72,-5-4 1,3 4 0,-8-3 0,0-1-42,2-2 1,0-2-1,5 0 1,-1 0-47,2 0 0,1 0 1,3 0-1,-1 0-13,1 0 1,5 0 0,0-2-690,-1-4 720,5 5 0,-7-15 0,5 6 0</inkml:trace>
  <inkml:trace contextRef="#ctx0" brushRef="#br1" timeOffset="4273">5013 245 8452,'9'0'-1162,"-1"0"1,-6 0 1162,4 0 1,-4 7 0,4 5 30,-4 3 0,-2 3 0,0-1 0,0 1 19,0-1 0,5 1 0,1-1 0,0 1-3,2-1 0,-6 1 0,5-1 0,-1 1 14,0-1 0,6-5 0,-4-1 0,1 1-54,5-2 0,1 3 1,3-7-1,-1 0-7,1 2 0,-1-6 0,1 3 0,-1-3 10,1-2 0,-1 0 0,1-2 0,-1-1-1,0-3 1,-5-6 0,0 4 0,-1-1 45,-1-5 1,4-1-1,-9-3 1,-1 1-65,-2-1 1,-2 1 0,0-1 0,0 1-39,0-1 1,0 1 0,0-1-66,0 1 0,-2 1 0,-2 3-89,-1 1 0,-3 8 200,2-2 0,-4-3 0,-7-1 0</inkml:trace>
  <inkml:trace contextRef="#ctx0" brushRef="#br1" timeOffset="4693">5973 227 8549,'-10'-8'-1010,"3"6"1,5-5 856,-4 7 0,2 0 1,-8 0 163,-1 0 0,-3 0 0,-1 0 0,-1 0 59,1 0 1,5 5 0,1 1-1,-1 0 29,2 2 1,-3-4-1,7 7 1,0 3-55,-2 1 1,6 3 0,-5-3-1,1-1-3,0-2 1,0-1 0,6 7 0,0-1-12,0 1 0,0-1 0,2 1-19,4-1 0,-2-1 0,7-3 1,3-1 1,2-8 0,1 4 0,2-3-102,5 1 0,-5 0 0,6-6 0,-1 0-417,-1 0 505,0 0 0,2 0 0,3 0 0</inkml:trace>
  <inkml:trace contextRef="#ctx0" brushRef="#br0" timeOffset="5054">6253 0 15986,'17'0'-1944,"1"0"1483,-1 0 1,6 0 0,2 0 271,3 0 0,1 6 0,4 2 0,-2-1 99,-2 1 1,-8 6 0,4-5 0,-1 3 47,-1 0 0,-2 5 1,-7 6-1,-4 1-57,-3 1 0,5-4 0,-6 8 1,-2 3-13,-2 0 1,0-2 0,2-1 0,1 2-174,-1 2 1,-4 2 0,-4-2 0,-3-2-19,-3-2 0,-4-2 0,-7 2 1,-4-6 168,-2-3 0,-10 5 1,-8 2-1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46.7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 6474,'-10'8'29,"5"3"1,3-1 0,2 2 0,0 1-21,0 3 0,0 1 0,0 1 0,0-1-37,0 1 0,2-1 1,1 0-1,3 1-44,-2-1 1,-2-5 0,-2 0 0,0 1 71,0 3 0,8-7 0,2-1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47.6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5973,'9'-8'-65,"7"6"1,-14-7 86,4 3 23,-4 4 27,-2-6 0,0 8-46,0 0 1,0 8 7,0 4 0,0-3 0,2 1 18,3-2 0,-3 5-30,4-1 0,-2 3 1,0 3 0,2-1 0,2 1 0,-5-1-4,3 1 0,0-7 1,-6 1-1,2 0-15,4-3 1,-4 7-85,4-4 1,-4-3 26,-2 3 0,1-2 53,5 1 0,-4 5 0,6-6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50.4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70 7569,'10'-2'-521,"-4"-4"1,-2 5 0,0-7 483,1 0 1,3 6 133,-2-4 0,-4 2 41,4-1-47,-4 3 0,-2-8 1,-2 6-15,-4-2 1,2 0-67,-8 6 1,7 0 0,-7 0-117,-2 0 0,-1 2 1,-3 2 96,1 2 0,5 2 0,1-4 0,-3 1 5,-1-1 0,-3 6 0,1 0 1,1 1 4,4 1 1,-3-2 0,5 3 0,-1-3 36,-1-2 1,6 5-1,-4-1-11,3 4 1,1 1-14,6 0 0,0 1 1,0-1 1,0 1 1,8-7-11,3 1 1,5-2-1,1 1 1,1-5 7,-1-4 0,1-2 0,-1 2 0,1 2-12,-1 2 1,0 0 0,1-6 0,-1 0 3,1 0 1,-1 0 0,1 0-1,-1 0-268,1 0 0,1 0 261,4 0 0,5-8 0,6-2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19.805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63 0 6717,'-5'4'3</inkml:trace>
  <inkml:trace contextRef="#ctx0" brushRef="#br1" timeOffset="32708">350 750 6406,'-2'-17'-13,"-4"0"0,3 7 0,-9 2 37,-2 0 0,-1 6 1,-3-3-4,1 3 0,-1-4 1,1 0-16,0 2 0,-3 2 1,-1 2 12,-3 0 0,1 0 0,6 2 0,-1 2-9,1 2 0,5 7 0,1-1-34,-3 4 0,6-5 0,0 1 17,1 1 1,5 3-1,-4 1 5,4 1 0,2-7 0,2-1 0,4 0 1,5 0 0,-1-7 0,2 3 0,3-4-24,7-2 1,-3 6 0,4 0 0,-3-2-29,-3-2 0,6-2 1,1 0-1,-3 0-35,-2 0 0,5 0 1,-1-2-1,-2-2 88,-1-2 0,-3-2 0,1 2 0,-1-5 0,1-5 0,-1-1 0</inkml:trace>
  <inkml:trace contextRef="#ctx0" brushRef="#br1" timeOffset="33140">333 34 6253,'0'18'90,"0"-1"-61,0 1 0,0-1 1,0 1-1,0-1-19,0 1 0,6 5 0,-1 2 0,-1 0-3,-2 1 1,-2 3-1,0-4 1,0 2 4,0 4 0,6-4 0,0 2 0,-2 1-8,-2-3 1,0 4-1,2-8 1,1 0-3,-1 3 1,4-5-1,-2 6 1,0-2-13,1-3 0,-3 3 1,6-2-1,-2-1-33,-4-3 0,3-2 1,1 1-72,2-1 0,-4 1-220,5-1 334,-7 1 0,12-1 0,-7 1 0</inkml:trace>
  <inkml:trace contextRef="#ctx0" brushRef="#br1" timeOffset="33936">682 681 6563,'8'-10'31,"2"2"-251,7 8 0,-5 0 230,-1 0 0,1 0 41,5 0 1,1 0-1,-1 0-45,1 0 1,-1 0-1,1 0-20,-1 0 1,1 6 0,-3 2-50,-3 1 1,1 3 45,-7 6 1,0-1 0,-6 0 12,0 1 0,-8-1 5,-3 1 0,-5-1 0,-1-1-4,-1-5 0,7-3 0,1-6 0,0 2-7,0 2 72,7 0 0,-5-8-56,8-4 1,0 2-3,0-8 1,2 3 0,4-3 0,3 4-19,1 1 1,0 5 0,-5-6-7,7 0 0,4 0 1,-1-5-1,-3 1 15,-6-1 1,1 3 0,1 0 0,0 0 3,0 1 0,-3 3 0,-3-6 1,4-1 1,-2-3 0,6-1 1,-2-1 0,-3 7 0,-5-1 0,2 0 2,4 3 0,-4-7-4,4 4 0,-4 3 0,-2-3 0,0 8 0,-2-4 0,-4 8 0,4 2 14,-4 4 0,4 4 1,2 7 20,0 1 0,0-7 1,0 1-1,0 2 8,0 1 1,0 3 0,0-1-11,0 1 0,0-1 0,0 1 19,0-1 0,2 0 0,2 1-50,2-1 0,8-1 0,-5-3-54,1-1 1,6-6 0,-5 4 43,5-3 1,1-1 7,1-6 0,7 8 0,2 2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50.8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490 7325,'-9'-8'-1106,"1"4"1060,8-8 0,8 8 0,3-3 45,5-1 0,1 6 0,1-4 0,-1 4 45,1 2 0,-1 0 0,1 0-19,-1 0 1,1 0 0,-1 0 0,1 0 1,-1 0 1,-5 0-1,-1 2 1,3 4-40,1 6 1,-3-3 0,0 3-2,1 2 0,-5 1 0,-2 3 1,-4-1 0,-2 0 0,-2-1 4,-4-4 1,-4 3 0,-7-5 7,-1 0 0,-1-1 0,-2-5 1,-3 2-45,3-2 0,-4 4 0,2-3 1,1-1-59,3-2 0,1-2 102,1 0 0,7 0 0,2 0 0</inkml:trace>
  <inkml:trace contextRef="#ctx0" brushRef="#br0" timeOffset="476">577 402 6057,'-11'0'-234,"-1"0"250,-2 0 1,5 0 75,-3 0 1,0 2 0,-5 2-64,0 2 0,5 2 0,2-2 0,0 3-13,1 1 1,-1 5 0,-2-3 0,5 2 3,-1-3 1,6 5 0,-4-5-9,4 5 0,2-4 0,2-1 23,4 3 0,-2-4 0,7-1-12,3-1 1,2-2 0,1-6 0,1 2-29,-1 4 1,0-4 0,3 3-1,1-3-44,2-2 1,1 0 0,-7 0 0,1 0-135,-1 0 1,6 0 182,1 0 0,-1 0 0,-6 0 0</inkml:trace>
  <inkml:trace contextRef="#ctx0" brushRef="#br0" timeOffset="1143">874 105 7569,'-10'0'-755,"3"0"873,7 0 1,-8-2-488,-4-3 0,3 3 358,-3-4 1,2-4 38,-1-1 0,3 1-31,8-2 0,2 2 0,4-3-3,5 1 0,-1 8 0,2-1 2,1 3 1,3 2 0,1 0 21,1 0 1,-1 0 0,1 0-17,-1 0 0,1 2 1,-3 3-9,-3 7 0,1-2 0,-7 1 0,-2 3 7,-2 1 0,-2 3 0,0-1 0,-2 1-15,-4-1 1,-2 1 0,-5-1 0,1 1 10,-1-1 1,3-1 0,0-3 0,0-1 3,1 2 0,3-7 0,-4 1 4,2 0-1,3 1 117,5 1-84,0-2 0,2-8 0,3 0-13,7 0 0,4 0 0,1 0 1,1 0 0,-7 0 1,1 0-22,1 0 1,3 0-1,1 0 1,1 0-20,-1 0 0,-5 0 0,0 0-49,1 0 1,3 0 0,1 2-377,1 4 440,-1-4 0,1 13 0,-1-5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54.4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340,'17'0'-300,"1"0"1,-7 0 0,1 0 0,1 0 302,3 0 0,-4 0 0,-1 0 0,3 0 15,1 0 1,-3 0-1,0 0 1,1 0 0,3 0 0,1 0 0,1 0-16,-1 0 1,1 0 0,-1 0-56,1 0 1,-1 0 0,-1 2-249,-5 4 300,5-4 0,-7 6 0,9-8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54.7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69,'9'0'-402,"7"0"0,-7 0 0,9 0 371,-1 0 0,-5 0 1,0 0-1,1 0 12,3 0 0,1 0 0,1 2 0,1 2-21,4 2 1,-3 0-1,3-6 1,-4 0-3,-1 0 1,-1 0 41,1 0 0,7 7 0,2 3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55.6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76 7569,'0'9'-1357,"0"-1"1399,0-8 0,0-2-109,0-4 1,0-3 105,0-9 1,6 6 0,0 1-13,-2-3 0,-2 5 0,-2-3-24,0-2 0,0 5 0,0-3 0,2 0 16,3 3 0,-3-1 0,4 4-192,-4-6 145,-2 5 0,2-1-11,4 8 40,-4 0 1,6 2 0,-6 4 38,3 5 1,-3 5 0,4 1-1,-4 1-14,-2-1 1,0 1 0,0-1-1,0 3-14,0 3 0,0-4 1,2 5-1,2-5-4,2-2 0,0 1 0,-5-1-12,5 1 1,-4-1-1,6 1-16,0-1 1,-6 1-68,4-1-21,-5 1 80,-1-1 1,-5-5 0,-3-3-75,-2-1 0,4-2 70,-5-6 0,5 0 33,-6 0 1,1 0 12,-7 0 0,6 0 0,1 0-8,-3 0 0,5 6 54,-3 0 77,8-1 53,-4-5-121,8 0 0,2 0 25,4 0 1,4 0-1,7 0-70,1 0 0,-1 0 1,1-1-1,-1-3-85,1-2 0,1 0 1,2 6-1,3 0 61,-3 0 0,6 8 0,0 1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56.3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92 7569,'-10'8'-836,"2"-6"1,10 6 897,4-8 1,-2 0-9,7 0 1,1 0-16,5 0 1,1 0 0,-1 0 0,1 0-20,-1 0 1,1 0-1,-1 0 1,1 0-16,-1 0 1,1 0 0,-1 0 0,2 0 10,5 0 1,-5 0-1,4-2 1,-3-2-23,-3-2 0,7 0 1,-1 6-1,-2 0 4,-1 0 1,-3 0-1,1 0-28,-1 0 1,1 0-1,-1 0-130,0 0 1,1 0-56,-1 0 215,-7 8 0,-2-6 0,-8 13 0,0-5 0</inkml:trace>
  <inkml:trace contextRef="#ctx0" brushRef="#br0" timeOffset="433">105 437 7569,'-10'0'-516,"2"0"1,10 0-1,2-2 538,2-4 0,8 4 0,-3-4 23,5 4 0,1 2 0,1 0-21,-1 0 1,1 0 0,-1 0 0,1 0 19,-1 0 0,0 0 0,3 0 1,1 0-28,3 0 1,5 0-1,-4 0 1,0 0-52,0 0 1,4 0-1,-3 0 1,-1 0 27,0 0 0,4 0 0,-6 0 0,-1 0-48,-3 0 1,-1 0 0,-1 0-262,1 0 315,-1 0 0,1 0 0,-1 0 0</inkml:trace>
  <inkml:trace contextRef="#ctx0" brushRef="#br0" timeOffset="1024">507 0 6092,'0'17'134,"0"1"0,0-6-102,0-1 0,5 1 0,3 3 0,0-1-7,0-2 0,5-1 0,-1 5 1,1-3-27,-1-1 0,4-2 0,-5 3 0,5-1-52,1 2 1,1-1 0,-3 1 0,-1-3 43,-3 3 0,1 0 1,4-1-1,-3-3 1,-1-2 0,-6 3 1,3-3-1,1 0-14,0-1 1,-6 7 9,1-2 1,-3-3 4,-2 3 0,-7-2 0,-5 3 59,-4-1 1,5-2 0,-1 3 0,-1-1-21,-3 2 0,-1 1 1,-1 1-1,1-3-5,-1-1 1,7-1-1,-1 7 1,-2-1 6,-1 1 1,-1-7-1,5 1 1,3 0-17,0-3 0,6 7-59,-4-4 0,4-3 1,2 3-200,0 2 1,0-5 239,0 3 0,8-8 0,2 4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4:58.9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53 5871,'-10'-2'103,"4"-4"0,2 4-89,-2-4 1,5 2 0,-7 1 0,0-3 1,4 0 25,-7 6 1,-1 0-23,-6 0 1,3-2-1,1-2 1,3-2-13,-3 2 1,2 2 0,-3 2 8,-5 0 0,-1 0-8,4 0 0,-1 6 0,3 2-12,3 2 1,2-4 0,6 5 9,-1 3 1,-7-4 0,4 1-12,-1 3 1,-1 1-1,-4 3-4,3-1 0,7 1 1,-4-1 7,0 1 0,6-7 0,-4 1 3,5 1 1,1-3-1,0 2 4,0 1 0,5-3 1,3 0 3,2-2 1,-4 3-1,3-3 1,1 0 9,0-1 1,1 1 0,7-4-5,-1 2 0,7 6 0,-1-7 1,-2-1 3,-1-2 1,-3-2 0,1 2-10,-1 4 0,0-4 0,1 4 1,-1-4-7,1-2 0,-6 0 0,-1 0-7,3 0 0,1 0-6,3 0 1,-7 0 9,1 0 0,-8-2-107,2-4 0,-2 4 105,1-4 0,-3 4 0,6 2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0:18.346"/>
    </inkml:context>
    <inkml:brush xml:id="br0">
      <inkml:brushProperty name="width" value="0.11429" units="cm"/>
      <inkml:brushProperty name="height" value="0.11429" units="cm"/>
      <inkml:brushProperty name="color" value="#AB008B"/>
    </inkml:brush>
  </inkml:definitions>
  <inkml:trace contextRef="#ctx0" brushRef="#br0">1 0 11068,'17'0'-388,"1"0"1,-1 0 0,0 0-1,1 0 1,-1 0 0,1 2 317,-1 4 0,1-4 0,-1 4 0,1-2 95,-1 2 0,3-5 1,1 5-1,2-2 45,-1 2 1,-1-2 0,0 6 0,3-1-39,-3 1 0,4-4 0,-2 5 0,-1 3-41,-3 2 0,-1 1 1,-1 0-1,1 1-29,-1-1 0,-1 7 0,-3 1 0,-3 2-45,-2 4 0,-3-4 0,-5 0 0,0 1-15,0-1 0,-7 0 1,-5 4-1,-5-4-56,-7-2 0,3 6 0,-8-3 1,-2 1 107,-2 0 1,-10 0 0,-2 6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00.2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18 6104,'-18'0'17,"6"0"1,3-2 34,1-4 1,-6 4-22,3-4 1,-5 4-28,-1 2 0,-1 0 0,1 0-42,-1 0 1,1 0-10,-1 0 49,1 0 0,5 0 0,1 0-9,-3 0 0,0 2 1,1 2 3,1 2 1,8 2 0,-3-4 3,-1 1 1,6 9 0,-4-2 1,4 3 0,2-3 0,0-1-3,0 3 1,2 2 0,2 1 22,2 1 0,5-1 0,-3 0-1,2 1 1,-6-1-1,4 1 1,-3 1-24,1 5 1,2-5 0,-4 4 0,2-3 2,-2-3 0,-3 6 1,1 1-1,2-3-3,2-2 1,0 5 0,-6-1 0,0-2-8,0-1 1,0 3 0,0 0 0,0-1 9,0-3 1,0-1 0,0-1 0,0 2 8,0 5 1,0-5 0,0 4-1,0-3-8,0-3 1,2 7 0,2-1-1,2-2 2,-3-1 0,5 3 0,-2 0 0,-2-2-15,-2-1 0,4-3 0,1 1 0,1-1 7,0 1 1,0-3-1,-4-1 1,1-3-1,-1 3 0,4-4 1,-2 1 0,-2 3 0,-2 2 5,-2 1 1,0 0-3,0 1 0,0-1 4,0 1 0,0-7 26,0 1 49,0-8-55,0 12 0,2-15-19,3 5 0,5-6 1,8-4-34,-1-1 0,1-3 1,-1 4-1,1-2-5,-1 2 1,6 2-1,1 0 1,-1-2-393,2-1 424,-6-1 0,14-2 0,-5-2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01.3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525 5973,'-10'-8'-93,"2"4"145,8-8-18,0 1 1,0-7-3,0 1 0,8 7 0,2 2-13,-1 1 0,7 5 0,-4-4-4,3 4 1,3 2 0,-1 0 0,0 0 8,1 0 1,-1 0 0,1 0 0,-1 0-3,1 0 0,-1 0 1,1 0-1,-1 0-15,1 0 1,-7 2 0,1 2-35,2 1 0,-7 9 15,-1-2 1,-4 3 0,-2 3 2,0-1 0,0 1 1,0-1 6,0 1 1,-6-7 0,-2-1 0,1 0-1,-1-1 1,-6-3 0,3 4 1,-5-2 0,5-3 0,1-3 10,2 4 5,-6-4 0,13 4-13,-5-12 0,4 2-6,2-7 0,2 5 0,4-6 0,5-1 1,-1 5 0,0 0-1,-3 0 1,7-1 2,-2-9 1,-3 3 0,3 1 0,2 2 1,-7 7 0,1-5 0,-2 0 0,0 0 1,1 5-21,-1-7 0,-2 2 0,6-3 13,-2 1 1,3 0-1,-3-3 2,2 3 1,-6-3 10,1 3 1,-1 4-24,2 2-13,-4 5 1,4 1 8,-12 0 5,4 0 1,-6 1 18,8 5 1,0-2 29,0 8 0,0-1 0,0 7 13,0-1 1,0-5-1,0 0-18,0 1 0,0 3 0,0 1 28,0 1 0,0-7 0,0 1 0,0 2-6,0 1 1,2 1 0,2-3-30,2-1 0,6-6 1,-5 3-59,3-1 1,2-2-100,5-6 1,1 6-140,-1 0 0,1-1 274,-1-5 0,-7-7 0,5-3 0,-5-8 0</inkml:trace>
  <inkml:trace contextRef="#ctx0" brushRef="#br0" timeOffset="528">629 88 6549,'2'-10'-111,"4"5"1,-2 3 130,7 2 77,-7-8-130,12 6 60,-14-6 0,5 10-49,-7 4 1,-2 4-60,-3 7 1,3-5 73,-4-1 1,4 1 15,2 5 1,0-5-28,0 0 4,0-8 10,0 3 0,0-5 22,0 4 6,0-4-93,0 6-170,0-8 195,0 0 0,0 0 0</inkml:trace>
  <inkml:trace contextRef="#ctx0" brushRef="#br0" timeOffset="1542">297 18 7569,'-17'0'-929,"7"0"810,2 0 0,10-6 116,4 1 0,-2-1 42,7 6 0,-5 0 1,6 0-31,2 0 1,-5 0-1,3 0 1,1 0-2,3 0 1,1 0-1,1 0 1,1 0-12,5 0 1,-5 0 0,4 0 0,-3 0-14,-3 0 0,-5 0 1,-1 0-1,3 0 13,2 0 1,-5 0 0,1 0-1,-1 2-18,-1 3 1,6-3 1,-5 4 0,5-4-23,1-2 0,-7 2 17,-4 4 1,-4-2 26,-2 7 0,-2-5-1,-4 6 0,2-6 1,-7 3-1,-1 1-1,2 0 1,-5 0 0,5 3-1,-2-3 4,1-2 0,5 3 0,-4-3 0,0 0-3,1 0 0,3 3 1,-4-3 5,2 2 0,-3-5 25,5 7-13,0-8 1,8 4-7,4-8 0,-2 0 0,7 0-15,3 0 1,2 0 0,1 0-1,0 0 1,1 0 0,-1 0 0,1 0 2,-1 0 1,1 0 0,-1 0-8,1 0 1,-7 0-1,1 0 12,2 0 0,-5 0-5,3 0 0,0 6 0,3 1-1,-3 3 0,-3-6 0,-5 4-2,2-1 0,0 3 0,-6 8 2,0-1 0,-2-5 0,-2-1-2,-2 3 1,-7 1 1,1 3 0,-3-3 3,-3-3 0,1 2 1,-1-9-3,1-1 1,-1-2 0,1-2 4,-1 0 1,1 0-56,-1 0 1,7 0-124,-1 0 1,10 0 171,2 0 0,8-7 0,9-3 0</inkml:trace>
  <inkml:trace contextRef="#ctx0" brushRef="#br0" timeOffset="2021">1258 245 6545,'-2'12'-377,"-2"-1"379,-2 3 1,-6-4 0,5 1-9,-3 3 0,-2 3 0,-5 5 0,-1 1 37,1-2 1,-1 1 0,1 1 0,-1 4-15,1 0 0,-6 6 0,-3-5 0,1 1-18,0 0 1,-4 0 0,4 6-1,-2 0 8,-5 0 1,1 0 0,0-2 0,4-2 18,2-2 0,-6-2 1,4 4-1,-2-4 11,0-2 0,7 4 0,-3-5 0,2-3-32,-1-2 0,1 5 1,6-1-1,-1-4-3,1-5 1,1 2 0,3-7-1,3 3-6,2 0 0,0-9 0,5 5-130,-3 0 0,0-4-154,6 7 288,0-7 0,8 4 0,1-8 0</inkml:trace>
  <inkml:trace contextRef="#ctx0" brushRef="#br0" timeOffset="2679">839 1031 5873,'0'-12'313,"0"1"0,0 5-372,0-6 1,5 7 0,3-5 38,2 2 1,-1 0-1,5 4 1,-2-1 12,1 1 1,-3 2 0,2 0 0,1-2-3,3-2 1,1 0 0,1 6-1,-1 0 45,1 0 0,-1 0 0,1 0-15,-1 0 1,0 6 0,1 2-22,-1 2 1,-7-5 0,-4 7 4,-4 2 1,-2-5 0,0 3-21,0 2 0,-2-5 0,-2 3 0,-4 0 13,-1-3 0,-3 7 0,-6-7 2,1 1 0,5-2 0,1-6 18,-3 4 0,-1-4 33,-3 3-32,8-3 1,3-4-22,7-3 1,7 3 0,5-4-1,4 4 0,1-4 0,1 0 0,-1 2-17,0 2 0,1 2 0,-3 2 14,-3 4 0,4-4 1,-7 6-1,1 0 0,-2-4 0,-8 7 22,0 3 0,0 1 7,0 3 1,-2-1-1,-4 1-7,-6-1 0,-3-1 0,-3-5 0,1-3-6,-1 0 1,1-6 0,0 4-10,-1-4 1,1-2-1,-1 0-109,1 0 1,-1-6 0,3-2 38,3-2 68,4-1 0,1-7 0,-3 1 0</inkml:trace>
  <inkml:trace contextRef="#ctx0" brushRef="#br0" timeOffset="3813">1432 53 7386,'10'0'-1403,"0"0"1450,-4 0 0,-3 0-28,9 0 1,0 0-8,5 0 1,1 0 0,-1 0-1,1 0-2,-1 0 0,0 0 0,1 0 1,-1 0-1,1 0 0,-1 0 0,3 0 1,1 0-8,2 0 1,1 0-1,-7 0 1,1 0-7,-1 0 1,-1 2 0,-3 2 0,-1 2-22,1-2 1,-3-2 8,2-2 0,-6 0 4,5 0 0,-7 2-1,2 3 10,4-3 0,-8 8 3,3-4 0,-1-4 1,0 5 4,2 1 1,0-4 2,-6 8 1,0-6 16,0 5 0,0-5 0,0 6-15,0 1 0,-2-5 1,-2 0-10,-2 0 0,0 1 0,6 9 3,0-1 0,0 1 0,0-1-1,0 1 0,-6-1 1,1 1-1,1-1 5,2 0 0,2 1 1,0 1-1,0 3-1,0 1 1,0 0 0,0-5-1,0-1-3,0 1 1,0 5 0,0 0-1,0-1-9,0-3 0,0 4 1,0 1-1,0-3-8,0-2 0,0 5 1,0-1-1,0-2 5,0-1 0,2 3 0,2 0 0,1 0-2,-1 3 1,4-7-1,0 4 1,0-3-10,-1-3 0,5 3 1,-6 1-1,-2 2 8,-2-1 0,3-9 0,1-1 1,-2 1-4,-2 3 1,-2 1 0,0 1 27,0-1 0,0-5 1,-2 0 6,-4 1 1,4 3 0,-5-1-10,-1-3 0,6 3 0,-6-5 22,0 0 1,7 0 52,-5-5-20,-4 5 1,0 6 2,-7-5 1,-1 3-57,1-8 1,-1 5 0,1-5-1,-1-2-5,1-2 0,5-2 0,1 0 0,-3 0-10,-1 0 0,-3 6 0,1 0-145,-1-3 1,1-1 0,-1-2 144,1 0 0,-1 8 0,1 2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08.46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7386,'0'-17'-1361,"0"5"1405,0 0 1,0 6 109,0-5 96,0 7-198,0-4 1,0 16 0,0 4-19,0 3 0,2 1 0,1-1-73,3 3 0,6 1 0,-6 10 0,-2-6-124,-2-3 0,3-3 163,1 1 0,8 7 0,-5 2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09.1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35 6092,'-8'-9'99,"6"1"1,-6 6 65,8-4-170,0 4 1,2-6 48,4 8 0,-2 0-22,8 0 0,-6 0-23,5 0 0,1 0 1,5 0-7,1 0 1,-1 0 0,1 0-155,-1 0 0,1 0-177,-1 0 338,1 8 0,-1-6 0,0 6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09.3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 7569,'-9'9'-484,"1"-1"0,10-8 1,2 2 509,2 4 1,1-4-13,-1 4 1,4-4 0,7-2-9,1 0 0,-7 0 0,1 0 0,2 0-3,1 0 1,3 0 0,-1 0 0,1 0-4,-1 0 0,8 0 0,2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10.2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56 6491,'10'0'-60,"-3"0"0,-5 0 0,2-2 198,2-4-116,0 4 1,-4-12-38,4 9 3,-4-9 0,7 6 0,-5-5 2,2 1 1,0 0-7,-6-5 0,2 5 16,4 1-35,-4-1 27,5 2 1,-7 4 5,0 12 1,0-2-1,0 8 24,0 1 0,0 3 0,0 1 0,0 1 5,0-1 1,6 1 0,0 1-1,-2 3-3,-2 1 0,-2 0 0,2-3 0,2 1-13,1 2 1,7 0-1,-6-5 1,0-1-20,2 1 0,-7-1 0,7-1 0,-2-3-132,0-1 1,0-6-209,-6 5 170,0 1 164,0 6 0,-8-9 1,-4-1 13,-3 0 0,3-6 0,0 4 0,-1-4 0,-3 3 7,-1 1 1,5 0 62,1-6 1,5 0 7,-6 0 1,6 0 7,-5 0 16,7 0-54,-4 0 0,10 0 45,4 0 0,3 0-58,9 0 0,-1 0 0,1 0-33,-1 0 0,1 0 0,-1 0 0,1 0-38,-1 0 0,1 2 0,-1 2-140,1 2 1,-1-1 175,1-5 0,-1 8 0,0 2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07.3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7 6371,'17'0'87,"1"0"0,-7 0 1,1 0-101,2 0 0,1 0 1,3 0 5,-1 0 0,1 0 0,-1 0-137,1 0 0,-1 0-234,0 0 378,1 0 0,-1 8 0,1 2 0</inkml:trace>
  <inkml:trace contextRef="#ctx0" brushRef="#br0" timeOffset="396">472 0 7569,'10'0'-911,"-2"2"901,-8 4 1,2-4 0,2 5 71,2 1 0,-1 2 0,-5 7-34,0 1 1,0-1-1,0 1 1,0-1-12,0 1 1,0 1 0,0 2 0,2 5-74,4 1 1,-4-6 0,4 4 0,-4-1-343,-2-1 398,0 8 0,0-12 0,0 7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06.5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58 7447,'-10'-12'-585,"5"0"0,3 1 617,2-7 1,0 7-19,0-1 0,7 6-7,5-5 1,4 7 0,1-2 0,1 4 2,-1 2 1,0 0-1,1 0 1,-1 0-7,1 0 1,-1 0-1,1 0 1,-1 0-4,1 0 1,-1 8 0,1 1-22,-1 1 1,-5 6-1,-3-5-4,-1 5 0,-2-5 0,-6 1 17,0 2 1,0-5-1,0 3 1,-2 0 0,-4-3 1,2 1 0,-7-6 0,-3 2 0,4 5 9,-1-5 15,7 0 1,-4-8-16,8-4 0,0-3-5,0-9 1,0 1 0,2 1-1,2 3-25,2 1 0,5 0 1,-3-5-24,2-1 0,-4 1 0,3-1 66,-1 1 1,-2 5 0,-4 3 143,4 1-85,-4-6-58,5 12 1,-7-3 0,0 10 11,0 7 0,0 4 1,0 1-25,0 0 1,0 1-1,0-1-22,0 1 0,0-1 1,2 1-15,4-1 1,4-1 0,5-3 0,-1-3-8,-2-2 1,-1 3 0,7-5 36,-1-2 0,1 6 0,-1 0 0</inkml:trace>
  <inkml:trace contextRef="#ctx0" brushRef="#br0" timeOffset="283">647 1 6195,'11'0'247,"1"0"1,-6 0-395,6 0 0,-1 0 6,7 0 0,-7 0 6,1 0 1,-6 0 134,5 0 0,-7 7 0,4 3 0</inkml:trace>
  <inkml:trace contextRef="#ctx0" brushRef="#br0" timeOffset="466">769 158 7569,'-10'0'-1229,"5"0"992,10 0 0,-1 0 237,8 0 0,0 0 0,5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15.81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2 18 6074,'-12'-10'44,"1"4"0,5 4 0,-6 2-44,-1 0 1,-3 0 0,-1 0-16,-1 0 0,1 0 1,-1 0 1,1 0 1,5 6 0,1 0 1,-3-2 1,4-2 0,-1-2-1,-3 0 1,4 0 0,-1 1 45,-3 5 0,4-4 1,1 6-24,1 0 0,-4-4-18,6 7 1,-5 1 3,5 5 0,0 1 0,6-1 0,0 1 0,0-1 0,0 1 0,0-1 3,0 1 1,0-1 0,0 1 0,2-1 2,4 0 0,-4 7 0,4-1 1,-4-2 2,-2-1 1,5 3-1,1 2 1,0 1 3,2-1 0,-6 4 0,4-6 0,-4 0 9,-2 3 1,0-5 0,0 6 0,0 0 0,0 1 0,0-5 0,0 4 0,0-2-12,0-3 0,0 5 0,0 0 0,0 2-12,0 0 0,0 0 1,0 6-1,0 0 2,0 0 0,0-2 1,0-2-1,0-2-1,0 2 1,0 0 0,0 0 0,2-4 2,3-1 0,-3 3 0,6-4 0,-2 0 10,0 0 1,5-1 0,-3-7-1,0 1 1,0-1 0,3 1 0,-3-3 0,0-1 6,0-3 1,3-5 0,-3 4 0,0 0-4,-1-1 0,5-3 1,-4 4-1,2-2-10,3-5 1,3 1 0,1 0-1,1 2-6,-1-2 0,1-2 0,1-2 0,2 0-66,3 0 0,7 0 1,-4 0-1,0 0-43,-4 0 0,4 0 0,1 0 110,-1 0 0,-2-8 0,-8-2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18.3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6 6152,'11'0'49,"1"0"0,-6 0-2,5 0 0,1 0-3,5 0 0,1 0-10,-1 0 1,1 0 0,-1 0 0,1 0-16,-1 0 1,1 0 0,-1 0 0,1 0 21,-1 0 0,1 0 1,-1 0 31,1 0 1,-1 0 0,0 0 94,1 0-164,-8 0 1,-3-2-180,-7-4 102,0 4 1,0-4 0,-2 10 28,-3 2 0,3 2 44,-4-3 0,-4-3 0,0 6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0:10.608"/>
    </inkml:context>
    <inkml:brush xml:id="br0">
      <inkml:brushProperty name="width" value="0.08571" units="cm"/>
      <inkml:brushProperty name="height" value="0.08571" units="cm"/>
      <inkml:brushProperty name="color" value="#AB008B"/>
    </inkml:brush>
    <inkml:brush xml:id="br1">
      <inkml:brushProperty name="width" value="0.11429" units="cm"/>
      <inkml:brushProperty name="height" value="0.11429" units="cm"/>
      <inkml:brushProperty name="color" value="#AB008B"/>
    </inkml:brush>
  </inkml:definitions>
  <inkml:trace contextRef="#ctx0" brushRef="#br0">0 140 6080,'10'-8'45,"0"6"1,-5-4 16,7 4 1,-2 0-9,1-3 1,-5 3-43,6-4 0,-1 4-14,7 2 0,-1 0 0,1 0 3,-1 0 0,1 0 0,-1 0-13,1 0 1,-1 0 0,1 0-1,-1 0 0,1 0 0,-1 0-100,1 0 0,-1 0 89,0 0 1,1 6 22,-1 0 0,-7 7 0,-2-3 0</inkml:trace>
  <inkml:trace contextRef="#ctx0" brushRef="#br1" timeOffset="471">105 402 7114,'17'0'-109,"1"0"117,-1 0 0,1 0 0,-1 0 1,1 0 3,-1 0 0,6 0 0,1 0 0,-3 0 2,-1 0 1,-3 0 0,2 0 0,3 0-92,1 0 0,0 0 1,-3 0-1,1 0 77,2 0 0,8 0 0,-3 0 0</inkml:trace>
  <inkml:trace contextRef="#ctx0" brushRef="#br1" timeOffset="9558">1118 559 11730,'12'0'-194,"-1"0"1,-5 0 93,6 0 0,-1 0 6,7 0 0,-1 0 0,1 0 148,-1 0 1,1-6-1,-1 0 1,1 2-26,-1 3 1,2 1-1,3 0 1,1 0-34,-2 0 1,5 0-1,-1 0 1,2 0 7,4 0 0,0 0 0,2-2 0,0-2-33,4-2 1,2 0 0,-4 6 0,2 0 5,3 0 0,-1-2 0,6-2 0,-1-2 25,1 3 0,0 1 1,3 0-1,-1-2-8,1-2 0,3 0 0,1 6 0,0-2-30,1-4 1,-3 4 0,1-3 0,-3 3-1,1 2 0,5-6 1,-7 0-1,3 2-2,3 2 0,-1-4 0,0 1 1,1-1-4,-1-2 1,0 6 0,1-4 0,-1 4-18,1 2 0,-3-2 0,-1-2 0,-3-1 9,3 1 1,1 2 0,3 2 0,-1-2 7,0-4 0,1 4 1,-3-4-1,-1 2-3,-3-1 1,-5 3 0,6-4 0,-1 2 17,-1-2 1,3 2 0,-5-5 0,0 1 6,-1 4 1,5-4 0,-4 2 0,-1 0-12,1-1 1,9 5 0,-3-6 0,-1 2 6,3 0 1,-3 1 0,3 3-1,-3-2 4,1-2 1,3 0 0,-11 4 0,0-2 22,1-2 1,-5 1 0,6 3-1,-2-2 19,0-2 0,5 0 0,-5 6 0,-2-2-18,-2-4 1,-3 4 0,3-3 0,2 3-13,2 2 0,0 0 1,-6 0-1,-1 0-4,1 0 0,0-6 0,2 0 0,2 2-5,2 2 0,0 2 0,-5-2 0,3-2 25,2-1 0,0-1 1,-6 4-1,0-2-1,-1-2 0,1 0 1,0 6-1,-2 0-3,-4 0 1,4 0 0,-3 0 0,1 0-13,-2 0 1,4 0-1,-4 0 1,4 0-8,2 0 0,0-2 0,-2-2 0,-2-1 13,-2 1 0,0 2 1,6 2-1,-2 0-6,-4 0 0,2 0 0,-6 0 0,2 0 7,4 0 1,-3 0 0,1-2 0,0-2 4,-2-2 1,6 0-1,-4 6 1,2 0-8,-2 0 1,4 0-1,-6-2 1,2-1 9,1-3 1,-1 0-1,6 6 1,-2 0-5,-4 0 1,2-2-1,-6-2 1,0-2 12,0 2 1,6 2-1,-3 2 1,1-1 24,0-5 1,-2 4 0,4-4 0,-4 4-26,-2 2 0,5 0 0,-7 0 0,-2 0-11,-1 0 1,3-2 0,0-2-1,-1-2-5,-3 2 1,-2 3 0,1 1 0,-1 0-1,1 0 0,-1 0 0,1-2 1,-1-2 32,1-2 1,5 0 0,0 6 0,-1 0 1,-3 0 0,-2 0 0,1 0 1,-1 0-11,1 0 1,-1 0 0,1-2-5,-1-4 0,1 4 0,-1-3-32,1 3 0,-7 2-140,1 0-174,0 0-132,-3 0 0,-3 0 436,-12 0 1,-11-8 0,-10-2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23.5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175 6429,'2'10'-2,"4"-4"21,-4-4 1,8-8-14,-4 0 0,-4-8 0,5 5-67,1-1 0,-6 0 1,4 4 27,-4-5 0,-2 1 1,0-2 21,0-1 1,0 3 0,0-1-7,0-3 0,0 4 42,0-1 0,0 5 35,0-6-9,0 8-45,0-3 0,0 14 0,0 5 5,0 3 1,0-3-1,0 0 1,0 1 17,0 3 1,0 1 0,0 1 0,0-1-5,0 1 0,0 5 1,0 0-1,0-1-4,0-3 0,0-2 1,0 1-1,0-1 3,0 1 0,0-1 0,0 1 1,0-1-27,0 1 0,0 5 0,0 0-71,0-1 1,0-3 62,0-1 1,0-1-15,0 0 0,0-5-12,0 0 1,-8-8 15,-4 1 0,-3-3 12,-3-2 0,1 0 4,-1 0 1,1 0 12,-1 0 1,7-2 71,-1-3-38,8 3 34,-3-6-53,7 8 1,7 0-8,5 0 1,-2 0 0,-1 2 0,1 2 15,0 2 0,1-1 0,7-5-20,-1 0 0,1 0 0,-1 0-9,1 0 0,-1 0 1,1 0-94,-1 0 0,-5 0 89,-1 0 0,1 0 0,6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22.4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442,'2'10'-149,"4"-4"1,-2-4 191,8-2-3,-1 0 0,7 0-51,-1 0 0,-5 0 0,0 2-102,1 4 1,-3-4 112,2 3 0,-1-3 0,7-2 0</inkml:trace>
  <inkml:trace contextRef="#ctx0" brushRef="#br0" timeOffset="207">70 88 7569,'0'11'-1469,"0"1"1455,8-8 1,-4 4-1,8-8 8,1 0 0,3 0 1,1 2-37,1 3 1,-1-3 41,1 4 0,-1-4 0,0-2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18.98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525 7569,'0'-10'-1335,"-2"0"1215,-4 4 0,2 4 174,-7-3 0,5 3 2,-6 2 0,1 0 6,-7 0 1,1 0 0,-1 0-56,1 0 1,1 2 0,3 1 0,1 5-14,-2 2 1,1 2 0,-1 3 0,3-1-3,-3-3 0,0 1 0,1 5 0,3 1 13,2-1 0,-5 1 0,3 1 0,0 3 1,5 1 0,-3 2 0,2-4 1,2 3-1,2-3 1,-4 4 0,1-1 0,1-3-7,2-2 0,2-1 0,2-1 0,2 1 4,1-1 1,7-5 0,-4-3 0,1 1 0,5 0 0,-4-4 1,1 3-1,3-1-20,1-4 1,9-2 0,-1-2 0,-2 2-34,-1 4 0,-1-4 0,3 4 48,1-5 0,0-1 0,-5 0 0</inkml:trace>
  <inkml:trace contextRef="#ctx0" brushRef="#br0" timeOffset="284">333 856 7569,'17'0'-1007,"-5"0"965,-1 0 1,-5 0-1,6 0 71,1 0 1,3 0 0,1 0 0,1 0-146,-1 0 0,1 0 1,-1 0-1,1 0 41,-1 0 1,1 0 74,-1 0 0,0-7 0,1-3 0</inkml:trace>
  <inkml:trace contextRef="#ctx0" brushRef="#br0" timeOffset="677">822 682 6174,'0'11'78,"0"1"1,5-6 0,1 5-37,-2 3 0,-2 2 1,-2 1-25,0 0 1,0 1 0,2-1-1,2 1-22,2-1 0,-1-5 0,-5 0 0,0 1 20,0 3 0,2 1 1,2 1-134,2-1 0,0-5-73,-6-1 0,0-5 190,0 6 0,0-8 0,0 4 0,0-8 0</inkml:trace>
  <inkml:trace contextRef="#ctx0" brushRef="#br0" timeOffset="1133">979 577 7162,'9'0'-589,"5"-2"1,-6-2 574,1-2 0,-3 0 33,6 6 1,0 0 26,5 0 1,0 2 0,1 2-11,-1 2 0,-5 2 0,0-4 0,1 3-14,3 3 0,-1 2 0,-1 3 1,-2-1-23,1-2 1,-3 5 0,0 6 0,-1-1-1,1-3 1,-6 0 0,2 3 0,-4 1 2,-2-2 1,0 5-1,0-1 1,0 0 8,0 0 0,0 1 0,0-5 0,0 2-7,0-1 1,-6 3 0,-2-2 0,0-2-11,0-1 0,-5-9 0,1 1-44,-3 2 0,-3-5 0,1 1 1,-1-2-57,1-4 1,-1-2 104,1-2 0,-1 0 0,1 0 0</inkml:trace>
  <inkml:trace contextRef="#ctx0" brushRef="#br0" timeOffset="1938">1311 385 5885,'-10'-10'-1,"2"-5"76,8 5 1,8-6-51,3 5 0,-1 3 1,2 8-13,1 0 0,-3 0 0,2 0-3,1 0 0,3 0-20,1 0 1,-7 2 0,-2 2 0,-2 4 7,-1 1 1,1-3-6,-6 6 1,0-1 4,0 7 0,-2-7 0,-4-1 8,-5-2 1,1 0-1,-2-4 1,-1 1 1,-3-1 30,7-2-30,1-2-22,8 0-26,0 0 0,8 0 35,3 0 1,5 0 0,1 0 11,1 0 1,-7 2 0,1 4 22,2 6 0,-5-3 1,1 3-4,-2 2 0,3 1 1,-5 3-20,-2-1 0,-2 0 5,-2 1 1,-2-3-1,-4-1 18,-5-2 1,-5-8 0,-1 1-27,-1-3 0,1-2 0,-1 0 1,1 0-38,-1 0 0,7 0 0,-1 0-20,-1 0 0,-1-2 0,0-2 52,3-1 0,7-9 0,-4 4 0</inkml:trace>
  <inkml:trace contextRef="#ctx0" brushRef="#br0" timeOffset="2880">1485 1 7372,'-10'0'-1358,"3"0"1385,7 0 0,7 0 8,5 0 1,4 0 0,1 0-36,1 0 1,-7 0 0,1 0 0,1 0-6,3 0 0,-4 0 0,-1 0 0,3 0 3,1 0 0,-3 0 0,0 0 1,1 0-2,3 0 1,1 0-1,1 0-1,-1 0 1,1 0-1,-1 0 5,1 0 1,-1 0 56,0 0 7,1 0-22,-1 0-43,-7 0 44,-2 0-41,-8 7 1,0-3 8,0 8 1,0 0 14,0 5 1,0 0 0,0 1 19,0-1 0,0 1-30,0-1 0,0 1 1,0-1-1,-2 1-5,-4-1 0,4 1 0,-4-1 0,4 1-4,2-1 1,0 0 0,0 1 0,0-1-7,0 1 1,0-1 0,0 3-1,0 1-2,0 2 0,0 1 0,0-5 1,0 2-5,0 3 1,0 1 0,0-4 0,0 3 2,0-3 0,0 4 1,0 0-1,0 1-3,0-1 1,0 4 0,0-6 0,0 0 3,0 3 1,0-5 0,0 6-1,0 0 3,0 1 1,0-5-1,0 4 1,-2 0 1,-3 0 0,3 1 0,-4 3 0,4-2-3,2 2 0,-2-4 0,-2 2 1,-2 0 10,2-2 1,2 4 0,2-5-1,0-1-10,0 0 0,0 4 0,0-6 0,0 1 1,0 1 0,0-6 0,0 5 0,0-5 13,0-2 1,0 1 0,0-1 67,0 1 0,-1-1-49,-5 1 0,-4-7 0,-7-1-26,-1-2 1,1-2-1,-1-6 1,1 0-82,-1 0 0,1 0 0,-3-2 0,-1-2-151,-2-2 1,-3-6 221,3 7 0,4-9 0,-6 4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16.8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02 6977,'0'17'-696,"0"1"720,0-1 0,2 1 0,1-1 21,3 1 1,0-1 0,-6 0 12,0 1 1,0-1 0,0 1 0,0-1 8,0 1 1,0-1 0,0 1-41,0-1 0,0 1 0,0-1 0,0 1-36,0-1 1,6-5 0,0-1 12,-2 3 0,-2-4-114,-2 1-216,0-7-157,0 12 483,0-14 0,7-2 0,3-10 0</inkml:trace>
  <inkml:trace contextRef="#ctx0" brushRef="#br0" timeOffset="796">263 140 7569,'0'-10'-799,"-2"2"0,-2 6 789,-2-3 1,-2 3-1,4-6 98,-1 0 1,-1 4-37,6-7 0,-2 7-4,-4-2 1,4 2 11,-4-2 1,4 2-80,2-7 0,2 7 0,2-4 1,2 0 1,7 6 0,-3-5 5,0-1 1,5 6-1,-3-4 9,4 4 1,1 2-4,0 0 1,1 0 3,-1 0 1,-1 8 1,-4 3 0,-5-1 0,-7 2 7,0 1 0,0-3 0,-2 2 1,-3 1 1,1-3 0,-8 0-8,-2-2 0,5 3 1,-1-3 4,2 2-10,2-6 13,6 3 0,2-7 1,4 0 0,-2 0 0,8 0 0,1 0 1,-3 0 0,2 0 6,1 0 0,-3 0 0,2 0 0,-1 2-16,-1 4 0,0-2 0,-6 8-2,1 1 0,1 3 1,-4 1-2,4 1 1,-4-1-1,4 1 1,-4-1 7,-2 0 0,-2 1 0,-2-1 12,-2 1 1,-8-3-1,5-1 1,-3-4 24,0-3 1,1 1-1,-7-4-21,1 2 1,-1 0 0,1-6 5,-1 0 1,3-2 0,1-2-119,3-2 1,7-2-188,-2 2 277,4 5 0,2-15 0,0 6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13.9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62 71 5912,'0'-18'44,"0"7"-11,0-1 1,0 6 55,0-5-73,0 7 0,-8-4 0,-1 8-1,-9 0 1,1 0-1,-1 0-6,1 0 0,-1 0 1,1 0-1,-1 0 9,1 0 1,-1 6 0,3 1-1,1 1 12,3 0 0,1 0 0,-4-2 1,3 5 1,7 5-6,-2 1 1,4 1 0,4-3 0,2-1-3,2-3 0,5-5 1,-3 4-1,2 0 21,3-1 1,3-5 0,1 2-31,1-4 0,1-2 0,3 0 1,1 0-14,-2 0 0,-1 0 0,-3 0 1,1 0-49,-1 0 1,0 0-1,1 0-97,-1 0 1,1 0 0,-1 0-21,1 0 163,-8 0 0,5-8 0,-5-1 0</inkml:trace>
  <inkml:trace contextRef="#ctx0" brushRef="#br0" timeOffset="339">646 106 7125,'18'0'-332,"-9"0"-379,-1 0 775,-8 0 0,-6 2 1,-1 3-48,-3 7 0,-2 4 0,-5 1 17,-1 1 1,1-1 0,1 0-1,3 1 9,1-1 0,0 7 0,-5-1 0,0 0-37,-1 2 1,-5 1-1,-1 5 1,3-2-33,2 2 1,1 2 0,1 0-1,-1-2 14,1-2 0,5-6 0,3 5 0,-1-3-20,0-4 1,6-2-1,-2-1-71,4-1 0,2 1-54,0-1 0,2-7 157,4-4 0,4 4 0,7-1 0</inkml:trace>
  <inkml:trace contextRef="#ctx0" brushRef="#br0" timeOffset="917">524 595 7569,'10'-10'-430,"-3"2"1,-1 6 268,0-4 0,2 5 1,-4-7 188,2 0 1,1 6-1,-3-6 1,4 2 14,2 1 0,-1-3 0,5 4 1,-2-2-25,1 2 0,3 2 0,1 0 1,1-1 21,-1-3 1,1 0 0,-1 6-73,0 0 0,-1 2 0,-2 2-18,-3 2 1,-5 7-1,4-1 42,-2 3 1,-3-3-1,-5 0 1,-2 1 1,-3 3 0,3-5 0,-6 1 0,0 0 8,-4-3 1,3 5-1,-3-6-1,-1 1 0,-3 1 0,-1 2 3,-1-6 1,6 1 8,1-1-17,7 0 1,-2-6-1,12 0 0,4 0 1,7 0-1,1-2 1,-1-4 1,-5 4-1,-1-4 1,3 4-3,1 2 1,3 2 5,-1 4 1,-1-2-1,-3 8-1,-1 1 0,-8 3 0,2 1 13,-4 1 0,-2-1 0,0 1 38,0-1 1,-8 1 0,-4-1-22,-3 1 0,-1-7 0,1-1 1,-1-2-8,-3-4 0,-3-2 0,3-1 0,-2 3-16,-3 2 1,-1 0 0,4-6 0,-2 0-93,1 0 1,-3 0 0,2-2-516,1-4 599,3 4 0,2-13 0,-1 5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11.1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54 140 7478,'-29'10'0,"2"-5"0,0-3 0,1-2-71,1 0 1,-4 0 0,4 0 0,0 0-1,-3 0 1,3 0 0,-2 0 0,2-2 0,-2-2-1,1-1 1,1 1 0,2 2 0,0 0 0,-1-2-1,3-2 1,2 2 0,1 2 0,1 2 70,-1 0 0,1 0 0,-1 0 0</inkml:trace>
  <inkml:trace contextRef="#ctx0" brushRef="#br0" timeOffset="1086">33 245 7569,'-10'0'-1401,"3"0"1499,7 0 0,-2 0-57,-4 0 1,4-2-33,-4-4 1,6 4-14,6-4 1,-2 4 0,8 2 1,-1 0-1,7 0 11,-1 0 1,1 0 0,1 0 0,2 0-1,3 0 0,7 0 0,-2 0 0,6 0-9,5 0 1,-3 0 0,6-2 0,0-2-2,3-2 1,-3 1 0,-2 5 0,-4-2-8,-3-4 0,1 4 0,-2-4 0,-2 4-60,-1 2 0,-9 0 0,2 0 1,-5 2-83,-7 4 1,3-2 150,-8 7 0,0 1 0,-6 6 0</inkml:trace>
  <inkml:trace contextRef="#ctx0" brushRef="#br0" timeOffset="1361">260 507 7569,'-17'9'-369,"-1"-3"-576,1-4 918,7-2 0,2-2 0,10-2 39,4-2 1,-2-5 0,8 5 0,1 2 11,3 2 1,1 0-1,1-2 1,1-2 6,4 3 0,-1 1 1,7 2-1,2 0-17,2 0 1,2 0 0,0 0-1,0 0-42,0 0 0,1 0 0,3-2 0,2-2-35,-2-2 0,-2 0 0,-4 6 0,-2 0-86,-2 0 0,-8 0 149,2 0 0,-3-8 0,-3-1 0</inkml:trace>
  <inkml:trace contextRef="#ctx0" brushRef="#br0" timeOffset="1754">732 18 6663,'0'-10'-335,"0"2"0,2 8 414,4 0 0,-3 2 0,9 4-58,2 5 0,-5 3 1,3 0-1,2-3 9,1 3 0,3 1 0,-1 3 1,0-3-17,1-3 0,1 4 0,3-5 0,1 5-8,-2 1 1,-1 1 0,-3-1 0,-1 1-17,-5-1 1,3 1-1,-6-1 1,-1 0 16,1 1 1,-2-1-1,-6 3 1,-2 1 7,-4 2 0,-3 3 1,-11-5-1,-1 2-4,-2-1 0,-9-3 1,5 0-1,-2 3-29,0 1 0,2 0 0,-4-5 0,4-1-77,1 1 1,3-1-1,6 1 1,1-1 94,5 1 0,-5-1 0,6 1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33.0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70 6335,'0'10'134,"-6"0"-45,0-4 1,-7-4-57,1 3 1,-3-3-32,-3-2 0,1 0 35,-1 0 0,9-7-72,3-5 1,4 2-1,2-1-18,0-3 0,8 4 0,3 1-5,5 1 0,1 0 0,1 4 49,-1-2 1,1 1 0,-1 5 0,1 0-4,-1 0 1,0 0 0,1 0-1,-1 0 36,1 0 1,-1 1 0,1 3 0,-3 4-5,-3 2 1,3-4 0,-5 5 0,2 1-7,-1-2 1,-5 5-1,4-3 6,-2 3 0,-2-3 0,-6 0-2,0 1 0,0 3 1,0 1-1,-2-1-13,-4-5 0,2 5 1,-8-4-2,-1 3 0,-1-3 0,1-3 1,1-1 10,-2-4 1,-1 4 0,-3-2-1,1-1-8,-1 3 1,1-6 0,-1 4 0,1-4 1,0-2 0,-1 0 0,1 0-1,-1 0 0,1 0-27,-1 0-48,8 0 0,3-8 36,7-3 1,2 1-1,3 0 16,7 2 1,-2 3 0,1 5 44,3 0 1,2 0 0,1 0 18,1 0 1,-7 0-1,1 1-11,1 5 1,3 2-1,1 6-103,1-3 0,-7-5 0,1 6-92,2 1 1,-5-3 156,3 2 0,0-1 0,5 7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33.6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043,'12'0'167,"-1"0"1,1 0-162,5 0 0,1 0 1,-1 0-43,1 0 1,-6 0 0,-1 0-40,3 0 1,-1 2 0,1 2 74,-2 2 0,-1 0 0,7-6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33.8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870,'12'0'-686,"-1"0"620,3 0 0,1 0 1,3 0-42,-1 0 1,-5 0 106,0 0 0,-1 0 0,7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30.1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47 71 6083,'0'-18'202,"0"7"-122,0-1 0,0 6 37,0-5-135,-8 7 0,4-4 7,-8 8 0,7 0 0,-7 0 8,-2 0 0,-1 0 0,-3 0 1,1 0-6,-1 0 0,1 0 0,-1 0 0,1 0 18,0 0 1,-1 2-1,1 2 1,-1 4 11,1 1 1,1-3-1,3 4 1,3-1 19,2 1 0,-4 2 1,7 5 8,1 1 1,2-1-1,2 1-4,0-1 1,0-5 0,2-2 0,4-1-27,5 1 0,5-4 0,1 3 0,1-1-24,-1-4 1,6-2-1,3-2 1,-1 0-23,0 0 0,4 0 0,-4 0 1,1 0-28,-1 0 0,-2 0 0,-5 0-106,-1 0 1,1 0-1,-1 0-87,0 0 245,-7 0 0,6 8 0,-7 1 0</inkml:trace>
  <inkml:trace contextRef="#ctx0" brushRef="#br0" timeOffset="459">0 560 6661,'18'0'74,"-1"0"0,1 0-49,-1 0 1,7 0-1,-1 0 1,0 0-1,2 0 1,-3 0 0,7 0 0,0 0 2,-2 0 0,12 0 1,-4 0-1,2 0 6,0 0 1,-2 0 0,1-2 0,3-2-26,2-2 1,2 0 0,-5 6 0,3 0-28,-2 0 1,-4 0 0,-4 0 0,-4 0-117,-2 0 0,-1 0 0,-7 0-417,1 0 54,-1 0 497,-7 8 0,-10 2 0,-10 7 0</inkml:trace>
  <inkml:trace contextRef="#ctx0" brushRef="#br0" timeOffset="1063">420 857 7321,'-8'9'-538,"6"-1"1,-6-10 703,8-4-157,0-3 1,8-7 0,4 3 18,3 1 1,3 8 0,-1-4 0,0 3 22,1-1 0,-1 0 0,1 6 0,-1 0-39,1 0 0,-1 0 0,1 0 1,-1 0-44,1 0 1,-1 0 0,-1 2-61,-5 4 0,3 3 48,-8 9 1,-2-1 0,-10 1 22,-6-1 0,-3-1 1,-1-3-1,2-1 38,3 2 0,-1-5 0,-5 3-1,-1 1 1,1-3-4,-1 2 2,1-8-6,7 3 0,10-7 0,12 0-10,3 0 1,11 0-2,3 0 1,-4 0 0,-2 0 0,-3 0 0,-3 0 0,-5 2 0,-1 2-6,3 2 1,-6 8-1,-1-5 1,-1 3 4,0 0 1,0-1 0,-8 5 0,-2-3-2,-2-1 1,-5 0-1,3 3 1,-2-1 67,-3-3 1,-3-5 0,-1 4-32,-1-2-27,1-2 1,-7-1 0,-1 1 0,0-2-5,0-2 1,1-2 0,5 0-1,-2-2-48,-3-4 0,3 2 1,7-5-1,3-1-148,-3 0 0,6 4 192,3-5 0,-5-9 0,0-7 0</inkml:trace>
  <inkml:trace contextRef="#ctx0" brushRef="#br0" timeOffset="1901">1101 438 6854,'17'0'-66,"-5"0"0,-1 0 1,1 2 63,-2 3 1,5-3 0,-3 6 17,3 0 1,-3-6 0,0 6 0,1-3 1,3 1 1,-4 0 0,-1-4 0,3 2-21,1 2 1,-3 5-1,0-5-100,1-2 1,3 4-110,1-2 1,-5 1-63,-1-1 273,-7-4 0,-4 6 0,-9-8 0</inkml:trace>
  <inkml:trace contextRef="#ctx0" brushRef="#br0" timeOffset="2164">1345 350 6474,'0'18'42,"-6"-7"0,-1-1 0,-1 0 15,0-1 1,-4 3-1,5 4 1,-1-3-34,0-1 0,-3 0 0,3 5 0,0 0-73,0 1 0,-3-1 0,3 1-74,-2-1 0,6 1 0,-2-1-115,4 1 0,2-7 238,0 1 0,-7 0 0,-3 5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0:21.563"/>
    </inkml:context>
    <inkml:brush xml:id="br0">
      <inkml:brushProperty name="width" value="0.08571" units="cm"/>
      <inkml:brushProperty name="height" value="0.08571" units="cm"/>
      <inkml:brushProperty name="color" value="#AB008B"/>
    </inkml:brush>
    <inkml:brush xml:id="br1">
      <inkml:brushProperty name="width" value="0.11429" units="cm"/>
      <inkml:brushProperty name="height" value="0.11429" units="cm"/>
      <inkml:brushProperty name="color" value="#AB008B"/>
    </inkml:brush>
  </inkml:definitions>
  <inkml:trace contextRef="#ctx0" brushRef="#br0">1 524 6602,'0'18'-50,"0"-1"1,2-1-1,2-1 1,2 1 38,-3 3 1,-1 2 0,0-3 0,2-1 32,2 1 0,0 5 0,-6 0 1,2-1-51,4-3 0,-2-1 27,7-1 1,-5 1 12,6-1 99,-8-7-49,3-3 1,-7-8-56,0-5 0,-6-4 0,-1-7 0,-1-1-9,0 1 0,-3-1 0,3 1 1,0-3 1,0-3 0,-3 2 0,5-8 0,2-1-6,2 3 1,2-6 0,0 4 0,0-2 6,0 2 0,2-2 0,4 8 0,3 1-4,1 3 0,6 3 1,-7 3-1,3 1 2,0-1 0,1 5 1,9 0-1,1 2 0,-2 0 1,1 1 0,-1 5 0,2 0-6,-1 0 0,-3 0 0,-2 0 0,1 0 1,-1 0 1,-1 7 0,-3 5 4,-1 4 0,-6 1 0,4 0 0,-3 1-3,-3-1 0,-2 1 0,-4-1 0,-2 1-15,-1-1 0,-9 1 0,2-1 0,-3-1-41,-3-5 0,1 3 0,-1-6-39,1 1 1,-1-3 0,1 4 97,0-2 0,-1-2 0,1-6 0</inkml:trace>
  <inkml:trace contextRef="#ctx0" brushRef="#br1" timeOffset="420">1049 210 12052,'-18'-6'-653,"1"0"190,-1 2 1,1 2 0,-1 2-1,3 2 471,3 4 0,-3-4 0,3 6 0,-3-2 70,-3-1 1,7 9-1,-1-2-80,-2 3 1,5 5-1,-1 1 1,2 2-48,4-1 0,0 3 0,0 0 0,-1 0-10,1 1 1,2 3 0,4-6 0,4-2-76,5-1 0,5 3 0,1-2 0,1-3 100,-1-5 0,6-3 0,3 4 0,-1-5-125,0-1 0,4 0 0,-4-4 0,3 2-567,3-3 687,-6-1 1,8-2-1,-6 0 1</inkml:trace>
  <inkml:trace contextRef="#ctx0" brushRef="#br1" timeOffset="1187">1450 332 10362,'0'-12'-2802,"0"1"2814,0 7 1,2 4-1,2 12 1,2 3-68,-2 3 1,4-1 0,0 0 0,-1 1 30,1-1 1,0 1-1,-4-1 1,3 1 11,3-1 0,-4 1 0,4-1 7,-3 1 0,1-7 0,-4 1-69,2 2 1,0-5-85,-6 3 0,-2-8 195,-4 2 0,-2-6 0,-5-6 1,3-6-103,2-3 1,-3 1 0,3-2-1,-2-3 65,-4 0 0,5-1 0,-1 1 0,2-2 6,4-3 1,-3-5 0,1 6 0,2 2 14,2 1 1,8-3 0,2 0 0,1 1 38,5 3 0,1 7 0,3 0 0,-1 1 22,1 1 1,-1-3 0,1 7 0,-1 2 18,1 2 1,5 2-1,0 0-111,-1 0 1,-3 0 0,-2 0 32,1 0 1,-3 8 0,-1 1 0,-4 3-35,-3 0 1,-1-7 0,-6 7 17,0 2 0,-2 1 0,-2 3 0,-3-3 18,-3-3 1,-2 1-1,-3-5 1,1 0-1,3 0 1,1 0 0,-4-5-17,3 3 0,5 0-38,-6-6 1,10 0 22,2 0 0,2 0 0,10 0 0,1 0 9,3 0 0,1 0 1,1 0-1,-1 0 1,1 0-1,-1 0 0,1 0 131,-1 0-90,1 0 1,-1 0-1,1 2 1,-1 2-24,1 2 0,-1 7-39,0-1 1,-1 3-1,-4 3-41,-7-1 1,3-5 0,-2 0 4,-2 1 1,-4 3-1,-4 1 85,-2 1 1,-7-7 0,1-1-5,-4-2 1,-7 3 0,0-5 0,2 0 6,1 2 0,1-6 0,-3 4 0,-1-4-48,2-2 0,-4 0 0,1 0 0,3 0-42,2 0 0,1 0-275,1 0-54,-1 0 407,8 0 0,10-8 0,10-2 0</inkml:trace>
  <inkml:trace contextRef="#ctx0" brushRef="#br1" timeOffset="1688">2254 210 7879,'10'2'-126,"-5"4"9,-3 5 1,-2-1 0,2 2 0,2 1 117,2 3 1,0-5 0,-4 1 0,2 2 27,1 1 1,3 1 0,-4-3 0,4-1 27,2 1 0,1 3 0,7 1 12,-1 1 1,-5-6-1,-1-3-55,3-1 1,1 4 0,3-7-38,-1-1 0,1-2 89,-1-2 1,-1-2-1,-3-2 1,-3-3 2,-2-3 1,4-2 0,-7-5 0,1-1-38,2 1 1,-6-1 0,6 1-1,-3 0-6,1-1 1,0-5 0,-6 0 0,0 1-82,0 3 1,0 1 0,0 1 0,-2-1-63,-4 1 1,4-1 0,-5 3 0,1 1-268,0 3 1,-2 7-145,2-2 519,-3 4 1,-9 2-1,1 0 1</inkml:trace>
  <inkml:trace contextRef="#ctx0" brushRef="#br1" timeOffset="2137">3232 157 10408,'10'0'-253,"-3"-1"-1164,-7-5 1211,0-4 0,0-2 0,-2 3 135,-3 1 1,-5 2 0,-8 6 136,1 0 1,-1 0-1,1 0-21,0 0 0,-1 6 0,3 2 0,1 1-26,2 5 0,3 1 0,-5 3 0,4-1-21,3 1 0,1-1 1,6 1-1,0-1-45,0 1 0,0-7 1,0 1-5,0 2 0,7 1 0,5 1 96,4-5 0,3-1 0,2-6 0,3 2-45,-3-2 1,4-3 0,0-1 0,1 0-102,-1 0 1,0 0 0,-3 0-1,3 0-597,2 0 717,-6 0 0,4 0 1,-7 0-1</inkml:trace>
  <inkml:trace contextRef="#ctx0" brushRef="#br1" timeOffset="2672">3703 0 10419,'18'0'-583,"-1"0"-44,1 0 1,-1 0 574,1 0 0,-1 0 0,1 0 1,1 0 105,4 0 0,-3 0 0,5 0 0,-2 0-21,1 0 1,-1 0-1,-4 2 1,3 2 5,1 2 1,0 6 0,-5-5 0,1 3-25,4 4 0,-3 1 0,3 3 0,-4-1-54,-1 1 1,-1 5-1,1 0 1,-1-2 11,1-1 1,-7 3 0,1 2 0,0 1-26,-3-1 0,5 4 1,-6-4-1,-1 0-23,1 1 1,-2 3 0,-6-4 0,0 0 7,0 0 1,0 1 0,-2-5 44,-4 2 1,2 1 0,-9-7 0,-5-1 34,-3-5 1,-4 5-1,3-7 1,-3 3-148,-2 0 1,-2-8 0,-4 3 0,2-1 161,2 0 0,-8 8 0,-8-5 1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28.6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63 6916,'18'0'101,"-1"0"1,1 0-98,-1 0 0,6 0 0,1 0 0,-1 0 0,0 0-19,1 0 1,7 0-1,-2 0 1,4 0-12,2 0 0,0 0 1,0 0-1,-2 0-18,-4 0 0,2 0 0,-6 0 0,0 0-3,0 0 0,-1 0 0,-7 0-236,1 0 1,-7 6 282,1-1 0,-8 1 0,4 2 0,-8 2 0</inkml:trace>
  <inkml:trace contextRef="#ctx0" brushRef="#br0" timeOffset="312">210 403 7128,'-18'9'0,"3"-1"-425,3 0 0,-1-4 282,7 7 226,0-7 0,6 6 28,0-4 0,2-4-58,4 3 1,4-3-1,7-2-25,0 0 1,7 0 0,-1 0 0,0-2-20,3-3 0,-1 3 1,6-4-1,-2 4-15,2 2 1,2 0 0,2 0 0,0 0-21,0 0 1,2-6-1,1 0 1,1 2 17,-6 2 1,0 2 0,-8 0-1,1 0-249,-1 0 1,-2 0 256,-5 0 0,-1-7 0,1-3 0</inkml:trace>
  <inkml:trace contextRef="#ctx0" brushRef="#br0" timeOffset="763">542 53 7459,'0'-17'-955,"0"5"1002,0 0-1,0 9 0,2-5 0,3 8-6,7 0 0,-2 6 0,1 1 1,3 1-18,2 0 0,1 6 1,1-5-1,-1 3-19,0 0 1,3-1 0,1 5-1,2-3-16,-1-1 0,-1 0 1,1 5-1,1 0 13,-2 1 1,-1-3 0,-3 1-14,0 1 0,1-3 1,-3 9-1,-3-3 12,-6-3 1,-4 1 0,-2-1 0,0 1 26,0-1 1,0 1-1,-2-1 1,-4 0 14,-6 1 0,-3-1 1,-4 1-1,-3-1-19,-1 1 1,0-1 0,3-1 0,-1-3-16,-2-1 0,1-6 0,9 4 0,3-1-126,2 1 0,-3-4-138,5 5 0,0-5-258,6 6 514,8-1 0,9-1 0,10-2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5:34.5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63 7485,'12'0'-1058,"-1"0"1092,-7 0 1,6-2 32,-4-4 1,-2-4-55,7-7 0,-7-1 0,4 3-29,0 3 0,-6-3 0,3 3 35,-3-3 1,0 3 0,2 0 12,2-1 1,0 3-3,-6-2-150,0 9 142,0-5 1,0 16-2,0 3 0,0 5 1,0 1 15,0 1 1,0-1-1,0 1 1,0-1-22,0 0 0,6 1 1,0-1-1,-3 1-11,-1-1 0,-2-5 1,2 0-1,2 1-13,2 3 0,0-5 0,-6 1 0,2 0-99,4-3 0,-4 7 49,3-4 1,-3-3 48,-2 3 1,-2-8 3,-3 2 1,1-4 0,-8-2-3,-2 0 0,-1 0 1,-3 0 7,1 0 0,5 0 1,1 0 39,-3 0 1,4 0 53,-1 0 1,7 1 38,-2 5 1,6-4-84,6 4 1,-2-4 0,7-2 0,3 0-71,2 0 0,1 0 1,2 0-1,3 0-73,1 0 1,6 0-1,-4 0 1,1 0-154,-1 0 0,0 2 245,-2 4 0,-3 3 0,5 9 0</inkml:trace>
  <inkml:trace contextRef="#ctx0" brushRef="#br0" timeOffset="717">559 1206 6274,'12'0'89,"-1"0"0,-5 6 1,4 2-47,-2 1 0,-3-3 0,-5 6 22,0 1 1,0 3 0,0 1-109,0 1 1,0-7 0,0 1-126,0 2 0,0 1 132,0 3 36,0-1 0,8 1 0,2-1 0</inkml:trace>
  <inkml:trace contextRef="#ctx0" brushRef="#br0" timeOffset="1174">856 1293 7350,'11'0'-423,"1"0"1,0-2 430,5-3 1,-5 3 0,0-4-34,1 4 1,-3 0 19,1-4 1,-1 2-1,4-6 5,-3 3 0,-5-7-24,6 2 0,-8-3-18,2-3 0,-5 7 0,-2 1-2,-5 2 1,2 3 45,-8 5 1,1 0 28,-7 0 1,1 1 0,1 5 33,4 6 1,-1-2-1,7 1 39,2 3 1,2 1 0,2 3-74,0-1 1,0-5 0,2 0-34,4 1 0,-4-3 1,6 0-1,-1-3 8,5-3 1,-2 0-1,1 0-368,3 2 1,-4 0 361,1-6 0,1 0 0,5 0 0</inkml:trace>
  <inkml:trace contextRef="#ctx0" brushRef="#br0" timeOffset="1363">838 1014 7569,'-9'0'-367,"1"0"0,8 0 1,0 0-1</inkml:trace>
  <inkml:trace contextRef="#ctx0" brushRef="#br0" timeOffset="2589">2445 979 6229,'0'-12'-18,"0"1"0,0 5 34,0-6 1,0 6 79,0-5 0,0-1-46,0-5 1,0 5 56,0 0-107,-8 1 1,1-1-1,-7 2-10,2 3 0,7 1 0,-5 4-8,2-4 0,-6 4 10,3-4 1,1 4 2,-2 2 1,1 0 7,-7 0 0,1 0 0,-1 0 6,1 0 1,5 0-1,1 0 1,-3 0 7,-1 0 0,3 6 0,0 0 0,-1 0-7,-3 1 0,5-5 1,-1 6-1,-2-2 0,-1 0 1,3 5-1,1-3 1,-3 0 27,-2 0 0,-1 5 0,-1-1 6,1 4 1,5-1 0,3-1 0,-1-3-28,0 3 1,6-4 0,-1 1-1,3 3 0,2 1 1,0 3-1,0-1-2,0 1 1,0-7 0,0 1 0,0 2-17,0 1 1,0 3-1,0-1 1,2-1-5,3-5 0,-1 5 0,6-5 0,0 3 22,-1-2 0,-3 3 0,6-5-8,1 0 0,3 3 0,1-5 0,1 0 4,-1-1 1,1-1 0,-1-6 0,1 0-41,-1 0 1,1 6 0,1 0 10,4-2 0,-3-2 0,3-2 0,-4 0 14,-1 0 0,-1 0 0,-1-2 1,-3-2-1,-1-2 0,0 0 1,5 4-53,1-4 1,-7 4-411,1-3 169,0 3 1,-1 2 294,1 0 0,-8-8 0,4-2 0</inkml:trace>
  <inkml:trace contextRef="#ctx0" brushRef="#br0" timeOffset="3734">2917 996 6403,'11'0'147,"1"0"0,0 0-114,5 0 0,-5 0 0,-1 0-43,3 0 1,-4 0-9,1 0 0,-5 0 0,6 0 6,1 0 0,-3 0 13,2 0 0,-7 0 0,5 2-3,-2 4 1,6-4-9,-3 4 1,-1-4 0,1-2-162,3 0 0,-4 0-181,1 0 155,1 8 197,-2-6 0,5 13 0,-5-5 0</inkml:trace>
  <inkml:trace contextRef="#ctx0" brushRef="#br0" timeOffset="4274">2969 1293 7569,'-10'2'-684,"5"4"265,3-4 467,2 6 146,0-8-123,0 0 1,7 0-64,5 0 0,-2-2 1,1-2-14,3-2 1,1 0-1,3 6 1,-1 0-17,1 0 1,-1 0 0,1 0-115,-1 0 1,6 0-1,1 0 135,-3 0 0,-1 0 0,-3 0 0</inkml:trace>
  <inkml:trace contextRef="#ctx0" brushRef="#br0" timeOffset="5194">3825 560 6688,'-8'-10'-206,"4"2"1,-6 6 125,3-3 19,1 3 142,6-14-58,0 6 1,2-5 0,4 3-18,5 6 0,-1 4 0,2 2 0,1 0 8,3 0 1,3 0 0,2 0 10,3 0 0,-1 0 0,-6 0 0,1 0 0,-1 0 1,1 0-1,-1 0 1,1 2-15,-1 4 0,-1-2 0,-3 6 0,-3-1-8,-2 1 0,-2-4 0,-6 6-7,0 1 0,0-3 0,-2 2-5,-4 1 1,-4-3 0,-7 0 0,-1-3-16,1-3 1,-1 4 0,1-2 0,-1 0 19,1 1 1,-1-5 0,1 4-20,0-4-5,-1-2 12,8 0 0,5 0 0,10 0 9,7 0 0,-2 0 0,1 0 0,3 0 9,1 0 1,3 0-1,-1 0-3,1 0 0,-3 2 1,-1 2-1,-2 2 21,1-2 0,-3 3 0,0 1 0,-1 0-2,1 0 1,-4 5-1,4-1-19,-3 3 1,-1 3-1,-6-1 2,0 1 1,0-7 0,0 1-1,0 2 6,0 1 1,-6-3-1,-1-2 1,-1-1 8,0 1 0,-6 0 0,3 1 1,-5-3 3,-1 0 0,-1-6 0,1 6 0,-1-3-6,1 1 1,-6 0 0,-1-6 0,1 0 8,-2 0 1,5 0 0,-3 0 0,4-2-15,1-4 1,1 4 0,-1-4 0,3 3-173,3-3-342,-3 4 505,13-14 0,2 7 0,9-9 0</inkml:trace>
  <inkml:trace contextRef="#ctx0" brushRef="#br0" timeOffset="5715">4523 490 6134,'-2'17'269,"-1"1"-209,-3-1 1,0 1 0,6-1 0,-2 1-17,-4-1 0,4 3 0,-6 1 0,3 2-10,-1-1 0,-6 3 1,4-2-1,1 0-6,-1 3 0,-6-5 0,5 6 1,-3-2-2,0-3 0,3 5 0,-5 0 1,4 2 20,3 0 0,-7-6 0,4 5 0,-1-1-12,-1 0 1,6-4 0,-4 4 0,1-1-64,-1-5 0,4 4 1,-3-1-1,-1-5 31,0-5 0,6 1 0,-4-3-118,1 3 1,-1 3-57,-4-1 0,3-1 1,5-3-454,-2-1 623,0-8 0,14 11 0,2-5 0</inkml:trace>
  <inkml:trace contextRef="#ctx0" brushRef="#br0" timeOffset="6666">4785 1066 5951,'-17'12'17,"-1"0"0,1-9 1,-1 3 47,1-4 0,0-2 78,-1 0 0,1 0-110,-1 0 0,6-2-23,1-4 0,7 3-59,-2-9 1,4 6 0,4-4-9,4 3 1,-2-5-1,7 4 28,3-2 0,2 5 0,1-5 16,1 2 1,-1 2 0,0 6 0,1 0 10,-1 0 1,1 0-1,-1 0 17,1 0 1,-1 0 0,1 0 11,-1 0 0,1 6 1,-3 2-1,-1 0 17,-3-1 0,-5 1 1,4-2 10,-2 6 1,3-3 0,-5 3 0,0 0-41,2-3 1,-6 7 0,3-4 0,-3 3-22,-2 3 0,6-7 1,0 1-1,-2 1 6,-2 3 0,-4-1 1,-2-1-1,-2-2 24,2 1 1,-3-3-1,-1 2 1,0 1 0,0 3 1,-3-5 0,3-1 0,-2 0-15,-3-1 1,-3 3 0,-1 4-17,-1-5 0,1 3 0,-1-8 1,1-2-2,-1-2 1,7-1 0,-1 3-1,-2 2-2,-1-2 1,3-2 0,1-2-2,-3 0 0,-1 0-62,-3 0 0,6 0-12,1 0-11,7-8 1,-4 4 60,8-7 1,0 5 7,0-6 1,8 3 24,4-3 0,-3 2-4,3 4 0,0 4-1,5-3 1,-1 1-1,-3 0 1,-1-2 6,1 2 0,-3 2 1,2 2 10,1 0 0,3 0 1,1 0 58,1 0 0,-1 0 1,1 2 48,-1 4 0,-5-4 0,-1 6-38,3-1 0,1 1 0,3 6-33,-1-3 1,-1-5 0,-2 4 0,-3-2-2,3-4 0,-5 3 1,3-1-93,2-2 0,1 4 0,3 0-363,-1 1 0,-5-5 406,-1 2 0,1 4 0,6-1 0</inkml:trace>
  <inkml:trace contextRef="#ctx0" brushRef="#br0" timeOffset="9085">4681 280 5794,'-6'-11'35,"0"-1"0,-2 8 0,4-4 263,-2 1 0,-1 5-227,1-4 0,2 2 0,-8 0-12,-1-2 1,3-1 0,-2 3 0,-1-2-115,-3 2 0,-1 2 0,1 0 1,3-2-34,1-2 1,0-1 0,-7 3 76,-4-2 1,3-6 0,-3 5 0,4-1 31,1 0 0,1 0 1,-3 4-1,-1-3-12,-2-3 0,-1 6 0,7-2 0,-2 2-1,-5-2 1,5 5-1,-6-7 1,1 2-5,1 0 0,-6 0 0,4 6 0,-1-2-4,1-3 0,-6 3 0,4-4 0,-2 4-1,0 2 1,7-6 0,-3 0 0,2 2-4,0 2 0,-6 0 0,3-1 1,1-3 2,0 2 0,-4 2 0,4 2 1,-3 0-7,-3 0 0,4 0 0,-2 0 0,-2 0 5,-2 0 1,-2 0 0,0 0 0,2 0-2,4 0 1,-4 6 0,4 0 0,-4-1 0,-2 3 0,6-6 0,0 6 1,-2-2 4,-2-1 0,-2 3 1,0-4-1,0 2-3,0-2 1,0 4 0,0-1 0,0 1-1,0 0 0,0 0 1,1-4-1,-1 3 0,0 3 0,0-4 0,2 4 0,2-1-4,2 1 0,1 0 0,-3 3 0,2-3 2,-2-2 0,4 3 0,-2-3 1,0 0 3,2 0 0,0 3 0,5-3 0,-3 0-3,-2 0 0,5 3 0,-1-3 0,2 0 1,-2-1 1,3 7 0,-3-4 0,3 1 0,3 1 1,-1 0-1,1 5 1,0 1 2,-1-1 0,-5 1 0,0-1 0,1 0 7,3 1 0,1-3 0,-1-1 0,-2-2-2,-3 1 0,-1 3 0,4 1 0,-3-1-8,3-5 0,-4 3 1,2-6-1,1 0 14,3-1 1,1-1-1,1-4 5,-1 4 0,1-4 0,-1 4-20,1-4 1,2-1-1,1 3 1,2 2 0,-1-2 0,-3-2 0,-1-2 1,-3 2-62,-3 4 0,4-4 0,-5 4 1,3-5 47,-2-1 0,3 6 0,-5 0 0,2-2 15,-1-2 1,1-2 0,6 0 0,-1 0 2,1 0 1,-1 2-1,-1 2-11,-4 2 0,3-1 1,-3-5-1,4 0 1,-1 2-12,-3 4 0,3-4 0,-3 4 0,4-4 13,1-2 1,-5 6 0,0 0 0,1-1 9,3 3 1,-4-6-1,-1 6 1,1-2-10,-2-1 1,6 9 0,-5-4-1,5 1 14,1 1 1,-5 0-1,0 5 1,1-1-12,3-5 0,7 5 0,1-5 1,-3 5-3,-1 1 0,-3 1 0,1-1 1,1 1-1,5-1 0,-5 7 1,6-1-1,1-2 1,3-1 1,-2-3 0,2 2-1,2 3 0,2 1 0,2 0 0,-2-3 0,-1 1-3,-3 2 1,0 1 0,6-7-1,0 3-17,0 3 1,0-4 0,0 5-1,0-5 21,0-2 0,-6 1 0,0-1 0,2 1 28,2-1 0,2 1 1,-1-1-2,-5 1 0,4-1 6,-4 1 1,4-1-12,2 1 0,0-7-20,0 1 1,0-6 6,0 5 1,8-5-8,3 6 1,3-6 0,0 3 0,-3-1-7,3-4 1,-5 4 0,3-1 3,2 3 1,1 0-1,3 3-11,-1-1 0,1-6 9,-1 6 0,1-7 0,-1 5 0,0-2 1,1 0 0,-1-5 0,1 3 0,5 0 0,0-4 0,-1 2-33,-3 2 0,1 5 0,1-5 0,2 0-14,-1 2 1,3-4 0,-2 5 0,-2-1 27,-1-4 1,3 4 0,0 0-1,-1-1 20,-3 1 0,4 0 0,1-4 0,-1 2-12,2-3 0,-5 5 0,3-2 0,-2-2 27,3-2 0,-5-2 1,6 0-1,0 0-18,5 0 1,-3 0 0,0 0 0,0 0 7,0 0 0,0 0 1,4 0-1,-1 0 10,1 0 0,-4-2 0,2-2 0,0-2-8,-2 2 0,4 2 0,-6 2 0,3 0-9,3 0 1,0-2 0,0-1-1,-2-3 2,2 2 1,0 2 0,0 2-1,-2 0-2,2 0 1,2 0 0,2 0-1,0 0 2,0 0 0,0 0 1,0 0-1,0 0 2,0 0 0,0 0 0,-1 0 1,-1 0-5,-3 0 0,3 0 1,-4 0-1,4 0 2,2 0 0,5 0 0,1 0 0,-2 2 6,-2 4 1,3-4-1,1 3 1,-2-3 5,-2-2 1,-2 0-1,2 0 1,2 2 27,1 4 0,1-4 0,-6 4 0,-2-4-35,-4-2 1,4 0-1,-4 0 1,2 0-4,-2 0 1,4 0 0,-4 0 0,4 0 4,2 0 1,0 0 0,0 0-1,0 2-20,0 4 1,0-4-1,2 3 1,2-3 12,1-2 1,1 0 0,-6 0 0,0 0 19,0 0 0,-2 0 1,-2 0-1,-2 0 2,2 0 0,2 0 0,2 0 0,0 0-15,0 0 0,6 6 0,-1 0 0,-1-2-73,-2-2 1,4-2 0,0 0 0,-3 0 29,-1 0 0,-2 0 1,0 0-1,0 0 27,0 0 1,0 0-1,0 0 1,0 0-15,0 0 0,5 0 1,3 0-1,0 0 69,-1 0 0,7 0 0,-2-2 0,1-2-49,-1-2 1,3 0 0,-5 4 0,1-2-8,1-1 1,-8-1 0,3 4 0,-1-2 9,0-2 0,0 0 0,-6 4 0,-1-1-7,1-3 0,0-6 1,0 4-1,-2 1 53,-4-1 1,4-4-1,-4 4 1,3-1-34,-3-5 1,2-1 0,-8-3 0,0-1-32,2-5 0,-3 5 0,5-6 1,-2 2 9,-3-1 0,-3-5 1,-4 6-1,-1 0-88,-2-3 1,-6 7 0,3-6 0,-1 1 83,-4 1 1,-2-2 0,-2 4-1,0-3 15,0 3 0,0-4 0,-2-1 0,-2 1 18,-2 0 1,0 0 0,6 3 0,0-3-14,0-2 0,-2 4 0,-1-4 0,-3-1-5,2 1 0,0-2 0,0-4 0,-4 2-6,-1 2 0,3 0 1,-6-6-1,-1 2 17,-3 4 1,4-4 0,1 4-1,-3-4-3,-1-2 0,-3 0 0,1 2 0,-1 2 64,1 2 1,1 2 0,3-2 0,1 3-63,-2 1 0,-1 6 0,-1-7 0,3 3-9,1 0 1,-3 0 0,-7 5-1,3 1-38,-2-1 0,-9 1 0,1-1 0,-4 1 0,-2-1 0,-7 1 0,-3 1 0,-3 3-16,-5 1 1,3 2 0,-14-3 0,-2 3-6,-2 2 0,-4-3 0,-4 5 0,-3 2-103,-1 2 0,-5 2 157,3 0 0,-3-8 0,-2-1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1.54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420 646 6656,'-12'0'-305,"0"0"1,1 0-1,-9 0 478,-3 0 1,4-6-1,-5 1 1,5 1-53,1 2 1,1 2 0,0 0-1,-1 0-48,1 0 0,-1 0 0,1 2 1,-1 2-85,1 1 1,-1 9 0,1-2 53,-1 3 1,3-3 0,1-1-1,5 3 6,1 2 1,0 1 0,4 0 0,-2 1-32,2-1 1,3 1 0,1-1 0,1-1-17,5-4 1,-2 3-1,8-3-37,1 3 0,3-5 0,1-2 0,3-3-60,3 1 1,-4 0-1,7-6-125,-1 0 162,-6-8 1,12 4 0,-5-7 0,-1-3 24,0-1 1,0-3 0,-3 1 0,1-1 37,-2 1 1,-3-1-1,-5 1 68,-1-1 1,-2 1 239,1 0-260,-3 7 0,-10 2-17,-4 8 0,4 2 0,-3 4 1,1 4-23,-2-1 0,4 7 0,-4-5 1,4 5-101,2 1 1,0 1 0,2-1 0,2 1-95,2-1 1,5-5 0,-3 0 0,2-1-28,3-1 207,3-2 0,1-1 0,1 3 0</inkml:trace>
  <inkml:trace contextRef="#ctx0" brushRef="#br0" timeOffset="704">856 664 7569,'12'0'0,"0"0"0,-1-2 0,1-2-230,-1-2 0,-5 0-119,6 6 354,-8 0 0,4 8 1,-6 2-1,1 1-3,3 1 1,0 0 0,-6 5 18,0 1 1,0 5 0,2 0-7,4-2 1,-4-1-1,4-3 1,-4 1-8,-2-1 0,5 1 46,1-1-160,0 1 1,-4-9 92,4-3 1,-4-6 0,4-6 9,-5-5 1,5-5 0,0-1 0,0-1 18,2 1 0,-4-1 1,5 1-1,1 1 23,0 5 1,-5-5-1,7 5-17,2-5 0,1-1 1,3 1-30,-1 4 1,1-1-1,-1 7 1,1 2-4,-1 2 0,0 2 0,1 0 0,1 0 4,5 0 1,-5 0 0,4 0 0,-3 2-1,-3 4 0,1-2 1,-1 7-1,1 3 6,-1 2 1,1 1-1,-1 0 3,0 1 0,-5-1 0,0 1 0,-1-1-9,-1 1 0,0-7 0,-6 1-10,1 2 21,1 1 1,-6-3-8,0-1 1,0-9 63,0-2 0,0-7 0,2-11 0,2 1-91,2-1 0,8 3 1,-3 1 1,5 3 30,-7-9 1,7 1 0,-4-3 0,3 7 6,3 3 0,-1 1 1,0-5-1,1 4 40,-1 7 1,1-3 0,-1 2-23,1 2 1,-1 2-1,1 4 1,-1 4-25,1 6 0,-1 3 0,1 3-70,-1-1 1,-5 6-1,-3 1 1,1-3 22,0-2 0,-6-1 0,2-1 0,-5 1-211,-1-1 0,6 1 0,0-1 254,-2 1 0,6-1 0,-1 1 0</inkml:trace>
  <inkml:trace contextRef="#ctx0" brushRef="#br0" timeOffset="1045">2306 681 7263,'17'0'-1185,"-5"0"1284,0 0 1,-7 8-1,5 4 94,-2 3 0,-2 3 1,-4-1-1,1 2-149,3 5 0,0-5 0,-4 6 0,2 1-8,2 3 0,0 4 1,-4 2-1,1 0-49,3-1 1,0 1 0,-6-2-1,0 0-1,0 2 1,0-6-1,0 8 1,0-6-93,0 0 1,0-3 0,0-1 0,0-2-95,0-4 1,6-1 0,0-3-6,-2 1 1,-1-3 204,3-3 0,-4-4 0,14-16 0,-7-2 0</inkml:trace>
  <inkml:trace contextRef="#ctx0" brushRef="#br0" timeOffset="1361">2428 943 7264,'0'-17'-591,"0"-1"0,8-1 812,3-4 1,-1 3-1,2-3 1,1 3-264,3 3 1,1 1-1,1 3 1,-1 1 28,1-1 1,1 5-1,3 0 1,1 2-11,-2 0 0,0 1 1,1 5-1,3 0 17,2 0 1,-3 0 0,3 0 0,-2 0 0,-4 0 0,-1 2 0,-3 1 0,1 5 11,-1 2 1,-5 2 0,-3 5-14,-1 0 1,-2 3 0,-6 1 0,-2 3-34,-4-3 1,-3-2 0,-11-1-1,-1-1 6,-3 1 0,-1-3 0,2-1 0,-4-5 1,0-1 0,-6 4 1,5-4-1,-1-1-8,0 1 0,6-2 0,-4-6 1,2 0-209,3 0 249,3 0 0,1 0 0,1 0 0</inkml:trace>
  <inkml:trace contextRef="#ctx0" brushRef="#br0" timeOffset="1916">3127 1013 7569,'17'0'-727,"1"0"0,-1 0 784,0 0 1,-5-2-1,0-4-72,1-5 1,1-5-1,0-1 1,-5-1 7,-1 1 1,4-7-1,-7 1 1,1 2 20,2 1 1,-6 1 0,4-2-1,-2-5 4,1-1 0,-3-2 0,4-6 0,-2 2-7,2 4 1,-4-10-1,4 4 1,-4-2-7,-2 1 1,5-1 0,1-2 0,-2-2 19,-2 2 0,-2 2 1,0 3-1,0 1 37,0 3 0,0-1 0,0 8 0,0 2-22,0 1 0,0 3 0,-2 1 0,-2 3-21,-2 1 1,1 6 0,3-3-30,-4 1 0,2 2 14,-8 6 0,7 2 0,-5 4-35,2 5 0,0 5 0,4 1 0,-1 1 25,1-1 1,2 7-1,2 1 190,0 2-165,0 2 0,0 4 0,0-2 0,0-2 32,0 2 1,6 2 0,-1 2 0,1 0-19,2 0 1,-6-2 0,6-2-1,-2-2 33,-1 2-111,9 2 72,-12 2-4,13 0 10,-13-8-56,14 6 45,-6-13-4,7 13 3,1-14-151,-1 6 66,-7-7 1,5-3-245,-3-3 139,-4 3 1,7-13 121,-5 14-225,0-14 1,5 6 271,-3-8 0,11 0 0,4 0 0</inkml:trace>
  <inkml:trace contextRef="#ctx0" brushRef="#br0" timeOffset="2524">3895 786 7113,'18'10'-599,"-1"-3"1,0-7 564,1 0 1,-1 0 0,1 0 0,-1 0 102,1 0 1,-1 0 0,1 0-1,-3-2-54,-3-3 1,3 1-1,-3-6 1,2 0-27,-3 1 1,5-1-1,-7-4 30,1 3 1,4-1 0,-6-5 28,1-1 1,-5 7-38,2-1 1,-4 0 0,-4-3 0,-4 3 1,2 2-11,-7 5 0,-1 3 0,-6-4 17,1 4 1,0 2 0,-1 0 37,1 0 0,-1 0 1,1 0-1,-1 2-12,1 4 0,-1-3 1,1 9-37,-1 2 1,1 1 0,1 3-1,3-1-3,1 1 1,8-7-1,-3 1 1,1 1 16,0 3 1,0 1-1,6 1 51,0-1 1,0 1-1,0-1-27,0 1 0,0-7 1,0 1-1,2 0-14,4-3 1,-2 7 0,7-4 9,3 3 1,-4-3 0,1-1-82,3 3 1,1-4 0,3-1 0,-1-1 73,1-4 1,-1-2-1,1-2-12,-1 0 0,1 0 0,-1 0 0,1 0-13,-1 0 1,0 0 0,1 0-8,-1 0 0,-5 0 0,-2-2 23,-2-4-728,5 4 701,-11-5 0,6 7 0,-8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0.605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105 7569,'9'2'-732,"-3"4"1,-2-4 1295,2 4 1,-2-4-476,7-2 1,1 2 0,5 1 0,1 5-48,-1 2 1,1 0 0,-1 3 0,3-1-95,3 1 0,-4 3 0,5 1 1,-3-1-40,2-4 1,-3 3-1,5-3 1,-2 3-120,0 3 0,1-7 0,-7-1 0,1 0-228,-1-1 438,1-5 0,-1 12 0,1-6 0</inkml:trace>
  <inkml:trace contextRef="#ctx0" brushRef="#br0" timeOffset="328">472 0 7569,'10'2'-84,"-4"4"-166,-4-4 0,-4 12 199,-4-9 1,-2 9 0,-6-4 0,3 1 108,-3 1 0,-1-2 0,-3 3 0,1-1 2,-1 2 1,1 1 0,-1 3 0,3-1 4,3 0 1,-3 1 0,3-1-1,-4 1-69,-1-1 1,0 7 0,-1-1 0,1-2-111,-1-1 0,3-3 1,1-1-1,4-3-135,3-1 1,1 0 0,8 5 248,4 0 0,3-7 0,9-2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0:59.66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35 7569,'17'0'-651,"-7"-2"1,-2-4 751,0-5 1,-6 5 0,3 6 0,-3 10 0,-2 5 0,0 5 0,0 1-1,0 2 1,0 1 0,0-1 0,0 2 0,0 2 0,0 2 74,0-2 0,0 6-165,0-3 0,0 1 1,0 0-1,0-4 1,0-2-32,0-4 1,0 1-1,2-1 1,2 2 46,2-1 0,2-9 1,-4-1-1,3 2 1,1 1-1,2 1 1,-1-5-1,5-3 1,2-2 31,1 0 1,1-1 0,-1-5-1,0 0 1,1 0-28,-1 0 0,1 0 0,-1 0-25,1 0 1,-1 0 0,1 0-1,-1 0 1,3 0-89,3 0 0,-4 0 0,5 0 0,-5 0 0,-2 0 0,1 0 0,-1 0 0,1 0 1,-1 0-1,1 0 0,-1 0 0,1 0 0,-1 0 0,-1-1 81,-5-5 0,5 4 0,-6-6 0</inkml:trace>
  <inkml:trace contextRef="#ctx0" brushRef="#br0" timeOffset="311">298 402 7315,'17'0'28,"1"0"0,-1 0 0,1 0-12,-1 0 1,3 0-1,1-2 1,2-2-144,-2-2 0,5 0 1,-3 6-1,-2-1-423,-1-5 550,-3 4 0,1-14 0,-1 7 0</inkml:trace>
  <inkml:trace contextRef="#ctx0" brushRef="#br0" timeOffset="575">245 18 6851,'2'-10'176,"4"4"1,4 4-193,7 2 16,1 0 0,-1 0 0,1 0 0,-1 0 1,1 0 0,-1 0 0,3 0 0,3 0-132,6 0 0,-2 0 0,0 0 0,0 0-398,1 0 529,-7 0 0,12 8 0,-6 2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137,'9'0'338,"-1"-8"-236,-8 6-41,0-6 1,0 10-29,0 4 0,6 4 1,0 7 7,-2 1 0,-1-7 0,1 1 1,2 1-24,-2 3 0,-2 3 0,0 3 0,2 1-10,2-2 1,-1 5 0,-5-3 0,0-2-22,0-1 1,2 3 0,2 0-1,2-2 9,-2-1 0,-2-8 1,0-1 2,4 3 1,-2 1 1,7 3 0,-5-9 1,4-1 78,-3 0 0,7-6-16,-2 4 0,-3-4 0,3 0-29,2 3 1,1-3 0,3 4-40,-1-4 1,1-2 0,-1 0-1,0 0-7,1 0 0,-1 0 0,1 0 0,-1 0-27,1 0 0,-1 0 1,1 0-1,-1 0-86,1 0 1,-1 0 0,1 0-1,-1 0-137,1 0 0,-1 0 261,0 0 0,9 0 0,1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5.8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5 123 7341,'8'-10'-1341,"-6"-6"1539,4 5 0,-4 1-135,-2-2 0,0 7 16,0-7 1,-6 6-56,0-5 1,-6 5-1,5-4-22,-3 2 0,4 2 0,-5 6 0,-3 0 0,-2 0 1,-1 0 0,0 0 0,-1 0 53,1 0 1,-1 2 0,1 2 0,-1 4-36,1 2 0,-1-4 1,3 5-1,1 1-2,3-3 1,7 7 0,-4-4-28,0 3 0,6 3 1,-4-1-1,6-1 4,6-5 0,-4 5 0,6-6 0,0 1 1,3 1 0,-1-3 1,2 3-1,1-4 10,3 0 0,-5-6 0,1 5 0,2-1-8,1 0 1,-3 0 0,-1-6-37,3 0 0,2 0 1,1 0 10,0 0 1,1-6 0,-1-2-6,1-1 1,-1-1-1,-1-4 1,-3 3 14,-1-3 0,-6 4 1,4-1 39,-3-3 1,5-1 7,-6-3 0,0 1-12,-6-1 1,0 7 19,0-1 0,-2 8-4,-4-2 1,2 4-1,-8 2 0,8 2 15,-1 4 1,3 4 0,2 7 8,0 1 1,0-7-1,0 1-15,0 2 1,6-5-1,1 3 1,3 0-11,4-3 0,-5 5 0,1-6 0,0-1-50,-1 1 0,3-2 0,5-6-87,1 0 0,-6 0 0,-1 0-676,3 0 778,1 0 0,11-8 0,1-2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6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72 6116,'0'-9'324,"2"1"0,3 8-304,7 0 1,-2-6 0,1 0-8,3 2 1,2 2 0,1 2 0,0 0 11,1 0 0,1 0 0,3 0 0,1 0 12,-2 0 0,-1 2 0,-3 2 0,1 4-8,-1 2 1,1-4-1,-1 5 1,1 1-122,-1-3 0,-1 7 1,-3-4-1,-3 3 60,-2 3 1,-1-1 0,-3 1 15,2-1 0,0 1 1,-6-1 6,0 0 0,0-5 26,0 0 1,-2-3 37,-4 3 1,-4-4 9,-7-8 1,5 0 0,3-2-30,1-4 0,2-4 0,6-7-18,0-1 0,0 1 0,0 0 0,0-1-4,0 1 0,0-1 0,2 1 0,4-1-16,5 1 0,-1-1 1,2 1-1,1 1-62,3 5 0,-5-5 1,1 6-75,2 1 1,1 1 0,3 8-27,-1 0 0,1 0 164,-1 0 0,1 0 0,-1 0 0</inkml:trace>
  <inkml:trace contextRef="#ctx0" brushRef="#br0" timeOffset="538">1049 525 7569,'11'0'-1473,"1"0"1537,-8 0 0,9-8 40,-7-4 1,0 3-98,-6-3 0,-2 8 0,-4-4 41,-5 1 0,-5 5 0,-1-4 6,-1 4 0,1 2 0,-1 0 1,1 0-9,-1 0 1,1 2 0,-3 2 0,-1 3-17,-2 3 1,-1 0 0,9 3 0,1-1-39,3 2 0,1 1 0,-2 3-8,7-1 1,3 1 0,2-1-3,0 1 1,2-3 0,1-1 0,5-5-20,2-1 1,2 4-1,5-6 1,0-1-8,1 3 1,1-6-1,3 4 1,1-4 24,-2-2 0,-1-2 0,-3-2 1,1-4-9,-1-1 1,-5 3 0,-1-6 22,3-2 1,0-1 0,-1-2 50,-1-1 0,-8 6 26,1 1 0,-1 1 32,2-2-70,-4 5 1,6 9-30,-8 3 0,0-1 0,2 8-86,4 2 0,-2 1 0,5 3 3,-1-1 0,6 0-424,-3 1 501,5-8 0,1 5 0,1-5 0</inkml:trace>
  <inkml:trace contextRef="#ctx0" brushRef="#br0" timeOffset="1039">1433 560 7267,'17'-6'-430,"1"0"0,-7-2 1,1 4 506,2-1 1,-7-3 0,1 4-1,0-2 0,-4 0 21,7 6 0,1 2-50,5 4 1,-7-2-1,-4 8-16,-4 1 0,4 3 0,0 1-39,-3 1 0,-1-1 0,0-1 59,4-5 1,-4 5-85,4-5 0,-4 5 17,-2 1 81,0-7-31,0-2 1,0-10-36,0-4 0,2-2 1,2-5-1,3 1-10,3-2 0,-4 1 0,6-1 1,-1 3-4,-1-3 0,5 1 1,-3-1-1,4 2 5,1-1 0,1 3 0,-1 0 0,1 1 35,-1-1 1,0 6 0,1-2 0,-1 4-10,1 2 1,-1 0 0,1 0-20,-1 0 1,-5 8 0,-2 4-35,-3 3 1,1 1 0,-4-3 0,2-1-36,-2 2 1,-2 1 0,-2 3-20,0-1 0,0 0 1,0 1-40,0-1 0,0-5 128,0 0 0,7-8 0,3 3 0</inkml:trace>
  <inkml:trace contextRef="#ctx0" brushRef="#br0" timeOffset="1681">2481 682 6648,'17'-6'0,"1"-2"0,-3-1 20,-3-5 1,-5 4 0,-7-1-31,0-3 0,0 4 0,-1 1 42,-5 1 1,2 0 0,-8 4 0,-1-2-48,-3 3 0,-1 1 0,-1 2 0,1 0 10,-1 0 1,-5 0 0,0 2-1,1 1 17,3 3 0,-4 8 1,-1-4-1,5 1 5,5 1 0,1 0 1,7 5-1,2 0 0,2 1 0,2-1-33,0 1 1,8-1 0,4-1 0,3-3-89,3-1 0,-1-8 1,0 4-1,1-2 66,-1-1 0,7 1 1,-1-6-1,0 0 10,2 0 0,-5 0 0,3 0 0,-3 0 17,-3 0 1,0-2 0,1-4-1,-1-3 15,1-1 1,-3-6 0,-1 5 0,-4-5-42,-3-1 1,5-1 0,-6-1-1,0-2 20,1-3 1,-5-7 0,4 4-1,-4-2-2,-2 0 0,6 0 1,0-6-1,-2 0 35,-2 0 1,-2 0 0,0 0-1,0 2 75,0 4 0,0-4 0,0 4 0,0-2-44,0 2 0,0 4 0,0 7 1,0 1-33,0-1 0,0 1-27,0-1 43,0 9-10,0 1 1,-2 21-1,-2 5 31,-2 1 0,0 1 0,6-1 1,0 2-7,0 3 0,-6 7 0,1-4 1,1 2 9,2 0 0,2-2 0,0 4 0,0-2-27,0 2 1,0 1-1,0-1 1,2-4-29,3-2 0,-3 4 1,6-4-1,-2 1-74,0-1 0,2-2 1,-5-4-168,3 5 0,6-5 0,-4 2-186,1-7 426,-5 2 0,12-14 0,-6 5 0</inkml:trace>
  <inkml:trace contextRef="#ctx0" brushRef="#br0" timeOffset="2097">3127 560 5993,'-2'-10'249,"-4"4"0,2 4 0,-7 4-216,-3 4 0,0 4 1,1 7-1,3 1-14,2-1 1,2 1 0,6-1-39,0 0 0,0-5 1,0 0-1,2-1 4,4-1 0,-2-2 0,8-6 0,1 2-17,3 1 1,1 1 0,1-6 0,-1 0 12,1 0 0,-1 0 1,1-2-1,-1-2 12,1-1 1,-1-9-1,1 2 30,-1-3 0,-5-3 0,-3 1-18,-1 0 1,-2-1 0,-6 1 8,0-1 1,0 1-1,-2 1 1,-4 3 40,-5 1 1,-7 8 0,-3-2-58,-3 4 1,1 2 0,6 0-10,-1 0 0,1 0 0,1 2 0,3 2-181,1 2 0,8 7 0,-2-1 192,4 4 0,2 1 0,0 1 0</inkml:trace>
  <inkml:trace contextRef="#ctx0" brushRef="#br0" timeOffset="2897">3389 577 7569,'8'-10'-226,"-5"1"-337,9 3 0,0-4 740,5-7 0,-5 7-148,-1 4 1,-5 4 37,6 2 1,-2 2 0,1 4-60,-5 6 0,2 3 0,-2 3-15,-2-1 1,-3 1-1,-1-1-16,0 1 1,0-1-50,0 0 25,0 1 0,0-6 32,0-1 1,2-7 0,2 0-15,2-8 1,0-6 12,-6-7 1,0-1-1,2 1 12,4 0 1,-4-1 0,5 3 0,-1 1-9,0 2 1,2 3-1,-2-5 5,5 2 0,5 7 0,1-5 28,1 2 1,-1 2-1,1 6-20,-1 0 1,1 0 0,-1 0-1,1 0 5,-1 0 1,-5 2 0,-1 2-1,3 4 0,1 2 0,3-5 0,-1 5 0,-1 0 10,-5-1 0,5 3 1,-4 6-3,3-1 1,-3 1-1,-3-1-25,-1 0 1,-2-5-1,-6 0 7,0 1 0,0-3 32,0 2 120,-8-8-106,-1 3 1,-7-9-31,4-3 0,5-5 0,7-8-19,0 1 1,2-1 0,2 1 10,1 0 1,7-1 0,-4 1 0,1-1-13,5 1 0,-4-1 0,1 1 1,3-1 2,1 1 1,3 1 0,-1 3 0,1 1 17,-1-2 1,-5 7 0,0-1 0,1 2-12,3 0 0,1 0 0,1 6 1,-1 0 1,1 0 0,-1 0 1,1 0-3,-1 0 0,0 8 5,1 4 1,-3 3 0,-3 3 0,-6-1 6,-4 1 0,-2-1 0,0 1 1,0-1-12,0 1 1,0-1 0,0 1-1,0-1 4,0 1 0,0-1 0,0 0 0,0 1-151,0-1 1,-6 1 0,-2-1 143,-1 1 0,-3-1 0,-6 1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4.3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0'-8'-718,"6"6"725,-14-5 1,7 14-1,-5 5 1,2 4 6,-2 1 1,-2 1 0,-2-1-1,2 1-3,4-1 0,-4 6 1,3 2-1,-3 1-13,-2-1 0,6 0 1,0-3-1,-2 1-4,-2-2 0,-2-1 1,0-3-1,0 0-36,0 1 0,0-1 6,0 1 1,0-6-103,0-1 41,0-7 0,0 2 109,0-12 0,6 2 0,-1-7-16,-1-3 1,0 0 0,0 1 0,4 3 61,1 2 0,-3-3 1,4 3-1,0 0-35,-1 0 0,3 3 0,4 3 0,-3-2 5,-1-2 0,-1 0 0,7 6 1,-1 0-15,1 0 1,-1 0 0,1 0 0,-1 0-8,1 0 1,1 0 0,2 0 1,3 0 0,-1 8 1,-6 3-1,1 5-3,-1 1 1,-5-5-1,-2 2-1,-2 5 0,-3 4 1,-5 6-1,0-5-8,0-5 1,-2-1 0,-3-3 0,-5-1 14,0-3 0,-5-1 0,3 4 0,-4-5 5,-1-1 0,0 0 0,-1-4 0,1 2-10,-1-3 0,1-1 1,-1-2-1,-1 0-29,-4 0 1,3 0 0,-3 0 0,5-2-128,7-3 1,-5 1-104,5-8 0,1 2-225,-2-1 477,8-5 0,-3 7 0,7-9 0</inkml:trace>
  <inkml:trace contextRef="#ctx0" brushRef="#br0" timeOffset="605">699 455 7114,'17'0'-683,"-5"0"0,0 0 852,1 0 0,3 0-160,1 0 0,1 0 0,-3-2 0,-1-2 5,-2-2 0,-1 0 0,7 6 9,-1 0 1,-5-5-5,-1-1 0,-1-2-15,2 2 1,-5 2 15,-7-7 15,0 7 1,-1-4 0,-5 6-14,-6-4 0,-3 4 0,-3-4 40,1 4 1,5 2 0,0 0-41,-1 0 1,3 0-1,0 2 1,1 2-15,-1 2 0,4 2 0,-6-4 1,1 4 3,1 1 1,-3-3-1,5 6 8,-2 1 0,6 3 1,-4-1-1,3-1 11,-1-2 0,0-1 1,6 7-2,0-1 0,0-5 0,0-1 2,0 3 1,0-4 0,2-1 16,4-1 1,-2 0-1,7-4 11,3 2 1,-4-1 0,1-5 0,3 0-24,1 0 0,3 0 0,1 0 0,3 0 9,1 0 0,0 0 0,-5 0-58,-1 0 1,0-5 0,1-1-18,-1 2 0,-5 2 0,-2 0-336,-2-4-388,-3 4 753,-5-5 0,0 7 0,0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3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002,'12'0'25,"0"0"1,-1 2-21,-1 4 1,5-2 0,-3 5-1,4 1 34,1 0 1,0-4-1,1 5 1,-1 1-46,1-2 1,-1 5 0,1-5 0,1 2 28,5-1 1,-5 1 0,4 3 0,-3-1-105,-3-2 0,1-7 0,-1 5 1,0 0-167,1-1 1,-1-5 0,1 4 75,-1 0 1,-5-6 170,0 4 0,-9-4 0,5-2 0</inkml:trace>
  <inkml:trace contextRef="#ctx0" brushRef="#br0" timeOffset="384">384 0 7340,'10'0'-471,"-4"8"581,-12 4 0,-2-3 0,-5 3 0,3 2-286,2 1 0,-3-3 0,3-1 0,-2 3 145,-3 2 1,3 1 0,-2 0 0,1 1 82,1-1 0,-6 1 0,5-1 0,-5 1-12,-1-1 1,1 7 0,3-1 0,1-2-39,-2-1 1,5 3 0,-1 0-1,0-2 7,1-1 0,5-3 1,-2 1-22,4-1 12,2 1 0,0-1 0,0 1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1:00.919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2428 664 8304,'-18'0'-540,"9"0"1,-5-2-1,6-2 1,-1-2 558,-5 2 0,4 3-30,-1 1 0,5 0 0,-4-2 30,2-4 1,-5 4 1,1-4 0,-3 4 0,-3 2-15,1 0 1,-1 0 0,1-2-19,-1-4 0,1 4 0,-1-3 15,1 3 1,5 2 0,1 0 0,-3 0-9,-1 0 0,-3 0 0,1 0 0,-1 0 1,1 0 1,-1 0 0,1 0 0,-1 0 13,1 0 1,-1 0 0,1 0 0,-1 0-2,1 0 0,-1 0 0,-1 2 0,-2 1 15,-3 3 1,1 0 0,6-6 0,-1 0-21,1 0 0,-1 0 0,1 0 1,-1 2 7,1 4 1,-1-4 0,1 4-1,0-3-10,-1 3 0,-5-4 1,-1 6-1,1-2-4,-2 0 0,6 1 0,-5-3 0,5 2 6,1-2 0,1 4 0,-1-2 1,1-1-1,0 3 1,1-4-1,2 6 1,3-2-2,-3-5 0,-1 5 0,-1 0 0,3 0-3,1-1 0,0 5 0,-5-4 0,-1 2 1,1 3 1,-1-3-1,1 0 1,0-1-4,-1 1 1,6 0-1,1 3 1,-3-3 0,-1-2 1,3 5 0,0-3 0,-1 2 2,-3-1 0,1-5 0,1 6 0,3-1 2,-3-1 1,-2 6-1,-1-5-1,-1 5 0,1 1 1,0 1 2,-1-1 0,1 1 1,-1-1-2,1 1 0,5-1 0,0-1 1,1-3 23,1-1 1,-5-1-1,3 7-19,-4-1 0,-1 1 1,-1-1 14,1 1 0,1-1 1,3 1-1,1-3-17,-1-3 0,-3 3 1,1-3-1,1 4-20,2 1 0,1-1 0,-7-3 0,3-1 15,3 1 1,-3 3 0,3 1-1,-4-1 0,-1-5 0,5 5 0,1-4 0,-3 3 13,-1 3 1,3-1 0,0 1 0,1-1-1,1 0 0,-6 1 0,5-1 0,-3 1-31,3-1 1,-3 1-1,6-1 1,-2 1 15,-3-1 1,3 3 0,0 1 0,1 2-25,-1-1 1,0-3 0,-3-2-1,3 1 20,2-1 1,-3 1 0,3-1-1,0 1 2,0-1 0,-3 1 0,5-1 0,0-1 7,-2-5 1,4 11 0,-5-5 19,1 3 1,-4 5 0,7 0-18,1 2 0,0-5 0,0 1 0,-2-4-7,2-1 0,2 5 0,2 0 0,0-1-1,0-3 1,0 0-1,0 3 1,0 1-5,0-2 1,0-1 0,0-3 0,0 1-1,0-1 0,0 1 0,0-1 1,0 1 1,0-1 0,0 0 0,0 1 0,0-1-1,0 1 0,0-1 1,0 1-1,0-1 1,0 1 1,0-1 0,0 1 0,0-1 6,0 1 1,0-1 0,0 1 0,0-1 6,0 0 1,0 1 0,0-1 0,2 1 0,4-1 1,-4 1 0,4-1 0,-2 1-5,1-1 0,-3 1 1,6-1-1,-2 1-10,0-1 1,0 2 0,-4 3-1,1 1-3,3-2 0,2-1 0,-4-3 0,2 1 0,-2-1 0,-2 3 0,-2 1 0,0 2-4,0-1 1,5-3 0,1-2 0,-2 1 4,-2-1 1,4 1 0,0-1-1,-2 1 1,-2-1 1,3 1 0,3-1 0,0 1 4,0-1 1,3 1-1,-3-1 14,2 0 1,-1 1 0,5-1 0,-4 1-10,-3-1 0,5 1 1,-4-1-1,2 1 2,3-1 0,-3 1 0,2-1 0,-1 1 1,-1-1 0,5 1 0,-3-1 0,2 0-14,-3 1 0,5-1 0,-7 1 1,3-1-10,0 1 1,-1-1 0,7 1 0,-1-1 7,1 1 1,-1-7 0,1 1 0,-3 1 1,-3 3 1,7-4 0,-3-1 10,3 3 0,3-1 0,7 1 0,-6-2-6,-4 1 1,-1-3-1,-1 0 1,1-1-6,-1 1 1,7 0 0,-1 3 0,-2-3 2,-1-2 0,-1 3 0,2-3 0,3 0-4,-3 0 0,-2 3 0,-1-3 0,-1 0 0,1 0 1,-1 3 0,1-3-1,-1 0 3,1 0 1,-1 3 0,2-5-1,3 0 2,1 2 0,0-4 1,-3 5-1,1 1 9,2 0 1,3-5-1,-5 5 1,2 0 1,-1 0 1,3-5-1,0 5 1,2 0-11,4 0 0,-4-5 1,3 5-1,-1 0-3,-2-1 0,4-5 1,-6 4-1,0-2 10,1 0 1,5 5 0,-2-5-1,4 0-5,2 2 0,0-6 0,-1 5 0,1-1-3,0 0 0,0 0 1,0-4-1,0 2-8,0 2 0,0-1 0,0-5 1,0 0 2,0 0 0,0 6 0,0 0 0,0-2 0,-1-2 0,7-2 0,0 0 0,-2 0 0,-2 0 0,-2 0 0,1 0 1,3 0 3,2 0 1,0-2 0,-4-2-1,1-2 7,3 2 0,0-3 1,-6 1-1,2 0-5,3-2 0,-3 6 1,4-6-1,-4 3 9,-2-1 0,0-6 0,0 6 0,-2 1-2,-4-3 1,4 4-1,-4-8 1,4 1 16,2 1 1,-2-6-1,-2 7 1,-2-3-10,2 0 1,2 3 0,2-5-1,0 2-16,0-1 1,0-3-1,0-1 1,0 1-8,0 5 0,-1-5 0,1 5 0,-2-5 1,-4-1 0,4-7 0,-3 1 0,1 2-4,-2 1 0,4 3 1,-6-3-1,0-1 3,-4-2 1,5-2 0,-1 3-1,2-3 3,0-2 1,-8 4-1,4-7 1,-1 1 0,-1 2 0,6-6 0,-4 4 0,1-4-1,-1-2 1,0 2 0,-4 2 0,3 2 4,-3-2 0,-2-2 1,-1 0-1,-1 2 16,1 2 0,1 0 1,1-6-1,-1 0 10,-3 0 0,-3-6 1,5 0-1,-1 1-14,1-3 1,-1 6-1,0-4 1,1 3-16,-1-3 0,1 4 0,-1-6 0,1 2-2,-1 1 1,-1-7 0,-3 4 0,-1 1 2,2-1 0,1-3 0,3 1 1,-3-2 6,-3-1 1,1-1-1,-5 9 1,0-5 48,0 0 1,-1 1 0,-3 5-1,2-2-26,-2 2 1,-2 2 0,-2 2 0,0 1-38,0-1 0,0 0 0,0 0 0,0 0-1,0 0 0,0 0 0,0 0 0,0 0-10,0 0 1,-6 0-1,0-2 1,2-1 6,2-3 0,-3 2 0,-3 8 0,0 2 8,0-2 0,1-2 0,3 0 0,-4 2-23,-2 2 1,1 2 0,-5-5 0,2 5 8,-1 2 0,-3-6 0,-1 4 0,-1-2-24,1 0 1,-3 5-1,-1-5 1,-2 0 13,1 2 1,-3 0 0,0 5 0,0-1 14,0 2 1,-7-4 0,5 1-1,-2 3 2,0 2 1,6-5 0,-6 1-1,0 2-4,1 1 1,-5 5 0,4 1 0,-4 3 2,-2-3 0,0-2 0,1 1 1,-1 1-15,0 3 0,-2 1 0,-2-4 0,-2 5 12,2 1 1,3-4 0,-1 5 0,-2-1-6,-2 0 0,-2-4 0,5 5 0,-3-1 12,2 0 0,-6 0 1,1 4-1,-5-1 13,-3 1 1,7 2 0,-11 2 0,0 0-57,1 0 0,-1 0 0,0 0 0,-2 0-39,1 0 0,-3 0 0,0 0 0,0 2-112,0 4 0,-6 1 1,2 7 197,-4-2 0,-2 7 0,0 8 0</inkml:trace>
  <inkml:trace contextRef="#ctx0" brushRef="#br0" timeOffset="520">5449 123 7988,'0'-18'-678,"0"1"1,2 7 0,4 4 672,6 4 0,-3-4 0,3 1 2,1 1 0,-3 2-7,2 2 0,-6 0-58,5 0 68,-7 0 0,12 0 0,-7 0 0</inkml:trace>
  <inkml:trace contextRef="#ctx0" brushRef="#br0" timeOffset="2053">5554 53 6400,'-18'-6'33,"1"0"0,0-6 1,-1 7-40,1 1 0,5 2 1,0 2-1,1-2 10,1-4 1,-6 4-1,5-4 1,-5 4-35,-1 2 0,-1 0 0,1 0 0,-1 0 39,1 0 1,-1 0-1,-1 0 1,-2 0 1,-3 0 1,1 0-1,6 0 1,-3 0 20,-3 0 0,4 0 0,-5 0 1,3 0-4,-2 0 1,1 2-1,-5 2 1,0 2-16,0-2 1,4 4 0,-7-3 0,1 1 3,2 2 0,-6-4 0,6 6 1,-2-1 7,0 1 1,0 2-1,-6 3 1,2-1-21,4-3 1,-4 1 0,6 6 0,-3-1-21,1 0 1,2-3 0,-4 2 0,2 3 14,-2 0 1,0 1-1,0-3 1,2 1-7,-2-1 1,-2 3-1,-2 1 1,2 2-1,4-1 1,-4 3 0,4-2 0,-4 0 2,-2 3 1,0-5 0,0 6 0,0-2 1,0-3 0,0 3 0,0 0 0,0 0 1,0 1 0,0 3 0,0-4 0,0 2 45,1 4 0,-1-4 0,2 2 1,2 1-18,1-3 1,3 6 0,-4-4-1,4 2 12,2-2 1,-4 4 0,5-4 0,1 4-37,-2 2 1,6 0-1,-5 0 1,5-2-8,1-4 1,1 4-1,-1-4 1,3 4-4,3 2 1,-3 0-1,3 0 1,-1 0-3,1 0 0,-2 0 1,7-1-1,-1 1 3,0 0 0,-4 0 0,7 0 0,-1 0 3,-2 0 1,6 4 0,-4-2 0,2-4 0,-2 0 0,5 0 0,-5 2 0,4 0 0,2-1 0,0 1 0,0 0 0,0 0 0,0 0 0,0 0 0,2 0 0,2 0 7,1 0 0,3 0 0,-4 0 0,2 0 1,-2 0 0,4 0 0,-3-1 1,1-1-7,2-3 0,-4 3 0,6-4 0,-1 4 5,1 2 0,0-6 0,3 0 1,-1 2-5,1 2 0,1 0 0,0-2 0,-3-2 19,3 2 0,1 2 0,3 2 0,-3-2 4,-3-4 0,4 4 1,-5-4-1,5 4 1,1 2 1,1-2 0,-3-2 0,-1-2-1,-3 2 0,1 0 1,5 0-1,1-2-16,-1 2 1,1-3 0,-1 1-1,1 0-19,-1-2 0,7 6 0,-1-6 0,0 2 5,2 0 0,-5-1 1,3 3-1,-2-4 4,3-2 1,-5 4 0,6-4-1,-1 1-1,-1-1 1,2 0 0,-4-4 0,5 3 1,1-3 1,-4-2 0,4-1 0,0-1 19,1 1 0,1-7 0,6 1 0,0 0-20,0-3 1,-3 7-1,1-6 1,0 1 3,4 1 0,2-6 0,-4 3 0,0 1 11,0 0 0,0-6 0,2 4 0,2-3 11,1 1 0,1 0 0,-4-4 0,2 2-4,1 2 1,7-1-1,-4-5 1,-1 0-4,1 0 1,6 0 0,-5 0 0,3 0-1,-1 0 1,-5 0 0,6 0-1,-1 0-24,-1 0 1,5-5-1,-5-1 1,2 0-6,-1-2 1,-5 6-1,4-5 1,-3 1 4,-3 0 0,4-8 0,-3 5 0,1-3 11,2 0 0,-6 1 1,4-7-1,-5 1 19,-1-1 0,0 1 1,2-1-1,0 1 16,-2-1 0,10-5 0,-11 0 0,3 1-16,0 3 0,-2-4 0,0-2 0,0-3-20,0-3 0,0 4 0,0-2 0,0-2 7,0-2 1,-6 0 0,0 2-1,2 2-37,2-2 0,0-2 0,-2-2 0,-2 0 15,2 0 0,0 6 0,0 0 1,-4-2 4,-1-2 0,3-2 0,-4 0 1,0 0 19,0 0 0,4-6 0,-5 1 0,-3 1 9,-1 2 0,-3-4 0,0 0 0,1 1-1,-1-3 0,1 4 1,-1-5-1,1 1-17,-1 4 1,-1-4 0,-3 1 0,-1-3-9,2-3 0,-1 3 0,1-2 0,-3-1-3,3-3 1,0 5 0,-1-1 0,-3 1 6,-2 1 1,3-9-1,-5 5 1,-2 3 31,-2 1 0,4-2 0,-1 5 0,-1-1-29,-2 0 0,-2-5 0,0 3 0,0-1-11,0-1 0,-5 2 1,-1-3-1,2 1 7,2-1 1,-4 3-1,-2-1 1,1-1 10,-1 2 0,0-5 0,2 3 1,-4-3 47,1-2 0,-7-1 0,7 1 1,-3-1 36,0 1 0,1 0 1,-7 1-1,1 3-23,-1 1 0,-5 6 0,-2-3 1,-1 1-77,1 4 1,-4-4 0,4 3 0,-2 1 23,-4 2 0,-2 2 0,-2 2 1,0 2-215,0 2 0,-2 8 0,-2-5 0,-3 5-105,-3 4 0,-4-5 1,-9 13-1,-6-1-74,-4 4 0,-9 4 1,-9 6-1,-11 8 369,43-2 0,-2 3 0,-7 2 0,-1 1 0,-1 1 0,-1 1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37 7569,'18'0'-436,"-9"0"273,7 7 0,-6-5 39,7 4 1,0-4 0,1-2 158,-1 0 1,-5 0-1,0 0-6,1 0 1,-3-6 0,2-1 0,1-1-2,3 0 0,-7-6 0,-1 5 1,-2-3-2,0 1 0,0 5 0,-6-6-23,0-2 1,0 5-32,0-3 1,-2 2 17,-4-1 1,2 3 0,-8 8 3,-1 0 1,-3 0-1,-1 0 11,-1 0 1,7 0 0,-1 0 0,-2 2 23,-1 4 1,3-2 0,1 5 0,-1 1-2,2 0 0,-5 1 1,5 7-1,-2-1 16,1 1 0,7-1 0,-4 1-29,0-1 0,6 1 0,-3-1 1,5-1 7,5-5 0,-3 5 0,6-6 12,0-1 0,2 5 1,7-8-1,-1-1-24,-5 3 1,13-6 0,-3 4-56,4-4 1,0-2 0,-5 0-1,1 0-44,2 0 0,1 0 1,-7-2-1,1-2-198,-1-2 1,0-7-1,1 3 285,-1 0 0,1-13 0,-1 4 0</inkml:trace>
  <inkml:trace contextRef="#ctx0" brushRef="#br0" timeOffset="346">540 0 7569,'10'0'-1640,"-1"0"1660,-3 0 1,-4 2 132,4 4 0,-4-2 0,-2 7-125,0 3 0,0 2 1,0 1-1,0 0 9,0 1 1,6 5 0,0 0 0,-2 1-6,-3 1 1,-1-4-1,2 6 1,2 1-33,2-1 0,0-6 1,-6 2-1,2-1-6,4 1 0,-4-4 0,5 5 0,-1-5 15,0-1 1,2-7 0,-4 1-257,1 2 0,7-5-88,-6 3 335,0-8 0,2 4 0,1-8 0</inkml:trace>
  <inkml:trace contextRef="#ctx0" brushRef="#br0" timeOffset="575">558 332 6784,'17'0'-26,"0"0"12,1 0 1,-1 0-1,1 0 1,-1 0-190,1 0 1,-1 0 202,1 0 0,-1-8 0,1-2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1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003,'0'-9'-83,"2"1"98,4 8 1,4 0 0,7 0-35,1 0 0,-7 2 0,1 2 0,2 4 49,1 1 0,3-3 0,-3 6 1,-1-1-36,-3-1 1,1 6 0,5-5-1,1 5-10,-1 1 1,1 1 0,-1-1-105,1 1 1,-3-1-1,-1-1 1,-4-3-85,-3-1 0,5-1 203,-6 7 0,7-8 0,-11 5 0,6-5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1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0 6162,'0'18'135,"-2"-1"1,-4 1-92,-6-1 0,-1 6 0,-1 1 0,2-3-9,-1-2 0,3 5 1,-2-1-1,1-2-15,1-1 0,-3 3 0,5 0 0,-2-1-110,-4-3 0,5-2 1,-1 1-121,2-1 1,3-5 209,5 0 0,-8-8 0,-2 3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 7569,'0'-18'-564,"0"8"1,0 1 368,0 3 292,0 4 1,-2-12-63,-4 9 0,-3-1 0,-9 6 5,1 0 0,-1 0 0,1 0 0,-1 0 19,1 0 0,-1 0 0,1 2-27,-1 4 1,1 1-1,-1 7-16,1-2 0,1-1 0,3 7-29,1-1 1,8 1 0,-1-1 18,3 1 1,4-7 0,3-1 0,5 0-5,0-1 0,5-3 0,-3 4-10,3-2 0,3-3 0,-1-5 0,1 0-28,-1 0 1,1 0 0,-1 0-1,1-2 10,-1-3 0,1-3 0,-1-6 1,-1 3 1,-5-3 0,5-1 0,-7-3 66,1 1 0,4 5 205,-8 0-264,-1 1 5,-5 1 1,0 4 0,0 12 12,0 6 0,6 3 0,0 3-113,-2-1 0,4-5 0,-1-1-159,3 3 1,-4-4 270,6 1 0,-9-7 0,5 4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6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 262 6806,'11'0'-127,"1"0"0,-6 0 0,5 0 136,3 0 0,-6-2 0,-1-2 1,-1-4 28,0-1 0,6 3 0,-6-6 0,-1 1 2,3 1 0,-6-6 0,4 5 0,-4-5-13,-2-1 1,2 5 0,2 0-29,2-1 1,-1-3 0,-7 1 0,-1 1 10,-3 3 0,-2 7 0,4-4 1,-4 2-2,-1 0 0,-3 0 0,-6 6-6,1 0 1,0 0 0,-1 0 10,1 0 1,5 2-18,0 4 0,8-2-9,-1 8 1,5-6 0,5 3-10,7-1 1,4-2 0,3-6 0,2 0 2,3 0 0,-1 0 0,-4 0 0,3 0 3,1 0 1,0-6 0,-3 0-1,1 0-11,2-1 0,1 3 0,-7-6 34,1 2 0,-1 1 0,0 3 34,1-2 1,-6 0-1,-1 6-22,3 0 1,1 0-23,3 0 0,-3 2 0,-1 2-8,-2 2 0,-7 5 0,5-3 2,-2 2 0,0-4 0,-5 5 6,3 3 0,0 1 0,-6 3 12,0-1 0,0 1 1,0-1 4,0 1 0,0-7 0,0 1 0,0 2 0,2 1-4,4 3 1,-2-9 0,7-3 0,3-4-3,1-2 1,3 0 0,-1 0-1,1 0-1,-1 0 0,1 0 0,-1 0 0,1 0-58,-1 0 1,1-2 0,-1-2-1,1-4 23,-1-1 0,-1 3 0,-3-4 0,-1 0 6,1 1 0,3-3 0,-1-5 29,-3-1 1,-4 7 0,-6 1 0,2 0 46,1 0 1,1 5-5,-6-7 0,0 6 84,0-5-68,0 7-65,0-4 0,0 16 0,0 3-3,0 5 0,0 1 0,0 1-2,0-1 0,6 1 0,2-1-12,2 1 0,-5-7 0,7 1-179,2 1 1,-5-5 0,3-2-158,2-4 351,1-2 0,3 0 0,-1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8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1 7569,'-10'-8'-515,"-6"-1"0,14-3 524,-3 0 1,1 9-213,-2-3 0,4 6 4,-4 6 199,4-4 0,2 13 0,0-5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4.4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53 7187,'-2'-10'-1003,"-2"2"1000,-2 1 1,-2 5 0,5-6 162,-3 0 0,-8 6-133,2-4 1,-3 4 0,-3 2 0,1 0 0,0 0 1,-1 0-1,1 0 21,-1 0 0,1 2 0,-1 2-8,1 2 0,5 8 0,2-3-11,3 5 1,-5 1 0,6 1-1,2-1 0,2 1 0,4-1-62,4 1 1,-2-7-1,8-1 1,1 0 20,3-1 1,1-5 0,1 4-2,-1 0 0,1-6 0,-1 3 0,1-3-44,-1-2 1,0 0 0,1 0 31,-1 0 0,1-7 1,-3-5 16,-3-3 1,-2 3 0,-6 0 33,1-1 1,1-3 91,-6-1-26,0-1 35,0 8-147,0 3 0,2 9 3,4 3 0,-2 3 1,6 6-1,-1-4-71,1-3 1,2 5 0,5-6-35,1-2 0,-1 3 0,1-1-34,-1-2 1,-5-2 0,-1-2 154,3 0 0,1-8 0,3-1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463,'0'-10'-486,"0"2"0,6 10 528,0 4 1,0 4 0,-5 5-1,3-1-8,2-3 1,0 1-1,-4 5 1,2 1-22,2-1 1,-1 1-1,-3-1 1,2 1-15,2-1 0,0 1 0,-6 1 0,0 2 18,0 3 1,0-1 0,0-6-62,0 1 0,0-1-93,0 1 117,0-1 21,0 1 1,8-9 0,1-5-5,1-8 0,6 1 0,-5-7 1,3 0-1,-3 1 1,3 3 0,-6-4 0,2 0 2,3 1 0,3 3 1,1-4-1,1 2 0,-1 2 1,0 6-1,1 0 0,-6 0 1,-1 0-1,3 0 0,1 0 0,3 0 0,-1 0 0,-1 2-3,-5 4 0,3-2 0,-6 8-8,1 1 0,-5-3 0,2 2 1,-2-1-8,2-1 0,-4 6 1,4-5 23,-4 5 1,-8 1-1,-2-1 1,-2-3-9,-3-1 1,3-6 0,-2 3-1,-1-1 54,-3-4 1,-1 4-1,-1-2 1,1-2-61,-1-2 0,1 3 1,-1 1-1,1-2-31,0-2 0,-1-2 0,3-2-12,3-4 1,-2 2-277,9-7 0,-1-1 327,6-5 0,7 7 0,3 2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5 7569,'12'6'-114,"-1"0"1,1 0-348,5-6 1,-1-2-1,-3-2 428,-1-2 1,-6-6 0,4 4 92,-3-1 0,7-3 0,-4-5-19,-1-1 1,5-1 0,-6-1-20,1 3 1,-5-10-1,4 9 1,-2-1-14,0-1 1,0-3 0,-6-2 0,0 0 29,0 0 0,2-7 0,1 5 0,3-2-17,-2 0 1,-2 2 0,-2-4 0,0 4 9,0 1 0,0-3 1,0 6-1,0 2-29,0 1 0,0 3 0,0-1 3,0 1 1,0 5-29,0 1 5,0 7 0,-6-2 0,0 12 9,3 5 0,1 5 1,2 1-1,0 1 21,0-1 1,-2 1 0,-2 1 0,-2 3 13,2 1 0,2 6 1,2-6-1,0 1-5,0 1 1,0-4 0,2 6-1,2-2 8,2-3 0,2 3 0,-5-2 0,5 1 41,2 1 1,-4-6-1,5 5 1,1-5-45,-2-2 1,3 1-1,-5-3 1,2-1-70,3-2 1,3-3 0,-1 5 0,-1-4 17,-2-3 1,-1-1 0,7-4-133,-1 4 0,1-4 0,-1 4-296,1-4 452,-1-2 0,8-8 0,2-2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6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2 6163,'17'10'28,"1"-2"1,-1-8-20,0 0 0,1 0 1,-1 0-6,1 0 1,-6-2 0,-1-2 0,1-4 84,-2-1 0,3 3 0,-7-6-77,-2-1 1,4 3-37,-3-2 1,-1 1 0,-10-7 0,3 8 0,-9 3 10,-2-1 1,5 6 0,-3-4 11,-2 4 1,5 2 0,-3 0 11,-2 0 0,-1 2 0,-3 2 10,1 2 0,5 7 0,3-1 0,-1 2-7,0-3 1,6 5-1,-3-5 14,-1 5 1,6 1-1,-4 1-5,4-1 1,2 1 0,0-1 53,0 1 0,2-1 55,4 1 1,4-1-90,7 1 0,1-9 0,-1-3 0,0-2-14,1 2 0,-1-4 0,1 4-37,-1-4 1,1-2-1,-1 0-39,1 0 1,-7 0 0,1-2-3,2-4 49,-7 4 0,9-14 0,-6 7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04.4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499,'17'0'55,"-5"0"1,-1 0 0,3 0-17,1 0 1,3 0 0,1 0 0,3 0-1,1 0-51,-2 0 1,4 0 0,-1 0 0,-3 0-157,-2 0 0,5 0 0,-1 0 15,-2 0 0,-1 0-502,-3 0 655,1 0 0,-1 0 0,1 0 0</inkml:trace>
  <inkml:trace contextRef="#ctx0" brushRef="#br0" timeOffset="362">175 0 7431,'12'0'-141,"-1"0"1,-5 2 278,6 4 0,-8 4 1,4 7-86,-1 1 1,-5-1-1,4 1 1,-4-1-50,-2 0 0,0 7 0,0-1 0,0-2-55,0-1 0,0 3 0,0 0-10,0-1 1,0-1 0,0 0 0,0 3 0,0-3-126,0-2 1,0-1-1,0-1 1,0 1-112,0-1 1,0 1 296,0-1 0,0 1 0,0-1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1:05.46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2812 193 8518,'-10'-8'-2289,"0"4"2212,5-7 0,-3-1 86,-4-5 1,3 1 0,5 2-14,-2 3 0,-2 7 1,4-4 10,-2 0 1,-5 5 0,3-7-1,-2 2 1,4-4 0,-5 7 0,-1-1 51,2-2 0,-5 6 0,3-6-1,-3 1 0,-3 5 0,1-4-49,-1 4 1,1 2 0,-1 0 0,1 0-14,0 0 1,-1 0 0,-1 0-1,-3 0 4,-1 0 1,-2 2-1,3 2 1,-3 3-12,-2 3 0,0-4 0,-4 4 0,2-1 7,-2 1 1,0-4 0,0 4-1,2-1 6,-3 1 0,-1 0 0,-1 3 0,-1-1 38,0 2 0,0-5 1,0 3-1,0 0-15,0-3 1,0 7 0,0-5 0,0 5 10,0 1 1,-5-1-1,-1-1 1,2-1-17,2 0 0,-4 11 0,1-8 0,1 3-6,2-1 0,-4 0 0,0 3 0,1 1-27,-3-2 0,6 5 0,-6-3 0,3-2 13,-1-1 1,0 3 0,6 2-1,0 0-5,0 1 1,0-1-1,1-4 1,-1 4 19,0 3 1,0-7-1,0 4 1,2-1 3,4-1 0,-4 6 0,4-6 1,-2 0-13,1 3 1,-1-5 0,6 8-1,0 0 3,0-2 1,-4 6 0,5-5-1,1 1-8,-2 0 1,5-2-1,-3 4 1,4-4 33,1-2 0,1 6 0,-1-3 0,1 1-24,-1 0 1,3-6-1,1 6 1,3 0 5,-3-2 1,4 5-1,1-7 1,-1 0 2,0 0 1,6 4 0,-3-3-1,1-1-17,0 0 1,0 6-1,6-2 1,0 2-7,0-2 0,0 4 0,0-6 0,0 3-3,0-1 1,0-2-1,2 4 1,2-2-6,2 2 1,5-4 0,-3 2-1,0 0 5,0-1 1,3 3 0,-3-6 0,0 0 9,0 0 1,3 1-1,-3-5 1,0 2 2,0-1 0,5 3 0,-3 0 0,2 0-2,-1 0 1,1 1 0,5-5 0,1 2-1,-1-1 0,1 3 0,-1-2 0,1 0 18,-1 3 1,1-7 0,-1 6 0,0-1 7,1-1 1,5 2-1,0-4 1,-1 3 0,-3-3 0,5 4 1,1-1-1,0-1-2,0 2 0,4-6 0,-3 7 1,-1-3-19,0 0 1,6 1 0,-4-7 0,2 2-6,0 5 0,-1-5 1,3 4-1,-2-3 1,2-3 1,2 1 0,2-1-1,0 1-6,0-1 0,-1 1 0,1-3 0,0-1 6,0-3 1,6 1-1,0 5 1,0 1-6,1-1 1,-5-1 0,6-2-1,-2-3-13,-1 3 1,3 1 0,-4 3-1,3-1 1,3 1 1,-4-1-1,3-1 1,1-3-8,0-1 1,-6 0-1,3 5 1,-1-2 10,0-3 0,5 2 0,-3-8 1,0-1 0,-1 3 1,5-6 0,-4 6 0,-1-2-1,1-1 1,4 1 0,-5-6 0,1 0 5,0 0 1,5 6 0,-3 0-1,1-2 2,1-2 1,-2-2 0,3 0 0,-1 0 8,1 0 1,-3 0-1,1-2 1,3-2-7,1-2 0,3-6 1,-1 5-1,-1-1 37,-5 0 0,8-5 1,-5 1-1,-1-2 5,3 3 0,-6-5 0,1 5 0,1-5-48,-3-1 1,5-1 0,-6 1-1,1-1-9,5 1 1,-1-1 0,1-1-1,-5-2 7,-1-3 0,4-1 0,-5 4 1,1-5-10,0-1 0,3 4 0,-5-4 0,-2 0 23,-2-1 1,3 5 0,1-4 0,-2 0-4,-2 0 1,-8 0-1,0-5 1,2 3-11,2-2 0,-4-2 0,-2-2 1,1 0-13,-1 1 1,-6-1-1,2 0 1,-3-2-1,-3-4 0,1 4 0,-1-4 1,1 3 6,-1-3 0,-5 4 0,-3-6 0,1 3 20,0-1 1,-6-2-1,2 4 1,-5-3 22,-1-3 0,0 6 1,0-3-1,0 1-6,0 0 1,0-2-1,0 5 1,0-3-20,0 2 1,-5-4 0,-3 3 0,0 1-11,0 2 1,1-4 0,3-2 0,-4 1 0,-2-1 1,4 0-1,-5 5 1,-1-3-1,2 2 0,-5-4 0,5 3 0,-1 1 2,-1 2 1,0 2 0,-5 0 0,-1 0 2,1 0 1,-6 0 0,-1 2-1,1 2-21,-2 2 0,5 2 0,-5-2 0,0 4-24,-4-1 1,2 1 0,-2-6 0,-1 4 6,3 2 1,-6-6 0,4 3-1,-2-1 7,2 0 0,-4 0 0,4-6 1,-6 2 14,-6 4 0,4-4 1,-3 4-1,1-2 18,-2 2 1,2-2 0,-7 6-1,-3-1-12,-1 1 0,-5 8 0,-1 5 0,-4 0-162,-2 3 0,-2 1 0,-8 8 0,-2 0-26,-1 0 1,-9 8 0,1 5 0,-6 7-88,-5 3 1,41-5-1,0 3 72,1-1 0,-1 0 1,-9 4-1,0 1 1,0 1-1,-1 0 1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53 7422,'-10'7'-228,"-4"-3"1,8 8 178,3 1 0,1 3 1,2 1-39,0 1 1,0-6 0,0-1 147,0 3 1,7 1-57,5 3 0,4-3 0,1-1-1,1-3 1,-1-7-1,0 2-3,1-4 1,-6-2 0,-3-2 0,1-2-34,0-2 1,1-7-1,5 1 27,-5-3 0,3 3 1,-8 0-1,0-1-4,1-3 0,-5 5 1,4-1 5,-4-2 1,-2 5 33,0-3-23,0 8 0,-2-4 4,-4 8 1,4 2 0,-5 4 5,-1 6 0,6 3 0,-4 3-10,4-1 0,2-5 1,0 0-1,2-1 14,4-1 1,-2 4 0,8-7-6,1 3 0,3 0 1,1 1-1,1-5-25,-1-4 0,0-2 0,1 0 0,-1 0-2,1 0 1,-1 0-1,1 0 1,-1 0 2,1 0 1,-1-8-1,1-1 1,-1-3 32,1 0 1,-1 1 0,-1-7 13,-5 1 1,3-1-1,-8 1-33,-2-1 3,-3 9 0,-1-7 1,0 5-5,0-5 0,-1 0 0,-3 3 1,-4 3-56,-2 2 0,-1-3 0,-7 5-10,1 2 0,-1 2 0,1 2 0,-1 0-86,1 0 0,-1 0 1,1 0 22,-1 0 0,3 8 122,3 4 0,-3-5 0,5 1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4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413,'-12'11'-286,"0"1"0,8-1 0,-1 7 346,3-1 1,2-5 0,0 0-56,0 1 0,2 1 0,1-1 0,5-3-32,2-2 0,2 4 0,5-7-116,0-1 1,1 4 0,-1-2 0,1-2 142,-1-2 0,9-2 0,1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8 7569,'-12'-6'-617,"1"0"149,7 1 259,-4 5 1,6 0 120,-4 0 88,4 0 0,-5 7 0,7 3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9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2'10'-124,"-1"-4"0,-7-3 0,4 1 42,0 2 0,-6 8 0,4-3 0,-4 5 81,-2 1 1,2 1 0,1 1 0,3 3 1,-2 1 0,4 2 0,-2-4 0,-2 3-31,-3-3 1,5 0 0,0 1-1,0 1-56,2-2 0,-6-7 0,3-2 0,-3 1-125,-2 3 1,0-5 79,0 1 131,0-8 0,0 11 0,0-5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8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245 7569,'-9'-7'-880,"1"-3"790,8 0 1,8 2-1,3 8 91,5 0 0,1 0 0,1 0 0,-1 0-5,1 0 1,-1 0 0,3 2-1,1 2 4,2 2 0,2 0 0,-3-6 0,3 0-1,2 0 1,-4 0-1,6 0 1,1 0-1,-3 0 0,4 0 0,-6 0 1,0 0-2,0 0 1,-3-2-1,-9-4 1,-1-4 0,2 1 1,-7-7 0,-1 5-36,-4-5 0,-2-1 1,0-1 33,0 1 1,0-1 0,0 1 29,0-1 1,0 7 0,0-1 377,0-2-433,0 7 1,-2-1-36,-4 8 0,4 2 0,-5 2 43,-1 2 0,6 7 1,-4-1 41,4 3 0,2 3 0,0 1 0,0 3 11,0 1 1,0 0-1,0-4 1,0 3-18,0 1 1,0 0 0,0-5 0,0-1-2,0 1 0,0-1 0,0 1 0,0-1-30,0 1 0,0-7 0,0 1-22,0 2 0,0-5 81,0 3 69,0-8-84,0 4 0,0-16-23,0-4 1,0-3-1,0-3-29,0 1 0,2 1 0,2 3 0,4 1-20,2-2 1,1-1 0,7-1 20,-1 5 0,1-3 0,-3 6 1,-1 1 6,-3-1 1,1-4-1,5 6 45,1 2 1,-1-3-1,1 1 16,-1 2 1,-5 2 0,0 2 0,1 0 24,3 0 1,-1 2 0,-1 2 0,-3 4-19,3 1 0,-4-3 1,-1 6-1,1-1-8,0-1 1,-4 6-1,3-5 1,-1 5-58,-4 1 0,-2 1 0,-2-1-43,0 1 0,0-1 1,-2-1-1,-4-3-238,-5-1 1,1-2 291,-2 1 0,-7 12 0,-8-3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6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1 7569,'-8'-17'-374,"7"5"82,-5 0 101,4 8 1,2-1-306,0 10 496,0-3 0,0 14 0,8-14 0,1 6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8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30,'10'2'-233,"-4"4"276,-4 6 1,4 3 0,-1 3-12,-1-1 0,-2 1 0,-2-1 0,0 1-16,0-1 0,0 1 0,0-1 1,0 1-22,0-1 1,0 1 0,0-1 0,0 0-63,0 1 0,0-6 0,0-1-39,0 3 46,0 1 1,0-3 24,0 0 1,2-10 36,4-2 0,-2-2 0,8-8 1,-1 0 1,-1 0 1,5 5 0,-5-7-1,2 0 29,-1 3 1,-1-1 0,4 6-1,-5-4 3,-1-1 1,6 5 0,-3-4-19,5 0 1,-4 6 0,-1-4 0,3 5 8,1 1 1,3-2 0,-1-2-1,1-2 19,-1 2 1,-5 2-1,-1 2-182,3 0 1,2 2 118,1 4 0,-5 4 0,-3 7 16,-1 0 1,-2 1-1,-6-1 1,0 1 0,-6-1 0,-2 1 0,-1-1 0,-3 1 0,-5-3 0,1-1 0,4-3 0,-3-7 0,3 4 0,-3-2 0,-3 0 0,1 0 0,-1-6 0,1 1 0,-1 5 0,1-4 0,-1 4 0,1-4 0,-1-2 0,1 0 0,0 0 0,-1 0 0,8-8 0,3-1 0,7-9 0,2 8 0,3 5 0,5-5 0,8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9.2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7569,'-9'-8'-512,"1"6"0,8-7 555,0 3 137,0 4-105,0-6 8,0 8 0,0 2-134,0 4 1,0 4 49,0 7 1,0 1 0,2-1-1,2 1 1,3-3 2,3-3 1,-4 1 0,4-5 0,-1 2-12,1 3 0,-4-5 0,5-2 1,1-2 0,-2 2 0,5-4 1,-3 3-24,4-3 1,1-2-1,0 0-14,1 0 0,-1 0 0,1-2 13,-1-3 0,-1 1 0,-3-6 0,-1 0-20,2 1 0,-5 3 1,1-6 53,-2-2 0,3 5 0,-5-3 40,-2-1 1,-2 3 52,-2-2 1,0 6 24,0-5-103,0 7-18,0-4 1,2 10-17,4 4 0,-4 4 0,4 7 20,-4 1 1,-2-7 0,0 1 0,0 1 1,0 3 0,0 1 0,0 1 0,0-1 6,0 1 0,0-1 0,0 1 0,0-1-5,0 1 0,1-1 0,3 1 0,2-1-9,-2 0 0,-2 1 0,-2-1 0,0 1 3,0-1 0,2 1 0,2-1 0,2 1 3,-2-1 0,-3 3 1,-1 1-1,0 2 0,0-1 0,0-3 0,0-2 6,0 1 0,-1-1 1,-3 1 2,-2-1 0,-8 1 29,3-1 0,1-7 1,-2-4-1,1-2-6,1 1 1,-6-3-1,5 4 47,-5-4 0,5-2 0,-1-2-1,-2-4 1,-1-1 0,-1-7-41,5 2 0,-3 1 0,8-7-33,2 1 0,2-1 0,2 1 0,0-1-22,0 1 0,2 0 0,2-1 0,4 1-33,2-1 0,1-5 0,7 0 0,-1 1-92,1 3 1,1 1 0,3 1 0,1-1 138,-2 1 0,6-8 0,0-2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5.4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106 7569,'0'-12'-286,"0"0"1,-2 8 71,-4-1 1,2-3 0,-7 0 273,-3-2 1,-1 1 0,-3-3 15,1 6 1,-1 2-1,1 0 1,-1-1-51,1 1 0,-1 2 1,1 2-1,-1 0 10,1 0 0,-1 2 0,1 2 0,0 3-22,-1 3 0,1-4 0,1 5 0,3 1-88,1-2 1,8 5-1,-2-3 72,4 4 0,2 1 0,2 0-24,4 1 1,-2-6-1,8-3 1,1-1 6,3-4 0,1-2 0,1-2 0,-1 0-39,0 0 0,7 0 0,1 0 0,0 0 16,0 0 1,-1-6 0,-5-2 0,1-1 24,-3-5 0,4 4 0,-9-1 0,2-3 28,-3-1 1,3 3 0,-8 0 56,-2-1 1,-3 3 132,-1-2-146,0 8 1,-1-3-36,-5 7 16,4 0 1,-6 2 0,8 3 15,0 7 1,2 6-1,2 3-40,2 2 0,-1 0 1,-5-3-1,2 1-11,4 2 0,-4 1 1,4-5-1,-4 3-12,-2 1 0,2 0 1,2-4-3,2 5 0,-1 1 1,-5 4-13,0-6 0,0-3 24,0-3 1,-5 1 0,-3-3 0,0-1 13,0-3 0,-5-7 1,1 4-1,-3-2-3,-3 0 0,-5 5 0,-1-5 1,3-2 2,2-2 1,1-2 0,1 0-1,-3 0-9,-3 0 0,4-6 0,-5-2 0,5 1-16,2-1 0,-1-6 0,3 3-59,3-5 0,-2 5 0,9-1 12,1-2 1,2-1 0,4-1 0,3 3-410,7 1 468,4 0 0,1-5 0,1-1 0</inkml:trace>
  <inkml:trace contextRef="#ctx0" brushRef="#br0" timeOffset="339">681 140 7569,'2'-9'-406,"4"3"0,-4 2 36,4-2 478,-4 4 11,-2-5 1,-2 7-28,-4 0 1,-2 1-1,-5 5-33,1 6 0,6 3 0,-3 3-54,1-1 1,2 1 0,6-1-9,0 1 0,0-7 1,2 1-1,4 0-29,5-3 0,-1 1 1,2-6-1,1 2-98,3-2 1,1 3-1,1-1-31,-1-2 1,1-2-1,-1-2 1,1 0 160,-1 0 0,1-8 0,-1-1 0</inkml:trace>
  <inkml:trace contextRef="#ctx0" brushRef="#br0" timeOffset="971">1083 53 7367,'0'10'-323,"2"0"0,2-5 378,2 7 0,-1 4 0,-3-1 1,2-1-114,2-3 0,2 1 0,-4 5 0,4 1 52,1-1 0,-5-5 0,4-2 0,-2-1 11,0 1 0,5-4 2,-5 6 1,6-7 86,-7 7-52,9-8 0,-6-4 0,5-10 0,-3-1-18,-2-1 1,5 0-1,-3-5 1,2-1 5,-1 1 0,-5-1 1,4 1-1,-2-1-259,-4 1 1,-1 0-1,1-1-37,2 1 0,6 5 266,-6 0 0,7 1 0,-3-7 0</inkml:trace>
  <inkml:trace contextRef="#ctx0" brushRef="#br0" timeOffset="1384">1589 158 7569,'2'10'0,"4"-5"0,4-3 0,7-2 0,-5 0 0,0 0-47,1 0 0,-3 0 0,2 0-172,1 0 0,-3-2 0,2-3 95,1-7 0,-5 2 1,0 1 157,-1 1-50,-5-6 0,4 10 20,-12-7 0,-3 7 0,-9-2 0,1 4 0,-1 2 1,1 0-16,-1 0 1,1 2 0,-1 2 0,3 4-7,3 1 0,-3-3 0,5 6 0,0 1 103,5 3 1,3 1 0,2 1 55,0-1 0,0 1 0,0-1 0,2 1-134,3-1 0,-1-5 0,8-1-131,1 3 0,9-4 0,1-1 0,-2-1-162,-1-4 1,-3-2 284,1-2 0,-1 0 0,1 0 0</inkml:trace>
  <inkml:trace contextRef="#ctx0" brushRef="#br0" timeOffset="1860">1939 158 7289,'2'-10'-188,"4"4"0,1 12 1,7 6 180,-2 3 0,-7 1 0,5-3 0,-2-1 10,-4 2 1,-2 1-1,-2 3 1,2-3-28,3-3 0,-3 3-23,4-3 1,-4-2-23,-2 1 64,0-7 0,0 2-11,0-12 1,0 2-1,0-7 18,0-3 0,6-1 1,0-3-1,0 3-5,1 3 0,-3-4 0,8 5 0,-1-5 3,-1-1 1,6 1 0,-7 3-1,3 3 13,0 2 0,-1-3 0,7 5 1,-1 2 1,1 2 1,-1-4 0,1 0-1,-1 2 17,1 3 1,-1 1-1,2 0 1,3 0-1,1 0 1,0 0 0,-5 0-1,-3 1 14,-3 5 1,4-2 0,-7 8 0,3-1-41,0-1 1,-9 11-1,3-3 1,-4 1 12,-2 1 1,0-3 0,0 1 0,-2-1-184,-4 1 1,4-7 0,-5 1 163,-1 1 0,-2 3 0,-7 1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3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468,'2'-10'-929,"3"5"959,-3 3 1,8 2 33,-4 0 1,-4 7-11,4 5 1,-4 4 0,-2 1 0,0 1-50,0-1 1,2 0 0,1 1 0,3-1-14,-2 1 0,-2 5 0,0 0 0,2-1-36,2-3 1,0-1-1,-6-1-78,0 1 1,0-1 0,0 0-82,0 1-22,0-1 225,0 1 0,0-8 0,0-3 0</inkml:trace>
  <inkml:trace contextRef="#ctx0" brushRef="#br0" timeOffset="320">71 35 7445,'0'-10'-400,"0"3"1,2 7 470,3 0 0,5 0 1,7-2-45,1-4 1,-1 4-1,1-4 1,-1 4-18,1 2 0,-1 0 0,1 0 0,-1 0-21,1 0 0,-1 0 0,1 0 0,-1 0-39,1 0 0,-1 0 0,0 0-139,1 0 1,-1 0 0,1 0 52,-1 0 1,-5 0 135,0 0 0,-9 8 0,5 2 0</inkml:trace>
  <inkml:trace contextRef="#ctx0" brushRef="#br0" timeOffset="570">210 210 6423,'12'0'498,"0"2"-436,1 4 0,3-5 0,1 5-11,1-4 0,-1-2 0,1 0 1,-1 0 20,0 0 1,7 0 0,-1 0 0,-2 0-374,-1 0 1,-3 0 0,1 0 300,-1 0 0,1 0 0,-1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1:09.374"/>
    </inkml:context>
    <inkml:brush xml:id="br0">
      <inkml:brushProperty name="width" value="0.11429" units="cm"/>
      <inkml:brushProperty name="height" value="0.11429" units="cm"/>
      <inkml:brushProperty name="color" value="#F6630D"/>
    </inkml:brush>
  </inkml:definitions>
  <inkml:trace contextRef="#ctx0" brushRef="#br0">262 490 24886,'0'17'-9831,"0"1"7659,0-1 1,0-5 1728,0-1 1,-2-7 0,-2 4 1031,-1 0 161,-1-6 1,6 3-1001,0-10 1,0 1 0,0-8 0,-2 0 26,-4 3 0,2-7 1,-8 5-248,-1-5 0,5-1 0,0-1 1,2-1 442,1-5 1,-1 5 0,6-4-1,0 3 26,0 3 1,0-6 0,0-1-1,0 1-29,0-2 0,0 5 0,2-3 1,2 2-70,1-2 0,7 3 0,-4-3-90,2 3 1,-1 3-1,5 1 1,-4 3 541,-3 1 1,5 6-1,-4-3 1,1 1 320,5 4 0,-4 2 0,1 0-216,3-4 0,1 4 0,3-3 0,-1 3 439,1 2 0,-1 0 1,1 0-255,-1 0 1,1 0 0,-1 0 0,1 0 176,-1 0 0,1 5 0,-1 3-614,1 2 1,-1 2-1,-1 5 1,-3-1-248,-1-5 1,-6 5 0,3-5 0,-1 5-353,-4 1 1,4 1 0,-3-1-180,-1 1 1,0-1 0,0 1 0,2-1-293,-2 1 0,-2-1 0,-2 1-32,0-1 0,0 0 1,0 1-413,0-1 1,0-5 45,0 0 0,-2-1 1127,-4 7 1,-4-1 0,-7-1 0,-1-3 519,1-1 0,-1-2 30,1 1 0,0 5 0,-1-6 1</inkml:trace>
  <inkml:trace contextRef="#ctx0" brushRef="#br0" timeOffset="246">0 420 17185,'18'-16'0,"-1"5"578,1 5 1,1-2 0,2 0-1,5 0-156,1 1 1,8-5 0,7 4 0,3 1-145,3-1 1,3-4 0,3 6-1,3 1 330,1-3-470,16 6 0,-10-14 0,13 7 1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1.8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05 7569,'0'-10'-672,"0"2"793,0 8-67,0 0 1,0 8 0,0 4-4,0 3 0,0 3 1,0-1-1,0 1 0,0-1 1,0 6-1,0 3 1,0-1-19,0 0 0,6 4 0,0-4 0,-2 1-40,-2-1 1,0 0 0,1-4-1,3 3-16,-2-3 0,-2-2 1,-2-1-300,0-1 0,0 1 144,0-1 0,-6-5 1,-1-2-285,-3-3 462,-2-1 0,-13-6 0,-2 0 0</inkml:trace>
  <inkml:trace contextRef="#ctx0" brushRef="#br0" timeOffset="413">1 192 7369,'6'-17'0,"0"-1"0,-1 3-173,3 3 0,-6-4 0,6 5 56,0-5 1,-1-1-1,7 1 146,-2 5 1,-3 1 0,5 6 0,-2-2-10,1 2 0,-3-3 0,1 1 1,3 2 6,2 2 0,-5 2 0,1 0-33,1 0 1,-3 0 0,2 0 0,1 0 18,3 0 1,1 0 0,1 2-28,-1 4 1,1 2 0,-3 5-1,-1-1 6,-3 1 1,-1 3-1,2 1 1,-4-1 3,-1-5 1,-5 5 0,4-4 0,-4 3 5,-2 3 1,6-7 0,0 1 1,-2 2 0,-4 1 0,-6 3 27,-6-1 0,2-5 0,-1-3 0,-3 1-40,-1 0 1,-5-6 0,-1 3-1,-2-1-30,1 0 0,3 2 0,1-4 0,1 1-81,-1-1 1,1-2 0,2 0 28,3 4 91,-4-4 0,14-2 0,-5-10 0</inkml:trace>
  <inkml:trace contextRef="#ctx0" brushRef="#br0" timeOffset="794">665 157 6292,'0'-10'231,"0"3"0,2 7-145,3 0 0,-3 7 0,6 5-69,0 4 1,-6 1 0,4 1 0,-5-1-16,-1 1 0,6-1 0,0 0 0,-2 1-26,-2-1 1,0 1 0,2-1-1,2 1-68,-3-1 0,-1 1 1,-2-1-131,0 1 1,0-7 0,0 1 47,0 1 174,0-5 0,-7 0 0,-3-8 0</inkml:trace>
  <inkml:trace contextRef="#ctx0" brushRef="#br0" timeOffset="1228">630 262 7491,'0'-17'0,"2"1"-135,3 4 0,-3-3 55,4 3 0,2 2 1,0 1-1,-1-1-20,1 0 0,6 6 0,-5-3 0,3 1 112,0 0 1,-1 0 0,7 6 39,-1 0-30,1 0 0,-1 0 0,1 0 0,-1 0 3,1 0 1,-1 0 0,1 0 0,-1 0 12,1 0 1,-1 6-1,0 2 1,1 0-1,-1-1 1,1 7 0,-1-4 0,-1 1-27,-5 1 1,5 0 0,-4 5 0,1 1-1,-1-1 0,1 0 0,-5 1-87,2-1 0,-6 1 0,2-1 0,-4 1 46,-2-1 1,0 1 0,0-1 0,0 1 13,0-1 1,-6 1-1,-2-1 1,-2 0 56,-3 1 1,-3-3-1,-1-1 1,-1-2-11,1 1 1,-3-3 0,-1 0 0,-4-1-15,-2 1 0,5-6 0,-3 2 0,2-2-9,-1 1 0,1-3 0,6 4 0,-1-4-87,1-2 0,-1 0 0,1 0-183,-1 0 1,3-8-111,3-3 371,-3-5 0,13-1 0,-6-1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24,'18'0'109,"-1"0"1,1 0-28,-1 0 0,-5 0 0,0 0-25,1 0 1,-3 0-1,2 0-20,1 0 0,3 0-71,1 0 0,1 0-96,-1 0 60,0 0-93,1 8 0,-8-4-15,-5 8 1,-3-6 177,-2 5 0,-7-7 0,-3 4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9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0'9'-633,"2"-1"524,4-8 0,3 0 0,9 0 147,-1 0 1,-5 0-1,0 2 79,1 4 1,3-4-79,1 3 0,1-3 1,-3 0-1,-1 2 16,-3 2 1,1 0-195,6-6 1,-1 0-158,0 0 1,-5 0 295,0 0 0,-8 8 0,3 1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7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 7569,'-12'0'-427,"1"0"1,5 0 0,-6 0 394,-1 0 1,3 0 98,-2 0 1,7 0 0,-7 0 1,6 0-1,-6 0-41,-1 0 0,-1 2 0,1 2 0,1 2-17,-2-3 1,-1 5 0,-3-2 0,3 0 5,3 2 1,-3-5 0,3 7-1,-3 0-1,-3 0 1,7-5 0,-1 7 1,-2 2 1,-1 1-1,-3 3-11,1-1 0,7 1 0,2-1-15,1 0 0,5-5 0,-4 0 2,4 1 1,4 3-1,2 1-7,2 1 0,1-7 0,-1 1 12,6 2 0,3-1 0,3 1 0,-3-3 1,-3 3 1,7 2 0,-3 1 0,1 0 0,5 1 0,-1-3 0,-4-1 1,1-2-2,-1 1 0,1 5 0,-1 3 0,1 2-4,-1-1 0,-5-3 0,-2-1 0,-1-1 2,1 1 1,-6 1-1,2 2 1,-4 3 2,-2-3 1,0-2 0,0 1 0,0 1-1,0 2 0,-8 1 1,-4-7-1,-3 2 1,-3 5 0,-1-5 0,-2 3 0,-3-7-1,3-3 1,0-1 0,-1 5-1,-1-5 8,2-5 1,1 2-1,3-2 1,-1 0 10,1 1 1,-1-5-2,1 4-22,7-4-22,2-2 0,10 0 16,4 0 0,4 2 1,7 2 35,1 2 1,-1 5-1,1-3-16,-1 2 0,1 2 0,-1 5 5,1 1 0,-7-1 1,1 2-1,-1 3 32,-1 1 0,-2 0 0,-8-3 1,2 1-18,4 2 0,-4 6 0,3-3 0,-3-1-4,-2 0 0,0 6 1,0-4-1,-2 2 3,-3 1 0,3-1 0,-4 4 0,2-2-5,-2-2 1,2 0 0,-5 6 0,-1 0-11,0 0 1,6 0 0,-3-2 0,1-2 9,0-2 0,0-2 1,6 4-1,0-2 27,0 2 0,0-4 0,0 0 0,0 1-3,0-1 1,0-6-1,0 4 1,0-1-15,0-1 1,0 0 0,2-5-1,2-1-20,2 1 1,5-7 0,-3-1 0,2 0-50,3-1 0,-3-5 1,2 2-1,1-4-136,3-2 0,1 0 1,1-2-1,-1-4-247,1-5 1,-1 1 417,1-2 0,7-7 0,2-8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8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454 6087,'-10'-2'143,"4"-4"0,-2 2-44,2-7 1,-1 7-54,1-2 0,2 4-42,-8 2 0,1 0 1,-7 0-17,1 0 0,5 0 0,0 0 0,-1 0 79,-3 0 0,5 0 0,-1 0-38,-2 0 1,-1 8-3,-2 4 1,5-3 0,2 3-31,2 1 1,-3-3 0,5 2 0,0 1 3,-2 3 1,6 1 0,-3 1 2,3-1 1,2 1 0,0-1 6,0 1 1,0-1 0,2 1-5,3-1 1,5 1-1,8-1 4,-1 1 1,1-9 0,-1-1 0,0-2-14,1 0 0,-1-1 0,1-3 23,-1 4-18,1-4 1,-1 6 0,1-8 0,-1 0 9,1 0 1,-1 0 0,1 0 17,-1 0 1,0 0-66,1 0 0,-1 0-130,1 0 0,-6-6-129,-1 0 1,-7-2-100,2 3 392,-4 3 0,6-14 0,1 7 0</inkml:trace>
  <inkml:trace contextRef="#ctx0" brushRef="#br0" timeOffset="993">664 506 6680,'8'-9'-117,"2"1"1,7 8 133,1 0 0,-1 0 0,1 0 19,-1 0 0,1 0 1,-1 0-31,0 0 0,1 0 0,-3 2 0,-1 2-3,-2 2 0,-3 1 0,5-3 17,-2 2 0,-7 8 0,5-3-38,-2 5 1,-2-4 0,-6-1 13,0 3 0,0 1 1,0 3-1,0-1-39,0 1 1,-2-7 0,-2 1 0,-4 2 21,-2 1 0,7-3 1,-5-3-1,0 1 1,-4 0 0,5-4 0,-1 3 1,2 1-33,0 0 1,-7-4-6,1 5 74,4-7-11,0 4 1,10-10-11,4-4 1,-2 2 0,8-6 5,1 3 1,-3-5 0,0 4 0,-1 1-37,1-1 0,-4-6 28,6 3 1,-3 1 0,5 0-1,-4 0 1,-3 1 1,1 5-1,-4-4 1,4 2 9,1 0 0,-3-7 1,6 1 7,2-3 0,-5 3 1,1 0 6,-2-1 0,3 3 1,-3-1 34,2-3 1,-6-2-27,1-1 1,3-1 38,-2 1 1,0 5 12,-6 1 0,0 5-48,0-6-29,0 8-54,0-3 43,0 7 1,0 2 27,0 3 1,-6 5-18,0 8 1,-2-1-1,5 0 15,-3 1 1,-2-1-1,4 1 85,-2-1 0,1-5 1,5 0-74,0 1 0,0 3 1,0 1 7,0 1 1,0-1 0,0 1-7,0-1 1,1-5-1,3-1 1,4 1-6,2-2 1,-4 5 0,5-3-15,3 3 0,-4-3 1,1-2 11,3-3 0,1 5 0,3-6-78,-1-2 0,1-2 1,-1-2-33,1 0 1,-1 0 0,1 0 34,-1 0 1,-1-2 0,-3-2 0,-3-4-343,-2-2 0,3 5 391,-5-7 0,8-7 0,-5-9 0</inkml:trace>
  <inkml:trace contextRef="#ctx0" brushRef="#br0" timeOffset="2117">1433 70 6181,'-2'10'-12,"-4"-5"0,-4-3 1,-7-2 81,-1 0 1,7 0 42,-1 0-78,0 0 1,3-2-38,3-3 0,4-5-15,2-8 0,0 7 11,0-1 1,0 6-1,2-3 1,4 1 0,-2 2 0,7 6 1,1 0-11,5 0 1,1 0 3,-1 0 1,1 6 0,-3 2 9,-3 1 0,3-5 1,-5 4-2,0 0 0,5-1 0,-5 7 2,0-2 0,-2-6 0,-7 5 1,3 3 2,2 1 0,0-3 0,-6 0 0,0 1-3,0 3 1,0 1 0,0 1-7,0-1 1,-2 1 0,-2-1-10,-2 0 0,-1-5 1,3 0-1,-4-1 17,-2-1 1,4 6 0,-5-5 19,-3 5 1,4-7 0,-1-3 0,-3-4 0,-1 4 0,-3 0 11,1-2 0,-1-2 0,1-2 4,-1 0 0,7 0 17,-1 0 0,6-6-33,-5 0 0,7-8-6,-2 3 1,6 1-89,6-2 0,-2 7 44,7-7 1,-1 6 19,2-5 1,-3 7-7,-3-2 1,-2 4 13,8 2 0,-1 0 38,7 0 0,-7 0-36,1 0 1,0 0 66,5 0 1,-5 0-26,-1 0 0,1 2-20,6 4 0,-7-4 0,-1 5 19,-2 1 1,5-4-12,-1 8 1,3-8-9,3 1 1,-1-3 33,1-2 1,-7 0 3,1 0 1,-2-2-38,1-3 1,3 1 7,-8-8 0,2 8-72,-3-2-16,-3 4 19,14-5-158,-14 5-261,6-6-77,-8 8 532,0 0 0,0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2.8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 6689,'-17'0'-218,"5"0"172,1 0 0,-1 2 0,-5 2 90,-1 2 1,1 7-1,-1-3-6,1 0 1,1 5 0,3-3-1,1 3-8,-2 3 1,5-1 0,-3 1 0,-2-1-10,-1 1 1,3 5-1,1 0 1,-1-2 10,2-1 0,-3-3 0,5 1 0,0-1-7,0 1 0,3 5 0,5 0 0,0-1-8,0-3 0,0-1 1,0-1-1,0 0-1,0 1 1,0-1 0,1 1 11,5-1 0,-2 1 0,6-1 1,-2 1 1,-4-1 0,5 1 1,1-1-13,0 1 0,-3-7 0,-5-1-9,4-2 1,-2 3 17,8-5 1,-1 0-70,7-6 0,-7 0-31,1 0 1,0 0-173,5 0 1,-5 0-46,-1 0 1,-5 0-142,6 0 431,0-8 0,5-2 0,1-7 0</inkml:trace>
  <inkml:trace contextRef="#ctx0" brushRef="#br0" timeOffset="1432">612 333 6024,'-10'0'145,"0"0"89,5 0-54,3 0 0,-8 0-4,4 0-96,4 0 1,-8 0-26,5 0 1,3-2-29,-4-4 1,4 2-36,2-8 1,2 9 0,2-5 20,2 0 1,7 6-1,-3-6-61,0 1 0,5 5 0,-3-4 26,3 4 1,-3 2-1,0 0 6,1 0 1,-3 0 0,1 0-15,3 0 0,2 0 0,1 0 13,1 0 1,-7 0-1,-1 2 1,0 2 5,-1 2 1,-3 5 0,4-3-20,-2 2 0,-3 1 1,-3 7 9,4-1 0,-4 1 0,4-1 12,-4 1 1,-4-1-1,-2 1 1,-2-1 16,2 0 1,-3-5-1,-1 0-11,-2 1 0,4-3 13,-5 2 85,-1-8-75,2 3 0,3-9-27,7-3 1,1 1 0,5-8-30,6-2 1,3-1 0,3-1-3,-1 5 0,-5-5 0,0 5 5,1-5 0,1-1 0,-1 1 0,-1 2 22,2 3 0,1-1 16,3-5 0,-3-1 1,-1 3 135,-3 3 7,-7 4-61,4 1 36,-8 5-200,0-6 77,0 8 1,-2 0-13,-4 0 0,2 0 0,-5 2 37,1 4 1,-4-2-1,6 7 1,1 1 13,-3-3 1,6 7 0,-4-4-17,4 3 0,2 3 0,0-1 23,0 1 1,0-1 21,0 1 1,2-1-52,4 0 0,-2-1 0,6-2 0,-1-5 3,1-1 0,-4-2 0,5-4-139,3 4 1,1-4-1,3 3-87,-1-3 1,-5-2 0,0 0-71,1 0 1,3-7 274,1-5 0,-7-4 0,-2-1 0</inkml:trace>
  <inkml:trace contextRef="#ctx0" brushRef="#br0" timeOffset="1961">1258 71 7569,'12'0'-334,"-1"0"1,-5 0 0,6 0 253,1 0 0,-3 0 0,2 0 109,1 0 0,9 6 1,1-1-2,-2-1 0,-1 4 0,-3 0 0,1 0 20,-1-1 0,0 7 0,1-2 16,-1 3 1,1 3-1,-3-1 1,-1 0-45,-2 1 1,-7-1-1,5 3 1,0 1-38,0 2 1,-7 1 0,5-5 0,-2 2 3,0 3 0,0-1 0,-6-4 0,0 3 6,0 1 0,0 2 0,-2-3 0,-2 1 7,-2-2 1,-6 5-1,7-3 1,-1-2-10,-2-1 0,4-3 1,-6 0-1,3 1-105,3-1 1,-6 1-129,-2-1 1,-3-1 241,-3-5 0,1 5 0,-1-6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1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105 6202,'0'-12'139,"0"1"1,0-1-86,0-5 0,0 5-12,0 0 1,-2 9 0,-2-5-113,-2 0 1,-7 6 84,1-4 1,2 4 0,-1 2 15,-3 0 1,4 0 0,-1 0 5,-3 0 0,6 8 1,1 4-1,1 3-15,0 3 1,0-1 0,6 1 0,0 1-14,0 4 0,0-1 1,0 5-1,0 0-2,0 0 1,2-4 0,2 5 0,2-1-5,-2 0 1,-2-4 0,0 4 0,1 1-1,3-3 1,-2 2 0,-2-2 0,-2 0-1,0-1 1,0-1 0,0 0 0,0 1-1,0-1 1,0 2 0,0 0 0,0 1-1,0-5-8,0-2 0,-2 1 0,-2 1-1,-2 2 1,-1 1 0,1-7 3,-6 1 0,3-1 0,-3-1 0,-2-5 0,5 3 1,-1-6-1,0-1 3,0 1 0,5-2 0,-7-4-1,-2 4 1,5-4-1,-3 3 1,-1-3-28,-3-2 1,4 0 0,1 0-51,-3 0 1,1-2-1,-1-2-4,2-1 1,6-7 0,-3 4-48,1-1 1,-4 3-1,7-6-220,1-1 348,2 5 0,-6-8 0,-2 7 0</inkml:trace>
  <inkml:trace contextRef="#ctx0" brushRef="#br0" timeOffset="450">53 612 6551,'7'-10'141,"-3"2"1,8 8-88,2 0 1,1 0 0,3 0 0,-1-2-22,0-4 1,1 4 0,-1-3 7,1 3 1,-1 2 0,1 0 0,-1 0-83,1 0 1,-1 0-1,1 0 1,-1 0 13,1 0 0,-1 0 0,0 0 0,1 0-55,-1 0 1,-5 0 0,0 0-168,1 0 0,-3 0 0,2 0 249,1 0 0,-5 0 0,15-8 0,-3-2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0.6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1'0'-1336,"1"0"1377,-8 0 48,4 0 1,-7 0-27,5 0 0,-2 0 0,6 2-11,-2 4 0,-3-2 1,-5 7-16,0 3 0,6-4 0,0 1-136,-2 3 1,-2-4 0,-2 1 40,0 3 0,-6-4 1,-2-1-1,1 1-476,-1 0 534,-6-6 0,-3 11 0,-10-5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35 7154,'-12'0'-695,"0"0"960,8-8-8,-11 6-192,13-5 0,-4 7 1,12 0 0,6 0 0,5 0 0,4 0-61,3 0 1,-1 0 0,-6 0 0,1 0 14,-1 0 0,1 0 0,1 0 0,3 0-280,1 0 1,0 0 0,-5 0-62,-1 0 1,1-2 320,-1-4 0,0 4 0,1-6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5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24,'10'0'-779,"-2"2"872,-8 4 0,0 4 1,0 7-32,0 1 0,0-1 1,0 1-1,0-1-28,0 1 0,0 5 0,0 0 0,2-2-42,4-1 0,-4 3 0,3 0 0,-3-1 19,-2-3 1,0-1-1,2-1 1,2 1-242,2-1 0,0 1 1,-6-1 31,0 0 1,0-5 38,0 0 159,0-1 0,8-1 0,1-2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1:11.299"/>
    </inkml:context>
    <inkml:brush xml:id="br0">
      <inkml:brushProperty name="width" value="0.11429" units="cm"/>
      <inkml:brushProperty name="height" value="0.11429" units="cm"/>
      <inkml:brushProperty name="color" value="#F6630D"/>
    </inkml:brush>
  </inkml:definitions>
  <inkml:trace contextRef="#ctx0" brushRef="#br0">68 193 30368,'0'-10'-9831,"2"-3"5574,4 7 0,-4-2 2675,4 2 2326,4 4 1260,-8-6-1733,5 8 1,-5 6 0,2 2 0,2 2-596,-2 3 0,-2 3 0,-2 1-437,0 1 0,0-1 0,0 1 0,0-1 792,0 1 0,0-1-714,0 1 393,0-1-944,0-7 430,0-2 1,-2-8 0,-2-2 628,-2-4 1,-6-4 0,5-5 260,-3 3 1,4-4 0,-4 5 230,3-5 0,-5-1 1,4-1-119,-1 1 1,3-1-1,-4 1 1,2-1-66,4 1 0,4-1 0,4 1 137,2 0 1,8 5 0,-1 0 0,7 1 273,3 1 0,2-4 0,-3 7 1,1-1 35,-2 0 0,4 0 0,1 4 0,-1-1-309,0 1 1,4 2 0,-4 2-1,1 0 243,-1 0 0,4 0 0,-6 0 0,-1 0 52,-3 0 0,4 8 0,-1 3-413,-7 5 0,-3-5 0,-8 1 1,2 2-240,-3 1 1,-3 1 0,-5-3 0,-7-1 215,-4 1 1,-1 3 0,-1-1 0,1-1-213,0-2 0,-1-3 1,1 5-1,-1-4-65,1-3 1,-1 5 0,1-4-434,-1 2-333,9-7 557,1 5 1,10-8 0,4 0 0,5 0 721,5 0 0,3 0 1,3 0-1,3 0 358,2 0 1,-4 0-1,4 0 1,-1 0-251,-5 0 1,-2 0-1,-1 0-104,-1 0 1,-7 2-1,-2 4-614,0 6 0,-5 1 1,7 1-1,-2-3-290,-4 3 1,-2 2 0,-2 1 167,0 0 1,-8-5 0,-4 0 0,-3-1 558,-3-1 1,-1 4-1,-4-7 1,-7 1-256,-3 0 1,-3 0-1,-5-4 1,-4 1 48,1-1 0,-5-2 0,8-2 0,3 0 17,1 0 1,10 0 0,3 0-1,5-2-100,1-4 1,3 3-1,1-7 468,3 2 1,7 0-308,-2 3 1,12 3 474,5-4 0,13 4 1,3 2-1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36 7481,'15'-2'-274,"-3"-4"2,-4 4-13,-1-6 324,-5 0 38,6 6-28,-8-5 0,0 9-16,0 3 0,-8 5 0,-3 8-28,-5-1 1,-1-5 0,-1-1 0,3 3 2,3 1 1,-3-3 0,3 0 0,-4 1-14,-1 3 0,-1-4 1,3-1-1,1 1-17,3-3 0,5 5 0,-4-6 14,2 2 0,3-5 145,5 7-116,0-8 0,5 6 1,3-7-1,2 3 3,3-2 1,-3-2 0,2-2 0,1 2 24,3 4 0,1-4 1,1 4-1,-1-4-38,1-2 0,1 5 0,3 1 0,1-2-29,-2-2 1,-1 0 0,-3 2 0,1 2-48,-1-2 0,0-1 0,1 1 0,-1 2-19,1-2 1,-1 0-203,1 2 0,-3-2 23,-3 7 0,-4 1 263,-8 5 0,0-7 0,-8 6 0,-2-7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440,'-7'10'-907,"-5"-4"973,4-5 1,0 1-26,8 4 0,0-2 1,2 6 31,4-2 1,-2-3 0,6-3 18,-2 4 0,5-4-47,-1 4 0,3-4 0,3-2-42,-1 0 1,1 0-1,-1 0 1,1 0-25,-1 0 1,6 0 0,1 0 0,-3 0-74,-2 0 1,-1 0 0,-1 0 0,1 0 8,-1 0 0,1 0 0,-1 0 1,1 0 15,-1 0 1,-5 0 68,-1 0 0,1 8 0,6 1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6516,'7'-10'-145,"-5"0"1,6 7 176,0-3 1,-4 0-1,7 4 30,3-4 0,-4 4 0,1-4 13,3 4 0,1 2 1,3 0-44,-1 0 1,1 0 0,-1 0 0,1 0-39,-1 0 1,-5 0 0,0 0 0,-1 2 10,-1 4 0,0-4 0,-7 6 0,5 0-65,2 3 1,-6-1-1,2 2 1,-4 1-1,-2 3 1,0-5 0,-2 1 36,-4 2 0,-2 1 0,-6 1 0,3-3-2,-3-1 1,6-6 0,1 3 11,-1-1 0,-2 4 5,-7-6 1,5 1 22,0-1-39,9-4 0,-3-2 19,12-12 0,3-1 0,7-1 0,-3 5-2,-1 1 1,0-4-1,5 4 1,1 1 14,-1-1 0,-5-4 0,-1 5 0,3-1 3,1 0 1,3-6 0,-1 5-5,1-1 0,-1-6 0,1 7-6,-1-1 1,-5-3-1,-2 5 1,-1-2-6,1-4 1,-4 5 0,4-3 22,-3-1 1,5-3 53,-6-1 1,0-1 43,-6 1-100,0 7 19,0 2 0,0 10-37,0 4 1,0-2 0,-2 5-1,-2 1 16,-2 0 0,0 2 0,4 5 102,-4 0 1,4 1 0,-3-1-79,3 1 0,0-1 0,-2 1 0,-2-1-8,2 1 0,2-1 1,2 1-28,0-1 0,0 1 0,2-3-46,4-3 0,-2 3-94,7-3 0,1-4 0,6-3-18,-1-3 0,1-2 1,-1 0-1,0 0 154,1 0 0,-1-7 0,1-3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8 7569,'17'-8'-265,"1"7"-475,-1-5 551,-7 4 234,-2 2 1,-8 2-7,0 4 0,-2 3 1,-4 7-1,-4-3-24,0-1 0,-5-2 0,3 3 0,-3-1-10,-3 1 1,1-3 0,1 2 0,3-1-14,1-1 0,0 4 0,-5-8 0,1-1 3,5 3 0,-3-4 0,6 6-1,-1-2 0,5-1 31,-2-1 1,4-4 0,2 8 1,2-6-9,4 1 1,4 1 0,7-6-14,0 0 1,1 0 0,-1 0 0,1 0-6,-1 0 1,1 0 0,-1 0 0,1 2-27,-1 4 1,1-4 0,-1 4 0,1-4-42,-1-2 1,-5 6 0,-1-1 0,1 1-190,-2 2 0,3-4 256,-7 7 0,8 1 0,-5 6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69,'0'9'-1164,"2"-1"1219,4-8 1,-2 0-1,7 0 2,3 0 0,-4 0 1,1 0-3,3 0 0,2 0 0,1 0-4,0 0 0,1 0 1,-1 0-1,1 0-2,-1 0 1,1 0 0,1 0 0,3 0-1,1 0 1,0 0 0,-5 0-1,-1 0-6,0 0 0,1 0 0,-1 0-343,1 0 1,-6 0 190,-1 0 0,-1 2 1,3 2-186,-1 2 0,-6 0 294,6-6 0,-1 0 0,7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0 6889,'0'18'78,"0"-1"0,-2 1-24,-4-1 1,2 1-1,-6-1 1,2 1-27,5-1 0,-1 0 0,0 1 0,-2-1-18,2 1 1,2-1-1,2 1 1,0-1 15,0 1 1,0-1 0,0 1-1,0-1-5,0 1 0,0-1 0,0 1 1,0-1-20,0 0 0,0 1 0,0-1 18,0 1 0,0-7 4,0 1-460,0-8 436,0 4 0,-8-8 0,-1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6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06 7569,'-8'-10'75,"6"2"-256,-6 8-358,8 0 0,-2 0 611,-4 0 1,2 0-39,-7 0 1,5 0-1,-4 2 44,3 4 0,-1-2-61,2 8 0,4-7 0,-4 7-10,4 2 1,2 1 0,0 3-8,0-1 1,2 0-1,2 1 15,2-1 0,7-1 0,-3-2 0,2-5 5,-1-1 0,-1 0 1,4-4-1,-3 1-8,3-1 1,2-2 0,1-2 0,0 0-8,1 0 0,-1 0 1,1 0-1,-1 0-8,1 0 0,-1-7-5,1-5 0,-1-4 18,1-1 1,-3-1-1,-3 1-2,-6-1 0,-3 7 1,1-1-1,2-1-3,-2-3 1,-2 4 0,-2 1 0,0-3-6,0-1 1,0 3 0,0 0 0,-2 1-14,-4 1 0,2-5 10,-7 3 0,-1 2 1,-5 1 1,-1 1 0,1 2 0,-1 6 0,1 0-10,-1 0 0,1 0 1,-1 0-1,1 2 1,-1 4 1,1-4 0,0 5-96,-1 1 0,1-4 0,1 8 45,4 1 0,-1 3-333,7 1 229,0-7 0,6 5 164,0-3 0,8 4 0,2 1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8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1 7456,'0'17'-315,"0"1"1,0-1 151,0 1 0,-7-7 0,-5 1 0,-3 2 163,-3 1 0,1 3 0,-1-1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1.2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35 7569,'17'-8'-494,"-7"6"0,-10-11 442,-12 7 0,-3 0 0,-3 6 86,1 0 1,5 0 0,1 0-3,-3 0 1,-2 6 0,1 2-35,3 1 0,3-5 1,5 4-4,-2 0 0,0 2 0,6 7-16,0 0 0,0-5 0,2 0 16,4 1 1,2-3-1,5 0 1,-1-1-4,1 1 0,3-4 1,1 4-1,1-1-13,-1 1 0,-1-4 0,-3 4 0,-1-1 0,2 1 0,-5-4 0,1 5 15,-2 3 0,-2 2-2,-6 1 0,-2-1 1,-2-3 12,-2-1 0,-8-8 0,3 1 0,-5-3 1,-1-2 0,-1 6 1,1 0-1,-1-2-59,1-2 0,-1-2-95,1 0 0,0 0 148,-1 0 0,8-8 0,3-2 0</inkml:trace>
  <inkml:trace contextRef="#ctx0" brushRef="#br0" timeOffset="287">298 175 7447,'0'-10'-901,"-2"-4"859,-4 9-87,4-1 181,-13 6 0,11 0 2,-8 0 1,0 2-1,-5 4-23,0 5 1,1 5 0,2 1-1,3 1-17,-3-1 1,-1 1 0,-3-1-1,1 1-25,-1-1 0,3 0 0,1 1 0,3-3-52,-3-3 0,4 4 1,1-5-130,1 5 0,2-5 88,6 1 104,0-8 0,0 12 0,0-7 0</inkml:trace>
  <inkml:trace contextRef="#ctx0" brushRef="#br0" timeOffset="982">542 175 7569,'12'0'-115,"0"0"-84,1 0 0,-3 0 0,0 2 130,-3 4 0,7-5 1,-2 5 87,3-4 0,-3-2 1,-1 0-1,3 0-81,2 0 0,1-2 0,0-2 47,1-1 1,-3-3-1,-1 4 1,-4-4 31,-2-2 1,-1 7-1,-3-5-2,2 0 1,0-2-13,-6-7 1,0 5-4,0 1 1,-2 1-4,-4-2 0,-4 3-1,-7 3 0,-1 4 3,1-4 0,-1 4 0,1 2 1,2 2 0,1 2 2,2 2 0,3 7 0,-5-3 27,2 0 1,7 5 0,-5-3-3,2 3 1,-4 3-1,7-1-15,1 1 1,2-1 0,2 1 6,0-1 1,0 1 0,0-1 11,0 1 0,0-1 3,0 0 1,2 1 7,4-1 1,3-5 0,9-2-5,-1-2 0,1-3 1,-1-5-27,1 0 1,-1 0 0,0 0 0,1 0-8,-1 0 0,1 0 1,-1 0-1,1 0 11,-1 0 0,7 0 1,-1 0-1,-2 0 4,-1 0 1,-3-2 0,1-1 4,-1-3 1,0 0-26,1 6 0,-6 0 0,-3-2-129,-1-4-140,-2 4 0,-8-6 269,-4 8 0,-4-7 0,-7-3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7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40 6756,'-11'0'-234,"-1"0"282,-2 0 1,5 0-1,-3 0-8,-1 0 0,3 0 0,0 2 1,0 2-1,3 4-10,-1 1 1,-4-3 0,5 6 0,-1 1-21,0 3 0,2 1 1,4 1-1,-2-1-14,-1 1 1,-1-1 0,6 1 0,0-1-18,0 0 1,6-5 0,1 0 19,3 1 1,2-3-1,5 0 1,1-2 0,-1-1 1,1-3-1,-1 2-28,0-2 1,1-2 0,-1-4 0,1-2 16,-1-2 0,1-7 1,-1 3-1,1-2 6,-1 1 1,-1-1 0,-3-6 0,-3 1 13,-2 0 0,-1-1 0,-3 1 15,2-1 0,0 1 0,-6-1 0,0 1-15,0-1 0,-6 7 1,-2-1-1,-1 0-22,-5 3 1,-1-5 0,-5 8 0,-1 2-30,-2 2 1,-3 2 0,5 0 0,-2 0 5,1 0 0,-3 0 0,2 2 0,2 2-139,1 2 0,8 6 0,3-4 175,1 1 0,2 3 0,6 5 0</inkml:trace>
  <inkml:trace contextRef="#ctx0" brushRef="#br0" timeOffset="317">629 18 7314,'10'2'-157,"-4"3"0,-2 5 0,0 8 0,2-1 197,-3 1 0,-1-1 1,-2 0-1,0 1-21,0-1 0,6 7 0,0-1 0,-2-2-46,-2-1 1,-2 3-1,0 0 1,0-1 3,0-3 1,0-2-1,0 1-225,0-1 1,0 1 247,0-1 0,0-7 0,-8-2 0,-2-8 0</inkml:trace>
  <inkml:trace contextRef="#ctx0" brushRef="#br0" timeOffset="1051">490 245 7545,'7'-10'-165,"-3"2"1,8 8-94,2 0 1,1 6-1,3 0 266,-1-2 0,1-2 0,-1 0 0,2 2 2,5 1 1,-5 1 0,6-6 0,-1 0-14,-1 0 1,2 0 0,-4 0 0,5 0 1,1 0 0,-4-6 0,4 1 1,-1-1-40,-5-2 0,-2 6 0,-1-6 0,-1 2 16,1 1 0,-7-7 78,1 6-61,0-7 0,-3 9 0,-3-8 12,-4-2 1,-2 5 0,0-3 83,0-1 0,-2 3-16,-4-2 0,2 8-42,-7-2 0,5 5-44,-6 1 0,8 1 15,-1 5 0,3-2 0,2 8-15,0 1 0,0 3 0,0 1 26,0 1 1,0-1-1,2 1 1,1-1 8,3 1 0,2-1 0,-4 1-15,2-1 0,5 1 1,-5-1-32,-2 0 1,-2-5-1,0-2 1,2 0 6,2-1 1,0-3-11,-6 6 56,0-8 0,1 3-47,5-7 0,-4-2 17,4-3 0,4-5 0,1-8-22,5 1 1,-4 5-1,-1 3 1,3-1 8,1 0 0,3 1 0,-1-3 1,1 4 5,-1 0 1,1 6 0,-1-3-1,1 3 29,-1 2 0,0 0 1,1 0-4,-1 0 1,-5 0 0,0 2 3,1 3 0,1-1 0,-1 8-22,-1 2 1,-6-1-1,4 1 1,-3-3 7,-3 3 1,-2-4 0,-2 1-243,0 3 0,-2-1 1,-2 1 233,-1-2 0,-9-8 0,4 3 0</inkml:trace>
  <inkml:trace contextRef="#ctx0" brushRef="#br0" timeOffset="1976">1642 437 7569,'10'-10'-601,"6"2"766,-5 8 0,-1-2-510,2-3 1,-1 3 273,7-4 1,-1-2 0,-1 0 100,-5-1 0,-1 5 1,-6-4-1,4 2 46,1 0 1,-3-7-22,6 1 0,-8 2-50,2-1 1,-6 7-47,-6-2 0,-4 4 1,-7 2 15,-1 0 0,1 0 103,-1 0-75,1 0 1,5 0 0,0 0 18,-1 0 0,-1 8-11,3 4 0,-3 3 0,8 2-9,2 1 1,2-1 0,2 1-8,0-1 0,0-5 1,2-2-1,2-1 20,2 1 1,8 0 0,-3 3 7,5-1 0,1-8 0,1 2-15,-1-4 0,6 3 0,1 1 3,-3-2 0,-2-2 1,-1-2-6,-1 0 0,1-2 0,-1-2 1,1-2-22,-1 3 0,1-1 0,-1 0 13,1-2 1,-3-2 0,-1 4 0,-5-3-1,-1-3 0,0 6 0,-4-4 1,2 1 0,0-3 0,-5-6 0,3 3 1,2 1 0,0 6 0,-6-5-21,0-3 0,0-2 0,0-1-11,0 0 1,0 5 0,-2 2 29,-4 2 1,2-3-1,-7 5 1,-3 2 0,4 2-18,-1 2-21,7 0 1,-4 2 29,8 4 0,2-4 23,4 4 1,-2-4-1,7-2 1,3 0-6,2 0 0,-5 0 0,1 0 1,1 0-5,3 0 0,7 0 1,0 0-1,-1 0-1,-3 0 1,-3-2 0,-3-2 0,-1-2 35,2 2 1,-5 2 0,3 2-23,1 0 1,-3 0 8,2 0 0,-6 0 28,5 0 1,-7 2-29,2 4 0,-2 2 0,0 5 0,2-1-14,-3 2 0,-1 1 0,-2 2-26,0 1 1,0-1 0,0 1 17,0-1 0,2-5 0,2 0-148,2 1 0,0-3 1,-4 0-18,4-3 1,-4 1 0,5-4 0,1 2 160,4-2 0,-5-2 0,17-2 0,-5 0 0</inkml:trace>
  <inkml:trace contextRef="#ctx0" brushRef="#br0" timeOffset="2635">2673 280 6377,'0'-18'219,"0"1"-234,0 7 45,0 2 0,-2 8 8,-4 0 1,4 2 0,-4 4 5,4 6 0,2-3 0,0 3-38,0 2 1,0 1-1,2 3-7,4-1 0,-4 0 0,6-1 18,0-4 0,-5 1 0,7-5-29,-2 2 1,5-1-1,-1 3-37,4-6 0,-5-4 0,1-2 0,1 0 23,3 0 0,-4 0 0,-1 0 0,3-2 16,1-4 1,3-4 0,-1-5 6,1 3 1,-7-1-1,-1 5 1,0 0 8,0 0 1,-7-5 8,3 1 0,-4 2 15,-2-1-20,0 7-5,0-4-6,0 8 0,0 8 0,0 4 1,0 3-1,2 2 0,4 1 0,-2-3 0,6-1 1,-1-4-1,1-2 1,-4 3 0,5-5 0,3-2 0,1 0 0,3 0 0,-1 1 18,1-1 0,-1-2 0,1-4 1,-1-3 1,1-3-1,-1-6 1,1 4-4,-1 3 0,-5-7 0,-1 2 76,3-3 1,-6-3 0,-2 1-55,-4 0 1,-2-1 0,0 1-20,0-1 0,-2 3-41,-4 3 1,-2 2 0,-6 6-145,3-1 0,5-1 1,-6 6-110,-1 0 1,3 6-60,-2-1 334,9 9 0,-13-4 0,6 7 0</inkml:trace>
  <inkml:trace contextRef="#ctx0" brushRef="#br0" timeOffset="2951">3494 192 7459,'0'18'-214,"0"-1"0,0 1 1,0-1 238,0 1 0,0-1 0,0 1-75,0-1 0,0 0-490,0 1 238,0-1 302,0-7 0,7 6 0,3-7 0</inkml:trace>
  <inkml:trace contextRef="#ctx0" brushRef="#br0" timeOffset="3147">3476 70 7569,'-10'-8'-134,"3"-1"-209,7-9 0,0 6-253,0 1 596,0 7 0,0-4 0,0 8 0,0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1:12.687"/>
    </inkml:context>
    <inkml:brush xml:id="br0">
      <inkml:brushProperty name="width" value="0.11429" units="cm"/>
      <inkml:brushProperty name="height" value="0.11429" units="cm"/>
      <inkml:brushProperty name="color" value="#F6630D"/>
    </inkml:brush>
  </inkml:definitions>
  <inkml:trace contextRef="#ctx0" brushRef="#br0">437 105 28631,'0'-11'-4916,"0"-1"1,0 6 773,0-6 1,0 7 3551,0-7 0,0 6 0,-2-4 490,-4 3 1,4-1-1,-5 4 560,-1-2 1,-2 0-1,-7 6 100,-1 0 0,1 0 0,-1 0 0,1 0-144,-1 0 1,1 0 0,0 0 0,-1 0-407,1 0 1,-1 0-1,1 2 1,-1 2 739,1 2 0,-1 8 0,1-3-288,-1 5 0,1-5 0,-1 1 1,3 2 5,3 1 1,-1 3-1,5-1-401,-2 1 0,6-1 1,-1 1-1,3-1-619,2 0 0,0 1 1,0-1-383,0 1 0,0-1 0,2 1 374,3-1 0,3 1 0,6-3 0,-5-1 211,-1-3 1,6-5-1,-3 4 1,5-2 389,1-4 0,1-1 0,-1 1 0,1 2 132,-1-2 0,1-2 0,-1-2 1,1 0 309,-1 0 0,1 0 0,-1 0 43,0 0 0,1 0 1,-1 0-1,1 0 400,-1 0 0,1-6 1,-1-2-157,1-1 1,-1 5 0,1-2 281,-1 4 1,-5-4-627,-1 0 1,-5 1-1206,6 5 879,-8 0-479,3 0 83,-7 0 0,8 7 0,2 3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8.3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385 7569,'0'-12'-1027,"0"1"1108,0 7-214,0-4 0,0 10 0,2 2-12,4 2 0,-5 2 145,5-3 0,4 5 0,0 8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1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59,'11'0'-638,"1"0"719,-8 0 1,4 8-106,-8 3 1,0 5-169,0 1-167,0 1 69,0-1 290,0-7 0,0 5 0,0-5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1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4 7569,'0'-10'-672,"0"-6"589,0 15 1,0-5-736,0 12 818,0-5 0,8 15 0,2-6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2.2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19 6721,'17'8'268,"-7"-4"-193,-4 8 0,-2-8 0,0 3-75,1 1 0,1 2 3,-6 7 1,0 1-48,0-1 1,0 1-93,0-1 22,0-7 104,0-2 0,2-8 1,2-2 5,2-4 1,2 2 0,-4-8 0,3 1-7,3 1 0,-4-6 0,5 5-6,3-5 1,2-1-1,1 1 1,-1 3 22,-5 1 0,5 2 0,-5-1 0,5 5 71,1 4 0,1 2 0,-1 0-42,1 0 0,-1 0 1,1 0-1,-1 0 87,1 0 1,-1 0-94,1 0 1,-3 8-51,-3 3 0,-5 5 0,-7 1-32,0 1 1,0-1 0,0 1-239,0-1 1,0 1-427,0-1 716,8 1 0,2-1 0,7 0 0</inkml:trace>
  <inkml:trace contextRef="#ctx0" brushRef="#br0" timeOffset="718">874 542 6754,'18'-8'0,"-1"-4"0,-1-3 0,-3-3 0,-3 1 129,-2-1 0,-5 7-186,-8-1 1,1 8-1,-8-4 23,-1 1 0,-3 5 0,-1-4 84,-1 4-38,1 2 1,-1 0 0,-1 0-1,-3 0 15,-1 0 1,0 6 0,5 2-22,1 1 1,-1 1 0,3 3 0,3-1-22,6 2 1,5-5 0,1 3-1,0 2-6,0 1 0,0-3 0,1-2 0,3-1 13,2 1 1,8 0-1,-3 3-19,5-1 0,1-8 0,1 2 0,-3-3-39,-3 3 1,4-4 0,-5 4 0,5-4 9,1-2 0,-5 0 0,-1-2 0,3-2 52,2-2 1,-5-7 0,1 3 0,-1-2 12,-1 1 0,4-1 0,-8-5 0,-1-1-9,3 1 1,-6-7-1,4 1 1,-4 2-25,-2 1 1,0-3-1,0-2 1,0 0-14,0-1 1,0-3-1,0 4 1,0-2 20,0-4 0,0 6 0,-2-1 1,-2 3 31,-2 0 0,-2 0 0,5 5-18,-3 1 0,-2 1 1,4 3 269,-2 1-173,0 8-41,6-4 161,0 8-12,0 0-156,0 8 1,0 2 0,0 7 0,0 1-21,0-1 0,0 1 0,0-1 0,0 0 10,0 1 0,0-1 0,0 1 1,2 1-6,4 5 1,-4-5 0,4 4 0,-4-1-5,-2 1 1,0-4 0,0 5 0,2-5-10,4-2 1,-4 7 0,3-1 0,-3-2-1,-2-1 0,2-3 1,2 1-30,2-1 1,0 1-141,-6-1-408,8 1 352,-6-1 206,5-7 0,-14-3 0,-3-7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0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3 7116,'0'18'-88,"0"-1"0,-2 0 102,-4 1 1,4-1 0,-4 1 0,4-1-4,2 1 0,0-1 0,0 1-55,0-1 1,2 1 0,2-1-83,2 1 0,0-7 0,-6 1-62,0 1 0,0-3 57,0 2 131,0-8 0,7 3 0,3-7 0</inkml:trace>
  <inkml:trace contextRef="#ctx0" brushRef="#br0" timeOffset="333">0 18 7569,'10'0'-552,"5"0"0,-11 0 667,8 0 0,-6 0 0,5 0-70,3 0 1,-4 0 0,1 0-1,3 0-36,1 0 1,3 0-1,-1 0 1,1-2 17,-1-3 1,1 3 0,-1-4 0,1 4-13,-1 2 1,1 0 0,-1 0 0,0 0-119,1 0 1,-6 0-1,-1 0-207,3 0 0,1 2 55,3 4 0,-9-3 255,-3 9 0,-4-8 0,-2 4 0</inkml:trace>
  <inkml:trace contextRef="#ctx0" brushRef="#br0" timeOffset="580">35 245 6839,'0'10'-125,"2"4"99,4-9 1,3 1 0,9-6 0,-1 0 67,1 0 1,1 0 0,3 0-1,1 0-64,-2 0 1,-1 0 0,-1 0 0,2 0-24,3 0 0,-1 0 1,-6 0-1,1 0 65,-1 0-20,1 0 0,7-8 0,2-1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9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3 7067,'0'-10'-181,"0"0"502,0 5-459,0 3 227,0-6 1,0 16 1,0 3 1,0 5 0,0 1-94,0 1 1,0-1 0,0 1 0,0-1-28,0 1 1,0-1-1,0 1 1,0-1-25,0 1 0,0 5 0,0 0 26,0-2 0,0-1 0,0-3 5,0 1 0,0-7 1,0 1 24,0-8 0,-2 4-12,-4-8 0,4-2-21,-4-4 1,4-4 0,2-7 18,0-1 1,6 7-1,2-1 13,2-2 0,-5 5 14,7-3 0,0 8 0,3-4 1,-1 3 34,-3-1 0,1 0 0,5 6-26,1 0 0,-1 0 1,1 0-18,-1 0 1,1 2 0,-1 2 0,-1 4-23,-5 1 1,3-3 0,-8 6 25,-2 1 1,0-3 0,-1 2 18,3 1 1,-2 3-28,-10 1 0,2-1 0,-7-3-4,-3-1 0,-1-2 0,-3 1 1,1-5-5,-1-4 0,1 4 1,-1 0-1,1 0 2,-1 1 1,-5-5 0,0 4-1,2-4-1,1-2 1,3 6 0,-1 0-145,1-2-156,7-3 0,2-8 1,8-5 302,0-3 0,8-3 0,2 1 0</inkml:trace>
  <inkml:trace contextRef="#ctx0" brushRef="#br0" timeOffset="385">385 18 7569,'17'0'-228,"-1"-2"0,-3-2 0,-1-2 106,1 2 0,3 2 184,1 2 1,1 0 0,-1 0-1,1 0 50,-1 0 1,1 8 0,-1 4-37,1 3 0,-1-3 0,0 0 0,1 1-47,-1 3 1,-1 1-1,-2 1-23,-3-1 0,1 1 1,-1-1 0,-1 3 0,0 1 12,0 2 0,-7 0 0,5-3 0,-2 1-63,0 2 0,0 7 0,-6-5 0,0 0 7,0 0 1,-2 1 0,-2-5 0,-4 2-12,-2-2 0,-1 5 0,-7-3 0,1-2 22,-1-1 1,1-3-1,-3 1 1,-1-3-7,-2-3 1,-6 1-1,5-5 1,1 0-90,-2 0 0,0-1 0,-4-3 0,3 2 121,1-2 0,6-2 0,-6-2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2.7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10 6869,'7'18'108,"5"-1"0,-2 1 0,-1-1 0,1-1-80,0-5 1,-4 5-1,3-5 1,-1 5-37,-4 1 0,4 1 0,0-1-2,1 1 0,1-1 0,4 1-10,-3-1 0,-7-5 0,4-2 21,0-3 0,-1 1-2,5-2 0,-2-4 18,-4 4 0,-3-10 0,7-4-13,-2-2 1,-2-1 0,-4-7 0,3 1 1,-3-1 0,6 1 0,-2-1 2,0 1 0,2-1 0,-5 1 1,5-2-8,2-5 0,-4 3 1,5-6-1,1 2-3,-2 3 1,5-3 0,-3 2 0,1-1 33,-1-1 0,2 12 0,-7-5-6,3 3-309,-6-1-126,4 6 0,-8 5-115,0 10 524,0 5 0,8 0 0,1-2 0</inkml:trace>
  <inkml:trace contextRef="#ctx0" brushRef="#br0" timeOffset="504">1101 18 6658,'-10'0'-212,"-3"-2"0,5-2 309,-2-1 0,4-1 0,-5 6-72,-3 0 0,4 0 1,-1 2-1,-3 2 17,-1 1 0,-3 1 0,1-4 0,-1 2 11,1 2 1,-1 5 0,1-3-1,-1 2 6,1 4 1,0-5 0,-3 3 0,-1 1-29,-3 3 1,3 3 0,8 3 0,1 1-17,-2-2 1,5-1-1,-1-1 1,2 2 11,4 3 0,2-1 0,2-4 0,0 3-80,0 1 0,0 0 0,0-5 0,2-1 40,4 1 1,-2-1 0,8 1 0,1-1-17,3 1 1,1-1 0,1-1 0,-1-3-20,1-1 0,5-1 0,0 5 1,-2-2-72,-1-3 0,-1-7 1,3 4-1,1-2-404,-2 0 523,-1-1 0,5-5 0,2 0 0</inkml:trace>
  <inkml:trace contextRef="#ctx0" brushRef="#br0" timeOffset="855">1206 280 7569,'17'0'-204,"1"0"1,-7 0 91,1 0 0,0 0 1,3 2-1,-1 2 136,-3 2 0,1 5 0,5-3 0,1 0 8,-1 0 0,1 5 0,-1-3 1,1 2-18,-1-1 0,1-5 0,-1 6 0,1-1-33,-1-1 0,2 0 0,3-6 0,1 1-60,-2-1 1,-7 4 0,-2 0 0,1 0-121,3-1 1,-5-1-1,1-4 198,2 4 0,-7-4 0,9 6 0,-6-8 0</inkml:trace>
  <inkml:trace contextRef="#ctx0" brushRef="#br0" timeOffset="1316">1607 228 6089,'-11'6'227,"-1"-1"0,0 3-192,-5-2 0,5-4 0,3 6 0,-1-3 16,0 1 1,4 2 0,-3-2 0,-1 4 2,0-1 1,1 7 0,-5-5 0,2 5-20,-1 1 1,-1 1-1,1-1-26,1 1 1,0-1 0,-3 1-1,1-1-18,3 1 1,7-1 0,-4-1-1,2-3-46,0-1 1,1 0 23,5 5-334,0 0 154,0 1 211,0-8 0,0-3 0,0-7 0</inkml:trace>
  <inkml:trace contextRef="#ctx0" brushRef="#br0" timeOffset="2021">1800 36 7569,'9'0'-1449,"7"0"1575,-5 0 0,-1 0-71,2 0 0,-1 0 0,5 2 8,-4 3 1,3-3-1,-3 4 15,3-4 0,3 0 0,-1 2 3,1 2 0,-1 2 1,1-5-1,-1 3 1,-5 0 0,-1-4 30,3 4 1,1 3-69,3 9 1,-3-1 0,-3 1 0,-4-3-47,0-3 0,-7 4 0,5-5 0,-2 5 33,2 1 0,-4 1 1,4-1-1,-4 1-84,-2-1 0,0 1 0,0-1 0,-2 0 43,-4 1 0,2-1 1,-6 1-1,1-1 4,-1 1 1,0-1 0,-3 1-1,1-1-11,-2 1 0,1 5 1,-1 0-1,3-3 9,-3-7 0,0 3 1,1-5-1,1 5 7,-1 1 0,3-1 0,-2-3 0,1-1 4,1 2 1,-4-5-1,7 1 1,-3 0 107,-4-1 0,5-5 0,-3 4-60,-2 0 0,5-6 1,-3 4 129,-2-4 0,5-2 1,-3 0-119,-1 0 1,3 0 0,-2 0-110,-1 0 1,3 0 0,-2 0-408,-1 0 1,3-2-480,-2-4 932,1 4 0,-7-6 0,1 8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0.5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385 7569,'-12'0'-481,"1"0"0,-1 6 0,-5 0 550,-1-2 0,6-2 0,1-2-17,-3 0 1,-1 5-1,-3 1 1,1 0-3,-1 2 1,3-4 0,1 5 24,3-1 0,1 6-17,-2-3 0,4 5 0,8 1 63,0 1 0,0-1-123,0 1 1,2-1 0,4 1 2,6-1 0,-2-7 0,1-4 0,1-2-151,-2 1 0,5-3 0,-3 4 31,3-4 0,-3-4 1,-1-4 63,3-5 1,-4 1 0,-1-2 0,-1-1 3,-4-3 1,4 5 0,-2-1 0,-2-2 13,-2-1 1,-1-1 0,3 3 0,2 1 104,-2-2 1,-2 5 107,-2-3 1,-2 2 211,-4-1-310,4 3 0,-5 10 0,7 4-27,0 5 0,0-1 1,1 2-45,5 1 0,2 3 1,6-1-1,-5-1-80,-1-2 0,6-1-120,-3 7 1,3-7 0,-1-1 0,-1-2-207,2-4 399,-7-2 0,9 5 0,-6 3 0</inkml:trace>
  <inkml:trace contextRef="#ctx0" brushRef="#br0" timeOffset="526">437 420 5954,'2'-10'221,"4"4"0,-2 5-165,7 1 0,-5 5 0,4 3 88,-2 2 1,-1-4-112,-1 5 0,-4 1 0,6 3 0,-2-1-54,0-2 0,1-7 0,-3 7 11,2 2 1,0-5 0,-4 1-14,4-2 1,-4 0-34,3-3 90,-3-3-27,-2 6 1,0-10-1,0-4-2,0-5 1,0 1-1,0-2-16,0-1 1,6 3 0,0-2 2,-2-1 0,5-3-3,3-1 1,4 1 0,1 5-1,-1 3 6,-5 0 1,5 6-1,-5-4 1,5 5 1,1 1 0,1 0 0,-1 0 0,1 0 3,-1 0 0,1 0 0,-1 0 0,1 0 1,-1 1 0,1 3 0,-3 4-3,-3 2 1,-3-4 0,-5 5-28,2 3 1,0 1-1,-6 3-18,0-1 1,0 1-208,0-1 1,0 1 253,0-1 0,0-7 0,0-2 0</inkml:trace>
  <inkml:trace contextRef="#ctx0" brushRef="#br0" timeOffset="1205">1485 490 7569,'6'-12'-68,"0"1"1,-1 5-190,-5-6 1,0 6-1,-2-3 147,-3 1 1,-5 2 0,-8 4 108,1-4 0,-1 4 0,1-4 0,0 5 53,-1 1 0,1 0 1,-1 0-1,1 0-5,-1 0 1,1 0 0,-1 0 0,1 0-5,-1 0 0,1 5 0,1 3 0,3 0-37,1 0 1,6 5 0,-3-1 0,-1 1-16,0-1 1,6 4 0,-1-5 26,3 5 0,2 1 0,2 1-69,3-1 1,-1-7 0,8-2-28,1-1 1,3-5-1,1 4 1,1-4 12,-1-2 0,7 0 1,-1 0-1,-2 0 10,-1 0 1,-3 0-1,1 0 1,-3-2 13,-3-4 1,3 2 0,-3-7 27,3-3 0,-3-1 0,-2-5 0,0-1 12,-1-2 0,-5-3 0,4 5 0,-2-4 1,0-2 0,-1-2 0,-5-6 0,0 2-7,0 4 1,0-2 0,0 5 0,0 1 6,0 0 0,-2 2 0,-1 5 0,-5 1 21,-2-1 1,4 7 0,-3-1 78,1-2 0,0 5-76,2-3 1,4 6 110,-4-6 70,4 9-160,2-5 0,0 16 1,2 3 47,4 5 1,-4 7 0,6 0 0,-2 1-36,0 1 0,5 0 0,-5 6 1,-2-4 13,-2-1 1,4 5 0,1-4 0,1 2-9,0 0 0,-2-2 0,-4 4 0,2-4-54,1-1 1,7-1 0,-4-4 0,0 2-191,-1-1 0,5-3 0,-4-1-150,1-1 1,-3-1 329,6-5 0,-8 5 0,4-7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8.4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0 7569,'-18'12'-138,"1"-3"-45,-1-1 0,1-2 0,-1-4 0,1 2 190,-1 2 1,1 7 0,0-1 37,-1 3 1,3-3-1,1 0 1,2 1-60,-1 3 0,3 7 0,0 0 1,1-1 38,-1-3 0,6 4 0,-4 1 0,2-3 37,1-2 1,-1 5-1,6-1 1,0-2-25,0-1 0,0-3 0,0 1 0,2-1-45,4 1 1,-3-1 0,9 1-7,2-1 0,1-5 0,3-3 1,-1-1-113,1-4 0,5 4 0,0-2 0,-1-3-10,-3-1 1,4-2 0,1 0 0,-3 0 134,-2 0 0,-1-7 0,-1-3 0</inkml:trace>
  <inkml:trace contextRef="#ctx0" brushRef="#br0" timeOffset="330">455 262 6094,'12'0'510,"-1"0"0,1 0-402,5 0 0,1 6 0,-1 0 0,1 0-127,-1 1 1,1-3 0,-1 6-1,1 0 31,-1-1 1,0-3 0,3 6 0,1-1-74,3-1 1,-1 4 0,-6-7 0,1 1-26,-1 0 1,1 4 0,-3-5 0,-1 1-111,-3 0 0,-1 0 1,4-4-331,-3 1 526,1 1 0,5 2 0,1 2 0</inkml:trace>
  <inkml:trace contextRef="#ctx0" brushRef="#br0" timeOffset="701">892 175 7569,'-10'8'-455,"0"-7"-570,4 5 1130,4-4 1,-13 0-81,3 4 0,2-2 1,1 7-1,-1 1 35,0-2 0,5 5 1,-7-3-1,0 4-7,3 1 0,-7 0 1,6 3-1,-1 1 5,-1 2 0,2 1 0,-3-7 0,3 3-17,2 3 0,-5-4 1,3 5-1,0-5 9,4-2 1,-1-5 0,1 0-1,0 1 58,-2 3 1,6-4-467,-3-1 82,3 1-601,2 5 877,0-7 0,0-2 0,0-8 0</inkml:trace>
  <inkml:trace contextRef="#ctx0" brushRef="#br0" timeOffset="1155">1101 70 7569,'18'0'-217,"-1"0"1,-5 0 0,-1 0-1,3 2 224,1 4 1,-3-4-1,0 3 1,1-3-21,3-2 1,-5 2-1,1 2 1,2 4 71,1 2 1,1-4-1,-3 3 1,-1 1 12,2 0 1,-5 1 0,1 7 0,0-1-31,-1 1 0,-5 5 0,2 0 0,-2 1-14,2 1 1,-4-4 0,4 6 0,-5-2-20,-1-3 1,0 3 0,0-2-1,0-1-37,0-3 1,-1 4-1,-3 1 1,-4-3-14,-2-2 0,0-1 0,-3-3 0,1-1-89,-1-2 0,-3-1 0,-1 5 26,-1-5 104,1 5 0,-8-14 0,-3 6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7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23 6429,'10'-8'-91,"-2"6"90,-8-6 1,2 8 164,4 0 117,-4 0-152,5 0 0,-7 8-55,0 4 1,0 3 0,0 3 0,0-1-33,0 1 1,6-1-1,0 0 1,-2 1-27,-2-1 0,-2 1 1,0-1-1,0 1-18,0-1 0,0 1 0,2-1-5,4 1 0,-4-1-44,3 1 58,-3-1 0,0-1 22,4-5 1,-2-3-4,8-8 0,-7 0 0,7 0 11,2 0 1,1 0-1,1 2 1,-3 2-9,-1 2 1,0-1 0,5-5-42,0 0 0,1 0 0,-1 0-44,1 0 1,-1 0 0,1 0 0,-1 0-16,1 0 0,-7 0 0,1 0-160,2 0 0,1 0-72,3 0 0,-3-2-135,-3-3 438,3 3 0,-13-14 0,6 6 0</inkml:trace>
  <inkml:trace contextRef="#ctx0" brushRef="#br0" timeOffset="322">105 297 7569,'-9'-2'-850,"1"-2"883,0-1 0,6-3-165,-4 2 0,6 4 0,6-4 188,6 4 1,3 2 0,3 0-28,-1 0 0,1 0 0,-1 0 0,1 0-15,-1 0 0,1 0 0,-1 0 0,0 0-96,1 0 0,1 0 1,3 0-128,1 0 1,0-2 208,-5-3 0,-1 3 0,1-6 0</inkml:trace>
  <inkml:trace contextRef="#ctx0" brushRef="#br0" timeOffset="621">0 18 7569,'12'6'-120,"0"0"0,-6-1-330,5-5 412,-7 0 0,12 0 0,-5 0 8,5 0 1,1 0 0,1 0 0,-1 0-4,1 0 0,1 0 0,4 0 0,5 0 37,-1 0 1,6 0 0,-6 0 0,2 0-139,0 0 0,-2-5 0,4-1 134,-2 2 0,-7-6 0,3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1:30.289"/>
    </inkml:context>
    <inkml:brush xml:id="br0">
      <inkml:brushProperty name="width" value="0.11429" units="cm"/>
      <inkml:brushProperty name="height" value="0.11429" units="cm"/>
    </inkml:brush>
  </inkml:definitions>
  <inkml:trace contextRef="#ctx0" brushRef="#br0">53 1 11569,'-11'0'-1732,"-1"0"1768,8 0 1,-6 0-1,6 2 410,-1 3 0,-1-1-394,6 8 0,0-6 0,0 5-121,0 3 1,0-4 32,0 1 0,0-5 14,0 6 0,2-8-155,4 1 0,-3-3 141,9-2 1,-8-2 162,2-3 1,-2 3 0,0-6-157,1 0 1,1 4 185,-6-7-157,0 7 1,-6-6-296,1 4 216,-9 4 0,6-4 296,-3 12 1,3-2 17,8 8 1,0-6-342,0 5 0,0-5-11,0 6 0,0-6 1,2 3-171,4-1 1,-3-2-84,9-6 507,-8 0 1,10-2 9,-9-4 1,1 2 0,-4-5-17,4 1 0,-4-6-181,4 3 1,-4 1 168,-2-2-109,0 8 1,-2-3 101,-4 7 51,4 0 1,-6 1 73,8 5 1,0-2-356,0 8 0,2-8-210,4 2 0,-2-5 241,8-1 0,-7 0 0,5-1 111,-2-5 1,0 4 0,-5-6 143,3 0 1,0 4 12,-6-7 0,0 5-153,0-6-265,0 8 1,-2-3-18,-4 7 1,2 2 394,-7 3 0,7 5-101,-2 8-67,4-9 1,2 7 0,0-7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28.360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18 7379,'0'-10'-241,"0"3"1,5 9-1,1 3 296,-2 7 1,-2 4 0,-2 1-1,0 1 0,0-1 0,0 0 0,0 1-38,0-1 0,0 1 0,0-1 0,0 1-204,0-1 1,6 1 0,0-1 0,-2 1 186,-2-1 0,5 1 0,3-1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34.265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1 6899,'12'0'140,"-1"0"1,1 0 0,5 0-154,1 0 1,-1 0 0,1 2-230,-1 3 1,1-3 131,-1 4 1,1 2 0,-1-2-274,0-2 383,-7 5 0,6-7 0,-7 6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34.519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1 7569,'0'9'-609,"0"-1"729,0 0 1,7-6-1,3 5-59,0 1 1,5-6 0,-3 4-125,4-4 1,1-2 0,-1 2-1,-3 2-82,-1 2 0,-1 1 145,7-1 0,-1-4 0,1 6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32.798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368 577 7336,'-8'-17'-227,"-4"-1"0,3 9 0,-3 1 274,-2 0 0,-1 6 0,-3-4 0,1 4 16,-1 2 0,1 0 1,0 0-1,-3 0 10,-3 0 0,3 0 0,-3 0-7,4 0 1,1 6-1,1 2 1,-1 2-34,1 3 0,5 3 0,3 1 8,1 1 1,2-1 0,6 1-35,0-1 0,0 1 0,2-3 1,4-1-37,5-3 0,5-7 0,1 4 1,1-2 4,-1 0 1,1-1 0,1-5 0,3 0-81,1 0 0,2 0 0,-4-1 0,3-3 2,-3-2 0,0-8 0,-1 3 1,-1-3-17,-3 2 1,-3-3-1,5 3 1,-3-5 26,-3-7 1,1 5-1,-7-6 1,0 0 90,2-5 0,-6-3 0,4-1 0,3-1 0,1 0 0</inkml:trace>
  <inkml:trace contextRef="#ctx0" brushRef="#br0" timeOffset="288">455 193 7472,'-2'-27'0,"-2"2"-26,-2-1 1,-5 7-1,3-2 1,0 5 0,0 5-1,3-1 1,-1 0-1,-2 3 1,-2 1 0,-3 4 48,-3 2 1,5 2 0,1 2 0,2 4 0,2 5 0,1 5 0,-1 1 0,2 1 0,2-1 0,2 3 0,0 1 0,0 4 62,0 2 1,0-3 0,0 5-62,0 2 0,2-6 0,2 0-12,2 1 1,1-1-1,-3 6 1,2-4-11,-2-2 1,4 4 0,-3-3 0,1-1-11,2 0 1,-6-2-1,4-3 1,-4 1-64,-2 2 0,2 1 0,2-7-59,1 1 1,1-1-1,-4-1 1,2-3-215,2-1 1,0-6-1,-4 3 343,3-1 0,5-2 0,8-6 0</inkml:trace>
  <inkml:trace contextRef="#ctx0" brushRef="#br0" timeOffset="1041">577 612 7569,'0'-9'-753,"0"-7"735,0 4 1,0 3 0,0-3 177,0-2 0,6 5-78,0-3 0,0 6-47,-6-5 1,2 5 0,4-4-65,5 2 0,-1 2 0,2 6 0,1 0 54,3 0 1,1 0 0,1 0-37,-1 0 1,-5 2-1,-1 2 1,1 4-4,-2 2 0,5 1 0,-5 7-21,0-1 1,-3 1 0,-7-1 23,0 1 0,0-1 0,0 1 4,0-1 1,-2 1-1,-3-1 28,-7 1 0,4-7 1,0-1 17,1-2 1,3 3 6,-8-5-32,8 0 0,-4-8-5,8-4 0,2 2 1,2-7-1,4-1-60,2 2 0,-4-5 0,5 3 1,1-3 35,-2-3 0,5 3 0,-5-1 0,1 3-18,1-1 1,-2-5-1,3 7 1,-3-4 17,-2-1 0,3-1 0,-3 1 0,0-1 17,0 1 0,0 0 1,-5-1 12,3 1 0,2 5 55,-2 0 0,-4 7-6,4-7 1,-3 8 1,3-2-46,-4 4 0,6 4 0,-8 4 1,0 6 41,0 3 1,0 3-1,0-1 1,0 1-31,0-1 1,0 0 0,0 1 0,0-1 9,0 1 1,0-1 0,0 1-22,0-1 1,0-5 0,0 0-13,0 1 1,6-3 0,2 0-40,1-3 0,3 5-17,5-6 0,1 5 0,-1-5 0,1-2-67,-1-2 0,1-2 1,-1 0-1,1 0-148,-1 0 0,1 0 0,-1 0 0,0 0 262,1 0 0,-1-8 0,1-1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20.401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4699 3109 7179,'9'-8'-1169,"1"6"1154,-4-4 40,-4 4 0,5 2 30,-7-7 1,-7 5 69,-5-4 1,-3 4-48,-3 2 1,1 0-65,-1 0 0,1 0-16,-1 0 1,7 0 0,-1 0 10,-2 0 0,-1 0 1,-3 0-1,1 0-32,-1 0 1,1 0-1,0 0 1,-1 0 16,1 0 1,-3 0 0,-1 0 0,-4 0 0,-3 0 1,5 0 0,-4 0-1,0 0 2,0 0 0,3 0 1,-5 0-1,0 0 43,2 0 1,-6-2 0,6-2-1,-2-2 13,0 2 1,0-3-1,-6 1 1,2 2-31,4 2 0,-4-4 0,5-2 1,-1 1-28,0-1 0,0 0 1,-4 4-1,2-4-20,2-1 0,0 5 0,-6-4 0,-2 0 12,-4-3 0,4 1 0,-5 0 0,1 1 5,0-1 1,-7-2 0,3-3-1,-2 1 24,1 3 0,1-1 0,-3-6 0,1 1-6,-1-1 0,-1 1 0,1 0 0,3-1-1,2 1 1,-3-1 0,3 1 0,0-1-10,1 1 0,-5-7 0,6 1 0,3 2-5,1 1 1,-4 3 0,-2 0-1,1-1-2,-1 1 0,-4-1 0,5 1 1,-1-1-7,0 1 0,-3-1 0,5-1 0,0-2 6,-2-3 1,5-1-1,-7 4 1,0-5-1,1-1 1,3 4 0,-4-4 0,3 0 7,3-1 0,-6 1 1,1-4-1,-3 2 9,0-2 1,3-2 0,-5-2 0,5 2-6,1 4 0,-6-4 0,5 4 0,-3-4-4,1-2 1,5 0 0,-4 0 0,3-2-9,3-3 1,0 3 0,0-4 0,0 4 0,6 2 1,-7-6 0,7 1 0,0 1-8,2 2 1,2-4-1,-6 1 1,2 1-18,4 2 1,-4 2 0,5 2-1,-1 2-11,0 2 0,6 0 1,-4-6-1,1 2-23,5 4 0,0-4 1,-1 4-1,-1-2 41,2 1 0,1-3 1,3 6-1,1-2-8,5 0 1,-5 6 0,5-4 0,-3-1 125,2 1 1,-1 6-1,7-2 1,0 3-30,-2 3 0,6-1 0,-3 1 0,3-1-14,2 1 1,0-1 0,2 1-49,3-1 1,-1 3 0,8 1-11,2 3 0,1 5 1,3-4 2,-1 2 0,0 3 0,1 5 0,-1 0-7,1 0 0,-1 0 0,1 0 1,-1 0 0,1 0 1,-1 0-1,1 0 7,-1 0 0,1 0 1,-1 0 6,0 0 0,-5 0 1,0 2-16,1 3 0,3-3-31,1 4 0,-5-2 0,0 0-403,1 2 443,-5 7 0,8-3 0,-7 7 0</inkml:trace>
  <inkml:trace contextRef="#ctx0" brushRef="#br0" timeOffset="791">210 157 6360,'0'-9'-210,"2"1"226,4 8 0,4 0-7,7 0 1,1 2 0,-1 2 33,1 2 0,-1 7 1,0-3-11,1 0 0,-6 3 0,-1-5 0,3 0-3,1-1 0,3 1 0,-1-2 1,3 4-20,3-1 1,-4 5-1,5-6 1,-5 0-4,-1-1 0,-1 5 0,0-6 1,1 0 3,-1 1 1,1-3 0,-1 6-1,1-2 0,-7-1 1,1-3-12,2 2 0,-7 8 0,1-5-6,0 1 1,-6 0 0,4-4 58,-4 5 0,-4-1-9,-4 2 0,-4-1 0,-5 7 21,3-1 1,-4 1 0,5-1-29,-5 1 0,7-1 0,1 1 0,2-1 2,0 0 0,-5 1 0,5-1 0,0 1-1,-2-1 0,6-5 0,-6 0-41,1 1 1,3 3-1,-6 1-38,2 1 0,3-7 0,5 1 40,0 2 0,0 1 0,0 2 0</inkml:trace>
  <inkml:trace contextRef="#ctx0" brushRef="#br0" timeOffset="6684">2411 0 6497,'-16'2'14,"5"4"1,1-4 0,6 6 13,-2-1 1,-2 1 0,5 6 0,-3-3 29,2 3 0,0-4 0,0 1 1,-2 3-9,2 1 0,2-3 1,2 0-1,0 1-61,0 3 1,0 1 0,0 3 11,0 3 1,0 2-1,0 4 1,0-5 18,0-5 1,0 0 0,0 3 0,0 1 4,0-2 1,2 1 0,2-1 0,2 2-15,-2-1 0,0 3 1,0-2-1,2-1-5,-3-3 1,5 4 0,-2 1 0,-2-3 4,-2-2 0,0-1 0,2-1 0,1 1 7,-1-1 0,-2 1 0,0-1 4,4 1 0,-4-1 0,4 0 6,-4 1 1,-2-1 0,0 1 14,0-1 1,-6-5 0,-2-2-1,0-1-1,1 1 1,-7-6 0,2 2 40,-3-4 1,3 4 0,1-1-43,-3-1 0,-2-2-42,-1-2 0,7-2 0,3-2-344,-1-1 35,6-1-287,-6 6 1,10 0 596,4 0 0,4 8 0,7 1 0</inkml:trace>
  <inkml:trace contextRef="#ctx0" brushRef="#br0" timeOffset="7145">1799 1572 6352,'10'0'479,"6"0"-333,-14 0 0,13 0-44,-3 0 0,3-6 1,3 0-51,-1 2 0,1-3 1,-1 1-1,1 2-5,-1 2 0,1 2 1,-1 0-1,1 0-157,-1 0 1,0-6 0,1 0-140,-1 3 0,1 1 0,-1 2 1,1 0 248,-1 0 0,8 0 0,3 0 0</inkml:trace>
  <inkml:trace contextRef="#ctx0" brushRef="#br0" timeOffset="7458">2550 1397 7569,'10'-9'-1476,"-2"-7"2622,-8 4-754,0 5-368,0-1 0,2 8 1,2 2 64,2 4 1,-1 3-1,-5 9 1,0-1-49,0 1 1,0-1 0,2 3 0,2 1-120,2 2 1,0 6-1,-6-5 1,2-3-145,4-2 1,-4 5-1,3-1-523,-3-2 745,6-9 0,-6 4 0,6-7 0</inkml:trace>
  <inkml:trace contextRef="#ctx0" brushRef="#br0" timeOffset="9318">3057 646 6441,'-10'-7'318,"2"5"1,8-8-257,0 4 0,2-2 1,2-5-38,2 1 1,6 6 0,-4-3 0,-1-1-25,1 0 1,6 6 0,-3-3-1,5 1 13,1 0 1,-5 0 0,0 6 0,1 0 4,3 0 1,1 0 0,1 0-1,-1 0-13,0 0 0,1 0 0,1 0 0,3 0-1,1 0 1,0 0 0,-3 0 0,1 0 9,2 0 1,1 0 0,-7 0-1,1 2-6,-1 4 1,-1-2-1,-3 5 1,-3 1-11,-2 0 1,3 2 0,-5 5-34,-2 0 0,-2-5 1,-2 0 23,0 1 1,0 3 0,0 1-1,-2-1-33,-4-5 1,-4 5 30,-7-4 1,-1 1-1,3 1 24,3-3 1,-3-7-12,3 2 0,-3-4 67,-3-2-63,8 0 0,3-8-4,7-3 1,5 1 0,3-2 0,2 1-40,4 1 0,1-6 0,3 7 10,-1-1 0,0-5 0,-1 3 0,-2-2 14,-3 3 1,1-5 0,5 6 0,1-1 10,-1-1 1,-5 1 0,0-7 0,1 3 5,3 3 0,1-4 0,1 7 0,-3-3 3,-3 0 1,3 7 0,-3-5 31,3 2 1,-3-4-2,0 7-9,-8-1-1,3 6 19,-7 0 1,-2 0-12,-3 0 1,-3 2 0,-6 4-22,3 5 0,7-1 0,-4 2-7,0 1 0,6 3 0,-6-1 1,3-1 42,-1-3 0,0-5 1,4 6-4,-4 1 0,4-3 0,-4 2 23,5 1 0,1 3-9,0 1 0,0 1-46,0-1 1,1-1 0,3-3-19,2-1 0,8-6 7,-3 6 1,-1-9 0,0 5 0,0-2 14,-1 0 0,-3 0 1,4-4-12,-2 3 0,5-3 0,-1 4 5,3-4 1,-3-2 0,0 0 13,1 0 1,3 0 19,1 0 1,-5 0-17,-1 0 0,-5 0-424,6 0 0,-6-2-425,5-4 818,-7 4 0,4-13 0,-8 5 0</inkml:trace>
  <inkml:trace contextRef="#ctx0" brushRef="#br0" timeOffset="10297">4856 507 7467,'11'0'-917,"-1"-2"819,-2-4 1,0 4 0,-5-6 108,3 0 1,2 5 94,-2-9 0,-4 6-18,4-6 0,-4 1-62,-2-7 1,0 7 0,-2 1-21,-4 2 0,-2 0 0,-6 5 23,3-3 1,5 0 0,-6 6-19,-1 0 1,3 0 0,0 2 56,3 4 1,-5-2 0,4 7-37,-1 3 0,5-4 0,-2 1 0,4 3-26,2 1 0,0 3 0,0-1 13,0 1 1,0-1-1,0 1 1,0-1-16,0 1 1,0-1 0,0 0 0,0 1-8,0-1 1,0 3-1,0 1 1,0 2 5,0-1 1,0-3 0,0-1 0,0-1-3,0 1 0,0-1 0,2 0 0,2 1-1,2-1 0,-1 1 0,-5-1 0,0 1-5,0-1 1,6 1 0,0-1 0,-2 1 2,-2-1 0,-2 1 0,0-1-1,0 1 0,6-1-55,-1 0 1,1 1-66,-6-1 1,0-5 38,0 0-591,-7-8 675,-3 3 0,-8-14 0,1-3 0</inkml:trace>
  <inkml:trace contextRef="#ctx0" brushRef="#br0" timeOffset="10602">4559 891 7517,'17'-6'-341,"1"0"309,-1 2 0,1 2 0,-1 2 0,1 0 29,-1 0 1,1-2-1,1-1 1,2-3-80,3 2 1,-1 2 0,-4 2 0,3 0-27,1 0 0,0 0 0,-5 0 108,-1 0 0,8-8 0,3-2 0</inkml:trace>
  <inkml:trace contextRef="#ctx0" brushRef="#br0" timeOffset="10964">5537 559 7569,'-2'-10'-159,"-4"5"0,2-3 1,-7 2-1,-3 2 294,-2 2 1,5 2 0,-1 0-102,-1 0 1,-3 0 0,-1 2 0,-1 2 32,1 2 0,1 7 0,3-3 0,1 2-6,-2-1 1,1 1 0,-1 7 0,4 3-23,3 1 0,-5 0 0,4-3 0,1 1-37,-1 2 0,2 3 1,6-5-1,0 2 29,0-1 0,0-3 1,0-2-1,2 1-173,4-1 0,-2-1 0,7-3-127,3-1 1,1-2-1,3 1 1,-1-5-564,1-4 832,-1-2 0,8 0 0,3 0 0</inkml:trace>
  <inkml:trace contextRef="#ctx0" brushRef="#br0" timeOffset="11518">5554 821 7569,'0'-17'0,"0"5"-59,0 0 0,0 6-102,0-5 1,2 5-1,4-4 190,6 3 1,3-5-1,3 6 9,-1 2 1,1 0 0,-1 0-1,1-1 2,-1 1 0,0 2 0,1 2 1,-1 0-43,1 0 0,-1 0 0,1 2-43,-1 4 0,-1 3 0,-5 9 38,-5-1 0,-4 1 0,-2-1 2,0 1 1,-6-1 0,-1-1 0,-3-3 23,-4-1 1,5-3-1,-3 5 8,-2-2 1,1-6 15,1 5-75,-3-7 1,15 4-34,0-8 0,7-2 0,11-4 11,-1-6 1,1 3 0,-1-3 0,1-2 37,-1-1 1,-5-3 0,-1 1 7,3 0 0,0-1 1,-3 1-1,-5-1-6,-4 1 1,4 5-1,0 0 289,-2-1 118,-2 5-270,-2 0 0,0 10 0,0 4-79,0 6 1,0 3 0,0 3 0,0-1-40,0 1 0,5-7 0,3 1 0,0 2 17,0 1 1,5 1 0,-3-3 0,2-3-305,-1-2 0,1 3 1,5-3-212,1 2 1,-7-6 492,1 1 0,-8-3 0,4-2 0</inkml:trace>
  <inkml:trace contextRef="#ctx0" brushRef="#br0" timeOffset="11786">6200 577 7569,'12'-16'-113,"0"4"-423,1 7 1,3 3 533,1 2 0,1 5 0,-1 3 0,1 2 202,-1 3 0,-1 3 1,-3 1-1,-1 1-114,2-1 1,-1 3 0,1 1 0,-5 4-53,-1 3 1,4-1-1,-6 4 1,-2-4-40,-3-2 0,-1 4 0,0-5 0,0-1-81,0 2 0,-1-6 0,-3 5 0,-4-5-17,-2-1 0,-1-1 0,-7-1 103,1-5 0,-1 5 0,1-7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40.436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210 18 5739,'-10'-7'246,"1"5"-2,3-4 0,2 4-120,-8 2 1,6 0 36,-5 0-23,-1 0-75,-5 0 1,1 8-44,5 3 0,3 5 1,8 1-39,0 1 1,0-1 0,0 1 0,0-1 21,0 1 0,0-1 1,0 1-1,0-1 5,0 0 0,0 1 1,0 1-1,0 3-10,0 1 1,6 0 0,-1-3 0,-1 1 1,-2 2 0,-2 3 1,2-5-1,2 2 3,2-1 0,0-3 0,-6 0 1,0 3-5,0 1 0,0 0 0,0-5 0,0-1 12,0 1 1,0-7 0,0 1 0,0 2 18,0 1 0,0-3-9,0-1 0,-2-1 0,-2 4 14,-2-3 0,-2-7-97,2 2 1,3-2-244,-9 2 1,0-4 60,-5 3 1,5-3-1,2 0 243,3 4 0,-7-4 0,4 6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40.951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1 7396,'17'0'43,"1"0"1,-1 0-61,1 0 1,-1 0 0,1 0 0,-1 0-76,1 0 1,-1 0 0,1 0-81,-1 0 1,1 0 0,-1 0 0,0 2-144,1 3 0,-1-3 315,1 4 0,-1-4 0,1-2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41.282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1 7569,'9'0'-202,"-1"0"1,-8 2 273,0 4 1,0 3 0,0 9-53,0-1 1,0 1-1,0-1 1,0 1-51,0-1 1,0 6-1,0 1 1,0-3-58,0-1 0,0-3 0,0 0-191,0 1 278,0-1 0,0 1 0,0-1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41.891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0 7073,'0'18'-7,"0"-1"0,0 1 1,0-1-234,0 1 1,6-7-1,1 1 240,3 2 0,2 1 0,5 3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42.862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225 7412,'0'-11'-371,"0"-1"1,0 0 428,0-5 1,5 5 0,3 3-97,2 1 1,0 0 0,3 4 0,-1-2 39,1 3 1,3 1 0,1 2 28,1 0 0,-1-6 1,1 0-1,-1 2-2,1 2 0,-1 2 1,1 2-1,-1 2-11,1 2 1,-1 2 0,1-5-30,-1 3 0,-2 8 0,-3-3-22,-6 5 1,-4-4 0,-2-1 20,0 3 1,0 1 0,-2 3 5,-4-1 0,2-1 1,-7-3 0,-3-1 0,0-6 1,1 4 31,1-3 0,3 1 0,-5-4 128,2 2-106,8 0 1,-9-8-91,7-4 0,0-4 1,8-7 12,4-1 0,-2 3 1,7 1-1,3 2-28,2-1 0,-1-3 0,1-1 41,1-1 0,-3 1 1,9 0-1,-4-1 18,-1 1 0,-1 1 0,1 2 4,-1 3 1,-5 5-1,0-4 1,-1 1 10,-1-1 0,0 6 0,-7-4 140,3 1-78,0 5 0,-6-8 27,0 4-59,0 4 0,0-4-72,0 12 0,-6 4 0,-2 7 30,-1 1 1,3-1 0,-4 1 7,3-1 0,1 1 1,6-1 19,0 1 1,0-1-1,0 0-11,0 1 0,0-1 0,0 1 25,0-1 0,2 1-12,3-1 0,-1-1 0,6-3-2,-2-1 0,5-8 1,-3 4-1,2-3 8,-1 1 0,-5 0 1,6-6-35,1 0 1,3 0-1,1 0-70,1 0 1,-6-6 0,-1 0-173,3 3 1,-5-5 0,3 0-54,2-2 287,-7 6 0,9-11 0,-6 5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2:02.545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11429" units="cm"/>
      <inkml:brushProperty name="height" value="0.11429" units="cm"/>
    </inkml:brush>
  </inkml:definitions>
  <inkml:trace contextRef="#ctx0" brushRef="#br0">71 420 6242,'0'-10'319,"0"2"-286,-8 8 0,4 2-11,-8 4 0,8-2-15,-1 7 0,-3 1 0,2 5-1,2 1 0,0-6-4,-2-1 0,4 1 0,-3 5 1,3-5 0,4-2-7,3-3 58,-3 7-34,14-4 0,-14 1 0,6-1 8,-1-2 1,-3-2 23,8-6-3,-8 0-38,11 0 0,-11 0-10,8 0 0,-8-2 0,4-2-7,-1-2 1,-5-2 0,6 4-1,0-1 1,-6-9-34,3 2 0,3 3 23,-2-3 1,0 6 15,-6-6 0,0 7 3,0-7 1,0 0-4,0-5 0,0 5 0,0 1 12,0-3 1,0 4 19,0-1 0,-6 5 35,0-6-100,-7 8 36,3-3 1,-7 9-180,-1 3 1,1 5-1,1 8-393,4-1 569,-3 0 0,5 1 0,-7-1 0</inkml:trace>
  <inkml:trace contextRef="#ctx0" brushRef="#br1" timeOffset="1057">263 245 9009,'2'12'119,"3"-1"1,-3-5-195,4 6 0,-2-1 140,2 7-120,-4-9 63,6 7-102,-8-14 173,0 6 0,2-10 123,3-4 0,-1 2 40,8-8 1,-6 8-108,5-1 1,-7 1 0,4 0 38,0-2 0,-4 0-46,7 6 0,1 0-129,5 0 75,-7 0 0,0 0 0,-6 2-246,2 4 0,-1-2 43,-5 8 1,2-3 0,2 5-93,2-3 0,0-5 59,-6 6 0,0-6 72,0 5 0,0-5 28,0 6 0,0-6 92,0 5-1,-6 1 1,-2 3-11,-1-3 1,3 2-1,-4-7 1,0 1 81,1 0 0,-3 4 1,-6-5-234,1 3 1,5-4 0,1 4 221,-3-3 1,6 7-1,1-4 1</inkml:trace>
  <inkml:trace contextRef="#ctx0" brushRef="#br1" timeOffset="1496">315 192 8868,'0'-9'796,"0"1"-688,0 0 1,2 0 0,2-5 8,2 1 1,7 3 0,-3-5 0,2 4-125,-1 3 0,1-5 0,3 4-146,-3-2 0,4 5 0,-5-5 207,5 2-22,-7-5 1,7 3-1,-6-8 1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46.627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93 471 7569,'8'-10'-584,"-7"-6"344,15 7 0,-14-9 268,4 1 1,-4 5 0,-4 2 48,-4 3 1,2-5 0,-8 4-19,-1-2 1,3 7 0,-1-3-27,-3 4 0,-2 2 1,-1 0-10,-1 0 1,1 0 0,0 0-28,-1 0 0,3 8 0,1 1 0,4 3 17,3 0 1,1-1 0,6 7 0,0-1-60,0 1 0,0-7 0,0 1 25,0 2 1,2-1 0,3 1-19,7-3 1,4-7 0,1 2 0,1-4 18,-1-2 1,0 0 0,1 0 0,-1 0 13,1 0 1,-7-6 0,1-2 0,2-1-3,1-5 1,1-1 0,-3-3-1,-1 1-11,2-1 1,-5 1-1,1-1 1,0-1-3,-1-4 1,-5 3-1,2-5 1,-2 2 8,2-1 1,-4 1-1,4 4 1,-5-3-6,-1-1 0,6 0 0,0 5 0,-2 1 18,-2-1 0,4 1 0,0-1 133,-3 1 52,-1-1-178,-2 9 1,0 3 3,0 12 1,0-2 0,0 7 0,0 3 0,-2 1 64,-3 3 0,3-1-37,-4 1 1,4 5 0,2 0 0,0-1-9,0-3 0,0 4 0,0 1 0,0-3-36,0-2 1,0 5-1,0-1 1,0-2 24,0-1 1,2-3 0,2 1 0,2-1-195,-3 1 1,1-1 34,2 1 1,-2-3-700,8-3 836,-1-5 0,7 1 0,-1 2 0</inkml:trace>
  <inkml:trace contextRef="#ctx0" brushRef="#br0" timeOffset="676">542 313 7198,'10'-11'-1008,"-2"1"895,-1 2 0,3-5 159,7 1 0,-1 2 0,-2 1 55,-3 1 0,1 2-61,5 6 0,1 0-25,-1 0 1,1 0-37,-1 0 0,-7 8 0,-2 2-1,-1-1 1,-5 7 0,4-5-4,-4 5 1,-2 1 0,0 1 15,0-1 1,0-5 0,-2 0 9,-4 1 1,4 3 0,-5-1 0,1-1 5,0-3 0,-2-7 0,4 4 29,-1 0 0,-3-6 38,2 4-6,4-4 1,-6-4-54,8-4 0,0 2 0,2-6 0,2 1-17,2-1 0,6 4 0,-5-6 0,3 1-19,4 1 0,-5-6 0,3 7 0,0-3 16,-3 0 1,7 1 0,-5-7-10,5 1 1,-1-1 0,-1 1 11,-2 0 1,-3-1 0,5 1 3,-2-1 0,-7 3 0,5 1 141,-2 2-69,-2 1 12,-6 1-75,0 2 1,0 10-1,0 4 9,0 6 1,-6 3-1,0 3 1,2-1 9,2 1 1,2-1 0,0 1-1,0-1 15,0 0 0,0 1 1,0-1-1,0 1-7,0-1 1,0 1 0,0-1-15,0 1 1,6-1 0,2 1-73,2-1 0,-5-5 0,7-3-110,2-1 1,1-2 0,3-4 157,-1 4 0,1-4 0,-1 5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43.506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297 18 7183,'8'-10'-550,"-6"2"0,4 8 711,-12 0 1,-4 0 0,-7 0-115,-1 0 0,6 2 0,1 2 0,-3 4-15,-1 1 0,-1 3 0,3 4 1,1-3 9,-2-1 0,-1 1 0,-3 9 0,1 1 20,-1-2 0,1 1 1,1 1-1,3 4-1,1 0 1,6 4-1,-3-5 1,1-1-19,4 0 0,2 0 1,2-3-1,0 1-32,0-2 1,0 5 0,0-3 0,0-2 21,0-1 1,8-3 0,4-1 0,1-3-119,-1-1 0,5-3 0,-1 5 0,5-4-169,0-2 0,-1-1 0,-1-3 1,3 2 253,1-2 0,8-2 0,-4-2 0</inkml:trace>
  <inkml:trace contextRef="#ctx0" brushRef="#br0" timeOffset="472">769 315 7407,'0'-12'-496,"0"0"0,-2 8 536,-4-1 1,2-3 13,-8 2 1,1 0 10,-7 6 0,7 0 1,-1 0 28,-2 0 0,5 0 0,-3 0-40,-2 0 0,-1 0 1,-3 0-1,3 2-2,3 4 1,-3 4 0,5 7-40,0 1 1,-3-7-1,5 1 1,0 1 12,0 3 1,3-4 0,5-1 14,0 3 0,0 1 0,0 3 12,0-1 0,0 1 0,0-1-33,0 1 1,7-7 0,3 1-1,2 0-25,-1-3 0,1 1 0,5-6 0,1 2-56,-1-2 1,3-3 0,1-1 0,2 0-67,-1 0 0,-3 0 0,-1 0 0,1 0-62,4 0 0,-3 0 0,3-1 0,-4-3 189,-1-2 0,-1-15 0,1 1 0</inkml:trace>
  <inkml:trace contextRef="#ctx0" brushRef="#br0" timeOffset="1096">1031 384 6935,'17'0'-230,"-5"-2"0,-1-1 312,3-3 1,-1-2 0,1 4-25,-2-2 0,-1-1 0,7 3 6,-1-2 0,1 0 0,-1 6-70,1 0 1,-1 0-1,1 2 38,-1 4 1,-5-2 0,-3 7-151,-1 3 1,-2 1 0,-6 3 99,0-1 0,0 1 0,-2-1 1,-2 1 10,-2-1 1,-1-5 0,1-1 24,-6 3 1,4-4 0,1-1 22,-1-1 131,6-2-169,-6-6 0,8-8 1,2-1-1,4-3-25,5 0 0,-1 3 0,2-5 0,1 2 21,3-1 1,-1-3-1,-1-1 1,-2 1-26,1 5 0,-5-5 1,0 4-1,-2-3 23,-1-3 1,7 7 0,-4-1 43,2-1 1,-7 3 73,3-2 1,-4 6 33,-2-5-97,0 7 1,-2-4-7,-4 8 0,-1 2 1,-5 4-17,6 6 0,-2 3 0,3 3 0,1-1-7,2 0 1,2 1 0,0-1 0,0 1-19,0-1 1,0 1 0,2-1-13,4 1 0,1-1 1,7-1-1,-2-3-64,1-1 1,-3-6-1,1 3 1,3-1-93,2-4 1,-1 0 0,-1 0-1,-3 2-66,3-2 0,-1-4 1,1-4 228,-2-2 0,-1-8 0,7 5 0</inkml:trace>
  <inkml:trace contextRef="#ctx0" brushRef="#br0" timeOffset="1760">1729 105 6259,'-8'-10'89,"-3"4"1,1 4-1,0 1-22,3-5 1,1 2 7,6-8 0,0 6-69,0-5 0,0 5 20,0-6 0,7 3 0,5-3-99,4 6 0,-5 4 1,1 2 36,1 0 0,3 0 23,1 0 0,1 0 0,-3 2-10,-3 4 0,-2 4 1,-6 7 11,2 1 1,-1-7-1,-5 1 1,0 1 9,0 3 0,0-4 1,-2-1-1,-1 3 5,-3 1 0,-2-3 0,2 0 29,-6 1 0,-3 3 50,-3 1 1,7-7 21,-1-4 187,8-4-134,-3-2-117,7 0 0,7 0-19,5 0 0,3 0 1,3 0-1,-1 0-3,1 0 1,-6 0 0,-1 0-1,3 0 1,1 0 1,3 0 0,-1 0-40,1 0 1,-1 0-1,1 0 1,-1 0-215,1 0 1,-7 0 65,1 0 167,-8 0 0,11 0 0,-5 0 0</inkml:trace>
  <inkml:trace contextRef="#ctx0" brushRef="#br0" timeOffset="2447">2096 87 5762,'10'-7'161,"-3"3"-65,-7-8 1,0 6 0,-2-3 205,-3 1-218,3 2 1,-8 6-56,4 0-5,4 0 1,-6-2 0,10-2 13,4-2 0,4 1 1,7 5 3,1 0 1,-1 2-1,1 1-4,-1 3 1,1 2 0,-1-2-25,1 6 1,-1 3-1,0 2 1,-1 1-13,-4-1 1,1 1-1,-7 1 1,0 3-15,2 1 1,-6 6-1,3-4 1,-3 0 14,-2 1 1,0 3 0,0-4 0,0 0 14,0 0 0,-5 5 0,-1-5 0,0 0-11,-2 0 1,4 4 0,-5-5 0,-1-1-11,0 2 0,4-5 0,-5 3 1,-1-4-9,2-1 1,-5-1 0,3 1-33,-3-1 1,3-5-1,0-3-109,-1-1 0,3 4-285,-2-6 437,9 0 0,3 1 0,9 3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48.361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0 16 7328,'18'0'-505,"-1"0"1,-5 0 552,-1 0 0,-5 0-33,6 0 0,-1 0-24,7 0 0,-1-2-58,1-4 0,-1 4-67,1-4 0,-3 6-134,-3 6 268,3-4 0,-13 6 0,6-8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48.603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0 6395,'17'0'97,"1"0"1,-1 0-94,1 0 0,-1 0 0,1 0 1,-1 0-82,1 0 1,-1 0 0,1 0-90,-1 0 0,1 0 166,-1 0 0,0 8 0,1 2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6:55.553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36 88 6415,'-10'-8'-202,"0"6"316,4-4 193,4-4-166,-5 1 1,9-7-117,3 5 1,-1-3 0,8 8-25,2 2 0,-5 2 0,3 2 1,2 0 24,1 0 0,2 0 0,1 0 0,-1 0-44,1 0 1,-1 0-1,1 0 1,-1 0-10,1 0 1,5 0-1,0 0 1,-1 0-7,-3 0 1,-7 6 0,-1 2 0,3 2 0,-6 1 0,-2 7 29,-5-1 1,-2-5-1,-5-1 1,-6 1 22,-3-2 1,-3 3 0,1-5 22,-1 2 1,1 0 0,-1 1-10,1-5 1,5 2 60,0-2-2,9-1-77,-5-5 1,10 0 0,4 0-1,5 0-53,5 0 0,1-5 0,1-1 0,-1 2 25,1 2 1,-1 2 0,1 0 0,-1 0-5,0 0 0,1 2 0,-1 2 16,1 2 1,-7 7 0,1-1-42,2 3 1,-7 3-1,1-1 35,0 1 1,-6-7-1,4 1 1,-6 2 25,-6 1 0,-2-3 0,-5-1 0,1 1-17,-2-2 1,-1 3 0,-3-5 0,-1 0 104,-4 0 1,3-1 0,-5-3-1,2 2-92,-1-2 1,-1-2 0,4-2-1,-2 0-98,1 0 1,9 0-1,1 0-415,-2 0 288,-1 0 0,5-2 209,4-4 0,12-4 0,4-7 0</inkml:trace>
  <inkml:trace contextRef="#ctx0" brushRef="#br0" timeOffset="388">787 35 7033,'-12'0'175,"0"0"1,1 2-230,1 4 1,-4 4 0,7 7 0,-3 1 102,-4-1 0,5 3 1,-3 1-1,0 2 2,3-2 0,-7 7 1,4-1-1,-3 2-19,-3 0 1,1-2 0,0 4 0,-1-2 2,1 2 0,-3 2 0,-1 2 1,-2 0-33,1 0 1,3-2-1,1-2 1,-1-2-3,-4 2 0,9-5 1,-3-1-1,1-2-11,1 0 1,-1 1 0,2-7 0,5 1-53,1-1 0,0-5-1233,2-1 1295,5-7 0,1 4 0,9-8 0</inkml:trace>
  <inkml:trace contextRef="#ctx0" brushRef="#br0" timeOffset="1334">769 681 7308,'10'2'-397,"-4"4"0,-6-4 1,-6 4 494,-6-4 0,2-2 1,1 2-1,-1 2-4,0 2 1,5-1 110,-7-5-49,0 0-155,-5 0 0,7-7-13,4-5 0,4 2 0,4 1-13,4 1 1,-2 0 0,8 4 22,1-2 0,3-5 0,1 5-9,1 2 1,-1 2-1,1 2 2,-1 0 1,1 0-1,-1 0 0,0 0 1,1 0 0,-3 2 13,-3 4-8,4-4 1,-13 11 0,7-5 8,-2 2 1,0-1 0,-4 5 0,1-2 21,-1 1 1,-2-3 0,-2 2 0,0 1-16,0 3 0,0 1 1,0 1-1,0-1 1,0 1 1,0-1-1,-2 1 1,-2-1 6,-1 0 1,-9-5-1,4 0 1,-1 1-7,-1 3 1,0-1-1,-5-1 1,-1-2 23,1 1 0,0-3 1,-1 0-1,1-1-4,-1 1 1,1-4-1,-1 4-25,1-3 1,1 1 0,3-4-1,1 2-7,-2-2 0,5-2 0,-3-2-16,-2 0 1,-1-2 47,-3-4 0,3 2 1,3-8-18,7-1 0,3 3-89,2-2 1,0 1-26,0-7 1,7 3 55,5 3 1,3-2 0,3 9 40,-1 1 0,-5 2-4,0 2 0,-1 0 3,7 0 0,-7 0 6,1 0 0,-6 0 0,6 2-1,1 4 0,-3-3 25,1 9 0,-5-2 0,4 3-19,-2-1 0,0 0 0,-5 5-5,3 1 1,2-7 0,-4 1 8,2 2 1,1 1 2,-1 2 0,-2 1 17,8-1 0,-1 1-20,7-1 1,-6-7-1,-3-2 1,1-2 4,0-1 0,-5 1 2,7-6-323,-8 8-252,4-6 553,-8 6 0,0-8 0,0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10.692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0 245 6283,'0'-11'-87,"0"-1"0,2 0 150,4-5 1,4 1-1,5 3 18,-3 1 1,4 6 0,-5-3-38,5 1 1,-5 2 0,1 6-26,2 0 0,1 0 0,3 0-10,-1 0 0,-1 2 0,-3 2 1,-3 4-29,-2 1 1,-3-3-1,-5 6 1,2-1-12,4-1 0,-4 6 0,4-5 0,-4 5 14,-2 1 1,-2 1 0,-2-1-6,-2 1 1,-7-1 26,1 1 0,4-7 0,0-1 102,1-2-100,5-3 1,-8-5-1,6-1-47,-2-5 1,1-4-1,6-7 9,5-1 0,-4 1 0,6-1 0,-2 1 14,0-1 0,5 1 0,-3-1 0,0 1 13,0-1 0,-3 1 1,-3 1-1,2 3-8,2 1 0,2 2 1,-4-3-1,2 1 18,-3-1 1,-1 3 89,-2-2 150,0 8-171,0-3 0,0 9-34,0 3 1,0 5 0,0 8 0,0-1-14,0 1 1,0-1 0,0 0 0,0 1-30,0-1 1,0 1 0,0-1 0,2-1-90,4-5 0,-4 5 0,6-4 1,0 3 0,-1 3 0,7-3 88,-2-3 0,-1-4 0,7-8 0</inkml:trace>
  <inkml:trace contextRef="#ctx0" brushRef="#br0" timeOffset="392">542 1 7115,'11'0'-168,"1"0"186,2 0 1,-5 0 0,3 0-62,2 0 0,-5 0 1,3 0 18,2 0 1,1 0-359,2 0 1,-7 2 381,-4 4 0,-4-5 0,6 15 0,1-6 0</inkml:trace>
  <inkml:trace contextRef="#ctx0" brushRef="#br0" timeOffset="624">577 228 7569,'-18'0'-203,"9"0"0,3 0 1,12 0 126,5 0 0,5 0 0,1 0 1,1 0 18,-1 0 0,1 0 0,-1 0 1,0 0-120,1 0 1,-1 0 175,1 0 0,-1 0 0,1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06.524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490 594 7147,'-12'0'-1051,"0"0"1148,8 0-12,-11 0 0,5 0 38,-7 0 0,5 6-58,0 0 0,1 7-42,-7-1 0,1 4 0,1 1 3,5 0 0,-3-5 0,6 0-4,-1 1 1,-1 3 0,-4 1-1,5 1 0,1-1 0,-6-1 1,5-1-1,-3 1 19,0 3 1,3 3 0,-5-5-1,2 1 0,-1-1 1,3 6 0,-2 3-1,1-1-12,1 0 0,-5 6 0,5-4 1,-2 2 11,1 0 1,1 0 0,-2 6-21,6 0 0,-1 0 1,1 0-1,0 0 0,0 0-9,0 0 1,1 6-1,5-1 1,0-1 0,0-2 0,0 4 1,0 0-1,1-4 18,5-6 0,-2 2 0,8-6 0,1 2-17,3 0 0,1-2 1,1 2-1,-1-5 1,1-5 1,1-2 0,3 1 0,1-3-155,-2-3 1,4 2-1,-1-9 1,-3 1-125,-2 2 1,5-6 0,-1 4 0,-2-6 262,-1-6 0,5-4 0,2-7 0</inkml:trace>
  <inkml:trace contextRef="#ctx0" brushRef="#br0" timeOffset="1042">524 961 6613,'-9'-8'-83,"-1"0"115,4-3 0,4 1-6,-4 4 1,6 4 0,4-5 0,4 1 1,2 0 0,-4 0 1,5 6-1,3 0-23,1 0 0,3 0 0,-1 0 0,1 0-33,-1 0 0,7 0 0,-1 0 0,-2 0 17,-1 0 0,-3 6 1,0 2-10,1 1 1,-1-3 0,1 6 10,-1 1 1,-7-3-1,-2 2 6,0 1 1,-6-3 0,3 2 7,-3 1 1,-4-5 0,-2 0 0,-3-2 5,-3-1 1,-2 7-4,-5-6 0,-1 2 1,1-4 8,-1 1 0,1 1 13,0-6 1,1-2 0,2-2 22,3-1 1,7-3-50,-2 2 0,4-4 1,4-5-40,4 3 1,-2-2 0,6 7 0,-1-1 32,1 0 1,0 0-1,3 5 1,-1-3-17,1 2 0,-3-4 0,0 0 0,0 1 6,-1-1 0,3 0 9,5 2 1,-5-2 0,-2-5-13,-3 1 1,5 6 4,-6-5 1,0-1 0,-4-3 9,4 3 0,-5 2 81,5 4 0,-4 3 23,-2-9-56,0 8 0,0-2 1,0 12 1,-6 4 0,1 7 3,1 1 0,2-7 1,2 1-1,0 2-29,0 1 0,0 3 1,0-1-35,0 0 1,0 1 0,2-3 0,4-1 21,5-2 0,-1-7 0,1 5-179,3-2 1,2 4 0,1-7-1,1-1-533,-1-2 700,0-2 0,1 0 0,-1 0 0</inkml:trace>
  <inkml:trace contextRef="#ctx0" brushRef="#br0" timeOffset="1591">1118 489 6395,'0'18'81,"0"-7"0,0 1-30,0 2 0,6 1 0,2 1-18,2-5 1,-5 3-1,5-6-29,-2 1 1,5-3-42,-1 6 0,4-8 0,1 2-24,0-4 0,-5-2 0,0 0 18,1 0 0,3-6 1,-1-2-1,-1-2 22,-2-3 1,-8 3 0,3-2 10,1-1 0,-6-3 130,4-1-36,-4-1 1,-4 9-13,-4 3 1,4 6 0,-4 6-50,4 5 1,2 5-1,0 1 1,0 3-38,0 3 0,0-4 0,0 5 0,2-3-19,4 2 0,-2-3 0,8 5 0,-1-2-45,-1 0 1,0 1-1,-7-5 1,3 2 77,-2 3 0,6-1 0,0-5 0</inkml:trace>
  <inkml:trace contextRef="#ctx0" brushRef="#br0" timeOffset="1985">455 1450 7569,'11'0'-403,"1"0"0,-6 0 1,5 0 407,3 0 1,1 6-1,3 0 1,-1-3 12,1-1 0,7-2 0,4 0 0,4 0-10,2 0 1,0-5 0,0-1-1,-2 2 6,-4 2 1,4 2 0,-4-2-1,4-2-16,2-2 1,0 0-1,-2 6 1,-2 0-54,-2 0 0,-2 0 0,2 0 0,-5 0-93,-5 0 1,-1 0-1,-1 0 148,0 0 0,1 0 0,-1 0 0</inkml:trace>
  <inkml:trace contextRef="#ctx0" brushRef="#br0" timeOffset="2587">909 1712 7569,'0'-10'-1082,"0"2"1152,0 8 28,0 0 0,-6 2-64,0 4 1,0 4 0,6 7-6,0 1 0,0-1 1,0 1-30,0-1 1,6-5 0,0-1 0,0 1-3,1-2 0,-3 3 0,6-5 0,0 0-3,-1 0 1,-3-1-1,6-3-53,1 2 1,3 0 0,1-6 40,1 0 1,-1-2 0,1-2-65,-1-2 1,-5-5 0,0 3 0,-1-2 64,-1-3 1,0-1-1,-6 0 1,1 3 5,-1-3 1,0 5 0,0-3 32,2-2 94,0 7 29,-6-1-122,0 8 1,0 2 0,0 4 0,0 5 42,0 5 1,0 1 0,0 1-34,0-1 1,2 1 0,1-1 0,5 1-41,2-1 0,-6-5 0,4-3 0,-3 1-698,1 0 704,8-6 0,-5 11 0,9-5 0</inkml:trace>
  <inkml:trace contextRef="#ctx0" brushRef="#br0" timeOffset="3405">1572 437 7392,'12'0'-534,"0"0"1,-7-2 585,7-4 0,-6 4 1,6-4-10,1 5 0,3 1 1,1 1 7,1 5 1,-1-4 0,0 6 0,1-2-14,-1 0 1,1 5 0,-1-1-1,1 2-25,-1 1 1,9 12 0,1-5-1,0 3-8,-4 2 1,4 6-1,0-1 1,1 2-8,-5 3 0,2 2 0,-2 2 0,-1 2-26,-3-2 1,-7 3-1,-2 1 1,-3 0 12,-3-1 1,4 1-1,-2-4 1,-2 2 21,-2-3 1,-2 1 0,-2 0 0,-2 2 35,-2-2 0,-2-2 0,4-3 0,-3 1-10,-3 0 1,0 0 0,-3 0 0,1 0 27,-2 0 1,-1 0 0,-1-2 0,3-4-27,1-6 0,0 3 1,-5-1-1,-1 0-33,1 0 1,0-1-1,-1-7 1,1-1-65,-1-5 0,3 5 0,1-7 0,4 3-221,3 0 1,1-7-1,4 5 283,-4-2 0,4 6 0,-6-5 0</inkml:trace>
  <inkml:trace contextRef="#ctx0" brushRef="#br0" timeOffset="6559">2201 35 7430,'0'-9'-951,"2"-5"954,4 8 208,-4 0-75,5 6 0,-7 2-88,0 4 1,0 4-1,0 7 1,0 3-102,0 3 1,6 2 0,2 6 0,0-2-152,0 2 1,-1 2 203,-1 2 0,-4 8 0,6 2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12.225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0 262 7425,'0'-10'-301,"0"3"0,2 7 329,4 0 1,4 0-1,7 0 1,1 0-54,-1 0 0,-5 0 0,-1 0 0,3 0-122,1 0 1,3 0 0,-1 0 146,1 0 0,-1-8 0,1-2 0</inkml:trace>
  <inkml:trace contextRef="#ctx0" brushRef="#br0" timeOffset="270">402 0 7466,'2'12'-401,"2"-1"335,1 3 1,1-4-1,-6 1 1,0 3 100,0 1 1,0 3 0,0-1 0,0 1-122,0-1 1,0 6 0,0 1 0,0-3-61,0-1 1,0-3 0,0 0-266,0 1 411,0-1 0,0 1 0,0-1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14.962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35 18 7489,'-10'-2'-422,"5"-4"0,1 4 361,-2-4 60,4 4 26,-6 2 1,10 0-22,4 0 0,4 0 0,7 0-13,1 0 0,-1 0 0,1 0-75,-1 0 1,0 0-1,1 0 28,-1 0 0,1 0 1,-1 0 55,1 0 0,-9 8 0,7-6 0,-6 6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15.200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0 1 7409,'0'10'-1319,"6"-1"1456,0-3 0,2-4-78,-3 4 1,5-4-16,8-2 0,-1 0 0,0 0-293,1 0 0,-1 0 249,1 0 0,-1-8 0,1-2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2:05.935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11429" units="cm"/>
      <inkml:brushProperty name="height" value="0.11429" units="cm"/>
    </inkml:brush>
  </inkml:definitions>
  <inkml:trace contextRef="#ctx0" brushRef="#br0">0 611 6231,'8'-9'151,"-6"1"-103,6 8 0,-8 2 11,0 4 0,0-3-21,0 9 1,0-6-33,0 6 1,0-7-23,0 7-29,0-8 35,8 4 1,-6-10 5,3-4-15,-3 4 0,-2-6 13,0 8 57,0 0 19,0 8-52,0-6 1,2 6-16,4-8 25,-4 0-15,14 0 0,-14-2-1,3-4 1,-3 2-131,-2-8-338,0 9 456,0-5 0,-7 0 0,-3-2 0</inkml:trace>
  <inkml:trace contextRef="#ctx0" brushRef="#br1" timeOffset="905">402 349 9620,'-10'0'-2522,"3"0"2611,7 0 83,-8 0-95,6 0 9,-14 0 1,13 2-6,-9 4 0,8 4 0,-2 7-78,4 1 1,2-7 0,0 1 26,0 2 1,0 1 0,0 3 4,0-1 1,0-5 0,0-1-1,0 3 0,2-4 0,4 1-41,6 3 1,-3-6-1,1-1 1,0-1-17,0 0 0,-5 0 0,7-6 45,2 0 1,-5 0-1,3 0-63,1 0 1,-3 0-1,2 0 10,1 0 0,-3-2 0,0-4 49,-2-6 1,3-3 0,-3-1 15,2 5 0,-6-5 0,1 5 0,-3-5 1,4 4 0,0 1 37,-2-3 0,-2-1 0,-2-3-13,0 1 1,0-1 0,0 1-41,0-1 0,-2 1 0,-2-1-26,-2 1 0,-5 5 1,3 3-28,-2 1 1,4 2-1,-5 6-21,-3 0 1,4 0-1,-1 0 10,-3 0 1,-1 6 0,-1 2-18,4 1 1,-1-3 0,5 4-1,0 0-84,1-1 1,-1-3 0,4 6 97,-2 1 76,0-5 1,-2 8-1,-1-7 1</inkml:trace>
  <inkml:trace contextRef="#ctx0" brushRef="#br1" timeOffset="1818">682 87 8182,'2'-11'458,"3"-1"1,5 2-163,8-1 1,-7-3-165,1 8 0,-1-5-74,7 5 0,-6 0-123,-1 6 1,-5 0-78,6 0 78,-1 0 0,5 8-55,-5 3 0,-1 5 42,-4 1 1,-4 1-1,4-1 6,-4 1 0,-4-1 1,-2 1 56,-2-1 1,-8 1 0,5-1 39,-1 1 0,-4-7 1,7-1 7,-3-2 1,4-2 0,-4-5 0,3 1 48,3-2 15,2 4 1,10-19 56,3 3 1,-1-1-1,2-1-56,1 2 1,-3 7 0,2-5-8,1 2 1,-3 2-128,2 6 0,-7 0-79,7 0 1,-6 0 12,5 0 0,-1 8 0,2 4 0,1-3 1,-7 3-28,-2 2 0,4-5-61,-2 3 0,-1 0 116,-5 5 1,0 0 0,0 1 37,0-1 1,0-5 0,-1 0 92,-5 1 1,-4 3 0,-6 1 0,3-1 64,1-5 0,1 5 1,-7-4 10,1 3 0,-1-3 0,1-3 126,-1-1 1,1 0-100,-1-2 0,1-4-85,-1 4 1,7-4-248,-1-2 0,6 0-578,-5 0 692,7 0 1,-12 0 0,7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19.322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18 7569,'10'0'-879,"-1"0"749,-3 0 0,-2 0 112,8 0 0,-1 0 0,7 0 26,-1 0 0,1-2 0,-1-2 0,1-2-13,-1 2 1,1 2-1,-1 2 1,0 0-438,1 0 442,-1 0 0,1 0 0,-1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20.480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1 7554,'10'0'-71,"-1"0"1,-3 0 70,6 0 0,3 0 1,3 0-11,-1 0 1,1 0 0,1 0 0,2 0 14,3 0 1,-1 0-1,-6 2 1,1 2-184,-1 2 1,1-1-1,-1-5-561,1 0 739,-1 8 0,-7 2 0,5 0 0,-5-3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20.691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0 0 7569,'0'10'-21,"0"-3"0,2-7 0,4 0 83,6 0 0,3 6 0,5 0 0,1-2-266,2-2 0,8-2 0,-4 0 0,3 0 9,-1 0 0,0 0 1,6 0 194,0 0 0,0 0 0,-1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21.553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437 88 7414,'-7'-10'-137,"-3"2"1,-2 2 144,1 1 1,-1-1 0,-6 6-89,1 0 1,-1 0-1,1 0 146,0 0 1,-1 0 0,1 0-1,-1 0-67,1 0 0,-1 0 0,1 0 1,-1 0 27,1 0 0,5 6 1,1-1-1,-1 1-3,2 2 1,-5-4 0,5 7-1,-2 1-37,1-2 1,5 5 0,-4-3 0,0 4 19,1 1 0,5 0 1,-4 1-1,2-1 19,0 1 0,1-1 0,5 1-11,0-1 1,0 1 0,0-1 0,0 1 18,0-1 0,0 1 0,0-1 0,0 0-22,0 1 1,7-3 0,3-1 0,2-2-23,-1 1 0,1 3 0,6 1 5,-1 1 0,0-7 1,1-1-1,1 0-8,5-1 0,-5-5 1,6 4-1,-1-2-42,-1 0 1,2 0-1,-4-4 1,3 1 14,-3 3 0,4 0 1,-1-6-1,-1 0 20,2 0 1,-6 0 0,5 0 0,-3 0 17,2 0 0,-3 0 1,3-2-1,-4-2-1,-1-2 1,-1-5-1,1 3 1,-1 0 28,1 0 0,-1-5 0,1 1 0,-1-3 3,1-3 1,-7 7 0,-1-1 0,0-2-7,-1-1 1,-5-5 0,4 1 0,-2 0 28,0 3 1,-1 3 0,-5-5 0,0 1 65,0-1 1,-1 1-1,-3-1-86,-2 1 0,0 5 0,4 0 1,-2-1 0,-2-3 0,-5 5 0,3-1 0,0-1-39,0-3 1,-3-1 0,3-1 0,0 1-21,1-1 1,-7 1-1,2-1 1,-3 3-4,-3 3 0,-7-2 0,-2 7 0,-2-1-79,0 0 0,0 2 0,-8 6 1,-2 0-81,-2 0 0,-7 0 1,1 0-1,-1 2 188,1 4 0,-11 4 0,3 7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19.604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1 384 6475,'0'-9'39,"0"16"0,0 5 1,0 11-1,0-3-57,0-3 1,2 1-1,2-1 1,2 1-57,-2-1 0,-3 1 0,-1-1 32,0 0 1,0 1 41,0-1 0,0 1 0,0-1 0</inkml:trace>
  <inkml:trace contextRef="#ctx0" brushRef="#br0" timeOffset="439">106 18 7569,'17'-2'0,"1"-2"-6,-1-2 1,1 0-1,-1 6-129,1 0 1,-1 0 0,0 0 0,1 0 143,-1 0 1,1 8 0,-1 2 0,1 1-1,-1 1 0,7 2 0,-1 7 0,-2 4 25,-1 2 1,-3-3-1,1 5 1,-1 2-26,0 2 0,1 2 1,-1 0-1,1-2-16,-1-4 0,-5 4 0,-2-4 0,-1 4-29,1 2 0,-6-6 0,2 0 0,-4 2-19,-2 2 1,0-4-1,-2-2 1,-2-2-29,-2-3 0,-6-3 1,7-1-1,-1-1-70,-2 1 0,4-7 153,-8 1 0,9-8 0,-5 3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17.871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297 88 7164,'0'-11'-856,"0"-1"801,0-2 0,0 5 177,0-3-99,0 8 1,-2-5 31,-3 3 1,1 4-8,-8-4 0,6 4-16,-5 2 1,-1 0 0,-5 2 3,-1 4 0,6-2 0,1 7 0,-3 3-17,-1 1 1,-1 3 0,3-1 0,3 3-13,2 3 1,-4-4 0,5 7-1,-3-1 18,-4 4 0,5 2 0,-1 0 0,0-2 10,1 2 1,5 2 0,-4 0-1,2-2-4,0-2 0,1-1 0,5 3 0,0-2-20,0 2 1,0-4-1,1 0 1,3 0-4,2 0 0,6-3 1,-4 3-1,-1-2-21,1-4 0,6-1 0,-5-3 0,3-1-22,0-5 0,-7 5 1,7-6-1,2-1-136,1-3 1,-3-2 0,0 0 0,1 2 14,3-2 1,1-2-1,1-4 156,-1-4 0,0-4 0,1-7 0</inkml:trace>
  <inkml:trace contextRef="#ctx0" brushRef="#br0" timeOffset="1100">420 350 6595,'9'8'83,"-3"4"1,-4 3-1,-2 3-60,0-1 1,0 3 0,0 1 0,0 2 1,0-1 0,0-3 0,0-2 0,0 1-31,0-1 0,0 1 0,2-1 0,2 1-42,2-1 1,0 1 0,-6-1-168,0 1 0,0-7 142,0 1 0,2-2 73,3 1 0,5-3 0,8-8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15.867"/>
    </inkml:context>
    <inkml:brush xml:id="br0">
      <inkml:brushProperty name="width" value="0.08571" units="cm"/>
      <inkml:brushProperty name="height" value="0.08571" units="cm"/>
      <inkml:brushProperty name="color" value="#66CC00"/>
    </inkml:brush>
  </inkml:definitions>
  <inkml:trace contextRef="#ctx0" brushRef="#br0">0 88 6349,'0'-10'-61,"0"-5"1,2 5 162,4-7 0,4 5 0,7 2-32,1 3 1,-1 1 0,1 6-32,-1 0 1,1 0 0,-1 0-33,0 0 1,-1 2-119,-4 4 0,-5-3 1,-7 9 96,0 2 0,-2-5 0,-3 1 0,-7 0 31,-4-1 1,-1-3 0,0 6 6,-1 2 0,1-5 12,-1 3-32,8-8 1,5 3-1,10-7-13,7 0 1,4 0-1,1-1 1,1-3 4,-1-2 1,0 0 0,1 6-1,-1 0 0,1 0 0,-1 0-4,1 0 1,-7 6 0,-1 2-1,-2 1 1,4 3 0,-7 5 9,-1 1 0,-2-1 1,-2 1 37,0-1 0,-8 1 0,-3-3-21,-5-3 1,-1 3 0,-1-5 20,1 0 0,-1-2 1,1-8-1,-1 2-38,1 3 1,0-3 0,-1 4 0,1-4-150,-1-2 1,1 0 46,-1 0 1,3-2-160,3-4 1,4 2 258,8-7 0,8 7 0,2-4 0</inkml:trace>
  <inkml:trace contextRef="#ctx0" brushRef="#br0" timeOffset="397">681 106 7569,'-11'-6'-59,"-1"0"1,6 0 0,-5 6-129,-3 0 1,4 0-1,-1 0 1,-3 0 193,-1 0 0,3 2 1,0 4 35,-1 6 1,-1 3 0,1 2 0,1 1-3,-2-1 0,5 1 1,-1-1-1,0 1-10,1-1 0,-3 7 1,-4-1-1,3 0 7,1 2 1,2-3-1,-3 5 1,3 0-27,2 0 0,-5-5 0,1 3 0,-1-2 8,1 0 1,-4 6 0,7-5 0,-3-1-25,0 2 0,3-5 0,-5 3 1,4-4-54,3-1 0,-5-1 1,6 1-131,2-1 1,2-5-581,2-1 767,0 1 0,0-2 0,8-2 0,2-8 0</inkml:trace>
  <inkml:trace contextRef="#ctx0" brushRef="#br0" timeOffset="1154">978 699 7106,'10'0'-203,"-2"0"0,-16-5 156,-4-1 1,-3 0 0,-3 6 69,1 0 1,-1 0 0,1 0-3,0 0 0,-1 0 0,1 0 98,-1 0 0,1 2 0,-1 2-93,1 2 0,1 7 1,3-3-17,1 0 1,8-1-1,-2-3-33,4 6 0,2-3 1,2 1 13,4-2 0,4 0 0,9-5-25,5 3 1,-5 6 0,4-6-1,-3 0 16,-3 1 1,1-3-1,-1 6 1,0 0-3,1-1 0,-3-3 0,-1 6 1,-2-1-4,1-1 0,-5 6 1,0-7-1,-2 3-21,-1 0 0,1-1 0,-6 7 38,0-1 1,-2 1-1,-2-1 1,-3-1 25,-3-5 0,-2 5 0,-5-6 28,-1-1 1,1 1 0,-1-6 16,1 2 0,0-1-46,-1-5 1,8-7 0,5-5-30,3-3 1,2 3 0,0 0 0,2-1-41,3-3 1,3-1 0,6-1 0,-3 1 11,3-1 0,1 1 0,3-3 0,-3-1-28,-3-2 0,4 0 0,-7 5 0,3 1 18,0-1 1,-9 1 0,3-1-1,-2 1 65,2-1 1,-4 7-1,2-1 4,-8-2 1,0 7 0,-8 1-1,-1 2-7,-3-2 0,-1 4 1,-1-4-1,1 4-49,-1 2 1,1 0-112,0 0 146,-1 0 0,8 8 0,3 2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36.681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1946 1 6023,'-10'0'674,"3"0"-541,7 0 1,-2 0-122,-4 0 0,2 0 18,-8 0 1,7 0 7,-7 0 1,2 2-1,-3 2-102,1 2 0,0-1 1,-5-5 25,-1 0 1,7 6 0,-1 0-1,-1-2 37,-3-2 1,-1 0 0,-1 2 0,1 1 0,-1-1 0,1 4 1,-1-2-1,1-2 0,-1-2 1,-5 4 0,0-1 0,1-1-1,3-2 0,2 4 0,-3 2 0,-1 0 0,-3-1 0,1 1 0,4-4 0,-3 4-7,-1 1 0,-6-3 1,4 4-1,-2 0-1,-4-1 1,-2-3-1,-2 4 1,0-2 4,0-4 0,-6 3 0,0-1 0,1 0 17,-3 2 0,0-6 1,-5 5-1,1-1-1,-1 0 0,3 0 1,-2-4-1,-1 2-5,-3 2 1,-1-1 0,0-3-1,-1 2-6,1 2 0,-1 0 0,-1-4 0,-2 2 1,-2 1 0,-8 1 1,2-6-1,-2 0-10,2 0 0,-4 6 0,2 0 0,-4-2 5,0-2 1,-10-2 0,11 2 0,-5 2 5,-4 1 1,5 1 0,-7-6 0,2 0 1,5 0 0,-1 6 1,0 0-1,-2 0 27,3 1 0,-7-5 0,1 6 0,-3-2-23,1 0 1,-1 5 0,-5-3 0,-1 0-12,1 0 1,0 3-1,-1-3 1,1 0 16,0 0 1,1-1-1,3-3 1,2 4-7,-3 2 0,1-4 1,-3 3-1,3-1-9,-1-4 0,-11 0 0,8 0 0,0 1 1,3-1 1,-7-2 0,4-2 0,-3 0-5,1 0 0,2 0 0,0 0 1,-1 0-5,1 0 1,-6 0 0,0 0 0,1 0 4,3 0 1,2 0 0,-1 0 0,-1-2 12,-4-3 0,10 3 0,-5-4 0,3 2 22,0-2 1,-3 4-1,1-4 1,2 4-15,3 2 1,-3-5 0,5-1 0,-1 2-20,-1 2 1,1 2 0,-7 0-1,3 0-6,3 0 0,-3 0 0,4 0 0,-3 0 11,3 0 1,-5 0 0,7 0-1,-3 0 21,1 0 1,5 0 0,-4 0 0,3 0 13,3 0 1,2-2 0,2-2 0,2-2-25,4 2 1,-3 2 0,2 2 0,0 0-21,0 0 1,-1 0 0,6 0-1,-2 0 8,-4 0 1,4-1 0,-2-3 0,-2-2-27,-2 2 1,-2 2 0,1 2 0,-1 0 14,0 0 1,0-2 0,0-2-1,0-2 19,0 2 1,2 3-1,2-1 1,4-2 9,2-2 0,-4 0 0,6 6 0,2-2-5,1-4 0,9 4 0,1-3 0,2 3-22,5 2 1,-5 0 0,2 0-1,2-2-4,3-4 0,1 4 0,0-4 0,0 4-1,0 2 1,6 0 0,2 0 0,1 0 20,5 0 0,2-6 0,1 0 0,1 3 17,-1 1 1,7 2 8,-1 0-18,0 0 0,3-2 0,3-4 0,2 4 1,-2-4 144,4 4-98,-6 2 1,8-2-388,0-4-235,0 4 328,0-5 0,-2 7-751,-3 0 978,-5 8 0,-8-7 0,1 7 0</inkml:trace>
  <inkml:trace contextRef="#ctx0" brushRef="#br0" timeOffset="612">53 18 7323,'17'0'-960,"1"0"980,-1 0 0,1 0 107,-1 0-355,-7 0 353,-2 0 26,-8 0 0,0 2-109,0 4 1,0-2 0,-2 6 0,-2-1-35,-2 1 1,-2 0 0,4 3 0,-1-1 8,1 2 1,-4 1 0,0 3-1,0-1-4,1 1 0,-5-1 0,4 0 1,1 1 0,-1-1 0,0 1 0,2-1-20,-5 1 0,3-1 0,2 1 1,2-1 5,-2 1 0,4-1 0,-3 1 6,3-1 1,2 1 23,0-1 1,2-1-1,1-3 40,3-1 0,8-1-27,-3 7 0,5-7 1,1-1-1,1-2 1,-3 0 0,-1-4 0,-2 1 22,1-1 0,3-2 0,1 0 27,1 4 0,-1-4-159,1 4 1,-3-2 0,-1 0-336,-3 1 0,-5 3 401,6-2 0,-1-4 0,7 6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7:43.256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0 489 7385,'0'-11'-914,"0"-1"971,0 8 1,0-6 84,0 5-71,0 3 0,0-4-25,0 12 1,0-2 0,0 7 22,0 3 1,0 1 0,0 3-1,0-1-184,0 1 0,0-7 0,0 1 0,0 2 47,0 1 0,0 3 0,0-1 132,0 0 1,6 1 0,0-1 151,-2 1 0,0-7 0,-1 1-156,3 2 1,2-7-1,-4 1 43,2 0 1,2 0-310,-3 3 0,-1-3 0,6-6 158,-2 4 1,-1-4 61,-1 4 1,-2-4 0,8-2 95,1 0 0,-3 0 0,2 0-53,1 0 0,3-2-30,1-4 0,1 4 0,-1-4-2,1 4 1,-7 2-1,1 0-16,2 0 0,-5 0 0,3 0-275,1 0 0,-3 0 28,2 0 0,-6 0-31,5 0 269,-7 0 0,4-8 0,-8-1 0</inkml:trace>
  <inkml:trace contextRef="#ctx0" brushRef="#br0" timeOffset="313">140 664 7569,'-10'0'0,"2"0"0,8-2 0,2-2 0,4-2 0,-2-1 0,8 3 0,1-2 0,-3 0 0,2 4 0,1-4 0,3 4 0,1-5 0,1 1 0,-1 0 0,1 0 0,-1 6 0,1-2 241,-1-4-383,-7 4 1,5-5-702,-3 7 843,3 0 0,3-8 0,-1-2 0</inkml:trace>
  <inkml:trace contextRef="#ctx0" brushRef="#br0" timeOffset="592">53 454 7569,'0'-9'-838,"2"-1"0,3 6 792,7-2 1,4 0 0,1 4 364,0-3 1,1 3-1,-1-4-196,1 4 0,-1 0 1,1-2-1,-1-2-239,1 2 0,5 2 1,0 2-1,-1 0-25,-3 0 141,6 0 0,-5 0 0,5 0 0</inkml:trace>
  <inkml:trace contextRef="#ctx0" brushRef="#br0" timeOffset="1043">1065 350 7569,'0'-12'-595,"0"0"1,-1 8 573,-5-1 1,2 3 7,-8 2 0,1 0 0,-7 0 0,1 0 72,-1 0 0,1 2 0,-1 1 0,1 5-37,-1 2 1,-5 0 0,0 3 0,1-1 40,3 1 1,2 9-1,-1 1 1,3 0-2,3 3 0,-4-5 0,5 8 0,-3 0-34,3-2 0,1 4 1,6-5-1,-2-1-50,2 0 0,2 4 0,2-6 1,2-1 3,4-3 0,-2-3 0,8-3 0,1-1 5,3 1 0,3-5 1,2 0-1,5-2 9,1 0 0,2-1 0,6-5 0,-2 0-646,-4 0 650,4 0 0,-6 0 0,8 0 0</inkml:trace>
  <inkml:trace contextRef="#ctx0" brushRef="#br0" timeOffset="1384">1135 594 7569,'18'0'0,"-1"0"0,1 0 0,-1 0 0,1 2 0,-1 4 0,-5-4 0,-1 6 0,3-3 0,2 1 0,5 8 0,0-5 0,-3 3 0,-3 0 0,5-6 0,-9 3 0,5-1 0,1-4 0,1 6 0,-7-7-34,1 9 0,0-8 0,3 4-271,-3 0 305,3-7 0,-5 7 0,7-8 0</inkml:trace>
  <inkml:trace contextRef="#ctx0" brushRef="#br0" timeOffset="1738">1380 507 6613,'-10'0'54,"2"0"0,6 7 0,-1 5-15,-3 4 0,0-5 1,4 1-1,-2 2 7,-2 1 1,-5 3 0,3-1 0,-2 0-2,-3 1 1,3-1 0,0 1 0,0-1 18,1 1 0,3-1 0,-4 1-11,2-1 1,1 1 0,3-1 13,-2 1 0,0-7-67,6 1 0,0-1 0,0 7 0</inkml:trace>
  <inkml:trace contextRef="#ctx0" brushRef="#br0" timeOffset="2488">1642 402 7349,'0'-10'-495,"0"2"0,-2 8 512,-4 0 0,2 0 119,-7 0 0,5 0-87,-6 0 0,8-1-41,-2-5 1,4 2-7,2-8 1,0 6-1,2-3-61,4 1 0,-2 2 0,8 4 59,1-4 0,3 2 1,1-5-1,1 1 17,-1 4 0,1 2 0,-1 2-1,1 0 0,-1 0 0,1 0 1,-1 0 0,0 0 1,-5 0 0,0 2-3,1 4 0,-5 4 0,-2 7-3,-4 1 1,-2-1-1,0 0 8,0 1 1,-2-1-1,-2 1 1,-2-1-18,2 1 0,-3-7 0,1 1 0,0 0-33,-2-3 0,4 7 24,-7-4 1,1-3-1,-4 1 1,3-2 0,-3-4 0,4-2 0,-1-2 10,-3 0 1,4 0 0,-1-2 8,-3-4 0,7 2-8,1-8 0,4 1-10,2-7 0,2 8 1,2 3 6,1-1 1,9 6 0,-2-4 0,3 4 0,-3 2 0,-1 0-22,3 0 0,2 6 1,1 0-1,0 0-52,1 1 1,-1-5 0,-1 6 0,-3-2-237,-1 0 0,0 2 306,5-3 0,1-3 0,-1 6 0</inkml:trace>
  <inkml:trace contextRef="#ctx0" brushRef="#br0" timeOffset="2882">1956 262 7569,'10'-17'-563,"0"7"451,-5 4 0,3 2 0,6 0-111,-3-1 257,1-1 0,0 6 0,-1 0 1,3 0-3,1 0 0,3 0 0,-1 0 0,1 2-22,-1 4 1,1-4-1,-1 5 1,1 1-11,-1 4 0,1 3 1,-1 3-1,1-1-18,-1 1 0,-1 5 0,-3 2 0,-1 0 21,1 1 0,1 5 0,-1-4 1,-3 2-43,-2 0 1,4-6-1,-7 4 1,-1 1 35,-2-1 1,4-4 0,0 4 0,-2-2 19,-2-3 1,-8 3 0,-2-2 0,-2-1-22,-3-3 1,-1-1-1,1-1 1,1 0 18,-2 1 0,-1-3-15,-3-3 0,-7 4 0,-2-7 0</inkml:trace>
  <inkml:trace contextRef="#ctx0" brushRef="#br0" timeOffset="3537">2742 629 6827,'12'0'-185,"-1"0"1,-7-2 235,2-4 0,4 4 0,1-4 22,5 5 0,-4 1 0,-1 0-75,3 0 0,1 0 1,3 0-52,-1 0 0,1 0 0,-1 0-64,1 0 0,-1 0 1,1 0 116,-1 0 0,8-8 0,2-2 0</inkml:trace>
  <inkml:trace contextRef="#ctx0" brushRef="#br0" timeOffset="4321">3650 437 7428,'0'-10'-930,"6"0"919,0 5 0,0 1 52,-6-8 46,0 8-91,7-11 31,-5 13 0,8 2 1,-6 11-1,2 5 25,-2 1 1,-2-5-47,-2 0 1,0-1 0,0 7 0,0-1-2,0 1 0,0-1 0,0 1 0,0-1-8,0 1 1,5-7-1,1 1-7,-2 1 1,-2 3-1,0 0 1,2-3 5,2-1 0,1-8 0,-3 3 14,2 1 0,2-6 0,-4 6 0,4-2 20,1-1 1,-3 1 0,6-6 22,1 0 1,-3 0-1,2 0-32,1 0 1,3 0-1,1 0 1,1 0-5,-1 0 0,-5 0 1,-1 0-1,3 0-39,2 0 1,-5 0 0,1 0-1,1 0-174,3 0 0,-4 0-562,-1 0 758,1 0 0,-2 0 0,-3 0 0</inkml:trace>
  <inkml:trace contextRef="#ctx0" brushRef="#br0" timeOffset="4609">3738 612 7569,'-10'0'-563,"0"0"-20,4 0 571,4 0-19,-5 0 1,9 0 115,3 0 0,5 0-73,8 0 1,-1-6 0,0 0-85,1 2 1,-1 2 0,1 2-25,-1 0 1,1-2-1,-1-2 96,1-2 0,-9 1 0,7-3 0,-6-2 0</inkml:trace>
  <inkml:trace contextRef="#ctx0" brushRef="#br0" timeOffset="4876">3720 419 5976,'2'-9'137,"2"1"0,4 2-96,1 0 1,-3 0 0,6 6 0,-1-1-17,-1-5 0,6 4 0,-5-4-19,5 4 1,-5 2 0,1 0-108,2 0 0,1 0 0,3 0-161,-1 0 262,1 0 0,7 0 0,2 0 0</inkml:trace>
  <inkml:trace contextRef="#ctx0" brushRef="#br0" timeOffset="5251">4611 297 7491,'-18'-10'-265,"1"3"0,-1 7 0,1 0 128,-1 0 0,7 2 1,-3 2 185,-5 1 0,-4 9 0,-7-2-1,7 3 1,4 3 0,3-1 0,3 0-23,1 1 0,2 5 0,-3 2 1,3 1-25,2-1 0,0 4 1,5-6-1,-3 1-6,2 1 1,2-6 0,2 5 0,0-5-22,0-2 1,8 1 0,3-3 0,5-1-52,1-2 0,7-7 0,-1 5 0,0-2 39,2-4 1,-5 4-1,5-3 37,0-1 0,-5-2 0,5-2 0</inkml:trace>
  <inkml:trace contextRef="#ctx0" brushRef="#br0" timeOffset="5555">4698 489 7400,'18'0'-300,"-3"2"1,-1 2 312,-3 2 1,1 6 0,5-5 0,1 1-5,-1 0 0,-5 3 0,0-3 0,1 0-40,3 0 0,1 3 1,1-3-1,-1 0-109,1 0 1,-1-1-1,0-3 38,1 2 0,-1 0 102,1-6 0,-8 0 0,-3 0 0</inkml:trace>
  <inkml:trace contextRef="#ctx0" brushRef="#br0" timeOffset="5849">4960 472 7569,'0'-10'-654,"0"2"1,-2 8 565,-4 0 0,2 0 127,-7 0 0,5 0 0,-4 2 101,2 4 1,-5-2-60,1 8 0,-1-1 0,-1 5 0,4-3-76,3-1 1,-5 2 0,4 5 0,0 0 11,1-3 0,-5-2 0,6 3-286,2 0 0,0 1 3,-1-1 266,3 1 0,-6-8 0,8-3 0</inkml:trace>
  <inkml:trace contextRef="#ctx0" brushRef="#br0" timeOffset="6201">5170 315 6800,'17'0'-307,"1"0"270,-1 0 1,0 2-1,1 1 1,-3 5 53,-3 2 0,4 0 0,-7 3 1,3-1-9,0 1 1,-3 3 0,3 1 0,-6 3-8,-4 3 0,-2-3 1,0 3-1,0-4-36,0-1 0,0-1 0,0 1 0,-2-1-65,-4 1 1,-2-1-1,-5-1 99,1-5 0,-7 5 0,-9-7 0</inkml:trace>
  <inkml:trace contextRef="#ctx0" brushRef="#br0" timeOffset="7055">5344 123 6905,'12'0'337,"0"0"-89,1 0 1,3 0-1,1 0-656,1 0 1,-1 0-1,0 0 246,1 0 0,-6 0 1,-1 0 172,3 0 1,-4 0 27,1 0 1,1 0-27,5 0 1,1 0-12,-1 0 0,-1 1 0,-3 3 16,-1 2 1,-6 0 43,5-6-19,-7 0-15,4 0 0,-8 2 1,0 4 11,0 5 1,0-1-22,0 2 1,0-6 0,0 5 7,0 3 1,0 1-19,0 3 1,0-1 0,2 1 4,4-1 0,-4 1 0,4-1 5,-4 1 1,-2-7 0,0 1 0,0 1-3,0 3 1,0 1 0,0 1-7,0-1 0,5 1 0,1-1 1,-2 1 4,-2-1 0,-2-5 1,0-1-1,0 3-18,0 2 0,0 1 0,0 1 7,0-1 1,0 0 0,0 1 2,0-1 0,0 1 0,0-1 0,0 1-5,0-1 0,6 1 1,0-1-4,-2 1 1,3-1 0,-1 1 0,-2-1-3,-2 0 1,-2 1 0,0-1 0,0 1-2,0-1 0,-2 1 1,-2-1-1,-2 1 1,-7-1 0,1-1-59,-3-5 1,-5 3-1,-1-8 1,-4-2-49,-3-2 1,-1 0-1,-6 1 1,0 3 108,0-2 0,-7-2 0,-3-2 0</inkml:trace>
  <inkml:trace contextRef="#ctx0" brushRef="#br0" timeOffset="8000">3458 123 6251,'-10'-8'-107,"1"6"107,3-4 0,2 4 0,-8 2 0,7 0 112,-7 0 0,6 0-100,-6 0 1,1 0 0,-7 2-15,1 4 1,-1-4 0,3 6 15,3-1 0,-3-5 1,5 6 16,0 0 1,-5-4-26,3 7 0,4-5 22,3 6 1,3-1-13,2 7 0,0-7 0,0 1-7,0 2 1,0 1 0,0 3 3,0-1 1,0 1 0,0-1 0,0 1 16,0-1 1,0 2-8,0 5 1,2-5-1,1 4 1,3-3 3,-2-3 1,0 1 0,0 1 0,2 2-8,-2 3 0,-1-1 1,1-5-1,2-1-1,-2 0 0,4 7 0,-2-1 0,-2-2 12,-3-1 1,-1-3 0,2 3-1,2 1 3,2 2 0,0 1 0,-6-7 0,0 0-6,0 1 1,6-1 0,0 1 0,-1-1-7,3 1 0,-4 1 0,6 3 0,-1-1 1,1-6 1,-4 3 0,6-8 0,1-1-35,3-3 1,3-2-1,2 0 1,5 2-161,1-2 0,2-2 0,8-2 0,4 0-49,5 0 0,5-2 1,3-4 219,4-6 0,4-3 0,8-3 0</inkml:trace>
  <inkml:trace contextRef="#ctx0" brushRef="#br0" timeOffset="9347">5903 18 7340,'0'9'-1057,"0"-1"1109,0-8 43,0 0-53,-8 0 1,4 0-44,-7 0 1,5 0 7,-6 0-28,8-8 1,-3 5-40,7-9 1,2 8 0,3-2 50,7 4 0,4 2 0,1 0 4,1 0 1,-7 0 0,1 0 9,1 0 1,3 0-1,1 0-1,1 0 1,-1 0-1,-1 2 1,-3 2 69,-1 2 0,-6 2 0,6-4-28,1 1 1,-3 7-1,0-4-48,-3 1 0,5 3 1,-6 6 11,-2-1 0,-2-5 0,-2-1 0,0 3-12,0 1 0,0-3 1,-2 0-1,-2 1-17,-2 3 1,-6-5 0,6 1 0,1 2 15,-3 1 1,4-3 0,-6 0-1,1-1 13,-1-1 0,4 3 0,-4-5 0,1 0 12,-1 0 0,4-2 0,-5-5-8,-3 5 0,-2-4 1,-1 4-4,-1-4 0,7-2-17,-1 0 1,6 0 7,-5 0 0,5-6 0,-4-2 5,2-1 0,3 3 8,5-6 1,0 1-39,0-7 1,0 7-38,0-1 0,2 2 12,3-1 0,-1 1 40,8 4 1,-6 4 24,5-4 1,-5 4 17,6 2 0,-6 0-17,5 0 1,-5 0-7,6 0 1,-1 0-6,7 0 1,-6 0 94,-1 0-59,-7 0 0,10 2-34,-9 4 0,3-2-11,-2 8 0,-2-1 12,8 7 0,-3-1 1,5-1-5,-3-5 0,-1-1 0,4-6 0,-5 4 30,-1 1 0,6-5 1,-3 4-22,5 0 0,-4-6 1,-1 4-1,3-5-11,1-1 0,-3 6 0,0 0 0,1-2 1,-3-2 0,2-2-5,1 0 1,-5 0 0,2 0 0,-6-2 17,1-4-280,1 4-34,-6-13 296,0 13 0,-8-14 0,-1 7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19.370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70 6594,'0'-17'5,"0"-1"1,0 7 19,0-1 1,2 8 16,4-2 1,-3 4-12,9 2 1,-6 0-4,6 0 1,-9 8-1,3 4 1,-4 3 10,-2 3 1,0-1 0,0 1-1,0-1 5,0 1 1,0 5-1,0 0 1,0 1-20,0 1 0,0-6 0,0 4 1,0-3-14,0-3 0,6 1 1,0-1 3,-2 1 1,0-3-1,-1-1-10,3-3 0,2-7 0,-4 4 27,2 0 0,1-6 29,-1 4 0,-2-4-19,8-2 0,-6 0-1,5 0 1,-5 0-37,6 0 0,-1 0-3,7 0 0,-6 0 0,-1 0 0,3 0-22,1 0 0,3 0 1,-1 0-101,1 0 1,-1 0-1,1 0-63,-1 0 1,-5 0-67,-1 0 1,-5 0 247,6 0 0,-1 0 0,7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2:09.716"/>
    </inkml:context>
    <inkml:brush xml:id="br0">
      <inkml:brushProperty name="width" value="0.11429" units="cm"/>
      <inkml:brushProperty name="height" value="0.11429" units="cm"/>
    </inkml:brush>
  </inkml:definitions>
  <inkml:trace contextRef="#ctx0" brushRef="#br0">18 489 7867,'-10'-2'-1246,"4"-4"1324,4 4 3,2-5-66,0 7 1,2 0 0,2 2-20,2 3 0,2-3 28,-3 4-5,-3-4 0,8-2-35,-4 0 21,-4-8 0,6 5-21,-8-9 20,0 8-18,-8-4 0,4 8 24,-8 0 1,8 8 68,-1 4-63,3-5 0,2 3 0,2-6-8,3 2 0,-1 0-7,8-6 1,-6 0-1,3-2-14,-1-4-70,-2 4 1,-6-8-260,0 4 157,0 4 182,0-5 0,0 7 0,0 0 1</inkml:trace>
  <inkml:trace contextRef="#ctx0" brushRef="#br0" timeOffset="767">332 262 8247,'10'0'-841,"-10"8"1,-4-6 1018,-8 4-68,8 3 1,-3 1-113,7 8 1,0-7 0,0 1 7,0 1 1,0 3-59,0 1 0,0 1 67,0-1 0,0-5 6,0 0 1,2-9-1,1 5 2,3 0 0,2-6-7,-2 4 0,2-2 0,5 0 5,-1 1 0,-6 1-17,5-6 1,1 0 13,5 0 1,-5 0-42,0 0 14,-1-8 0,5-1 1,-3-7 11,-1 5 1,-6-5 2,6 4 0,-7 3 1,5-3 4,-2-2 0,-2 5 1,-6-3-7,0-1 0,2 3 0,1-2 2,3-1 1,0 3 0,-6-2-5,0-1 1,0 3 31,0-2-8,0 1 0,0-7-1,0 1 1,-8 7-55,-3 4 1,1 4-1,-2 2-52,-1 0 0,3 0 0,-2 0-77,-1 0 0,3 2 55,-2 4 0,3 4 0,-5 7-124,3 1 0,7-7 229,-2 1 0,-4 0 0,0 5 0</inkml:trace>
  <inkml:trace contextRef="#ctx0" brushRef="#br0" timeOffset="1383">716 0 7029,'0'10'-166,"0"5"170,0-3 1,0-2 0,2 1 88,4 3 1,-4 2-69,4 1 0,2 0 1,-3 1-25,-1-1 0,0-1 0,0-3 0,2-1 9,-2 2 0,-2-5 1,0 3-18,3 2 1,-3 1 0,6 1-9,0-5 0,-6 5 3,4-5 1,3-3 21,3-2 0,-4-2-4,-2 2 20,3-4 1,1 5-17,7-7 0,-5 0-3,0 0 1,-1-7-1,7-3 1,-1 0 1,-5 1 0,0 5 0,-1-4 0,-1-2 0,4 4 0,-7-3-23,3 1 1,2-4 0,3 5 0,-1-1-72,-3 0 0,-5-4 0,6 5-72,1-3 0,-3 6 1,2-2-321,1 4 482,-5 2 0,0-7 0,-8-3 1</inkml:trace>
  <inkml:trace contextRef="#ctx0" brushRef="#br0" timeOffset="1944">996 88 6485,'-10'0'249,"2"1"-161,8 5 0,2-4 1,2 6-25,2 0 0,0-4-26,-6 7 0,2-1 1,2 4 9,1-3 0,1 1 0,-4 5-39,4 1 1,-4-1 0,4 1 26,-4-1 0,3 1 0,3-1-22,2 1 0,-6-7 1,4 1 3,-1 1 1,1 3 0,6-1-49,-3-3 1,-7 4-8,2-5 0,-4-1 13,-2 2 1,0-7-458,0 7 31,0-8 453,0 4 0,-8-8 1,-2 0-1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19.638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0 87 6765,'6'-17'0,"2"1"0,0 3 0,1 3-26,1 2 0,2 3 1,5 5 63,0 0 0,-5 0 0,0 0 0,1 0-35,3 0 0,3 0 1,3 0-9,1 0 0,0 0 0,-5 0-102,-1 0 0,-5 0 0,-1 0-55,3 0 0,-4 0 51,1 0 1,-7-2 110,2-4 0,4 4 0,-1-6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19.846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35 70 7007,'-15'-8'-369,"3"-3"371,4 3-25,8 0 0,2 8 1,4 0 51,6 0 0,-2-6 0,1 0 0,3 3-145,1 1 1,3 2 0,-1 0 115,1 0 0,-1-8 0,1-2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0.265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297 1 6712,'-17'0'-103,"-1"0"0,1 0 1,-1 0 149,1 0 0,-1 0 0,1 2 0,1 3 1,5 7 0,-5 4 0,4 1 0,-3 3 3,-3 3 1,3-2-1,1 8 1,3 2-4,-3 2 1,6 2 0,1 0 0,1-2-23,0-4 1,0 4-1,6-6 1,0 1-25,0-5 0,0 2 0,2-2 0,2-1 9,2-3 0,7-1 1,-1-1-1,5 1-54,7-1 1,1-1 0,6-5 0,-2-5-71,2-4 1,2 4-1,2 0 1,-2-3 112,-4-1 0,12-2 0,-4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0.558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0 6524,'17'0'-17,"0"2"1,1 2 122,-1 2 0,1 7 0,-1-1 1,1 2-71,-1-3 0,1 5 0,-1-5 0,1 5-27,-1 1 1,1 1-1,-1-3 1,0-1-65,1-2 0,-6-7 1,-1 7 25,3 2 0,-1-5 1,1 1-634,-2-2 662,-1-2 0,7-6 0,-1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0.812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210 0 7396,'-17'0'-229,"5"0"1,3 2-1,-1 2 313,0 2 0,4 7 0,-3-1 1,-1 4-20,0 1 0,1 1 0,-5-1 0,4 0-29,3 1 1,-7 5-1,4 1 1,-1-3-74,-1-2 1,6-1 0,-4-1 6,3 1 1,1-7-1,6 1-407,0 2 437,0 1 0,0 3 0,0-1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1.491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06 53 7569,'0'9'-646,"0"-1"1,-2-8 620,-4 0 0,2 0 48,-8 0 0,7 2 54,-7 4 0,6-4 18,-6 4 0,7-4 0,-5-4-9,2-4 0,0 4 1,5-6-4,-3 0 1,0 5-123,6-9 0,0 6 0,2-4-24,4 3 1,-2 1 0,5 4 0,1-2 47,0-2 0,1 0 1,7 6-1,-1 0 31,1 0 0,-1 0 1,1 2-1,-1 2-15,1 2 1,-7 2-1,1-4 1,1 3 22,3 3 0,-4-4 0,-3 6 0,-1 1-31,-4 3 0,4-5 1,-2 1-1,-3 2-6,-1 1 1,-2 3 0,0-1 7,0 0 1,-2 1 0,-3-1 17,-7 1 1,-4-7-1,-1-1 12,-1-2 1,1 4 0,0-7 0,-1-1-10,1-2 1,-1-2 0,1 0 23,-1 0 1,7 0-24,-1 0 0,2-2 0,-1-4-16,5-5 0,4 1 0,4-2-11,4-1 0,-3 5 0,9 0 19,2 1 0,1 5 0,3-4 16,-1 4 0,1 2 0,-1 0-21,1 0 1,-1 6 0,-1 1 0,-3 1-17,-1 0 1,-6 0 0,5-2-92,3 5 1,-4-1 0,-1 2-181,-1 1 0,-2-3 283,-6 2 0,8-1 0,1 7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1.880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0 7569,'17'0'-53,"1"0"-23,-1 0 1,1 0-1,-1 0 1,0 2-1,1 2 19,-1 2 0,1 5 1,-1-3-1,1 2 90,-1 3 1,1 3 0,1 3 0,2 3 6,3 1 0,-1 6 0,-6-4 0,1 2-14,-1 4 1,-5-3 0,-2 1 0,-1 2-16,1 2 1,-4 2 0,4-2 0,-3-2-4,-3-2 1,-2 0-1,-2 4 1,0-4-20,0-6 0,0 3 0,0-3 0,0-2-14,0-1 0,-6 3 1,-1 0-36,-3-1 1,4-9 0,-4-1-115,3 1 1,-5-3-1,4 0 174,-1-3 0,-3-1 0,-6-6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2.332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0 6562,'17'0'153,"1"0"0,-6 0-363,-1 0 1,1 0-175,5 0 384,-7 0 0,-2 8 0,-8 2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2.532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1 7138,'17'0'0,"1"0"0,-1 0 0,1 0 0,7 8 0,2 1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4.017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35 7488,'17'-9'-322,"1"3"1,-1 2 354,1-2 1,-1 4-1,1-4-9,-1 4 1,-5 2-1,0 0-79,1 0 0,3 0 0,1 0-141,1 0 0,-1 0 1,0 0 195,1 0 0,-1 0 0,1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2:13.978"/>
    </inkml:context>
    <inkml:brush xml:id="br0">
      <inkml:brushProperty name="width" value="0.11429" units="cm"/>
      <inkml:brushProperty name="height" value="0.11429" units="cm"/>
    </inkml:brush>
  </inkml:definitions>
  <inkml:trace contextRef="#ctx0" brushRef="#br0">36 559 7103,'-8'10'130,"6"5"0,-6-11-6,8 8 0,0-6-110,0 5-5,0-7-53,8 4-137,-6-8 190,6-8 57,-8-1-83,0-1 1,-2 2 2,-4 8 0,2 0 57,-8 0 0,8 2 29,-1 4 0,3-2-54,2 7 1,0-5 50,0 6 1,7-8-217,5 2 35,-4-5 1,2-1 89,-5 0 1,-3-1 80,4-5 1,-4 2-59,-2-8 1,0 6 0,-2-3-100,-4 1 19,4 2 63,-13 6 1,11 0 56,-8 0 0,8 2 30,-1 4 0,3-2-64,2 7 0,2-7-550,3 2 185,-3-4 360,14-2 0,-14 0 0,6 0 0</inkml:trace>
  <inkml:trace contextRef="#ctx0" brushRef="#br0" timeOffset="696">298 332 9092,'-12'6'-956,"0"0"1,6 2 1067,-5-3 0,5 3 1,-4 6 54,3-3 0,1 1-114,6 5 0,0-5 1,0 0-28,0 1 1,0-3-27,0 2 1,2-7-35,3 7 0,5-2 15,8 1 1,-3-1-1,-1-6-17,-3 2 1,1 0-21,6-6 1,-1 0 10,0 0 0,-5-2 46,0-4 0,-6 4 1,3-6 38,-1 0 0,0-1-27,-2-9 1,-4 7 0,3-1 13,-3-2 0,-2 5 0,0-3 3,0-2 0,0-1 1,0-2-16,0-1 0,0 6 0,0 1-20,0-3 0,-2 6 1,-2 1-1,-3 1-29,-3 0 0,4-2 1,-5 4-16,-3-1 0,4-1 0,-1 6-15,-3 0 0,-1 0 0,-3 0 0,3 2-39,3 3 0,-4-1 0,5 8-102,-5 2 1,5-5 286,-1 3-59,8 0 1,-12-3 0,7-1 0</inkml:trace>
  <inkml:trace contextRef="#ctx0" brushRef="#br0" timeOffset="1867">769 35 8731,'0'-9'-1790,"0"1"1857,0 8 0,0-2 160,0-4-189,0 4 1,-2-6-42,-4 8 0,-3 2 0,-9 2 43,1 2 1,5 6 0,0-5 41,-1 3 1,-3 2-9,-1 5 1,1 1 0,3-3 16,1-3 0,8 3-20,-2-3 0,4 3-105,2 3 0,2-6 4,4-1 1,-2-7-1,8 4 46,1 0 1,-3-6 0,2 3-42,1-3 1,-3-2-1,2 0 26,1 0 1,3-5 0,1-1 3,1 2 1,-7-4 0,1 2-27,2 2 0,1 2 6,3 2 1,-7 0 22,1 0 0,-1 0 5,7 0 1,-6 0 8,-1 0 1,-5 8-56,6 4 0,-8-2 10,1 1 1,-1-1-1,0 3-21,2-1 1,0-6 1,-6 6 1,0-1 32,0 7 0,-2-1 17,-4 1 1,-2-7-1,-5 1-15,1 1 1,6-5 0,-4 0 0,1-2 11,-1 0 0,0 1 0,-3-3 16,1 2 0,2 2 0,-3-4 0,1 2 20,-1-3 0,3-1 1,-2 0-23,-1 4 0,3-4-23,-2 4 0,1-4-32,-7-2-82,9 0 4,-7-8 1,14-2 57,-4-7 0,4 5 1,2 1 15,0-3 1,0 4-1,0-1 50,0-3 0,0 4 0,2 1 2,4 1 1,-2-4 0,6 5-1,-1-1 20,1 0 1,-6 0-1,4 4 1,-2-3 16,-1-3 1,9 4-17,-2-6 1,-3 3-1,1-5 10,-2 3 0,-2 5 0,-4-6-22,3-2 1,-3-1-1,4-3-8,-4 1 0,-2 0-16,0-1 1,0 1-22,0-1 1,0 7 0,-2 1-48,-4 2 1,2 2 4,-7 6 1,5 0 10,-6 0 1,6 0 0,-5 0-118,-3 0 1,5 0 28,-3 0 0,6 2 0,-4 4 158,3 6 0,-7 3 0,4 3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4.316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0 0 7387,'10'8'-361,"-4"4"1,-4 3 387,-2 3 0,6-1 0,0 0 0,-3 1-28,-1-1 1,0 1 0,2 1 0,2 3 11,-2 1 0,-2 0 0,-2-5 1,0-1-462,0 1 450,0-1 0,8 0 0,1 1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31.051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331 557 6763,'-18'-10'76,"7"-3"0,-1 7-160,-2 2 0,5-4 1,-3 2 155,-2 3 1,-1-5-51,-3 2 0,1 0 1,-1 6-45,1 0 0,0 2 0,-1 2 44,1 2 1,-1 7 0,3-1 0,1 4-4,2 1 0,7-1 0,-5-3 0,2-1 13,4 1 1,-4 3 0,3 1 16,1 1 0,4-7 1,6-1-33,5-2 1,5 0 0,1-4 0,1 1-41,-1-1 0,1-2 1,1-2-1,2-2-64,3-4 0,-1 3 0,-6-7 1,1 0-74,-1 0 0,7 5 1,-1-7-1,-4-2 160,-5-1 0,1-3 0,-5 1 0,8-1 0</inkml:trace>
  <inkml:trace contextRef="#ctx0" brushRef="#br0" timeOffset="392">261 16 7342,'0'-10'-927,"0"4"980,0 12 1,2 4 0,2 7 25,1 1 1,1-1 0,-6 2 0,0 3-20,0 1 0,0 0 1,0-3-1,0 1 5,0 2 0,2 1 1,2-5-1,2 2-29,-2 3 0,-2 1 1,0-4-1,2 3-37,1-3 1,3 4 0,-4-2 0,2-1-15,-2-3 1,0 1 0,-1 1 0,3 2 6,-2-1 1,4-3-1,0-2-284,1 1 1,-3-1-11,6 1 0,-2-7 302,1 1 0,5 0 0,-7 5 0</inkml:trace>
  <inkml:trace contextRef="#ctx0" brushRef="#br0" timeOffset="1084">558 470 7569,'11'-6'-63,"1"0"1,-8-2 0,4 4-99,-1-1 1,-3-3 0,8 4 0,1-2 95,3 2 1,-4-4 0,-1 3-1,3 1 77,1 2 1,-3 2-1,0 0 1,1 0 19,3 0 0,1 0 0,1 0 0,-1 0-16,1 0 0,-3 2 0,-1 2 0,-3 3-4,3 3 1,-6-4-1,-1 6 1,-1 1-36,0 3 1,0-5 0,-6 1 0,0 2 17,0 1 1,0 3 0,0-1 3,0 0 1,-2-1 0,-2-2 0,-4-5 12,-1-1 0,3 4 31,-6-7 1,1 1 70,-7-6-86,8 0 0,3-7-92,7-5 0,7-4 1,5-1 36,4-1 1,-5 3 0,-1 1 0,0 3-47,-1-3 1,-3-1-1,6-3 44,1 1 0,1-1 0,0 1 29,-3-1 0,-1 1 1,3 1-1,-3 3 12,-2 1 0,4 6 0,-5-3 96,3 1 10,-6-6-61,4 12-35,-8-6 0,0 10 0,0 4 0,-2 6 113,-4 3 1,4-3-80,-4 0 0,4-1 1,2 7-1,0-1 30,0 1 0,0-1 0,0 1-27,0-1 0,6 1 0,2-1 1,1-1-16,5-5 0,-4 3 1,1-6-1,3-1-22,2 1 1,1 4-1,0-6-68,1-3 1,-1 5 0,1-2-143,-1-2 0,-5-2 0,0-2 17,1 0 171,-5 0 0,0 8 0,-8 1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7.398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53 438 7569,'-17'-10'0,"-1"-6"0,1 7 0</inkml:trace>
  <inkml:trace contextRef="#ctx0" brushRef="#br0" timeOffset="936">368 106 7408,'9'-2'-1293,"-1"-2"1219,0-2 122,-6 0 8,6 6 66,-8-8 1,0 5-8,0-9 1,-2 8-127,-4-2 1,2 4 1,-8 2 0,1 0 0,-7 0 16,1 0 0,5 0 0,0 0-1,-1 0 1,-1 2 0,1 2 0,1 4 19,-2 2 0,5-5 1,-3 7-1,-1 2 11,-3 1 1,4 3 0,1 1 0,-3 2-7,-1 3 0,-3 7 1,1-4-1,1 2-30,5 0 1,-3-6-1,6 6 1,0 1 25,1-3 1,1 4 0,6-6 0,0 0-9,0 0 1,0 1-1,0-5 1,0 2 48,0-1 0,2-3 1,4-1-1,3-1-19,1 0 1,6-1 0,-5-2 0,5-3-8,1 3 1,1-6 0,1-1 0,2-1-50,3 0 1,-1 0-1,-4-6 1,3 0-105,1 0 1,0 0 0,-5 0-187,-1 0 1,1 0-224,-1 0 520,-7 0 0,-2 0 0,-8 0 0</inkml:trace>
  <inkml:trace contextRef="#ctx0" brushRef="#br0" timeOffset="1419">857 420 7118,'0'-12'-1318,"0"1"1583,0 7-185,0-12 0,0 12 2,0-7 0,-2 7 0,-4-2-31,-6 4 0,3 2 0,-3 0-21,-2 0 0,5 0 0,-3 0-42,-2 0 0,-1 6 0,-3 2 0,1 0 22,0-1 0,5 7 0,0-4 0,1 1-11,1 1 1,-6 0 0,7 5-1,-1 0 71,4 1 0,-2-1 49,3 1 1,-1-1 0,8 1-52,3-1 1,5-5 0,8-2-1,-1-3-48,1-3 1,-1 4 0,2-2 0,3-2-38,1-2 0,6-2 0,-4 0 1,1 0 6,-1 0 0,-2 5 0,-5 1-421,-1-2 0,1-2 431,-1-2 0,0 0 0,1 0 0</inkml:trace>
  <inkml:trace contextRef="#ctx0" brushRef="#br0" timeOffset="2133">1136 420 7455,'18'0'-205,"-3"-2"1,-1-2-1,-3-2 168,3 3 1,-4 1 0,1 0 0,3-2 86,1-2 0,3 0 1,-1 6-21,1 0 1,-1 0-1,1 0 1,-1 0-18,1 0 0,-1 2 1,1 2-8,-1 2 1,-5 7 0,-3-1-44,-1 4 0,-2-5 0,-6 1 0,0 1 22,0 3 0,0-4 1,0-1-1,-2 1 12,-4-2 0,2 5 0,-7-5-4,-3-1 0,-1 5 9,-3-8 0,1 6 13,-1-7 0,8-1-2,5-10 0,3 3-19,2-9 1,2 2 0,2-3-1,3 3-1,3 2 0,-4-5 0,5 3 5,3 0 1,-4-3 0,-1 5-1,1-2-1,0-3 1,-6 3-1,3 0 1,-1 0-18,0 1 1,6-3-31,-6-5 0,5-1 46,-5 1 0,0 5-1,-6 0 0,0 7 30,0-7 1,-2 8 10,-4-2 39,4 4 1,-6 4 24,8 4 0,0 4 1,0 7-30,0 1 0,0-1 0,0 1-16,0-1 0,0 1 0,2-1-40,4 0 0,2 1 0,6-3 0,-5-1-25,-1-2 1,6-8-1,-3 3 1,5-1-114,1 0 1,-5 0 0,-1-4 0,3 2-4,2 1 1,-5 1 0,1-6 125,1 0 0,3 0 0,1 0 0</inkml:trace>
  <inkml:trace contextRef="#ctx0" brushRef="#br0" timeOffset="2749">1695 158 6209,'-12'0'44,"1"0"1,-1 0-7,-5 0 1,5 0 0,2-2 59,2-4 1,1 2-73,1-7 0,4-1-25,-4-5 0,6 1 0,4 3 9,2 1 1,7 8-1,-1-2 22,4 4 1,1 2-29,1 0 1,-1 0-10,0 0 1,1 8-16,-1 4 0,-7 3 0,-4 3 15,-4-1 0,-2 1 0,0-1 10,0 1 1,-8-1 15,-4 0 0,3-1 0,-1-2 5,2-3 1,-3-5 0,3 4 138,-2-2-19,6-3-10,-3-5-116,7 0 0,1-2 1,5-1-32,6-3 0,3 0 0,3 6 0,-1 0 0,1 0 0,-1 0 33,1 0-32,-1 0 1,-5 0 0,0 0 0,1 0-153,3 0 1,-5 0-588,1 0 749,-8 0 0,4 0 0,-8 0 0</inkml:trace>
  <inkml:trace contextRef="#ctx0" brushRef="#br0" timeOffset="3169">1922 1 7569,'17'0'-1295,"-5"0"1252,0 0 1,-1 0-1,7 0 101,-1 0 1,1 6-1,-1 2 1,1 1-15,-1 5 0,1-5 1,-1 3-1,-1 2 17,-5 1 0,3 3 0,-6-1 0,-1 1-5,1-1 1,4 6 0,-6 1 0,-3-3-12,-1-2 1,4 5 0,0-1 0,-2-2-45,-2-1 0,-2 3 0,0 0 0,0 1 17,0 1 0,0-4 0,-2 6 0,-2-1-7,-2-5 0,-2 4 0,5-2 0,-5-1 1,-2-3 1,4-1 0,-3-1 0,-1-1-12,0-5 0,4 3 1,-3-6-61,1 1 1,-4-3-638,6 6 304,-7-8 392,11 3 0,-6 1 0,8 2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6.350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542 7436,'0'-11'-437,"0"-1"1,2 6 0,4-3 461,5 1 0,-1 0 0,2 4-10,1-2 0,3 1 0,1 5 6,1 0 1,-1 0-1,1 0 1,-1 0 12,0 0 1,1 0-1,-1 0 1,1 0-22,-1 0 1,-5 0-1,-2 1 1,-1 3-6,1 2 0,-4 2 1,6-4 1,1 2 0,-3 5 1,-1-3-1,-1 2-26,-4 3 1,0-3-1,0 2 5,2 1 1,-2 3 0,-8 1 13,-2 1 0,-6-7 0,4-1 0,-1 0 2,-5-1 1,5-5 0,-1 4 0,0-2-4,0 0 1,1 1 0,-5-3-4,2 2 0,1 0-1,-7-6-2,9 0 0,1-8 3,8-3 0,0 1 0,2 0 2,4 2 0,-2-3 1,7 3 3,3-2 0,1 1 0,1-5 1,-3 4 1,-1 3 1,0-5-1,3 4 1,-1-2-8,-3-3 1,-1 3 0,4-1-12,-3-3 0,-1-2 0,4 1 1,-5 1 25,-1 3 1,0 5 0,-4-6 48,2-1 28,-1 5-42,-5-8-27,0 14 10,0-5 0,0 14 1,-2 3 31,-3 0 0,3 5 0,-4-3 11,4 4 0,-4 1 0,0 0-10,2 1 1,2-1 0,2 1 10,0-1 1,2-5-1,2 0-1,2 1 1,8 3-39,-3 1 1,5-1 0,-1-3 0,-1-3-38,-2-2 0,-3-1 1,5-3-1,-2 2-182,1-2 1,3-2 0,1-2 0,-1 2-181,-5 4 0,5-4 361,-5 4 0,5-5 0,1-1 0</inkml:trace>
  <inkml:trace contextRef="#ctx0" brushRef="#br0" timeOffset="712">769 88 7569,'-11'0'-760,"-1"0"1,6 0 765,-6 0 0,1 0 66,-7 0 1,7 0 0,1-2-23,2-3 1,-3 1-53,5-8 1,-6 6-52,6-5 1,1 5 38,5-6 1,0 6 18,0-5 0,7 7 3,5-2 1,3 4-1,3 2 36,-1 0 1,-5 0-1,0 0-14,1 0 1,-3 0-1,0 2-11,-3 4 1,5 3-27,-6 9 0,0-1 0,-6 1 7,0-1 0,-2-5 0,-2 0 1,-4-1 6,-2-1 0,5 5 0,-7-3-9,-2 4 1,1-5 0,-1 1 1,3 1 1,-1 3 5,-6 1 1,9-5 0,1-2 72,0-2 42,6 5-69,-5-11 0,8 6-25,5-8 1,4 0 0,7 0 13,1 0 1,-1 0 0,1 0 18,-1 0 1,1 0 0,-1 0 14,1 0 1,-1 2-132,1 4 1,-1-4 12,1 3 1,-3 5 42,-3 2 0,3-4 0,-5-1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23.571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228 350 7569,'-18'0'-624,"7"-6"1,-1 1 673,-2 1-24,7 2 0,-3 2 0,6 2 11,-2 4 1,0 3 0,6 9-5,0-1 0,-2 1 1,-1 1-1,-3 2 0,2 3 1,2 1-1,2-4 1,-2 4-10,-4 3 0,4-1 0,-4 4 0,4-4 5,2-2 0,2 4 0,2-3 1,2-1-35,-2 0 1,4 4 0,0-4 0,-1 1-7,1-1 1,0 0 0,-4-4-1,2 3 20,-3-3 1,5-2 0,-2-1 0,-2-1 21,-2 1 0,-2-7 1,0 1-23,0 2 0,0 1 1,0 3 12,0-1 0,-6-5 0,-2-3 9,-1-1 0,-3 4 0,-6-6-48,1-2 1,5-2 0,1-2-217,-3 0 0,-1 0 159,-3 0 1,6 0 73,1 0 0,-1 0 0,-5 0 0</inkml:trace>
  <inkml:trace contextRef="#ctx0" brushRef="#br0" timeOffset="1646">420 1 6382,'-10'0'330,"2"0"1,8 2-226,0 4 1,6-2-1,0 7-13,-2 3 0,-2-4 0,-2 1-93,0 3 1,0 1 0,0 3-127,0-1 1,0 1-1,0-1-331,0 1 458,8-1 0,1 8 0,9 2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34.096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18 6273,'11'0'88,"1"0"1,-6 0-1,6 0-46,1 0 1,-3 0-1,1 0-39,3 0 1,-4-6 32,1 0 1,1 0-237,5 6 0,-5 0 0,0 0 200,1 0 0,-5 0 0,0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34.429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0 18 7569,'10'0'-395,"-1"0"202,-3 0 1,-2 0 0,8 0 150,1 0 1,3-6-1,1 0 43,1 2 1,-1 2-1,1 2-30,-1 0 1,-5 0 0,0 0 28,1 0 0,10 8 0,5 2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37.263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03 70 6060,'-10'-7'-122,"1"5"521,3-4-309,4-4-32,-6 8 1,8-8 33,0 5-93,0 3 0,8-6 17,3 8 1,5-6 0,1 0-45,1 2 0,-1 2 1,1 2 20,-1 0 0,1 0 0,-1 0-9,1 0 0,-3 2 0,-1 2-5,-3 2 1,-5 6-1,4-5 1,-2 3 9,-4 4 0,-2-5 0,-2 3 7,0 2 1,-8 1 3,-4 3 1,-3-1-3,-3 1 1,1-7 3,-1 1 1,7-8-3,-1 2-22,8-4-15,-4-2 1,8-2-7,0-4 1,8 4 22,4-4 0,3 4 1,3 2 27,-1 0 0,1 0 0,-1 0 33,1 0 0,-1 0 0,1 0-4,-1 0 0,-2 2 3,-3 4 0,2 4 2,-8 7 0,-1-5 0,-7-1-4,-3 3 0,1-4 0,-8 1-18,-2 3 1,1-4-1,-1-1 1,3-1-3,-3-4 0,4 4 1,-1-3-1,-3-1 3,-1-2 1,-3 0 0,1 2 0,-1 2-23,1-2 0,-1-2 1,1-2-1,-1 0-37,1 0 1,-1 0 0,1 0-52,0 0 0,-1 0 0,1 0-77,-1 0 1,7 0 32,-1 0 1,8-2 132,-2-4 0,12 4 0,4-6 0</inkml:trace>
  <inkml:trace contextRef="#ctx0" brushRef="#br0" timeOffset="496">627 53 5995,'-16'2'102,"3"2"45,1 1 0,6 9-69,-5-2 0,5 3 1,-4 3-31,2-1 1,-3 1 0,3-1 0,0 1-13,1-1 0,-7 0 1,4 1-1,-1-1-2,-1 1 0,0-1 0,-5 3 0,1 1-18,5 2 1,-5 1 0,4-7 0,-1 3-1,1 3 1,-3-4 0,3 5 0,-1-5 18,1-2 1,-4 1-1,5-1 1,-5 1 16,-1-1 1,1 1-1,3-1 1,1-1-57,-2-5 1,5 5 0,-1-5-84,2 5 1,-3-4-212,5-1 0,0-5-328,6 6 626,0-8 0,15 3 0,5-7 0</inkml:trace>
  <inkml:trace contextRef="#ctx0" brushRef="#br0" timeOffset="1443">609 542 6223,'-9'8'-21,"-1"-6"81,4 3 1,-3-3-10,-9-2 1,6 0 52,1 0-123,7 0 1,-4-7 6,8-5 0,0 2 1,0-1-28,0-3 0,2 6 0,2 0 1,4 3 27,1-1 1,-3 0 0,6 4 9,1-4 1,3 4 0,1-4 0,1 5 18,-1 1 0,1 0 0,-1 0 0,1 0 5,-1 0 0,1 0 0,-1 1-5,1 5 0,-7-4 1,-1 6 6,-2 0 1,0 0 0,-5 5 13,3-1 0,0-1-12,-6 7 1,0-7-1,0 1-6,0 2 0,0 1-8,0 3 1,-6-1 0,0 1-13,3-1 1,-5 1-1,0-3 0,-2-3 0,4 1 0,-5-5 13,-3 2 1,5-4-1,-3 3-1,-2-1 1,-1 4 0,-3-5-6,1 3 1,-1-6 0,1 2-9,-1-4 1,7-2 0,-1 0-16,-1 0 1,3 0-27,-2 0 12,8 0 0,-5 0 0,5-2-48,-2-4 1,0 2-6,6-7 0,0 5 32,0-6 0,2 6-27,4-5 99,-4 7 0,11-6 1,-5 6 46,2-2 0,-4 0-4,5 6 1,1 0-40,5 0 1,1 0 4,-1 0 1,1 0-4,-1 0 0,-5 2 11,0 4 1,-3-2 0,3 8 24,-6 1 1,3-3-39,3 2 1,2-6 0,-1 3 12,-1-1 0,0 4-10,5-7 1,-5 3-212,-1-2 0,-5-4-413,6 4 595,-8 3 0,11-7 0,-5 6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48.852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350 175 7383,'0'-9'-1149,"0"1"1291,0 0-60,-8 6-120,7-6 65,-7 8 1,0 0 0,-4 0-26,-3 0 1,3 6 0,1 2 5,-3 2 0,0 1 1,1 5-1,1-2 24,-1-3 0,3-1 1,-2 3-1,1-1-9,1 2 1,-6 1 0,7 5 0,-3 1 25,0 2-45,1 1 1,-1-5-1,2 4 8,3 6 1,-7-3 0,4-1 0,1 0 5,3 4 1,-2-2-1,0 2 1,1 0 37,-1-1 0,2 5 1,6-6-1,0 2-16,0 0 0,0 0 0,0 6 0,2 0 0,4 0 0,1 0 1,7 0-1,-2-2 2,1-4 1,3 4-1,1-4 1,1 4-93,-1 2 0,8-8 0,3-4 0,1-3-6,0-3 1,0 1 0,6-3 0,0-1-104,0-3 0,5-7 0,1 2 0,-2-4 159,-2-2 0,-2 0 0,0 0 0</inkml:trace>
  <inkml:trace contextRef="#ctx0" brushRef="#br0" timeOffset="1088">577 490 6533,'-9'-8'0,"5"-2"0,8 1 0,7 1 13,5 0 0,1 6 0,1-4 0,-1 4-12,1 2 1,-1 0 0,2 0 0,3 0 4,1 0 1,0 0 0,-5 0 0,-1 2-14,1 4 0,5-2 0,0 6 0,-3-1 5,-7 1 1,3 0-1,-6 3 1,1-1-1,1 2 0,-8 1 1,2 3-2,-5-1 1,-1 1 1,0-1 0,-1-1 0,-3-3 0,-4-3 1,-2-2 0,4 3 0,-5-5 0,-3-2 0,-1-2 0,-3-2-17,8 0 0,3-8-15,7-4 1,2-1 0,2-1-1,3 3 23,3-3 1,-4 0 0,4 1 0,-1 1 5,1-1 0,-4-1 0,5 1 3,3 1 1,0 0 0,-1-3-2,-1 3 0,-6-2 6,5 9 1,-5-7 148,6 6-102,-8 0 0,1 8-21,-10 4 1,3-2 0,-4 8 55,4 1 1,-4 3 0,0 1 0,2 1-63,2-1 1,2 1 0,2-1-32,4 1 0,-4-7 0,6-1 1,0-2 5,3-4 0,-1 3 0,2-1 0,1-2-104,3-2 1,1 4-1,1 0 1,-1-3-586,1-1 689,-1-2 0,8 0 0,2 0 0</inkml:trace>
  <inkml:trace contextRef="#ctx0" brushRef="#br0" timeOffset="1618">1276 193 6487,'-10'2'-197,"4"4"173,4 3 73,2 9 1,2-8 0,4-5-14,6-3 0,-3 0 0,3 2-10,2 2 1,1 0 0,3-6 5,-1 0 0,1 0 1,-1 0-1,1 0-5,-1 0 1,0 0 0,1 2-17,-1 3 1,1-3 0,-1 6 0,1-2 0,-1 0 0,1 7 1,-1-1 0,-1 4 0,-3 1-24,-1 1 1,-8-7-1,2 1 2,-4 1 1,-2-3 6,0 2 0,-8-3 0,-4 3 3,-3-6 1,-3 2 0,1-3 0,-1-1-15,1-2 0,-3-2 0,-1 0 0,-2 0-23,1 0 1,3 0-1,2 0 1,-1 0-663,1 0 698,-1 0 0,1 0 0,-1 0 0</inkml:trace>
  <inkml:trace contextRef="#ctx0" brushRef="#br0" timeOffset="1916">1241 175 7230,'10'-7'-347,"5"5"1,-5-6 0,7 8 394,1 0 1,-7 0 0,1 0 0,2-2 21,1-4 1,3 4 0,-1-4 0,1 4-64,-1 2 1,0 0-1,1 0 1,1 0-69,5 0 0,-5 0 0,4 0 0,-3 0-332,-3 0 393,-7 0 0,13 0 0,-3 0 0</inkml:trace>
  <inkml:trace contextRef="#ctx0" brushRef="#br0" timeOffset="2481">560 1031 7569,'10'-8'-402,"-3"6"1,-5-5 270,4 7 1,-2 0 0,8 0 160,1 0 0,3-6 1,1 0-1,3 2 37,3 2 1,-2 2 0,6 0 0,1 0-40,-1 0 0,2 0 0,6 0 0,2 0-9,3 0 1,-3-2 0,6-2 0,-2-1-33,-1 1 1,9 0 0,-4 0 0,1-2 7,1 2 1,-3 2 0,5 2 0,-5 0-2,-1 0 0,-2 0 1,-6 0-1,-2 0-37,-4 0 0,2 0 0,-8 0 1,-1 0-96,-3 0 1,-7 0-77,-1 0 1,-1 8 213,2 4 0,-20 3 0,-12 3 0</inkml:trace>
  <inkml:trace contextRef="#ctx0" brushRef="#br0" timeOffset="3096">1154 1223 7474,'0'-9'-451,"0"1"37,0 8 524,0 0-104,-8 8 0,6 1-27,-4 9 0,4-1 37,2 1-29,0-9 0,8-1 1,4-8 6,3 0 1,3 0-1,-1 0 13,0 0 0,1 0 0,-1 0-1,1 0 0,-1 0 0,1 0-5,-1 0 1,1 2 0,-1 2-11,1 2 13,-9 0 0,7-4-4,-4 3 0,-5-1 0,-1 8 3,-4 1 1,-2-3 24,0 2 1,0-1-18,0 7 0,-2-3 0,-2-1 0,-4-4-12,-1-3 1,3 1 0,-6-4 0,-1 4 2,-3 2 1,5-7 0,-1 3 0,-2-4-1,-1-2 0,-3 2 1,1 2-1,-1 2-62,1-2 1,-1-2-1,1-2-8,0 0 1,-1 0 0,1 0-2,-1 0 0,1-6 69,-1 0 0,1-15 0,-1 1 0</inkml:trace>
  <inkml:trace contextRef="#ctx0" brushRef="#br0" timeOffset="3467">1101 1171 7569,'10'0'-399,"5"0"511,-3 0 0,-2 0 0,1-2-313,3-4 1,3 4 0,5-4-1,1 2 170,-2-1 1,5 3 0,-3-4 0,0 4 27,2 2 0,-3-2 0,5-2 1,0-2-78,0 2 1,-5 2 0,1 2-77,-4 0 156,-1 0 0,-1 8 0,1 2 0</inkml:trace>
  <inkml:trace contextRef="#ctx0" brushRef="#br0" timeOffset="4446">1695 1 7410,'12'0'-1046,"-1"0"976,3 0 0,-4 0 0,1 0 127,3 0 0,1 0 0,3 0 0,-1 0 14,1 0 1,-1 0 0,1 0-1,-1 2-4,1 4 0,-1-5 1,0 7-1,1-2-31,-1 0 0,1 6 0,-1-5 0,1 3-54,-1 4 1,1 1-1,-1 1 1,1-3 18,-1-1 1,-1-1 0,-3 7 0,-1 1-8,1 5 0,-3-5 0,0 4 0,0-1 20,-1 1 0,1 2 0,4 6 0,-5-4-9,-1-1 1,4 5 0,-5-2 0,1 2 5,0-2 1,4 4 0,-7-4 0,1 2-24,2-2 1,-6 4-1,4-4 1,-2 4 7,1 2 0,-3-6 0,4 0 0,-4 2 2,-2 2 0,0-3 1,0-1-1,0 0 11,0-2 0,0 4 0,0-6 0,0 0-3,0 1 1,0-1 0,0-4-1,-2 3 52,-4-3 1,3-2-1,-9-1 1,0-1 48,3 1 0,-7-3 1,4-1-1,-1-3-52,1 3 0,-3-4 0,3-1 0,-2 1-44,3 0 1,-5 0-1,5 3 37,-5-1 0,4-8 1,3 3-238,1 1 1,-4-4-119,6 8 307,-7-8 0,3 11 0,-7-5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55.452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0 6015,'17'0'212,"-5"0"-178,0 0 1,-7 0 53,7 0-57,-8 0 0,12 0 12,-5 0 1,5 0-55,1 0 1,1 0-56,-1 0 0,1 0-161,-1 0 1,-5 2 226,-1 4 0,-7 4 0,4 7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2:18.7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612 8389,'0'-10'-1806,"0"3"1874,-8 7 1,5 1-10,-9 5 1,8-2 0,-2 8-37,4 1 0,2-3 1,0 2-46,0 1 1,0-3 11,0 2 1,2-8-3,4 1 1,-2-3-5,8-2 0,-7-2 1,5-3-3,-2-7 1,0 2-25,-3-1 0,-3-1 23,4-6 1,-6 9 6,-6 3 1,3 4-1,-9 2 52,-2 0 1,5 0 55,-3 0-66,8 8-29,-4 1 0,10 3 1,4 0 1,4-8-16,7 1 0,-5-3-38,0-2 37,-9 0 6,5 0 1,-8-2-27,0-3 0,-2 3-120,-4-4 1,-3 4 65,-9 2 88,9 0 0,-7 8 0,6 1 0</inkml:trace>
  <inkml:trace contextRef="#ctx0" brushRef="#br0" timeOffset="916">542 263 8341,'-8'9'-486,"6"-1"0,-8-2 0,6 2 238,-1 1 1,-1-3 262,6 6 0,-2-8 15,-4 2 1,4-2 0,-6-1-90,1 3 37,5 0 11,-14-6 0,12 0 0,-6-2-11,3-4 1,1 2 14,6-7 1,6-1 0,1-3 41,3 3 1,-4 2 0,6 6 0,-1-3-12,-1-3 1,6 6 0,-5-4 35,5 0 1,1 7 0,1-5-12,-1 4 1,-5 2-22,-1 0 0,-1 2 1,4 2-5,-3 1 1,-7 3 0,2-2 0,-2 4 0,2-1 0,-4 7 0,3-4-12,-3 3 0,-2-3 1,2-3-1,2 1-11,2 0 1,0 2 0,-6 5-3,0 0 0,0-5 0,0 0 0,-2-1 6,-4-1 1,2 6 0,-5-5-1,-1 3 1,2-1 0,0-1 5,4 2 0,-3-5 0,-1 1 0,0 0-25,0-1 1,-3-3-1,3 6 7,-2 1 1,4-5-1,-3 0 1,-1-2 1,0 0 0,5-1 2,-7-5-38,8 0 1,-4-1-7,8-5 18,0 4 1,0-14 0,0 5 0,2 1 48,4-2 1,-4 6 0,6-3-14,-1 1 0,-5 0 0,6 4 21,0-1 1,-4-1 0,5 4 48,-1-4 0,0 4-6,-2-4 0,2 2 0,5 0 5,-1-1 1,-6-1-65,5 6 0,-5 0 0,6 0 28,1 0 1,-3 0-94,2 0 1,-1 0-113,7 0 0,-7 0-95,1 0 0,0 2-42,5 4 1,1-5 300,-1 5 0,1-4 0,-1-2 0</inkml:trace>
  <inkml:trace contextRef="#ctx0" brushRef="#br0" timeOffset="1609">1118 71 8545,'-10'0'-2208,"-5"0"2416,5 0-112,-7 0 1,5 2 2,0 3 1,8 5-40,-1 8 0,-3-1 0,2 0-16,2 1 1,2-1-1,2 1 0,0-1 0,0 1 0,0-1 3,0 1 0,6-7-9,0 1 0,7-2 0,-1 1 1,-2 3 0,1-8-24,3-2 0,-4 3 1,1-1-11,3-2 1,1-2-1,3-2-8,-1 0 0,1 0 1,-3-2-1,-1-2-2,-2-2 0,-3-1 0,5 3 0,-2-4-4,1-2 1,-3 4 0,1-5 7,3-3 0,-6 5 0,0-1 0,-3 0-3,1 0 0,0-1 4,-6-7 0,0 1 0,0-1-5,0 1 0,-8-1 0,-1 1-2,-1 0 1,-6-1-12,5 1 1,-3-1 0,1 3-1,1 3 1,-2 6 1,5 2 0,-3 0-32,-2-1 0,-1-1 0,-3 6-128,1 0 1,-1 0 124,1 0 1,0 6 0,1 1 0,4 3-219,7 4 1,-5-5 268,-2 3 0,-3 7 0,-3 9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55.730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0 18 6589,'18'0'-298,"-1"0"317,1 0 0,-1 0 0,3 0-34,3 0 1,-4 0-1,7 0 1,-3 0-164,0 0 1,6 0 177,-5 0 0,7-8 0,-4-2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56.486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40 70 7310,'-12'0'-595,"3"-2"1,-1-1 613,0-3 1,6-2 135,-1 2-110,-5 4 1,10-11-26,0 7 1,8 0 0,9 4 0,1-2 3,-1-2 0,0 0 0,3 6 0,1 0-15,2 0 1,1 0 0,-5 0-1,3 0-8,1 0 0,-6 0 0,-5 0-12,1 0 0,1 8 10,-2 4 0,-5 3 0,-8 3-3,-5-1 0,-4-1 0,-7-3 0,-1-1-5,1 2 0,-1-5 0,1 3 0,-1 0-20,1-3 1,-1 5-1,1-6 1,-1-1-7,1 1 0,5-2 1,3-4-25,1 4 42,2-4 1,8 6-1,4-10 41,5-4 1,5 4 0,1-4 0,1 4 0,-1 2 1,1 0-1,-1 0 1,1 0-3,-1 0 1,1 0-1,-1 0 1,1 2-14,-1 4 0,-5-2 1,-1 7-1,3 3 1,-6 1 0,-3 3 29,-3-1 1,-4 1-1,-3-1-8,-7 1 0,-4-1 0,-1-1 0,0-3-20,-1-1 1,1-8-1,-1 4-47,1-1 44,-1-5 0,-5 6 1,0-8-1,1 0-6,3 0 0,-4 0 1,-1 0-80,3 0 0,2 2 0,1 2-411,1 2 145,-1 0 342,8-6 0,-5 7 0,5 3 0</inkml:trace>
  <inkml:trace contextRef="#ctx0" brushRef="#br0" timeOffset="508">908 210 7472,'-9'2'-204,"1"2"0,2 4 0,-2 1 111,-1 5 1,-1-4 0,-4 1 0,3 3 133,-3 1 0,4 3 0,-1-1 1,-5 1 3,-5-1 1,2 1-1,-7 1 1,3 2-37,0 3 0,-8-1 0,2-4 0,-2 3 5,1 1 1,-3 6 0,4-6-1,-4 1-16,-2 1 0,0-4 0,1 6 1,1 1 22,3-1 1,-3-4-1,6 4 1,0-2 9,4-3 1,3-3-1,3 1 1,0-1-30,-1-1 1,6 3 0,3-10 0,1 5-78,4 1 1,2-5-1,2 0-153,0 1 0,0-3-33,0 2 0,6-6 261,0 5 0,7-7 0,-3 4 0</inkml:trace>
  <inkml:trace contextRef="#ctx0" brushRef="#br0" timeOffset="905">542 856 7281,'-10'0'-261,"2"0"1,8 8 357,0 4 0,0 3-37,0 3-18,0-9 0,0 7 1,0-5 4,0 5 0,0 1 0,0 1-118,0-1 0,6-5 0,0 0-172,-2 1 1,0-3-24,1 2 0,-1-3 266,8 3 0,-8-4 0,4-8 0</inkml:trace>
  <inkml:trace contextRef="#ctx0" brushRef="#br0" timeOffset="1417">926 821 7569,'-10'0'-753,"-5"0"0,5 2 803,-8 4 0,3-2 0,1 6 50,3-3 0,5 5 1,-4-4-49,2 2 1,3-5-1,5 7 17,0 2 1,0-5-1,0 3-24,0 1 0,0 3 0,0 1-17,0 1 0,5-6 0,3-3-3,2-1 1,2 4 0,5-6 0,-1-1-43,-5 3 0,5-6 0,-5 4 0,5-4-7,1-2 1,1 0 0,-1 0-1,1 0 2,-1 0 0,1-2 0,-1-2 1,-1-4 20,-5-1 1,3 3 0,-6-6 0,-1-2 10,1-1 1,-2-3 0,-6 1-2,0 0 0,0-7 0,0 1 0,0 2-6,0 1 0,-6 3 0,-2-1 0,-1 3-39,-5 3 0,-1-1 0,-3 7 0,1 2-96,-1 2 1,1 2 0,-1 0 0,1 0 131,-1 0 0,-7 8 0,-2 1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8:59.781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332 18 6034,'-9'-8'252,"-1"6"-363,4-4 133,4 4 29,-13 2-43,5 0 1,-8 0-3,1 0 1,5 0 0,1 2-14,-3 4 0,-1 4 1,-3 7 7,1 1 0,1-7 1,3 1-1,1 1 21,-2 3 1,1 1-1,-1 1 1,2-1-8,-1 1 1,3-1 0,0 1 0,1-1 4,-1 1 0,6-1 1,-2 1-1,4-1 8,2 0 1,0 7 0,0-1 0,0 0-3,0 3 0,0-5 1,0 6-1,0-2-4,0-3 0,0 3 0,0 0 0,2 0-9,4 1 1,-4-1 0,4-4-1,-4 2-9,-2-1 1,6-3-1,0-1 1,-1-1-10,3 1 0,-4-1 0,8 0 0,-1 1-8,-1-1 0,6-5 1,-5 0-1,5-1-27,1-1 1,6 4-1,1-9 1,-1 1-51,2 2 0,-3-6 0,5 6 0,-2-2 90,-4-1 0,6 9 0,1-4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01.986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18 6411,'17'0'96,"-5"-5"0,-1-1-39,3 2 0,9 2 0,4 2-33,1 0 1,-3 0-1,-8 0 1,3 0-16,3 0 1,-4 0 0,5 0 0,-5 0-19,-1 0 1,-1 0 0,1 0-96,-1 0 1,0 0-147,1 0 101,-8 0 1,-1 0-85,-3 0 233,-4 0 0,6 8 0,-8 1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02.407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262 507 6713,'0'-9'-873,"-2"1"957,-4 8 1,-3 0 0,-9 0 33,1 0 1,-1 0 0,1 0-1,1 2-50,5 4 0,-9-2 0,7 7 0,-1 3-47,-1 1 1,-1-3 0,1 0 0,1 1 13,2 3 1,6 5 0,-3 0-62,1 1 1,2-7 0,6 9 0,0-5 19,0-2 0,0-5 0,2 0-40,4 1 1,4 1 0,7-1-1,1-3-12,-1-2 0,2 0 0,3-4 1,1 1-146,-2-1 1,5-2 202,-3-2 0,0 8 0,-5 2 0</inkml:trace>
  <inkml:trace contextRef="#ctx0" brushRef="#br0" timeOffset="254">280 682 6192,'17'0'6,"1"0"0,-7 0 0,1 0-24,1 0 0,3 0 1,1 0-81,1 0 0,-1 0 98,1 0 0,-9 0 0,-1 0 0</inkml:trace>
  <inkml:trace contextRef="#ctx0" brushRef="#br0" timeOffset="518">611 577 7569,'10'8'-501,"-4"4"358,-4-5 0,-2 9 158,0-4 1,0 3 0,0 3 61,0-1 1,0 1-1,0-1-154,0 0 1,0 1 0,0-1-83,0 1 0,0-7-280,0 1 439,0 0 0,0-3 0,0-1 0</inkml:trace>
  <inkml:trace contextRef="#ctx0" brushRef="#br0" timeOffset="821">734 490 7315,'17'0'-342,"1"0"0,-1 0 0,1 0 413,-1 0 1,0 0-1,1 0 1,-1 0-5,1 0 1,-1 6 0,1 2 0,-1 1-26,1 5 1,-3 1-1,-1 3 1,-3-1-41,3 1 0,-4-1 0,-1 3 1,-1 1 28,-4 2 1,-2 2 0,-2-3-1,0 1-109,0-2 1,0-1 0,0-3 0,0 1 13,0-1 0,-6-5 0,-2 0-106,-1 1 1,-3-3 0,-5 0 169,-1-3 0,1-1 0,-1-6 0</inkml:trace>
  <inkml:trace contextRef="#ctx0" brushRef="#br0" timeOffset="1325">1083 333 7569,'-6'11'-709,"0"1"1,0-6 781,6 6 22,0-9-50,0 5 0,2-8 1,4 0-6,6 0 0,3 0 1,3 0-19,-1 0 1,-5 0 0,0 0 0,1 0-3,3 0 1,-5 0 0,1 0 0,2 0-11,1 0 1,3 0 0,-1 0-16,1 0 0,-1 0 0,-1 2-17,-5 4 1,3 4 5,-8 7 1,5 1-1,-5-1 10,-2 0 1,-2 1 0,-4-3 7,-4-3 0,2 2 0,-5-7 1,-1 1-1,0 0 1,-2-2 0,-5-4-1,0 4 1,5-4 0,0 3 0,-1-3-7,-3-2 0,4 0 1,1 0-1,-3 0-110,-1 0 0,3-6 0,0 1 1,1-1 113,1-2 0,-5-2 0,5-7 0</inkml:trace>
  <inkml:trace contextRef="#ctx0" brushRef="#br0" timeOffset="1569">1065 298 7103,'12'0'-172,"-2"-2"267,-2-4 0,5 4 0,-1-4-336,3 4 1,3 2 0,-1 0 101,1 0 1,-7 0 0,1 0-2,2 0 140,-7 0 0,9 0 0,-6 0 0</inkml:trace>
  <inkml:trace contextRef="#ctx0" brushRef="#br0" timeOffset="2691">1170 1 6017,'18'0'54,"-7"0"1,1 0-13,2 0 1,-5 0 0,3 0-8,2 0 0,1 0 0,3 0 34,-1 0 0,2 0-40,5 0 0,-5 6 0,6 2 0,-1-1-18,-1 1 0,0 6 0,-5-3 0,-1 5-4,1 1 0,-1 1 0,0-1 0,1 3-14,-1 3 0,1 2 0,-3 6 0,-1-4-2,-2-1 0,-1 5 0,7-2 0,-1 4 5,1 2 1,-3 0-1,-1-1 1,-3 1 3,3 0 1,-4 0 0,-1 0-1,1 0 11,0 0 0,-6 0 0,2 0 0,-5-2 21,-1-4 1,0 2-1,0-6 1,0 1 12,0-1 1,0 0-1,-1-4 1,-5 3-35,-6-3 0,2-2 1,-1-1-1,-3-3 10,-1-3 0,3 2 0,0-7 1,-1 1-101,-3 0 0,-1 3 0,-1-5 1,1-2 78,-1-2 0,-7 6 0,-2 2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00.610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0 210 7404,'0'-10'-786,"0"0"604,0 5 161,8 3 66,-6-6 1,7 8 20,-3 0 0,-4 2-24,4 4 0,-4 3 1,-2 9-1,0-1 6,0 1 0,0-1 0,0 3 1,0 1-19,0 2 0,6 1 0,2-7 0,-1 0-22,1 1 0,0-1 1,-4 1-64,2-1 1,5 1 15,-5-1 0,2-7-454,-2-4 493,-5-4 0,7-2 0,-8 0 0</inkml:trace>
  <inkml:trace contextRef="#ctx0" brushRef="#br0" timeOffset="562">245 18 6247,'0'11'71,"0"1"1,0-6 101,0 5-133,0-7 0,1 10-2,5-8 0,4 0-25,7-6 0,1 0 1,-1 0 20,1 0 0,-1 0 1,1 0-21,-1 0 1,1 0 0,-1 0-29,1 0 0,-1 0 0,1 0 10,-1 0 1,-5 7-9,-1 5 1,-5 2 0,4-1-1,-2-1 0,-5 1 1,-1-3 0,-2 2 12,0 1 0,0-3 0,0 2 10,0 1 1,0-3-6,0 2 1,-7-1-2,-5 7 0,2-9 0,-1-3-18,-3-4 0,-1 4 0,-3 0-50,1-2 0,-1-2 1,1-2-1,-1 0 3,1 0 1,5-2-1,0-2 60,-1-2 0,-3-15 0,-1 1 0</inkml:trace>
  <inkml:trace contextRef="#ctx0" brushRef="#br0" timeOffset="770">279 0 6858,'12'0'-486,"0"0"404,1 0 1,-3 0-1,2 0 1,1 0 76,3 0 1,7 0-1,2 0 5,2 0 0,-5 0 0,3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06.432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0 18 6546,'8'-9'-18,"-4"1"1,7 8 49,3 0 1,1 0 0,3 0-3,-1 0 0,1 0 0,-1 0-42,1 0 1,-1 0-1,1 0-100,-1 0 0,1 0-163,-1 0 1,-1 2 274,-5 4 0,5-4 0,-7 5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06.736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 0 6568,'12'0'46,"-1"0"-31,3 0 0,-1 2 0,1 2 1,-2 2-5,1-2 0,3-3 0,3-1 0,2 0-16,3 0 0,-1 0 1,-4 0-1,3 0-36,1 0 0,0 0 0,-3 0 0,1 2-279,2 4 320,1-4 0,1 6 0,2-8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07.619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41 105 7340,'-18'0'-971,"1"0"819,-1 0 0,1 0 159,-1 0 1,7 0 46,-1 0 82,8 0 0,-4-2-82,8-3 0,0 1-14,0-8 0,8 2 0,4-1-73,3 5 1,-3-2 0,0 2 0,1 2 31,3 2 1,1 2-1,1 0 1,-1 0 1,1 0 0,-1 0 0,0 0 17,1 0 1,-6 0 0,-1 2-32,3 4 1,-1 4 0,1 5 0,-4-1-6,-3-2 0,-1-1 1,-6 7 12,0-1 0,-2 1 1,-2-1-1,-3-1-6,-3-5 0,-2 5 0,-5-6 0,-1-1 23,1-3 1,-1 2 0,1-2-10,0-2 1,-1-3-1,1-1 167,-1 0-160,8 0 1,5-1-17,10-5 1,5 2 0,8-6-1,-1 2 1,1 3 0,-1 5 0,0 0 4,1 0 1,-6 0 0,-1 0 0,3 0 4,1 0 0,-3 1 0,0 3 1,1 4-2,3 2 0,-5-4 0,1 5-2,2 3 0,-1 1 1,-1 3-1,-4-1-2,-1 1 1,-5-7 0,4 1 0,-4 2-2,-2 1 1,-2 3-1,-2-1 10,-2 1 0,-7-7 0,1-1 1,-3-2 28,-3-4 0,1 3 1,-1-1-1,1-2-21,-1-2 0,-1-2 0,-2 0 0,-3 0-25,3 0 0,-4 0 0,1 0 0,3 0-71,2 0 0,1-2 0,1-2 0,-1-2-108,1 2 0,5 2 188,1 2 0,7-7 0,-4-3 0</inkml:trace>
  <inkml:trace contextRef="#ctx0" brushRef="#br0" timeOffset="448">787 0 7569,'-16'2'-212,"3"2"41,1 2 1,6 2-1,-5-2 1,-1 5-1,0 5 207,1 1 1,1 1 0,-4-1 0,3 1 20,-3-1 1,4 3 0,-1 1-1,-1 4 12,2 2 0,-5-5 1,3 3-1,-1 0 5,1 4 1,-3-2 0,3 3-1,-2 1-29,3 2 0,-5-4 1,6 0-1,-1 2-17,-1 2 1,2 2 0,-3 0 0,1-2-57,-1-4 0,3 4 0,0-6 1,1 2 15,-1 0 0,6-8 0,-4 3 0,2-5-39,1-1 0,-1-1 1,6 1-228,0-1 1,0 0-82,0 1 1,0-6 358,0-1 0,8-7 0,1 4 0</inkml:trace>
  <inkml:trace contextRef="#ctx0" brushRef="#br0" timeOffset="1125">787 612 7402,'-10'11'-488,"2"-1"1,3 0 398,-1-1 1,0-3-1,4 6 116,-4 2 0,4 1-7,-4 3 0,4-1 20,2 0-24,0-7 1,8-2-1,4-8-10,3 0 1,-3 0 0,0 0 0,1 0 35,3 0 1,1 0-1,1 0-1,-1 0 0,1 0 1,-1 0-1,1 0-17,-1 0 0,2 0 1,3 0-1,1 0-12,-2 0 0,-1 2 0,-3 2 1,-1 3-19,-5 3 1,5-4 0,-4 6-5,3 1 0,-3 3 0,-3 1 2,-1 1 0,4-1 1,-6 1-1,-2-1 3,-3 1 1,-1-1-1,0 0 1,0 1 2,0-1 0,0 1 0,-1-1 0,-5 1 30,-6-1 0,2 1 1,-1-3-1,-5-1 21,-5-3 1,1-7-1,-5 4 1,2-2-23,0 0 0,-6 0 0,3-6 1,1-2 20,0-4 0,-4 2 1,5-6-1,3 1-35,2-1 0,1 0 0,3-3 1,3 1-14,6-2 1,-1 5 0,1-3-49,2-2 1,4-1 0,6-1-4,5 5 0,5-3 1,1 8-1,1 2 22,-1 2 1,1 2 0,-1 0 0,1 2-15,-1 4 0,-5-2 0,-1 8 17,3 1 1,-4 1 0,-1 0-101,-1-3 0,-2 1-359,-6 5 485,0-7 0,0 5 0,0-5 0</inkml:trace>
  <inkml:trace contextRef="#ctx0" brushRef="#br0" timeOffset="1762">734 542 7569,'-9'-2'-208,"1"-2"-414,0-2 1,6-2 596,-4 3 1,4 1 108,2-8 0,0 6 110,0-5 41,0 7-16,0-4-232,8 8 1,-6-2 0,6-2 77,0-2 0,-4 1-62,7 5 1,1 0-1,5 0-47,1 0 0,-7 1 0,1 3 0,2 2 39,1-2 1,3-2 0,-1 0-1,1 2-1,-1 2 1,6-1 0,1-5 0,-3 0 28,-2 0 1,5 0-1,-1 0 1,-2 0 21,-1 0 1,-3 0-1,1 0 1,-1 0 18,1 0 1,-1 0-1,0 0 159,1 0-126,-1 0 0,-5 0-16,0 0 29,-8 0-281,3 0 1,-9 0-17,-3 0 1,1 0-1,-6 2-34,2 4 1,-3-2 0,3 6 220,-2-2 0,-2 5 0,-5-3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14.783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35 35 7206,'-9'-8'-877,"1"5"976,8-9-36,0 8 37,0-4 0,2 8-35,4 0-54,-4 0 1,11 8 0,-7 4-6,-2 3 0,4 3 1,-2-1-1,-3 1-6,-1-1 1,4 6 0,0 1 0,0-3 13,2-2 0,-6-1 1,5-1-1,-1 1-3,0-1 0,6 1 0,-5-1 0,1 1 4,0-1 0,0 1 0,-4-1 0,1 0 1,7 1-31,-6-1-96,0 1 1,-6-7-252,0 1 238,0-8 0,-2 4 0,-4-8 124,-6 0 0,-3 0 0,-3 0 0</inkml:trace>
  <inkml:trace contextRef="#ctx0" brushRef="#br0" timeOffset="215">1 454 6396,'11'0'35,"1"0"22,1 0 0,-3 0 0,2 0-26,1 0 0,3 0 1,1 0-1,1 0-75,-1 0 0,-5 0 1,0 0-178,1 0 1,3 6 220,1 0 0,1 8 0,-1-5 0</inkml:trace>
  <inkml:trace contextRef="#ctx0" brushRef="#br0" timeOffset="465">402 350 7032,'-17'0'-334,"-1"0"0,1 7 0,1 5 435,5 3 0,-5 3 1,6-1-92,1 1 0,-1-1 0,6 1 0,-2-1-26,2 1 0,1 5 0,-1 0 0,-2-1-30,2-3 46,-6-2 0,8 9 0,-5 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02.1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953,'0'10'6,"0"-1"0,0-3 24,0 6 0,0-2 0,0 1 0,0 3 0,0 3-98,0 7 1,0-5 0,0 6 0,2-2 59,3 1 0,-3 5 0,6-4 1,-2 0-37,0 1 0,0 3 0,-6-6 0,1-2-143,5-1 0,-4-3 1,4 1-10,-4-1 27,-2 1 103,0-9 0,-2-9 0,-2-11 22,-2-5 1,-1-7 0,3-2 0,-2-1 33,2 1 1,-4-6 0,2 2 0,3-4 16,1-2 0,2 0 0,0 0 0,0 0 45,0 0 1,0 2 0,2 2-1,1 4 14,3 2 1,8 2 0,-3 5 0,3 1-33,-2-1 0,3 7 0,-3 1 0,5 2 20,7 4 1,-5 2-1,4 2 1,-1 0-26,1 0 1,-4 0 0,7 0 0,-3 2-2,0 4 1,0-2-1,-7 8 1,-2 1-28,-3 3 1,-5-5 0,4 1-1,-3 2-15,-3 1 0,4 3 0,-2-1 0,-2 0 2,-2 1 0,-4-1 0,-4 1 0,-4-1 9,1 1 1,-7-3 0,4-1-1,-3-2-45,-3 1 1,-1-3-1,-2-1 1,-5-1-60,-1-4 0,4 0 1,-4 0-1,2 2-112,3-2 0,3-2 1,1-2 218,1 0 0,7-8 0,2-2 0</inkml:trace>
  <inkml:trace contextRef="#ctx0" brushRef="#br0" timeOffset="381">1188 18 7860,'-2'-10'-182,"-4"4"0,-3 4 0,-9 2 223,1 0 0,-3 2 0,-1 4 1,-2 6 78,1 3 1,3 3 0,0-1 0,-3 1-54,-1-1 1,0 3 0,7 3-1,3 4 19,1 0 1,6 6 0,-4-6 0,3 2-38,3 1 1,2-1-1,2 6 1,0-2-201,0-4 0,6 2 0,1-6 1,3 0-70,4 0 0,-5 1 1,3-5-1,2 2-266,1-1 1,8-5 485,1-5 0,7 3 0,-4-5 0</inkml:trace>
  <inkml:trace contextRef="#ctx0" brushRef="#br0" timeOffset="871">1520 594 7605,'10'0'-508,"-1"0"580,-3 0 0,-4-2 1,6-4-85,0-5 1,-4-5 0,5-1 0,1-1 57,0 1 1,-5-1-1,7 1 1,0-1-22,-3 1 1,5-2 0,-6-3 0,0-1-19,-1 2 0,5-5 0,-4 3 0,-1 0 3,1-2 0,4 5 0,-4-3-8,1 3 0,1 3 1,4 1-7,-3 5 0,-5 3-22,6 8 1,-6 0-1,5 0 30,3 0 0,-1 2 0,1 4 19,-2 5 0,-1 5 0,5 1 0,-3 3 0,-1 3 0,-6-3 0,5 5 1,1-2-117,-2 0 1,3 6 0,-5-3 0,0-1-77,0 0 0,-1-2 0,-3-5 0,2-1 34,-2 1 1,-2-1 0,-2 1-1,0-1 135,0 1 0,0-1 0,0 1 0</inkml:trace>
  <inkml:trace contextRef="#ctx0" brushRef="#br0" timeOffset="1110">1572 472 7717,'-7'-10'-403,"5"0"1,-2 7 424,8-3 1,0 0-1,7 6 1,3 0 23,1 0 1,3 0 0,-1 0 0,1 0-16,-1 0 1,1 0 0,1 0 0,2 0-224,3 0 1,-1 0 0,-4 2 0,3 2-74,1 2 1,0-1 264,-5-5 0,-1 0 0,1 0 0</inkml:trace>
  <inkml:trace contextRef="#ctx0" brushRef="#br0" timeOffset="1487">2184 53 7803,'17'0'-214,"1"0"1,-1 0-1,0 0 218,1 0 0,-1 0 0,1 0 1,1 0-1,3 2 97,1 3 1,8-1-1,-2 8 1,2 0 9,-2-3 0,2 7 0,-6-4 1,3 3 130,3 3-203,-6 7-32,0-6 0,-2 12 0,1-6 1,-3 1-1,-2 1 0,-3 0-97,-4 4 1,1 0-1,-7 0 13,-2-2 1,-4-5-99,-6 5 0,2-6 0,-7 6 1,-5 0-234,-5-2 0,-1-1 408,-7-9 0,0 8 0,-6 2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2:22.683"/>
    </inkml:context>
    <inkml:brush xml:id="br0">
      <inkml:brushProperty name="width" value="0.11429" units="cm"/>
      <inkml:brushProperty name="height" value="0.11429" units="cm"/>
    </inkml:brush>
  </inkml:definitions>
  <inkml:trace contextRef="#ctx0" brushRef="#br0">1 751 8613,'10'2'-294,"-5"4"0,3-2 116,-2 7 1,2-7 48,-2 2 45,-5-4 0,7-4 348,-8-4 0,0 2-222,0-7 1,0-1 0,-2-3 13,-4 3-101,5 4 1,-9 8 195,4 0-49,4 0 1,-6 2 101,8 4 1,0 4-24,0 7 1,0-5-238,0-1 0,2-7 0,2 4-44,2 0 1,2-6-33,-2 4 1,-3-5 126,9-1 1,-8-7 84,2-5 1,-4 2-61,-2-1 1,0 5 0,-2-4-155,-4 2 1,2 1 168,-8 1-155,1 4 138,-7-6 0,9 16 192,3 4 1,4-3-168,2 3 1,2-8-357,4 2 34,3 3 275,9-7 1,-7 0 0,-1-10 196,-2-1 1,-2 3-109,-6-6 1,-2 8-1,-2-3-106,-2-1 1,-2 6-236,2-4-1,3 4-266,-9 2 149,8 0 485,-4 0 0,8 8 1,0 2-1</inkml:trace>
  <inkml:trace contextRef="#ctx0" brushRef="#br0" timeOffset="754">385 349 8887,'0'-11'-148,"0"-1"1,-2 8-34,-4-2 72,4 4 1,-7 2 213,3 0 1,2 6-1,-6 2-23,2 2 1,1-1 0,3 5 0,-2-2-31,2 1 0,0 1 0,0-1 1,-1-1 8,1 2 1,2 1-1,2 3-32,0-1 0,0 1 0,0-1-14,0 0 1,2-5-1,3 0-27,7 1 0,-2-3 0,1 0 30,3-2 1,-4-1-1,1-3-108,3 2 1,2 0-32,1-6 0,0 0 98,1 0 1,-6-6 0,-3-2 76,-1-1 0,4 3 0,-7-6 5,-1-2 1,0-1 0,0-3-36,2 1 0,0 0 0,-6-1 0,0 1 53,0-1 0,0 1 0,-2-1-24,-4 1 0,2 1 1,-6 3-83,3 1 0,-7 6 0,2-4-14,-3 3 1,3 1-1,1 6 4,-3 0 0,4 0 0,-1 0-110,-3 0 0,-1 0 1,-1 2-1,2 2-67,3 2 0,-1 7-27,-5-1 1,1 3 295,5 3 0,-5-1 1,6 1-1</inkml:trace>
  <inkml:trace contextRef="#ctx0" brushRef="#br0" timeOffset="1568">630 157 9467,'-10'0'137,"0"0"-165,4 0 14,4 0 87,-5 0 1,9 0-11,3 0 0,5-6 51,8 1 0,-1-7 0,-1 4-63,-5-1 1,5 5-1,-7-4 1,3 2-42,0 0 1,-1-5 0,7 3 27,-1-2 1,-1 4-1,-3-3 1,-1 1 19,2 4 1,-5-4-1,1 0 205,-2-1-65,5 5-93,-3-4-29,0 8-273,-2 0 83,-8 0 1,0 2 0,0 4 1,0 4 41,0 7 0,0 0 1,0 1 20,0-1 1,0-5 0,0 0 0,0 1 19,0 3 1,-6 1 0,0 1-1,2-1 6,2 1 1,2-1 0,0 1-36,0-1 1,0 1 0,0-1 0,0 0 40,0 1 0,-2-1 1,-2 1-1,-2-1 32,3 1 1,1-1-1,2 1-29,0-1 0,0 1-19,0-1 0,0 1-49,0-1-484,0-7-66,0 5 633,0-13 0,0 6 0,0-8 0</inkml:trace>
  <inkml:trace contextRef="#ctx0" brushRef="#br0" timeOffset="2075">717 384 9189,'2'-9'420,"4"3"1,-2 2-272,7-2 1,1 2-1,5-6-89,1 3 1,-3-1 0,-1 4 0,-3-4-23,3-1 1,2 5-1,1-4 1,1 2-22,-1 0 1,0-5 0,1 3-1,-1 0 8,1 0 1,-1-3 0,-1 3 0,-3 0-1,-1 0 0,0-3 1,5 3-12,1-2 0,-1 5-177,1-7 0,-7 8-474,1-2 556,-8 4 1,3 10-1,-7 2 1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11.461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05 0 6244,'10'2'80,"-5"4"1,-3-2 0,0 8-34,4 1 1,-4 3-45,4 1 1,-4 1-1,0-1 1,2 1 9,1-1 1,3 1 0,-4-1 0,2 1 10,-2-1 0,4 1 0,-3-1 0,-1 0-8,-2 1 0,4 5 0,0 0 0,0-1 0,1-3 1,-5 1 0,4 1 0,-2 2-11,2-1 0,-4-3 1,6-2-1,-3 1-5,1-1 0,2 1 0,-4-1 0,2 1 2,-2-1 1,-2 1 0,-2-1 43,0 1 1,0-7 19,0 1 0,0-6-62,0 5 1,2-7-75,3 2 79,-3-4-421,6-2-140,-8 0 551,0 0 0,-8 0 0,-1 0 0</inkml:trace>
  <inkml:trace contextRef="#ctx0" brushRef="#br0" timeOffset="428">0 734 6191,'12'0'207,"-3"-2"-53,-1-4 0,6 4-115,-3-4 0,5 5 1,1 1-30,1 0 0,-6 0 0,-1 0 0,3 0-17,1 0 1,1 1-1,-3 3 1,-1 2-10,2-2 0,1 0 0,3 0 6,-1 2 0,-5-1 1,-1-5-1,1 2-51,-2 4 0,5-4-536,-3 4 597,-4-4 0,7 6 0,-5 1 0</inkml:trace>
  <inkml:trace contextRef="#ctx0" brushRef="#br0" timeOffset="721">524 594 6127,'-12'0'19,"1"0"1,1 2 0,-4 4 67,3 6 1,-1 3 0,-3 3 18,3-1 1,-2 1 0,9-1-89,1 1 0,-4-7 1,2 1-1,0-1-42,-1-1 1,5 6-1,-6-5-1,0 5 0,6-5 0,-6 1 25,1 2 0,-3 1 0,-8 3 0</inkml:trace>
  <inkml:trace contextRef="#ctx0" brushRef="#br0" timeOffset="1476">681 909 6262,'10'-8'-125,"5"6"1,-3-4 171,4 4 0,7-4 0,0 1 1,-1 1-5,-3 2 1,-2 2-1,1 0-38,-1 0 1,-1 2 0,-3 2 23,-1 1 1,-8 9 0,2-2-69,-4 3 1,-2-3-1,-2-3 1,-4 1 47,-6 0 1,-3 1-1,-3 5-3,1-4 0,-1 1 0,1-5 54,-1 2 1,1-6 59,0 1-110,7-3 0,4-9 8,12-5 1,-2 4-1,7 2 1,3 2-46,1-1 0,3 3 0,-1-4 25,1 4 0,-1 2 1,1 0-1,-3 2-13,-3 4 1,4-2 0,-5 7 6,5 3 0,-5-4 1,-1 1-1,-2 3 1,-2-5 0,-6 3 6,0 2 0,-2 1 1,-4 1-1,-4-3 21,0-1 1,-5-6 0,3 3 0,-3-1-1,-3-4 1,-5 4 0,0-2 0,1-2-18,3-2 1,1-2 0,1 0-5,0 0 1,-1 0-204,1 0-190,-1 0 394,8 0 0,3-8 0,7-2 0</inkml:trace>
  <inkml:trace contextRef="#ctx0" brushRef="#br0" timeOffset="1882">1258 839 6999,'5'-12'-509,"1"0"0,2 7 682,-2-7 44,-4 8-130,5-4 0,-12 10-45,-1 4 0,-6-2 1,4 8-1,-1 1 1,-5 3 1,4 1-1,-1 3 1,-3 1-30,-1 2 0,-1 8 1,3-2-1,1 2 4,-2-1 1,-1 3-1,-1-4 1,3 4 15,1 2 0,0 0 0,-3-1 0,1 1-1,3 0 1,5 0-1,-4 0 1,0-2-16,1-4 0,3 2 0,-4-7 1,2-3-23,5-2 1,-5-1-1,2-1 1,2 1-30,2-1 1,2 1 0,-2-3 0,-2-1-97,-1-3 1,-1-5 0,6 6-102,0 1 0,0-3-232,0 2 462,0-8 0,8 11 0,1-5 0</inkml:trace>
  <inkml:trace contextRef="#ctx0" brushRef="#br0" timeOffset="2411">1345 1345 7569,'-12'0'-1303,"1"0"1287,7 0 1,-10 8 35,8 4 0,0-3 1,5 1-1,-3 0 68,-2-1 30,0-5-57,6 12 1,8-14-30,3 4 1,-1-4-1,2-2-41,1 0 1,3 0 0,1 0 11,1 0 1,-7 0 0,1 0 0,2 0-23,1 0 1,-3 0 0,-1 0-1,3 0-6,2 0 0,-1 1 0,-1 3 7,-3 2 0,1 6 1,4-4-1,-3-1-13,-1 1 1,-8 6-1,3-5 3,1 1 1,-6 6 89,4-5 0,-6-1 0,-6 0-3,-6-3 0,-3 5 0,-3-6 0,1-2-19,0-2 0,-1 4 0,1-1 31,-1-1 1,1-2 0,-1-2-176,1 0 0,5 0 0,0 0-146,-1 0 0,5-2 250,2-4 0,-3-3 0,-1-9 0</inkml:trace>
  <inkml:trace contextRef="#ctx0" brushRef="#br0" timeOffset="2642">1310 1258 6873,'2'-16'0,"4"3"0,5 3 0,7 2 0,3 3 0,2-3 0,9 6 0,-5-6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16.975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0 88 6816,'12'0'-490,"0"0"480,1 0 1,3 0 28,1 0 1,1 0 0,-1-2 0,1-2-6,-1-2 1,0-2 0,1 4 0,-1-1 0,3-1 0,1 0 0,4 0 31,3 2-82,-7 2 0,10-4 0,-8 1 1,1 1-24,1 2 0,-6 2 0,4 0 0,-3 0 33,-3 0 1,1 0 25,-1 0 0,1-8 0,-1-2 0</inkml:trace>
  <inkml:trace contextRef="#ctx0" brushRef="#br0" timeOffset="329">262 262 6218,'0'10'-9,"2"-2"0,4-8 56,6 0 1,3 0 0,3 0 0,1 0-5,4 0 1,-1-6 0,5 0 0,0 0-24,0-1 0,2 5 0,6-6 0,0 2-124,0 0 1,2-5 0,2 5-1,3 0-252,3-2 356,-6 6 0,11-13 0,-5 5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15.892"/>
    </inkml:context>
    <inkml:brush xml:id="br0">
      <inkml:brushProperty name="width" value="0.08571" units="cm"/>
      <inkml:brushProperty name="height" value="0.08571" units="cm"/>
      <inkml:brushProperty name="color" value="#5B2D90"/>
    </inkml:brush>
  </inkml:definitions>
  <inkml:trace contextRef="#ctx0" brushRef="#br0">1223 18 7569,'-17'0'-124,"-1"0"-81,1 0 1,2 2-1,1 2-76,2 2 1,6 7 301,-5-1 0,5 3 1,-4 3-1,3-1 18,3 1 0,2-1 0,2 1 0,0-1-8,0 1 0,0-1 0,0 1 0,0-1-14,0 1 0,0-1 0,2-1 0,2-3-11,1-1 1,9-2 0,-2 3 11,3-1 1,3-8 0,-1 1 0,0-3-16,1-2 1,1 0 0,3-2 0,1-1-17,-2-3 0,5-8 0,-3 4 0,-2-1 24,-1-1 0,-3 1 0,-1-7 0,-3 1 26,-1-1 0,-6 1 1,3-1-1,-1-1-16,-4-4 1,-2 3-1,-2-3 1,-2 1-36,-4-1 0,2 6 1,-7-3-1,-3 7-87,-1-1 1,-9 6 0,-1 3 0,-2 3-101,-4 2 1,-4 2 200,-6 3 0,-4 13 0,-7 9 0</inkml:trace>
  <inkml:trace contextRef="#ctx0" brushRef="#br0" timeOffset="2253">734 839 7569,'-17'0'-121,"-1"0"0,1 0-329,0 0 491,-1 0 0,1 0 1,-1 0-215,1 0 1,5 0 19,0 0 265,1 0-104,-7-8 0,11 0 0,7-5-7,9 1 1,7 6 0,3-3-1,3 1 8,1 4 0,6-4 0,-4 2 0,0 3-4,1 1 0,5 2 0,-4 0 0,0 0-2,-4 0 1,2 0-1,-1 0 1,-5 2-6,-5 3 1,-1-1 0,-5 6-1,0 0-1,0-1 0,-3 3 0,-5 5 1,0 1 0,-1-1 1,-5 1 0,-6-1 0,-3 1 1,-3-1-1,1-1-14,-1-5 0,3-1 1,1-6-26,2 2 66,1 0 0,1-8-21,4-4 1,10 2-1,4-6 1,2 1-2,3-1 0,3 4 0,3-4 0,2 3-15,3 3 1,-1 2 0,-6 2 7,1 0 1,-1 0 0,1 0-1,-1 0 1,1 0 0,-3 8 1,-1 1-1,-2 3 2,1 0 0,-5-1 0,-2 7 0,-4-1 2,-2 1 0,0-1 1,0 0 6,0 1 0,-8-3 1,-4-1-1,-3-2 6,-3 1 0,1-3 0,-3 0 0,-1-3-24,-2-3 0,-8 4 0,4 0 1,-3 0-37,1-1 1,2 1 0,-4-4-1,4 2-3,2-2 1,-1 3-1,5-1-193,-2-2 1,5-2 240,7-2 0,7 0 0,-4 0 0</inkml:trace>
  <inkml:trace contextRef="#ctx0" brushRef="#br0" timeOffset="2628">1608 629 7417,'-12'0'-313,"0"0"1,3 2 0,-5 4 367,2 6 1,3 3 0,-5 5 0,2 3 6,-1 6 0,-3 2 0,-1 0 0,-1 0-5,1 6 1,0-2 0,-1 6 0,1-4 5,-1-2 1,1-1 0,-1 1 0,3 0-46,3 0 0,-2-2 0,7-2 0,-3-2 10,-4 2 0,7-3 0,-1-1 0,2 0-27,0 0 0,-5-6 0,3 3 0,0-5-166,0-1 1,2-1 0,6 1-49,0-1 0,0-5 0,2-3-329,4-1 542,-4-2 0,21-6 0,-3 0 0</inkml:trace>
  <inkml:trace contextRef="#ctx0" brushRef="#br0" timeOffset="3108">1747 996 6600,'0'-17'-637,"0"5"1025,0 0-394,0 8 0,0 4 1,0 12 1,0 4-1,0 1 34,0 1 1,0-1 0,-2 0-1,-1 1 37,-3-1 0,0-5 1,6 0-49,0 1 1,0-3-9,0 2 0,8-8 0,3 1-33,5-3 1,1-2-1,1 0 1,-1 0 14,1 0 1,-1-6 0,1 1 0,-1 1 3,1 2 1,-1 2-1,0 0 16,1 0 1,-1 0 0,1 0-6,-1 0 0,1 6 0,-1 1-29,1 3 0,-1 2 1,-1 5 6,-5 1 0,3-1 0,-8 1 0,-2-1 10,-2 1 0,-2-1 0,0 0 4,0 1 0,-2-3 1,-2-1-1,-4-2 22,-2 1 1,4-3-1,-5 0 1,-3-3-11,-1-3 1,-3 4 0,1-2-1,-1-2-12,1-2 1,-1-2 0,1 0 0,-1 0-93,1 0 0,0 0 0,-1 0 93,1 0 0,-1-16 0,1-3 0</inkml:trace>
  <inkml:trace contextRef="#ctx0" brushRef="#br0" timeOffset="3332">1835 961 7468,'17'-10'-184,"1"-3"69,-1 7 1,6-6 0,3 5 0,3-1 174,8 0 0,-1 2 0,11 6 0,2 0-60,1 0 0,18-7 0,4-3 0</inkml:trace>
  <inkml:trace contextRef="#ctx0" brushRef="#br0" timeOffset="5838">892 542 7380,'-10'-2'-661,"4"-4"0,2 4 661,-2-4 0,-3 3 0,-9-3 1,7 4 0,-1-4 11,-2 4 1,-1 2 0,-3 0 51,1 0 1,-1 0 0,1 0 0,-1 0-38,1 0 1,0 0-1,-1 0 1,1 0-15,-1 0 0,1 0 0,-1 0 0,1 0 0,-1 0 1,1 6 0,-1 2 0,1-1-12,-1 1 0,-5 4 0,0-4 0,2 1-8,1 5 0,3-4 1,-1 1-1,-1 3 1,-4 1 1,3 1-1,-3-3 1,3-1 5,3 2 1,-6-1 0,-1 1 0,5-3 8,5 3 0,-1-4 0,5 1 0,0 3-2,5 2 0,-3-5 0,0 1 0,0 1-7,1 3 1,-5 1 0,4 1-1,0-1-6,1 1 0,-5 5 0,6 0 0,2-1 1,2-3 1,-3-1 0,-1-1 0,2 0-3,2 1 1,2-1 0,0 1 0,0-1 3,0 1 0,0-1 0,2-1 0,2-3 2,2-1 1,5 0 0,-3 3-1,0-1 0,-1-3 1,7 1-1,-2 4 1,1-3-3,-1-1 1,3-1 0,-3 7-1,4-1-6,1 1 1,1-1 0,1 1 0,2-1-17,3 1 0,1-1 0,-4 1 0,4-1-2,3 1 1,-5-1-1,4 0 1,0 1-3,0-1 0,-3 1 1,3-1-1,0 3 11,0 3 1,0-4-1,4 5 1,-2-5 14,3-1 0,0-7 0,5 1 0,2 1 11,2 3 1,2 0-1,-3-3 1,5-1-9,0 1 1,5-3 0,-3 0-14,3-3 10,2-1 1,1 0-1,-1 0 1,1-2 7,-1-2 0,2-2 0,3 0 0,1 0 27,-2 0 1,0 0-1,1 0 1,1 0-5,-2 0 0,4-2 0,1-2 0,-1-4-15,0-2 1,4 7 0,-4-5 0,0 0 2,0-4 1,0 3 0,-3-3-1,1-1-47,-2-3 0,-3-1 1,-5-1-1,-1-1 25,1-5 0,3 3 0,1-8 1,-1-2-50,-5-2 1,3-8 0,-7-2-1,-1 1 40,-4-1 0,2-4 1,-12 5-1,0-3 3,-4-3 0,-11-1 0,-6-1 1,-4 1 67,-2 1 1,0-7-1,-2 9 1,-4-5 146,-6-1 1,-11 0 0,-6-1 0,-4 1-61,-2-1 0,-8 3 0,-5 1 0,-8 5-121,-8 1 0,-6-4 0,-6 9 1,-6 5-30,-3 7 1,-10 9 0,45 10 0,-1 2-1,-4 2 1,0 1-222,-6-1 1,-1 4-1,-3 5 1,-2 3-143,-5 1 0,-1 3 0,-5 6 1,-1 1-1,-5 3 0,1-1 1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1.54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420 646 6656,'-12'0'-305,"0"0"1,1 0-1,-9 0 478,-3 0 1,4-6-1,-5 1 1,5 1-53,1 2 1,1 2 0,0 0-1,-1 0-48,1 0 0,-1 0 0,1 2 1,-1 2-85,1 1 1,-1 9 0,1-2 53,-1 3 1,3-3 0,1-1-1,5 3 6,1 2 1,0 1 0,4 0 0,-2 1-32,2-1 1,3 1 0,1-1 0,1-1-17,5-4 1,-2 3-1,8-3-37,1 3 0,3-5 0,1-2 0,3-3-60,3 1 1,-4 0-1,7-6-125,-1 0 162,-6-8 1,12 4 0,-5-7 0,-1-3 24,0-1 1,0-3 0,-3 1 0,1-1 37,-2 1 1,-3-1-1,-5 1 68,-1-1 1,-2 1 239,1 0-260,-3 7 0,-10 2-17,-4 8 0,4 2 0,-3 4 1,1 4-23,-2-1 0,4 7 0,-4-5 1,4 5-101,2 1 1,0 1 0,2-1 0,2 1-95,2-1 1,5-5 0,-3 0 0,2-1-28,3-1 207,3-2 0,1-1 0,1 3 0</inkml:trace>
  <inkml:trace contextRef="#ctx0" brushRef="#br0" timeOffset="704">856 664 7569,'12'0'0,"0"0"0,-1-2 0,1-2-230,-1-2 0,-5 0-119,6 6 354,-8 0 0,4 8 1,-6 2-1,1 1-3,3 1 1,0 0 0,-6 5 18,0 1 1,0 5 0,2 0-7,4-2 1,-4-1-1,4-3 1,-4 1-8,-2-1 0,5 1 46,1-1-160,0 1 1,-4-9 92,4-3 1,-4-6 0,4-6 9,-5-5 1,5-5 0,0-1 0,0-1 18,2 1 0,-4-1 1,5 1-1,1 1 23,0 5 1,-5-5-1,7 5-17,2-5 0,1-1 1,3 1-30,-1 4 1,1-1-1,-1 7 1,1 2-4,-1 2 0,0 2 0,1 0 0,1 0 4,5 0 1,-5 0 0,4 0 0,-3 2-1,-3 4 0,1-2 1,-1 7-1,1 3 6,-1 2 1,1 1-1,-1 0 3,0 1 0,-5-1 0,0 1 0,-1-1-9,-1 1 0,0-7 0,-6 1-10,1 2 21,1 1 1,-6-3-8,0-1 1,0-9 63,0-2 0,0-7 0,2-11 0,2 1-91,2-1 0,8 3 1,-3 1 1,5 3 30,-7-9 1,7 1 0,-4-3 0,3 7 6,3 3 0,-1 1 1,0-5-1,1 4 40,-1 7 1,1-3 0,-1 2-23,1 2 1,-1 2-1,1 4 1,-1 4-25,1 6 0,-1 3 0,1 3-70,-1-1 1,-5 6-1,-3 1 1,1-3 22,0-2 0,-6-1 0,2-1 0,-5 1-211,-1-1 0,6 1 0,0-1 254,-2 1 0,6-1 0,-1 1 0</inkml:trace>
  <inkml:trace contextRef="#ctx0" brushRef="#br0" timeOffset="1045">2306 681 7263,'17'0'-1185,"-5"0"1284,0 0 1,-7 8-1,5 4 94,-2 3 0,-2 3 1,-4-1-1,1 2-149,3 5 0,0-5 0,-4 6 0,2 1-8,2 3 0,0 4 1,-4 2-1,1 0-49,3-1 1,0 1 0,-6-2-1,0 0-1,0 2 1,0-6-1,0 8 1,0-6-93,0 0 1,0-3 0,0-1 0,0-2-95,0-4 1,6-1 0,0-3-6,-2 1 1,-1-3 204,3-3 0,-4-4 0,14-16 0,-7-2 0</inkml:trace>
  <inkml:trace contextRef="#ctx0" brushRef="#br0" timeOffset="1361">2428 943 7264,'0'-17'-591,"0"-1"0,8-1 812,3-4 1,-1 3-1,2-3 1,1 3-264,3 3 1,1 1-1,1 3 1,-1 1 28,1-1 1,1 5-1,3 0 1,1 2-11,-2 0 0,0 1 1,1 5-1,3 0 17,2 0 1,-3 0 0,3 0 0,-2 0 0,-4 0 0,-1 2 0,-3 1 0,1 5 11,-1 2 1,-5 2 0,-3 5-14,-1 0 1,-2 3 0,-6 1 0,-2 3-34,-4-3 1,-3-2 0,-11-1-1,-1-1 6,-3 1 0,-1-3 0,2-1 0,-4-5 1,0-1 0,-6 4 1,5-4-1,-1-1-8,0 1 0,6-2 0,-4-6 1,2 0-209,3 0 249,3 0 0,1 0 0,1 0 0</inkml:trace>
  <inkml:trace contextRef="#ctx0" brushRef="#br0" timeOffset="1916">3127 1013 7569,'17'0'-727,"1"0"0,-1 0 784,0 0 1,-5-2-1,0-4-72,1-5 1,1-5-1,0-1 1,-5-1 7,-1 1 1,4-7-1,-7 1 1,1 2 20,2 1 1,-6 1 0,4-2-1,-2-5 4,1-1 0,-3-2 0,4-6 0,-2 2-7,2 4 1,-4-10-1,4 4 1,-4-2-7,-2 1 1,5-1 0,1-2 0,-2-2 19,-2 2 0,-2 2 1,0 3-1,0 1 37,0 3 0,0-1 0,0 8 0,0 2-22,0 1 0,0 3 0,-2 1 0,-2 3-21,-2 1 1,1 6 0,3-3-30,-4 1 0,2 2 14,-8 6 0,7 2 0,-5 4-35,2 5 0,0 5 0,4 1 0,-1 1 25,1-1 1,2 7-1,2 1 190,0 2-165,0 2 0,0 4 0,0-2 0,0-2 32,0 2 1,6 2 0,-1 2 0,1 0-19,2 0 1,-6-2 0,6-2-1,-2-2 33,-1 2-111,9 2 72,-12 2-4,13 0 10,-13-8-56,14 6 45,-6-13-4,7 13 3,1-14-151,-1 6 66,-7-7 1,5-3-245,-3-3 139,-4 3 1,7-13 121,-5 14-225,0-14 1,5 6 271,-3-8 0,11 0 0,4 0 0</inkml:trace>
  <inkml:trace contextRef="#ctx0" brushRef="#br0" timeOffset="2524">3895 786 7113,'18'10'-599,"-1"-3"1,0-7 564,1 0 1,-1 0 0,1 0 0,-1 0 102,1 0 1,-1 0 0,1 0-1,-3-2-54,-3-3 1,3 1-1,-3-6 1,2 0-27,-3 1 1,5-1-1,-7-4 30,1 3 1,4-1 0,-6-5 28,1-1 1,-5 7-38,2-1 1,-4 0 0,-4-3 0,-4 3 1,2 2-11,-7 5 0,-1 3 0,-6-4 17,1 4 1,0 2 0,-1 0 37,1 0 0,-1 0 1,1 0-1,-1 2-12,1 4 0,-1-3 1,1 9-37,-1 2 1,1 1 0,1 3-1,3-1-3,1 1 1,8-7-1,-3 1 1,1 1 16,0 3 1,0 1-1,6 1 51,0-1 1,0 1-1,0-1-27,0 1 0,0-7 1,0 1-1,2 0-14,4-3 1,-2 7 0,7-4 9,3 3 1,-4-3 0,1-1-82,3 3 1,1-4 0,3-1 0,-1-1 73,1-4 1,-1-2-1,1-2-12,-1 0 0,1 0 0,-1 0 0,1 0-13,-1 0 1,0 0 0,1 0-8,-1 0 0,-5 0 0,-2-2 23,-2-4-728,5 4 701,-11-5 0,6 7 0,-8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0.605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105 7569,'9'2'-732,"-3"4"1,-2-4 1295,2 4 1,-2-4-476,7-2 1,1 2 0,5 1 0,1 5-48,-1 2 1,1 0 0,-1 3 0,3-1-95,3 1 0,-4 3 0,5 1 1,-3-1-40,2-4 1,-3 3-1,5-3 1,-2 3-120,0 3 0,1-7 0,-7-1 0,1 0-228,-1-1 438,1-5 0,-1 12 0,1-6 0</inkml:trace>
  <inkml:trace contextRef="#ctx0" brushRef="#br0" timeOffset="328">472 0 7569,'10'2'-84,"-4"4"-166,-4-4 0,-4 12 199,-4-9 1,-2 9 0,-6-4 0,3 1 108,-3 1 0,-1-2 0,-3 3 0,1-1 2,-1 2 1,1 1 0,-1 3 0,3-1 4,3 0 1,-3 1 0,3-1-1,-4 1-69,-1-1 1,0 7 0,-1-1 0,1-2-111,-1-1 0,3-3 1,1-1-1,4-3-135,3-1 1,1 0 0,8 5 248,4 0 0,3-7 0,9-2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0:59.66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35 7569,'17'0'-651,"-7"-2"1,-2-4 751,0-5 1,-6 5 0,3 6 0,-3 10 0,-2 5 0,0 5 0,0 1-1,0 2 1,0 1 0,0-1 0,0 2 0,0 2 0,0 2 74,0-2 0,0 6-165,0-3 0,0 1 1,0 0-1,0-4 1,0-2-32,0-4 1,0 1-1,2-1 1,2 2 46,2-1 0,2-9 1,-4-1-1,3 2 1,1 1-1,2 1 1,-1-5-1,5-3 1,2-2 31,1 0 1,1-1 0,-1-5-1,0 0 1,1 0-28,-1 0 0,1 0 0,-1 0-25,1 0 1,-1 0 0,1 0-1,-1 0 1,3 0-89,3 0 0,-4 0 0,5 0 0,-5 0 0,-2 0 0,1 0 0,-1 0 0,1 0 1,-1 0-1,1 0 0,-1 0 0,1 0 0,-1 0 0,-1-1 81,-5-5 0,5 4 0,-6-6 0</inkml:trace>
  <inkml:trace contextRef="#ctx0" brushRef="#br0" timeOffset="311">298 402 7315,'17'0'28,"1"0"0,-1 0 0,1 0-12,-1 0 1,3 0-1,1-2 1,2-2-144,-2-2 0,5 0 1,-3 6-1,-2-1-423,-1-5 550,-3 4 0,1-14 0,-1 7 0</inkml:trace>
  <inkml:trace contextRef="#ctx0" brushRef="#br0" timeOffset="575">245 18 6851,'2'-10'176,"4"4"1,4 4-193,7 2 16,1 0 0,-1 0 0,1 0 0,-1 0 1,1 0 0,-1 0 0,3 0 0,3 0-132,6 0 0,-2 0 0,0 0 0,0 0-398,1 0 529,-7 0 0,12 8 0,-6 2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137,'9'0'338,"-1"-8"-236,-8 6-41,0-6 1,0 10-29,0 4 0,6 4 1,0 7 7,-2 1 0,-1-7 0,1 1 1,2 1-24,-2 3 0,-2 3 0,0 3 0,2 1-10,2-2 1,-1 5 0,-5-3 0,0-2-22,0-1 1,2 3 0,2 0-1,2-2 9,-2-1 0,-2-8 1,0-1 2,4 3 1,-2 1 1,7 3 0,-5-9 1,4-1 78,-3 0 0,7-6-16,-2 4 0,-3-4 0,3 0-29,2 3 1,1-3 0,3 4-40,-1-4 1,1-2 0,-1 0-1,0 0-7,1 0 0,-1 0 0,1 0 0,-1 0-27,1 0 0,-1 0 1,1 0-1,-1 0-86,1 0 1,-1 0 0,1 0-1,-1 0-137,1 0 0,-1 0 261,0 0 0,9 0 0,1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5.8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5 123 7341,'8'-10'-1341,"-6"-6"1539,4 5 0,-4 1-135,-2-2 0,0 7 16,0-7 1,-6 6-56,0-5 1,-6 5-1,5-4-22,-3 2 0,4 2 0,-5 6 0,-3 0 0,-2 0 1,-1 0 0,0 0 0,-1 0 53,1 0 1,-1 2 0,1 2 0,-1 4-36,1 2 0,-1-4 1,3 5-1,1 1-2,3-3 1,7 7 0,-4-4-28,0 3 0,6 3 1,-4-1-1,6-1 4,6-5 0,-4 5 0,6-6 0,0 1 1,3 1 0,-1-3 1,2 3-1,1-4 10,3 0 0,-5-6 0,1 5 0,2-1-8,1 0 1,-3 0 0,-1-6-37,3 0 0,2 0 1,1 0 10,0 0 1,1-6 0,-1-2-6,1-1 1,-1-1-1,-1-4 1,-3 3 14,-1-3 0,-6 4 1,4-1 39,-3-3 1,5-1 7,-6-3 0,0 1-12,-6-1 1,0 7 19,0-1 0,-2 8-4,-4-2 1,2 4-1,-8 2 0,8 2 15,-1 4 1,3 4 0,2 7 8,0 1 1,0-7-1,0 1-15,0 2 1,6-5-1,1 3 1,3 0-11,4-3 0,-5 5 0,1-6 0,0-1-50,-1 1 0,3-2 0,5-6-87,1 0 0,-6 0 0,-1 0-676,3 0 778,1 0 0,11-8 0,1-2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6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72 6116,'0'-9'324,"2"1"0,3 8-304,7 0 1,-2-6 0,1 0-8,3 2 1,2 2 0,1 2 0,0 0 11,1 0 0,1 0 0,3 0 0,1 0 12,-2 0 0,-1 2 0,-3 2 0,1 4-8,-1 2 1,1-4-1,-1 5 1,1 1-122,-1-3 0,-1 7 1,-3-4-1,-3 3 60,-2 3 1,-1-1 0,-3 1 15,2-1 0,0 1 1,-6-1 6,0 0 0,0-5 26,0 0 1,-2-3 37,-4 3 1,-4-4 9,-7-8 1,5 0 0,3-2-30,1-4 0,2-4 0,6-7-18,0-1 0,0 1 0,0 0 0,0-1-4,0 1 0,0-1 0,2 1 0,4-1-16,5 1 0,-1-1 1,2 1-1,1 1-62,3 5 0,-5-5 1,1 6-75,2 1 1,1 1 0,3 8-27,-1 0 0,1 0 164,-1 0 0,1 0 0,-1 0 0</inkml:trace>
  <inkml:trace contextRef="#ctx0" brushRef="#br0" timeOffset="538">1049 525 7569,'11'0'-1473,"1"0"1537,-8 0 0,9-8 40,-7-4 1,0 3-98,-6-3 0,-2 8 0,-4-4 41,-5 1 0,-5 5 0,-1-4 6,-1 4 0,1 2 0,-1 0 1,1 0-9,-1 0 1,1 2 0,-3 2 0,-1 3-17,-2 3 1,-1 0 0,9 3 0,1-1-39,3 2 0,1 1 0,-2 3-8,7-1 1,3 1 0,2-1-3,0 1 1,2-3 0,1-1 0,5-5-20,2-1 1,2 4-1,5-6 1,0-1-8,1 3 1,1-6-1,3 4 1,1-4 24,-2-2 0,-1-2 0,-3-2 1,1-4-9,-1-1 1,-5 3 0,-1-6 22,3-2 1,0-1 0,-1-2 50,-1-1 0,-8 6 26,1 1 0,-1 1 32,2-2-70,-4 5 1,6 9-30,-8 3 0,0-1 0,2 8-86,4 2 0,-2 1 0,5 3 3,-1-1 0,6 0-424,-3 1 501,5-8 0,1 5 0,1-5 0</inkml:trace>
  <inkml:trace contextRef="#ctx0" brushRef="#br0" timeOffset="1039">1433 560 7267,'17'-6'-430,"1"0"0,-7-2 1,1 4 506,2-1 1,-7-3 0,1 4-1,0-2 0,-4 0 21,7 6 0,1 2-50,5 4 1,-7-2-1,-4 8-16,-4 1 0,4 3 0,0 1-39,-3 1 0,-1-1 0,0-1 59,4-5 1,-4 5-85,4-5 0,-4 5 17,-2 1 81,0-7-31,0-2 1,0-10-36,0-4 0,2-2 1,2-5-1,3 1-10,3-2 0,-4 1 0,6-1 1,-1 3-4,-1-3 0,5 1 1,-3-1-1,4 2 5,1-1 0,1 3 0,-1 0 0,1 1 35,-1-1 1,0 6 0,1-2 0,-1 4-10,1 2 1,-1 0 0,1 0-20,-1 0 1,-5 8 0,-2 4-35,-3 3 1,1 1 0,-4-3 0,2-1-36,-2 2 1,-2 1 0,-2 3-20,0-1 0,0 0 1,0 1-40,0-1 0,0-5 128,0 0 0,7-8 0,3 3 0</inkml:trace>
  <inkml:trace contextRef="#ctx0" brushRef="#br0" timeOffset="1681">2481 682 6648,'17'-6'0,"1"-2"0,-3-1 20,-3-5 1,-5 4 0,-7-1-31,0-3 0,0 4 0,-1 1 42,-5 1 1,2 0 0,-8 4 0,-1-2-48,-3 3 0,-1 1 0,-1 2 0,1 0 10,-1 0 1,-5 0 0,0 2-1,1 1 17,3 3 0,-4 8 1,-1-4-1,5 1 5,5 1 0,1 0 1,7 5-1,2 0 0,2 1 0,2-1-33,0 1 1,8-1 0,4-1 0,3-3-89,3-1 0,-1-8 1,0 4-1,1-2 66,-1-1 0,7 1 1,-1-6-1,0 0 10,2 0 0,-5 0 0,3 0 0,-3 0 17,-3 0 1,0-2 0,1-4-1,-1-3 15,1-1 1,-3-6 0,-1 5 0,-4-5-42,-3-1 1,5-1 0,-6-1-1,0-2 20,1-3 1,-5-7 0,4 4-1,-4-2-2,-2 0 0,6 0 1,0-6-1,-2 0 35,-2 0 1,-2 0 0,0 0-1,0 2 75,0 4 0,0-4 0,0 4 0,0-2-44,0 2 0,0 4 0,0 7 1,0 1-33,0-1 0,0 1-27,0-1 43,0 9-10,0 1 1,-2 21-1,-2 5 31,-2 1 0,0 1 0,6-1 1,0 2-7,0 3 0,-6 7 0,1-4 1,1 2 9,2 0 0,2-2 0,0 4 0,0-2-27,0 2 1,0 1-1,0-1 1,2-4-29,3-2 0,-3 4 1,6-4-1,-2 1-74,0-1 0,2-2 1,-5-4-168,3 5 0,6-5 0,-4 2-186,1-7 426,-5 2 0,12-14 0,-6 5 0</inkml:trace>
  <inkml:trace contextRef="#ctx0" brushRef="#br0" timeOffset="2097">3127 560 5993,'-2'-10'249,"-4"4"0,2 4 0,-7 4-216,-3 4 0,0 4 1,1 7-1,3 1-14,2-1 1,2 1 0,6-1-39,0 0 0,0-5 1,0 0-1,2-1 4,4-1 0,-2-2 0,8-6 0,1 2-17,3 1 1,1 1 0,1-6 0,-1 0 12,1 0 0,-1 0 1,1-2-1,-1-2 12,1-1 1,-1-9-1,1 2 30,-1-3 0,-5-3 0,-3 1-18,-1 0 1,-2-1 0,-6 1 8,0-1 1,0 1-1,-2 1 1,-4 3 40,-5 1 1,-7 8 0,-3-2-58,-3 4 1,1 2 0,6 0-10,-1 0 0,1 0 0,1 2 0,3 2-181,1 2 0,8 7 0,-2-1 192,4 4 0,2 1 0,0 1 0</inkml:trace>
  <inkml:trace contextRef="#ctx0" brushRef="#br0" timeOffset="2897">3389 577 7569,'8'-10'-226,"-5"1"-337,9 3 0,0-4 740,5-7 0,-5 7-148,-1 4 1,-5 4 37,6 2 1,-2 2 0,1 4-60,-5 6 0,2 3 0,-2 3-15,-2-1 1,-3 1-1,-1-1-16,0 1 1,0-1-50,0 0 25,0 1 0,0-6 32,0-1 1,2-7 0,2 0-15,2-8 1,0-6 12,-6-7 1,0-1-1,2 1 12,4 0 1,-4-1 0,5 3 0,-1 1-9,0 2 1,2 3-1,-2-5 5,5 2 0,5 7 0,1-5 28,1 2 1,-1 2-1,1 6-20,-1 0 1,1 0 0,-1 0-1,1 0 5,-1 0 1,-5 2 0,-1 2-1,3 4 0,1 2 0,3-5 0,-1 5 0,-1 0 10,-5-1 0,5 3 1,-4 6-3,3-1 1,-3 1-1,-3-1-25,-1 0 1,-2-5-1,-6 0 7,0 1 0,0-3 32,0 2 120,-8-8-106,-1 3 1,-7-9-31,4-3 0,5-5 0,7-8-19,0 1 1,2-1 0,2 1 10,1 0 1,7-1 0,-4 1 0,1-1-13,5 1 0,-4-1 0,1 1 1,3-1 2,1 1 1,3 1 0,-1 3 0,1 1 17,-1-2 1,-5 7 0,0-1 0,1 2-12,3 0 0,1 0 0,1 6 1,-1 0 1,1 0 0,-1 0 1,1 0-3,-1 0 0,0 8 5,1 4 1,-3 3 0,-3 3 0,-6-1 6,-4 1 0,-2-1 0,0 1 1,0-1-12,0 1 1,0-1 0,0 1-1,0-1 4,0 1 0,0-1 0,0 0 0,0 1-151,0-1 1,-6 1 0,-2-1 143,-1 1 0,-3-1 0,-6 1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4.3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0'-8'-718,"6"6"725,-14-5 1,7 14-1,-5 5 1,2 4 6,-2 1 1,-2 1 0,-2-1-1,2 1-3,4-1 0,-4 6 1,3 2-1,-3 1-13,-2-1 0,6 0 1,0-3-1,-2 1-4,-2-2 0,-2-1 1,0-3-1,0 0-36,0 1 0,0-1 6,0 1 1,0-6-103,0-1 41,0-7 0,0 2 109,0-12 0,6 2 0,-1-7-16,-1-3 1,0 0 0,0 1 0,4 3 61,1 2 0,-3-3 1,4 3-1,0 0-35,-1 0 0,3 3 0,4 3 0,-3-2 5,-1-2 0,-1 0 0,7 6 1,-1 0-15,1 0 1,-1 0 0,1 0 0,-1 0-8,1 0 1,1 0 0,2 0 1,3 0 0,-1 8 1,-6 3-1,1 5-3,-1 1 1,-5-5-1,-2 2-1,-2 5 0,-3 4 1,-5 6-1,0-5-8,0-5 1,-2-1 0,-3-3 0,-5-1 14,0-3 0,-5-1 0,3 4 0,-4-5 5,-1-1 0,0 0 0,-1-4 0,1 2-10,-1-3 0,1-1 1,-1-2-1,-1 0-29,-4 0 1,3 0 0,-3 0 0,5-2-128,7-3 1,-5 1-104,5-8 0,1 2-225,-2-1 477,8-5 0,-3 7 0,7-9 0</inkml:trace>
  <inkml:trace contextRef="#ctx0" brushRef="#br0" timeOffset="605">699 455 7114,'17'0'-683,"-5"0"0,0 0 852,1 0 0,3 0-160,1 0 0,1 0 0,-3-2 0,-1-2 5,-2-2 0,-1 0 0,7 6 9,-1 0 1,-5-5-5,-1-1 0,-1-2-15,2 2 1,-5 2 15,-7-7 15,0 7 1,-1-4 0,-5 6-14,-6-4 0,-3 4 0,-3-4 40,1 4 1,5 2 0,0 0-41,-1 0 1,3 0-1,0 2 1,1 2-15,-1 2 0,4 2 0,-6-4 1,1 4 3,1 1 1,-3-3-1,5 6 8,-2 1 0,6 3 1,-4-1-1,3-1 11,-1-2 0,0-1 1,6 7-2,0-1 0,0-5 0,0-1 2,0 3 1,0-4 0,2-1 16,4-1 1,-2 0-1,7-4 11,3 2 1,-4-1 0,1-5 0,3 0-24,1 0 0,3 0 0,1 0 0,3 0 9,1 0 0,0 0 0,-5 0-58,-1 0 1,0-5 0,1-1-18,-1 2 0,-5 2 0,-2 0-336,-2-4-388,-3 4 753,-5-5 0,0 7 0,0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2:27.100"/>
    </inkml:context>
    <inkml:brush xml:id="br0">
      <inkml:brushProperty name="width" value="0.11429" units="cm"/>
      <inkml:brushProperty name="height" value="0.11429" units="cm"/>
    </inkml:brush>
  </inkml:definitions>
  <inkml:trace contextRef="#ctx0" brushRef="#br0">0 944 10611,'0'11'321,"0"1"1,0-6-1,2 3-640,4-1 1,-2-2 22,7-6 1,-5 0 419,6 0 1,-6-6 0,3-2 107,-1-1 0,-2 3 1,-4-4-1,2 0 0,2 1 1,0 3-184,-6-6 0,-2 8 0,-2-3-160,-2-1 1,-2 6-203,2-4 1,2 4 156,-7 2 570,7 8 0,-4-4-181,8 7-637,0-7 205,0 4 0,2-8-535,4 0 446,-4 0 388,13 0 0,-13 0 0,6 0 0</inkml:trace>
  <inkml:trace contextRef="#ctx0" brushRef="#br0" timeOffset="638">419 577 9536,'0'-18'417,"2"9"0,2 1 650,2 0-92,0 6-688,-6-6 1,-2 8-458,-4 0 1,2 0 0,-7 0 1,7 8 206,-2 4 0,4 3 0,2 3 49,0-1 1,0 1-1,0-1-84,0 1 1,0-7 0,2-1-152,4-2 1,-2 3 0,7-3-146,3 2 0,-5-6 1,3 2 104,2-4 0,-5-2 0,3 0 213,2 0 1,1 0 6,3 0 1,-1-6-1,-1-2 1,-3 0-86,-1 0 1,-6-5 151,5 1 0,-5-1 0,4-1-38,-2 2 0,-1 1 1,-3-7-1,2 1 35,-2-1 0,0 3 0,0 1 1,1 3 132,-1-3 0,-2-2 0,-2-1-164,0 0 1,0 5 0,-2 2-1,-2 1-160,-1-1 1,-3 6 0,2-4-138,-6 0 0,3 6 0,-3-3-12,-1 3 1,-3 4 0,-1 3 79,-1 7 0,1 4 0,-1 1 82,1 1 1,5-3 0,2-1-1,3-3 116,3 3 1,-6 1 0,0 3 0</inkml:trace>
  <inkml:trace contextRef="#ctx0" brushRef="#br0" timeOffset="1910">908 53 11467,'0'12'597,"0"-1"1,-2-7 954,-3 2-1180,3-4 0,-8-2-1057,4 0 455,4 0 0,-6-2-228,8-4 1,2-4 623,4-7 1,-2 5 120,8 1 1,-6 7 0,3-4-58,-1 0 1,6 6-421,-3-4 0,-1 4-95,2 2 0,-7 0 248,7 0 1,-6 6 0,4 2-1,-1 0-221,1 0 1,-4 5 323,5-1 0,-1 3 0,4 3-333,-3-1 0,-5 1 1,4-1-73,-2 1 0,-3-1 0,-5 1 205,0-1 1,0 1 0,0-1 0,0 0 116,0 1 1,-2-3 0,-1-1-1,-3-2 167,2 1 1,-4-3 0,0 2 101,-1 1 1,3 1-1,-4-1 1,0-1 181,1 2 1,3-7-1,-4 1-169,2 0 1,1-6 0,3 6 514,-2-1-4,0-5-798,-2 6 28,6-8 0,-7 0 1,5-2-394,-2-4 0,0 2 0,4-5-23,-3 1 1,3-6 148,-4 3 1,4 1-1,2-2 101,0-1 1,0 3 15,0-2 1,0 7 0,0-7-136,0-2 1,0 5 240,0-3 1,6 6 237,-1-5 1,3 1 429,-2-2 1,-2-1-139,8 7 1,-7 0-324,7 6 0,-8-2 72,2-4-92,3 4 1,1-5-123,8 7 0,-7 0-128,1 0 1,-6 0-574,5 0 437,1 0 0,3 1 0,-1 3-218,-2 2 0,-6 0 290,5-6 1,-7 2 0,4 2-235,0 2 1,1-1 108,9-5 0,-7 6-66,1 0 0,-6 0 193,6-6 1,-1 0 129,7 0 1,-7 0 0,1 0-8,1 0 0,-3 0 136,2 0 0,-1 0-26,7 0 0,-1 0 111,1 0 0,-6 0-138,-1 0 1,-5 0 146,6 0-328,-1 0 0,1 0-102,0 0 0,-9 2 224,3 4 0,-4 3 1,-2 9-1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3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002,'12'0'25,"0"0"1,-1 2-21,-1 4 1,5-2 0,-3 5-1,4 1 34,1 0 1,0-4-1,1 5 1,-1 1-46,1-2 1,-1 5 0,1-5 0,1 2 28,5-1 1,-5 1 0,4 3 0,-3-1-105,-3-2 0,1-7 0,-1 5 1,0 0-167,1-1 1,-1-5 0,1 4 75,-1 0 1,-5-6 170,0 4 0,-9-4 0,5-2 0</inkml:trace>
  <inkml:trace contextRef="#ctx0" brushRef="#br0" timeOffset="384">384 0 7340,'10'0'-471,"-4"8"581,-12 4 0,-2-3 0,-5 3 0,3 2-286,2 1 0,-3-3 0,3-1 0,-2 3 145,-3 2 1,3 1 0,-2 0 0,1 1 82,1-1 0,-6 1 0,5-1 0,-5 1-12,-1-1 1,1 7 0,3-1 0,1-2-39,-2-1 1,5 3 0,-1 0-1,0-2 7,1-1 0,5-3 1,-2 1-22,4-1 12,2 1 0,0-1 0,0 1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37 7569,'18'0'-436,"-9"0"273,7 7 0,-6-5 39,7 4 1,0-4 0,1-2 158,-1 0 1,-5 0-1,0 0-6,1 0 1,-3-6 0,2-1 0,1-1-2,3 0 0,-7-6 0,-1 5 1,-2-3-2,0 1 0,0 5 0,-6-6-23,0-2 1,0 5-32,0-3 1,-2 2 17,-4-1 1,2 3 0,-8 8 3,-1 0 1,-3 0-1,-1 0 11,-1 0 1,7 0 0,-1 0 0,-2 2 23,-1 4 1,3-2 0,1 5 0,-1 1-2,2 0 0,-5 1 1,5 7-1,-2-1 16,1 1 0,7-1 0,-4 1-29,0-1 0,6 1 0,-3-1 1,5-1 7,5-5 0,-3 5 0,6-6 12,0-1 0,2 5 1,7-8-1,-1-1-24,-5 3 1,13-6 0,-3 4-56,4-4 1,0-2 0,-5 0-1,1 0-44,2 0 0,1 0 1,-7-2-1,1-2-198,-1-2 1,0-7-1,1 3 285,-1 0 0,1-13 0,-1 4 0</inkml:trace>
  <inkml:trace contextRef="#ctx0" brushRef="#br0" timeOffset="346">540 0 7569,'10'0'-1640,"-1"0"1660,-3 0 1,-4 2 132,4 4 0,-4-2 0,-2 7-125,0 3 0,0 2 1,0 1-1,0 0 9,0 1 1,6 5 0,0 0 0,-2 1-6,-3 1 1,-1-4-1,2 6 1,2 1-33,2-1 0,0-6 1,-6 2-1,2-1-6,4 1 0,-4-4 0,5 5 0,-1-5 15,0-1 1,2-7 0,-4 1-257,1 2 0,7-5-88,-6 3 335,0-8 0,2 4 0,1-8 0</inkml:trace>
  <inkml:trace contextRef="#ctx0" brushRef="#br0" timeOffset="575">558 332 6784,'17'0'-26,"0"0"12,1 0 1,-1 0-1,1 0 1,-1 0-190,1 0 1,-1 0 202,1 0 0,-1-8 0,1-2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1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003,'0'-9'-83,"2"1"98,4 8 1,4 0 0,7 0-35,1 0 0,-7 2 0,1 2 0,2 4 49,1 1 0,3-3 0,-3 6 1,-1-1-36,-3-1 1,1 6 0,5-5-1,1 5-10,-1 1 1,1 1 0,-1-1-105,1 1 1,-3-1-1,-1-1 1,-4-3-85,-3-1 0,5-1 203,-6 7 0,7-8 0,-11 5 0,6-5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1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0 6162,'0'18'135,"-2"-1"1,-4 1-92,-6-1 0,-1 6 0,-1 1 0,2-3-9,-1-2 0,3 5 1,-2-1-1,1-2-15,1-1 0,-3 3 0,5 0 0,-2-1-110,-4-3 0,5-2 1,-1 1-121,2-1 1,3-5 209,5 0 0,-8-8 0,-2 3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 7569,'0'-18'-564,"0"8"1,0 1 368,0 3 292,0 4 1,-2-12-63,-4 9 0,-3-1 0,-9 6 5,1 0 0,-1 0 0,1 0 0,-1 0 19,1 0 0,-1 0 0,1 2-27,-1 4 1,1 1-1,-1 7-16,1-2 0,1-1 0,3 7-29,1-1 1,8 1 0,-1-1 18,3 1 1,4-7 0,3-1 0,5 0-5,0-1 0,5-3 0,-3 4-10,3-2 0,3-3 0,-1-5 0,1 0-28,-1 0 1,1 0 0,-1 0-1,1-2 10,-1-3 0,1-3 0,-1-6 1,-1 3 1,-5-3 0,5-1 0,-7-3 66,1 1 0,4 5 205,-8 0-264,-1 1 5,-5 1 1,0 4 0,0 12 12,0 6 0,6 3 0,0 3-113,-2-1 0,4-5 0,-1-1-159,3 3 1,-4-4 270,6 1 0,-9-7 0,5 4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6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 262 6806,'11'0'-127,"1"0"0,-6 0 0,5 0 136,3 0 0,-6-2 0,-1-2 1,-1-4 28,0-1 0,6 3 0,-6-6 0,-1 1 2,3 1 0,-6-6 0,4 5 0,-4-5-13,-2-1 1,2 5 0,2 0-29,2-1 1,-1-3 0,-7 1 0,-1 1 10,-3 3 0,-2 7 0,4-4 1,-4 2-2,-1 0 0,-3 0 0,-6 6-6,1 0 1,0 0 0,-1 0 10,1 0 1,5 2-18,0 4 0,8-2-9,-1 8 1,5-6 0,5 3-10,7-1 1,4-2 0,3-6 0,2 0 2,3 0 0,-1 0 0,-4 0 0,3 0 3,1 0 1,0-6 0,-3 0-1,1 0-11,2-1 0,1 3 0,-7-6 34,1 2 0,-1 1 0,0 3 34,1-2 1,-6 0-1,-1 6-22,3 0 1,1 0-23,3 0 0,-3 2 0,-1 2-8,-2 2 0,-7 5 0,5-3 2,-2 2 0,0-4 0,-5 5 6,3 3 0,0 1 0,-6 3 12,0-1 0,0 1 1,0-1 4,0 1 0,0-7 0,0 1 0,0 2 0,2 1-4,4 3 1,-2-9 0,7-3 0,3-4-3,1-2 1,3 0 0,-1 0-1,1 0-1,-1 0 0,1 0 0,-1 0 0,1 0-58,-1 0 1,1-2 0,-1-2-1,1-4 23,-1-1 0,-1 3 0,-3-4 0,-1 0 6,1 1 0,3-3 0,-1-5 29,-3-1 1,-4 7 0,-6 1 0,2 0 46,1 0 1,1 5-5,-6-7 0,0 6 84,0-5-68,0 7-65,0-4 0,0 16 0,0 3-3,0 5 0,0 1 0,0 1-2,0-1 0,6 1 0,2-1-12,2 1 0,-5-7 0,7 1-179,2 1 1,-5-5 0,3-2-158,2-4 351,1-2 0,3 0 0,-1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8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1 7569,'-10'-8'-515,"-6"-1"0,14-3 524,-3 0 1,1 9-213,-2-3 0,4 6 4,-4 6 199,4-4 0,2 13 0,0-5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4.4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53 7187,'-2'-10'-1003,"-2"2"1000,-2 1 1,-2 5 0,5-6 162,-3 0 0,-8 6-133,2-4 1,-3 4 0,-3 2 0,1 0 0,0 0 1,-1 0-1,1 0 21,-1 0 0,1 2 0,-1 2-8,1 2 0,5 8 0,2-3-11,3 5 1,-5 1 0,6 1-1,2-1 0,2 1 0,4-1-62,4 1 1,-2-7-1,8-1 1,1 0 20,3-1 1,1-5 0,1 4-2,-1 0 0,1-6 0,-1 3 0,1-3-44,-1-2 1,0 0 0,1 0 31,-1 0 0,1-7 1,-3-5 16,-3-3 1,-2 3 0,-6 0 33,1-1 1,1-3 91,-6-1-26,0-1 35,0 8-147,0 3 0,2 9 3,4 3 0,-2 3 1,6 6-1,-1-4-71,1-3 1,2 5 0,5-6-35,1-2 0,-1 3 0,1-1-34,-1-2 1,-5-2 0,-1-2 154,3 0 0,1-8 0,3-1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463,'0'-10'-486,"0"2"0,6 10 528,0 4 1,0 4 0,-5 5-1,3-1-8,2-3 1,0 1-1,-4 5 1,2 1-22,2-1 1,-1 1-1,-3-1 1,2 1-15,2-1 0,0 1 0,-6 1 0,0 2 18,0 3 1,0-1 0,0-6-62,0 1 0,0-1-93,0 1 117,0-1 21,0 1 1,8-9 0,1-5-5,1-8 0,6 1 0,-5-7 1,3 0-1,-3 1 1,3 3 0,-6-4 0,2 0 2,3 1 0,3 3 1,1-4-1,1 2 0,-1 2 1,0 6-1,1 0 0,-6 0 1,-1 0-1,3 0 0,1 0 0,3 0 0,-1 0 0,-1 2-3,-5 4 0,3-2 0,-6 8-8,1 1 0,-5-3 0,2 2 1,-2-1-8,2-1 0,-4 6 1,4-5 23,-4 5 1,-8 1-1,-2-1 1,-2-3-9,-3-1 1,3-6 0,-2 3-1,-1-1 54,-3-4 1,-1 4-1,-1-2 1,1-2-61,-1-2 0,1 3 1,-1 1-1,1-2-31,0-2 0,-1-2 0,3-2-12,3-4 1,-2 2-277,9-7 0,-1-1 327,6-5 0,7 7 0,3 2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5 7569,'12'6'-114,"-1"0"1,1 0-348,5-6 1,-1-2-1,-3-2 428,-1-2 1,-6-6 0,4 4 92,-3-1 0,7-3 0,-4-5-19,-1-1 1,5-1 0,-6-1-20,1 3 1,-5-10-1,4 9 1,-2-1-14,0-1 1,0-3 0,-6-2 0,0 0 29,0 0 0,2-7 0,1 5 0,3-2-17,-2 0 1,-2 2 0,-2-4 0,0 4 9,0 1 0,0-3 1,0 6-1,0 2-29,0 1 0,0 3 0,0-1 3,0 1 1,0 5-29,0 1 5,0 7 0,-6-2 0,0 12 9,3 5 0,1 5 1,2 1-1,0 1 21,0-1 1,-2 1 0,-2 1 0,-2 3 13,2 1 0,2 6 1,2-6-1,0 1-5,0 1 1,0-4 0,2 6-1,2-2 8,2-3 0,2 3 0,-5-2 0,5 1 41,2 1 1,-4-6-1,5 5 1,1-5-45,-2-2 1,3 1-1,-5-3 1,2-1-70,3-2 1,3-3 0,-1 5 0,-1-4 17,-2-3 1,-1-1 0,7-4-133,-1 4 0,1-4 0,-1 4-296,1-4 452,-1-2 0,8-8 0,2-2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2:41.693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11429" units="cm"/>
      <inkml:brushProperty name="height" value="0.11429" units="cm"/>
    </inkml:brush>
  </inkml:definitions>
  <inkml:trace contextRef="#ctx0" brushRef="#br0">699 6479 8337,'-9'-7'-1760,"-7"5"1649,5-4 1,1 4 88,-2 2 1,6 0 50,-5 0 1,5-8 41,-6-3 0,8 1 0,-3 0 0,1 0-45,0 1 1,-2-1-1,4-4-16,-1 3 1,-3-1 0,4-5-1,-2-1 1,2 1 0,-4-1 0,3 1 0,-1-1-17,-2 1 1,4-6 0,-6-3 0,1-1 5,-1-4 1,4 4 0,-3-2 0,-1-2-3,0-2 1,0 4 0,-3 0 0,3-2 0,2-2 0,-5-2 0,3 0 0,-2 0-1,1 0 1,-1-6-1,-5 0 1,1 1 1,5-3 1,-5 4-1,4-5 1,-3 1 6,-3 4 0,1-4 0,-1 1 0,1-1-3,0 0 1,5-3 0,0 3-1,1 0-4,1 1 1,-4-5 0,8 4 0,1 1 0,-3-1 1,6-6 0,-4 5 0,2-1-2,-2 4 0,4-1 0,-3 1 0,1 2-1,-2 2 1,4-3 0,-6-1 0,2 0 1,1-2 0,-1 5 0,4-7 0,-2 0 8,-2 1 1,-2-3 0,5-5 0,-3 1 10,2 5 1,2-11-1,2 5 1,0 0-1,0 3 1,0-7 0,0 3 0,0 1 17,0 4 0,0-3 1,0 6-1,0-1 13,0-1 1,0 7 0,0-5 0,2 2 27,4 4 1,-2 1 0,5-1 0,1-2 10,0 2 1,-5 0 0,7 1 0,0-3-9,-3 2 1,7-6 0,-6-1 0,1-3-23,1 3 1,-2-3 0,3 7 0,-3-3-7,-2-4 1,-1 7 0,-3 1 0,2 4-21,-2 2 1,-2-4 0,-2 1 0,0 3 19,0 2 0,0-4 0,0 8 0,0-4-18,0-2 1,6 0-1,0 0 1,-1 0-24,3 0 1,-4 0-1,6 0 1,-1 0-16,1 0 1,-4 0-1,4 2 1,-1 2 2,1 2 0,-4 2 0,4-4 0,-3 4-4,-3 2 0,4-6 0,-2 2 0,0-3 24,1 3 0,1-4 0,6 6 0,-5-2 15,-1 0 0,6 0 1,-4-4-1,1 4 9,1 6 0,-6-3 0,3 3 0,1 2-3,0 1 1,-4 3-1,3-1 1,1 1-9,0-1 1,-4 1 0,5-1 0,1 1 6,-3 0 0,7-1 0,-4 1 0,3-1 16,3 1 0,-1-1 0,1 1 0,-1-1 11,1 1 1,-1-1 0,2 1 0,3-1 4,1 1 0,0 0 0,-3-1 0,1 1-6,2-1 0,1 1 0,-5-1 0,2 1 12,3-1 0,5 1 0,-6-1 0,-2 3-11,-1 3 0,3-3 0,0 3 0,1-2 1,1 3 0,-4-5 0,6 7 1,1-3-10,-1 0 1,-6 3 0,2-5 0,-3 4-26,-3 3 0,1-5 0,-1 4 0,-1-2-25,-5-3 0,5 3 1,-5-2-18,5-1 0,0 3 0,-3 0-41,-1 3 1,-8-1 0,3 4 64,1-2-263,-6 0 0,-2 14 1,-12 4-1,-3 3-130,-3 3 333,1-1 1,-8 9 0,-2 1 0</inkml:trace>
  <inkml:trace contextRef="#ctx0" brushRef="#br1" timeOffset="2283">979 140 23064,'-10'-2'-1736,"4"-4"-1779,4-4 1391,2 1 2248,8 1 0,2 8 103,7 0 1,-5 2 0,0 4-352,1 5 1,-3-3 0,2 0 0,1-2 98,3 0 1,1 5-1,1-5 1,-1-2-204,1-2 1,-1 4 0,0-1 0,1 1 155,-1 2 1,1-6 0,-1 6 0,1-2 211,-1-1 0,-5 3 0,0-4 0,-1 4 3,-1 1 0,5-5 0,-5 4 0,2-2-270,-1 0 1,-5 2 0,6-5-114,1 3 1,-3 8 76,2-3 0,-8-1 0,1 2-107,-3 1 0,-2-3 0,0 2 99,0 1 0,0 3 1,0 1-1,0 1 31,0-1 1,0 1 0,-2-1 0,-1 1 100,-3-1 1,0 1 0,4-1 0,-2 0 18,-2 1 1,0-1-1,6 1 1,-1-1-21,-5 1 1,4-1-1,-4 3-71,4 3 0,-4 2 1,0 4-1,1-5 147,-3-5 1,6-2 0,-4 1 0,4-1-55,2 1 75,0-1 0,-8 1 1,-1-1-1</inkml:trace>
  <inkml:trace contextRef="#ctx0" brushRef="#br1" timeOffset="2767">1974 87 26017,'0'-9'-839,"8"1"1,2 2 0,7 0-1,1 2 836,-1 3 0,-5-1 1,-1-2-1,3-2 105,2 2 0,1-4 0,0 2 0,1 3-167,-1 1 0,1 0 0,-1-2 1,1-2 15,-1 2 0,-5 2 1,0 2-1,1 0-425,3 0 395,-7 0 0,15 0 0,-5 0 0</inkml:trace>
  <inkml:trace contextRef="#ctx0" brushRef="#br1" timeOffset="3129">2114 332 22027,'0'10'-6749,"2"-3"6638,4-7 1,3 0 0,9-2 531,-1-3 1,1 3-1,1-4 1,3 2-185,1-2 1,0 4-1,-3-4 1,1 3-78,2-3 1,8 4 0,-4-6-1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6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2 6163,'17'10'28,"1"-2"1,-1-8-20,0 0 0,1 0 1,-1 0-6,1 0 1,-6-2 0,-1-2 0,1-4 84,-2-1 0,3 3 0,-7-6-77,-2-1 1,4 3-37,-3-2 1,-1 1 0,-10-7 0,3 8 0,-9 3 10,-2-1 1,5 6 0,-3-4 11,-2 4 1,5 2 0,-3 0 11,-2 0 0,-1 2 0,-3 2 10,1 2 0,5 7 0,3-1 0,-1 2-7,0-3 1,6 5-1,-3-5 14,-1 5 1,6 1-1,-4 1-5,4-1 1,2 1 0,0-1 53,0 1 0,2-1 55,4 1 1,4-1-90,7 1 0,1-9 0,-1-3 0,0-2-14,1 2 0,-1-4 0,1 4-37,-1-4 1,1-2-1,-1 0-39,1 0 1,-7 0 0,1-2-3,2-4 49,-7 4 0,9-14 0,-6 7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53 7422,'-10'7'-228,"-4"-3"1,8 8 178,3 1 0,1 3 1,2 1-39,0 1 1,0-6 0,0-1 147,0 3 1,7 1-57,5 3 0,4-3 0,1-1-1,1-3 1,-1-7-1,0 2-3,1-4 1,-6-2 0,-3-2 0,1-2-34,0-2 1,1-7-1,5 1 27,-5-3 0,3 3 1,-8 0-1,0-1-4,1-3 0,-5 5 1,4-1 5,-4-2 1,-2 5 33,0-3-23,0 8 0,-2-4 4,-4 8 1,4 2 0,-5 4 5,-1 6 0,6 3 0,-4 3-10,4-1 0,2-5 1,0 0-1,2-1 14,4-1 1,-2 4 0,8-7-6,1 3 0,3 0 1,1 1-1,1-5-25,-1-4 0,0-2 0,1 0 0,-1 0-2,1 0 1,-1 0-1,1 0 1,-1 0 2,1 0 1,-1-8-1,1-1 1,-1-3 32,1 0 1,-1 1 0,-1-7 13,-5 1 1,3-1-1,-8 1-33,-2-1 3,-3 9 0,-1-7 1,0 5-5,0-5 0,-1 0 0,-3 3 1,-4 3-56,-2 2 0,-1-3 0,-7 5-10,1 2 0,-1 2 0,1 2 0,-1 0-86,1 0 0,-1 0 1,1 0 22,-1 0 0,3 8 122,3 4 0,-3-5 0,5 1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4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413,'-12'11'-286,"0"1"0,8-1 0,-1 7 346,3-1 1,2-5 0,0 0-56,0 1 0,2 1 0,1-1 0,5-3-32,2-2 0,2 4 0,5-7-116,0-1 1,1 4 0,-1-2 0,1-2 142,-1-2 0,9-2 0,1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8 7569,'-12'-6'-617,"1"0"149,7 1 259,-4 5 1,6 0 120,-4 0 88,4 0 0,-5 7 0,7 3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9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2'10'-124,"-1"-4"0,-7-3 0,4 1 42,0 2 0,-6 8 0,4-3 0,-4 5 81,-2 1 1,2 1 0,1 1 0,3 3 1,-2 1 0,4 2 0,-2-4 0,-2 3-31,-3-3 1,5 0 0,0 1-1,0 1-56,2-2 0,-6-7 0,3-2 0,-3 1-125,-2 3 1,0-5 79,0 1 131,0-8 0,0 11 0,0-5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8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245 7569,'-9'-7'-880,"1"-3"790,8 0 1,8 2-1,3 8 91,5 0 0,1 0 0,1 0 0,-1 0-5,1 0 1,-1 0 0,3 2-1,1 2 4,2 2 0,2 0 0,-3-6 0,3 0-1,2 0 1,-4 0-1,6 0 1,1 0-1,-3 0 0,4 0 0,-6 0 1,0 0-2,0 0 1,-3-2-1,-9-4 1,-1-4 0,2 1 1,-7-7 0,-1 5-36,-4-5 0,-2-1 1,0-1 33,0 1 1,0-1 0,0 1 29,0-1 1,0 7 0,0-1 377,0-2-433,0 7 1,-2-1-36,-4 8 0,4 2 0,-5 2 43,-1 2 0,6 7 1,-4-1 41,4 3 0,2 3 0,0 1 0,0 3 11,0 1 1,0 0-1,0-4 1,0 3-18,0 1 1,0 0 0,0-5 0,0-1-2,0 1 0,0-1 0,0 1 0,0-1-30,0 1 0,0-7 0,0 1-22,0 2 0,0-5 81,0 3 69,0-8-84,0 4 0,0-16-23,0-4 1,0-3-1,0-3-29,0 1 0,2 1 0,2 3 0,4 1-20,2-2 1,1-1 0,7-1 20,-1 5 0,1-3 0,-3 6 1,-1 1 6,-3-1 1,1-4-1,5 6 45,1 2 1,-1-3-1,1 1 16,-1 2 1,-5 2 0,0 2 0,1 0 24,3 0 1,-1 2 0,-1 2 0,-3 4-19,3 1 0,-4-3 1,-1 6-1,1-1-8,0-1 1,-4 6-1,3-5 1,-1 5-58,-4 1 0,-2 1 0,-2-1-43,0 1 0,0-1 1,-2-1-1,-4-3-238,-5-1 1,1-2 291,-2 1 0,-7 12 0,-8-3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6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1 7569,'-8'-17'-374,"7"5"82,-5 0 101,4 8 1,2-1-306,0 10 496,0-3 0,0 14 0,8-14 0,1 6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8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30,'10'2'-233,"-4"4"276,-4 6 1,4 3 0,-1 3-12,-1-1 0,-2 1 0,-2-1 0,0 1-16,0-1 0,0 1 0,0-1 1,0 1-22,0-1 1,0 1 0,0-1 0,0 0-63,0 1 0,0-6 0,0-1-39,0 3 46,0 1 1,0-3 24,0 0 1,2-10 36,4-2 0,-2-2 0,8-8 1,-1 0 1,-1 0 1,5 5 0,-5-7-1,2 0 29,-1 3 1,-1-1 0,4 6-1,-5-4 3,-1-1 1,6 5 0,-3-4-19,5 0 1,-4 6 0,-1-4 0,3 5 8,1 1 1,3-2 0,-1-2-1,1-2 19,-1 2 1,-5 2-1,-1 2-182,3 0 1,2 2 118,1 4 0,-5 4 0,-3 7 16,-1 0 1,-2 1-1,-6-1 1,0 1 0,-6-1 0,-2 1 0,-1-1 0,-3 1 0,-5-3 0,1-1 0,4-3 0,-3-7 0,3 4 0,-3-2 0,-3 0 0,1 0 0,-1-6 0,1 1 0,-1 5 0,1-4 0,-1 4 0,1-4 0,-1-2 0,1 0 0,0 0 0,-1 0 0,8-8 0,3-1 0,7-9 0,2 8 0,3 5 0,5-5 0,8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9.2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7569,'-9'-8'-512,"1"6"0,8-7 555,0 3 137,0 4-105,0-6 8,0 8 0,0 2-134,0 4 1,0 4 49,0 7 1,0 1 0,2-1-1,2 1 1,3-3 2,3-3 1,-4 1 0,4-5 0,-1 2-12,1 3 0,-4-5 0,5-2 1,1-2 0,-2 2 0,5-4 1,-3 3-24,4-3 1,1-2-1,0 0-14,1 0 0,-1 0 0,1-2 13,-1-3 0,-1 1 0,-3-6 0,-1 0-20,2 1 0,-5 3 1,1-6 53,-2-2 0,3 5 0,-5-3 40,-2-1 1,-2 3 52,-2-2 1,0 6 24,0-5-103,0 7-18,0-4 1,2 10-17,4 4 0,-4 4 0,4 7 20,-4 1 1,-2-7 0,0 1 0,0 1 1,0 3 0,0 1 0,0 1 0,0-1 6,0 1 0,0-1 0,0 1 0,0-1-5,0 1 0,1-1 0,3 1 0,2-1-9,-2 0 0,-2 1 0,-2-1 0,0 1 3,0-1 0,2 1 0,2-1 0,2 1 3,-2-1 0,-3 3 1,-1 1-1,0 2 0,0-1 0,0-3 0,0-2 6,0 1 0,-1-1 1,-3 1 2,-2-1 0,-8 1 29,3-1 0,1-7 1,-2-4-1,1-2-6,1 1 1,-6-3-1,5 4 47,-5-4 0,5-2 0,-1-2-1,-2-4 1,-1-1 0,-1-7-41,5 2 0,-3 1 0,8-7-33,2 1 0,2-1 0,2 1 0,0-1-22,0 1 0,2 0 0,2-1 0,4 1-33,2-1 0,1-5 0,7 0 0,-1 1-92,1 3 1,1 1 0,3 1 0,1-1 138,-2 1 0,6-8 0,0-2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5.4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106 7569,'0'-12'-286,"0"0"1,-2 8 71,-4-1 1,2-3 0,-7 0 273,-3-2 1,-1 1 0,-3-3 15,1 6 1,-1 2-1,1 0 1,-1-1-51,1 1 0,-1 2 1,1 2-1,-1 0 10,1 0 0,-1 2 0,1 2 0,0 3-22,-1 3 0,1-4 0,1 5 0,3 1-88,1-2 1,8 5-1,-2-3 72,4 4 0,2 1 0,2 0-24,4 1 1,-2-6-1,8-3 1,1-1 6,3-4 0,1-2 0,1-2 0,-1 0-39,0 0 0,7 0 0,1 0 0,0 0 16,0 0 1,-1-6 0,-5-2 0,1-1 24,-3-5 0,4 4 0,-9-1 0,2-3 28,-3-1 1,3 3 0,-8 0 56,-2-1 1,-3 3 132,-1-2-146,0 8 1,-1-3-36,-5 7 16,4 0 1,-6 2 0,8 3 15,0 7 1,2 6-1,2 3-40,2 2 0,-1 0 1,-5-3-1,2 1-11,4 2 0,-4 1 1,4-5-1,-4 3-12,-2 1 0,2 0 1,2-4-3,2 5 0,-1 1 1,-5 4-13,0-6 0,0-3 24,0-3 1,-5 1 0,-3-3 0,0-1 13,0-3 0,-5-7 1,1 4-1,-3-2-3,-3 0 0,-5 5 0,-1-5 1,3-2 2,2-2 1,1-2 0,1 0-1,-3 0-9,-3 0 0,4-6 0,-5-2 0,5 1-16,2-1 0,-1-6 0,3 3-59,3-5 0,-2 5 0,9-1 12,1-2 1,2-1 0,4-1 0,3 3-410,7 1 468,4 0 0,1-5 0,1-1 0</inkml:trace>
  <inkml:trace contextRef="#ctx0" brushRef="#br0" timeOffset="339">681 140 7569,'2'-9'-406,"4"3"0,-4 2 36,4-2 478,-4 4 11,-2-5 1,-2 7-28,-4 0 1,-2 1-1,-5 5-33,1 6 0,6 3 0,-3 3-54,1-1 1,2 1 0,6-1-9,0 1 0,0-7 1,2 1-1,4 0-29,5-3 0,-1 1 1,2-6-1,1 2-98,3-2 1,1 3-1,1-1-31,-1-2 1,1-2-1,-1-2 1,1 0 160,-1 0 0,1-8 0,-1-1 0</inkml:trace>
  <inkml:trace contextRef="#ctx0" brushRef="#br0" timeOffset="971">1083 53 7367,'0'10'-323,"2"0"0,2-5 378,2 7 0,-1 4 0,-3-1 1,2-1-114,2-3 0,2 1 0,-4 5 0,4 1 52,1-1 0,-5-5 0,4-2 0,-2-1 11,0 1 0,5-4 2,-5 6 1,6-7 86,-7 7-52,9-8 0,-6-4 0,5-10 0,-3-1-18,-2-1 1,5 0-1,-3-5 1,2-1 5,-1 1 0,-5-1 1,4 1-1,-2-1-259,-4 1 1,-1 0-1,1-1-37,2 1 0,6 5 266,-6 0 0,7 1 0,-3-7 0</inkml:trace>
  <inkml:trace contextRef="#ctx0" brushRef="#br0" timeOffset="1384">1589 158 7569,'2'10'0,"4"-5"0,4-3 0,7-2 0,-5 0 0,0 0-47,1 0 0,-3 0 0,2 0-172,1 0 0,-3-2 0,2-3 95,1-7 0,-5 2 1,0 1 157,-1 1-50,-5-6 0,4 10 20,-12-7 0,-3 7 0,-9-2 0,1 4 0,-1 2 1,1 0-16,-1 0 1,1 2 0,-1 2 0,3 4-7,3 1 0,-3-3 0,5 6 0,0 1 103,5 3 1,3 1 0,2 1 55,0-1 0,0 1 0,0-1 0,2 1-134,3-1 0,-1-5 0,8-1-131,1 3 0,9-4 0,1-1 0,-2-1-162,-1-4 1,-3-2 284,1-2 0,-1 0 0,1 0 0</inkml:trace>
  <inkml:trace contextRef="#ctx0" brushRef="#br0" timeOffset="1860">1939 158 7289,'2'-10'-188,"4"4"0,1 12 1,7 6 180,-2 3 0,-7 1 0,5-3 0,-2-1 10,-4 2 1,-2 1-1,-2 3 1,2-3-28,3-3 0,-3 3-23,4-3 1,-4-2-23,-2 1 64,0-7 0,0 2-11,0-12 1,0 2-1,0-7 18,0-3 0,6-1 1,0-3-1,0 3-5,1 3 0,-3-4 0,8 5 0,-1-5 3,-1-1 1,6 1 0,-7 3-1,3 3 13,0 2 0,-1-3 0,7 5 1,-1 2 1,1 2 1,-1-4 0,1 0-1,-1 2 17,1 3 1,-1 1-1,2 0 1,3 0-1,1 0 1,0 0 0,-5 0-1,-3 1 14,-3 5 1,4-2 0,-7 8 0,3-1-41,0-1 1,-9 11-1,3-3 1,-4 1 12,-2 1 1,0-3 0,0 1 0,-2-1-184,-4 1 1,4-7 0,-5 1 163,-1 1 0,-2 3 0,-7 1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2:54.877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0 1590 20253,'0'-10'-2607,"2"2"1,2 6 3789,2-4 0,7 4-199,-1-3 0,-2-3-726,1 2 0,-5 0 0,6 6-210,1 0 1,3 0 0,-1-2 0,-1-2 185,-2-1 0,-1-3 0,7 4 0,1-2-128,4 2 1,-3-4 0,3 3 0,-3-1 52,-3-2 0,0 6 1,1-6-1,1 3 273,5-1 1,-5 0 0,6 4 0,-1-2-382,-1-2 0,2-2 0,-2 5 0,5-3-88,-1 2 1,4-4 0,-8 0-1,0 1 70,3-1 1,-5 2 0,6 4 0,-2-2 83,-3-2 1,3-5 0,-2 5 0,0 0-169,3-2 0,-5 4 0,6-5 0,0 1 44,0 4 0,-3-4 1,3 1-1,-2-1 13,-3 0 1,5-4 0,2 5 0,2-1-2,-2 0 1,2 0 0,-6 4-1,2-1-11,4 1 1,0-4 0,1 0 0,-3 0 30,2 1 1,-4-5 0,0 6 0,0 0-18,0-1 0,-3 3 1,3-6-1,-2 0 14,-4 1 1,5 5 0,-1-4 0,0 2-11,0 0 0,6-5 0,-4 3 0,3-2 33,-1-3 0,0 3 0,6 0 1,0 1-58,0-1 1,-2 0-1,-2-3 1,-4 3 59,-2 2 0,6-3 1,-2 3-1,2-2 28,-2-4 1,2 5 0,-5-1 0,-1 0-40,0 1 0,4 3 0,-4-4 0,3 0-2,3 1 1,-4 3 0,2-4 0,2 0-38,2 1 1,0 3-1,-2-6 1,-2 1 33,2 1 1,2-4 0,2 7 0,-2-1-78,-4 0 0,4 0 0,-6 4 0,2-1 14,0 1 0,-1-4 0,3 0 0,-4 0 44,-2 1 1,6-5-1,-2 4 1,2 1-30,-2-1 1,4-4 0,-5 4 0,1 1 9,0-1 0,0-4 0,4 4 0,-2 1 7,-2-1 0,0-4 0,6 5 0,0-1 6,0 0 1,0-6 0,0 5 0,0-3-12,0 0 1,-2 7-1,-2-5 1,-4 2 33,-2 4 1,6-3-1,-4-1 1,2 0 0,0 0 0,-5 0 0,5 5 0,2-5-41,2-2 0,0 4 0,-2-3 0,-2 1-15,2 4 1,2-4 0,2 0 0,-2 1 2,-4-1 1,4 0 0,-4 4-1,2-2-1,-2 3 1,2-5 0,-7 2 0,-3 0 36,-2-2 0,7 5 1,1-7 5,0 2 0,-2 0 0,-7 4 0,-1-1 20,1 1 1,1-4 0,2 2 0,3 0-3,-3-1 1,0 3 0,1-6 0,1 2-23,-2 4 0,5-3 1,-3 1-1,-2 0 47,-1-2 1,-3 6 0,1-6 0,-1 3-4,0-1 0,1-2 1,-1 4-1,1-2-7,-1 2 0,1-3 0,-1 1 0,1 0-16,-1-2 1,1 6 0,-1-5-50,1-1 1,-1 4 0,0-6-108,1 2 1,-1-3 0,1 5 93,-1 2 0,1-4 1,-3 1-206,-3-3 0,3 6 164,-3-2 1,4-2-37,1 3 0,-5-7-1230,-1 6 649,-7 0 191,4 6 1,-8 8 0,0 2-1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3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468,'2'-10'-929,"3"5"959,-3 3 1,8 2 33,-4 0 1,-4 7-11,4 5 1,-4 4 0,-2 1 0,0 1-50,0-1 1,2 0 0,1 1 0,3-1-14,-2 1 0,-2 5 0,0 0 0,2-1-36,2-3 1,0-1-1,-6-1-78,0 1 1,0-1 0,0 0-82,0 1-22,0-1 225,0 1 0,0-8 0,0-3 0</inkml:trace>
  <inkml:trace contextRef="#ctx0" brushRef="#br0" timeOffset="320">71 35 7445,'0'-10'-400,"0"3"1,2 7 470,3 0 0,5 0 1,7-2-45,1-4 1,-1 4-1,1-4 1,-1 4-18,1 2 0,-1 0 0,1 0 0,-1 0-21,1 0 0,-1 0 0,1 0 0,-1 0-39,1 0 0,-1 0 0,0 0-139,1 0 1,-1 0 0,1 0 52,-1 0 1,-5 0 135,0 0 0,-9 8 0,5 2 0</inkml:trace>
  <inkml:trace contextRef="#ctx0" brushRef="#br0" timeOffset="570">210 210 6423,'12'0'498,"0"2"-436,1 4 0,3-5 0,1 5-11,1-4 0,-1-2 0,1 0 1,-1 0 20,0 0 1,7 0 0,-1 0 0,-2 0-374,-1 0 1,-3 0 0,1 0 300,-1 0 0,1 0 0,-1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1.8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05 7569,'0'-10'-672,"0"2"793,0 8-67,0 0 1,0 8 0,0 4-4,0 3 0,0 3 1,0-1-1,0 1 0,0-1 1,0 6-1,0 3 1,0-1-19,0 0 0,6 4 0,0-4 0,-2 1-40,-2-1 1,0 0 0,1-4-1,3 3-16,-2-3 0,-2-2 1,-2-1-300,0-1 0,0 1 144,0-1 0,-6-5 1,-1-2-285,-3-3 462,-2-1 0,-13-6 0,-2 0 0</inkml:trace>
  <inkml:trace contextRef="#ctx0" brushRef="#br0" timeOffset="413">1 192 7369,'6'-17'0,"0"-1"0,-1 3-173,3 3 0,-6-4 0,6 5 56,0-5 1,-1-1-1,7 1 146,-2 5 1,-3 1 0,5 6 0,-2-2-10,1 2 0,-3-3 0,1 1 1,3 2 6,2 2 0,-5 2 0,1 0-33,1 0 1,-3 0 0,2 0 0,1 0 18,3 0 1,1 0 0,1 2-28,-1 4 1,1 2 0,-3 5-1,-1-1 6,-3 1 1,-1 3-1,2 1 1,-4-1 3,-1-5 1,-5 5 0,4-4 0,-4 3 5,-2 3 1,6-7 0,0 1 1,-2 2 0,-4 1 0,-6 3 27,-6-1 0,2-5 0,-1-3 0,-3 1-40,-1 0 1,-5-6 0,-1 3-1,-2-1-30,1 0 0,3 2 0,1-4 0,1 1-81,-1-1 1,1-2 0,2 0 28,3 4 91,-4-4 0,14-2 0,-5-10 0</inkml:trace>
  <inkml:trace contextRef="#ctx0" brushRef="#br0" timeOffset="794">665 157 6292,'0'-10'231,"0"3"0,2 7-145,3 0 0,-3 7 0,6 5-69,0 4 1,-6 1 0,4 1 0,-5-1-16,-1 1 0,6-1 0,0 0 0,-2 1-26,-2-1 1,0 1 0,2-1-1,2 1-68,-3-1 0,-1 1 1,-2-1-131,0 1 1,0-7 0,0 1 47,0 1 174,0-5 0,-7 0 0,-3-8 0</inkml:trace>
  <inkml:trace contextRef="#ctx0" brushRef="#br0" timeOffset="1228">630 262 7491,'0'-17'0,"2"1"-135,3 4 0,-3-3 55,4 3 0,2 2 1,0 1-1,-1-1-20,1 0 0,6 6 0,-5-3 0,3 1 112,0 0 1,-1 0 0,7 6 39,-1 0-30,1 0 0,-1 0 0,1 0 0,-1 0 3,1 0 1,-1 0 0,1 0 0,-1 0 12,1 0 1,-1 6-1,0 2 1,1 0-1,-1-1 1,1 7 0,-1-4 0,-1 1-27,-5 1 1,5 0 0,-4 5 0,1 1-1,-1-1 0,1 0 0,-5 1-87,2-1 0,-6 1 0,2-1 0,-4 1 46,-2-1 1,0 1 0,0-1 0,0 1 13,0-1 1,-6 1-1,-2-1 1,-2 0 56,-3 1 1,-3-3-1,-1-1 1,-1-2-11,1 1 1,-3-3 0,-1 0 0,-4-1-15,-2 1 0,5-6 0,-3 2 0,2-2-9,-1 1 0,1-3 0,6 4 0,-1-4-87,1-2 0,-1 0 0,1 0-183,-1 0 1,3-8-111,3-3 371,-3-5 0,13-1 0,-6-1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24,'18'0'109,"-1"0"1,1 0-28,-1 0 0,-5 0 0,0 0-25,1 0 1,-3 0-1,2 0-20,1 0 0,3 0-71,1 0 0,1 0-96,-1 0 60,0 0-93,1 8 0,-8-4-15,-5 8 1,-3-6 177,-2 5 0,-7-7 0,-3 4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9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0'9'-633,"2"-1"524,4-8 0,3 0 0,9 0 147,-1 0 1,-5 0-1,0 2 79,1 4 1,3-4-79,1 3 0,1-3 1,-3 0-1,-1 2 16,-3 2 1,1 0-195,6-6 1,-1 0-158,0 0 1,-5 0 295,0 0 0,-8 8 0,3 1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7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 7569,'-12'0'-427,"1"0"1,5 0 0,-6 0 394,-1 0 1,3 0 98,-2 0 1,7 0 0,-7 0 1,6 0-1,-6 0-41,-1 0 0,-1 2 0,1 2 0,1 2-17,-2-3 1,-1 5 0,-3-2 0,3 0 5,3 2 1,-3-5 0,3 7-1,-3 0-1,-3 0 1,7-5 0,-1 7 1,-2 2 1,-1 1-1,-3 3-11,1-1 0,7 1 0,2-1-15,1 0 0,5-5 0,-4 0 2,4 1 1,4 3-1,2 1-7,2 1 0,1-7 0,-1 1 12,6 2 0,3-1 0,3 1 0,-3-3 1,-3 3 1,7 2 0,-3 1 0,1 0 0,5 1 0,-1-3 0,-4-1 1,1-2-2,-1 1 0,1 5 0,-1 3 0,1 2-4,-1-1 0,-5-3 0,-2-1 0,-1-1 2,1 1 1,-6 1-1,2 2 1,-4 3 2,-2-3 1,0-2 0,0 1 0,0 1-1,0 2 0,-8 1 1,-4-7-1,-3 2 1,-3 5 0,-1-5 0,-2 3 0,-3-7-1,3-3 1,0-1 0,-1 5-1,-1-5 8,2-5 1,1 2-1,3-2 1,-1 0 10,1 1 1,-1-5-2,1 4-22,7-4-22,2-2 0,10 0 16,4 0 0,4 2 1,7 2 35,1 2 1,-1 5-1,1-3-16,-1 2 0,1 2 0,-1 5 5,1 1 0,-7-1 1,1 2-1,-1 3 32,-1 1 0,-2 0 0,-8-3 1,2 1-18,4 2 0,-4 6 0,3-3 0,-3-1-4,-2 0 0,0 6 1,0-4-1,-2 2 3,-3 1 0,3-1 0,-4 4 0,2-2-5,-2-2 1,2 0 0,-5 6 0,-1 0-11,0 0 1,6 0 0,-3-2 0,1-2 9,0-2 0,0-2 1,6 4-1,0-2 27,0 2 0,0-4 0,0 0 0,0 1-3,0-1 1,0-6-1,0 4 1,0-1-15,0-1 1,0 0 0,2-5-1,2-1-20,2 1 1,5-7 0,-3-1 0,2 0-50,3-1 0,-3-5 1,2 2-1,1-4-136,3-2 0,1 0 1,1-2-1,-1-4-247,1-5 1,-1 1 417,1-2 0,7-7 0,2-8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8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454 6087,'-10'-2'143,"4"-4"0,-2 2-44,2-7 1,-1 7-54,1-2 0,2 4-42,-8 2 0,1 0 1,-7 0-17,1 0 0,5 0 0,0 0 0,-1 0 79,-3 0 0,5 0 0,-1 0-38,-2 0 1,-1 8-3,-2 4 1,5-3 0,2 3-31,2 1 1,-3-3 0,5 2 0,0 1 3,-2 3 1,6 1 0,-3 1 2,3-1 1,2 1 0,0-1 6,0 1 1,0-1 0,2 1-5,3-1 1,5 1-1,8-1 4,-1 1 1,1-9 0,-1-1 0,0-2-14,1 0 0,-1-1 0,1-3 23,-1 4-18,1-4 1,-1 6 0,1-8 0,-1 0 9,1 0 1,-1 0 0,1 0 17,-1 0 1,0 0-66,1 0 0,-1 0-130,1 0 0,-6-6-129,-1 0 1,-7-2-100,2 3 392,-4 3 0,6-14 0,1 7 0</inkml:trace>
  <inkml:trace contextRef="#ctx0" brushRef="#br0" timeOffset="993">664 506 6680,'8'-9'-117,"2"1"1,7 8 133,1 0 0,-1 0 0,1 0 19,-1 0 0,1 0 1,-1 0-31,0 0 0,1 0 0,-3 2 0,-1 2-3,-2 2 0,-3 1 0,5-3 17,-2 2 0,-7 8 0,5-3-38,-2 5 1,-2-4 0,-6-1 13,0 3 0,0 1 1,0 3-1,0-1-39,0 1 1,-2-7 0,-2 1 0,-4 2 21,-2 1 0,7-3 1,-5-3-1,0 1 1,-4 0 0,5-4 0,-1 3 1,2 1-33,0 0 1,-7-4-6,1 5 74,4-7-11,0 4 1,10-10-11,4-4 1,-2 2 0,8-6 5,1 3 1,-3-5 0,0 4 0,-1 1-37,1-1 0,-4-6 28,6 3 1,-3 1 0,5 0-1,-4 0 1,-3 1 1,1 5-1,-4-4 1,4 2 9,1 0 0,-3-7 1,6 1 7,2-3 0,-5 3 1,1 0 6,-2-1 0,3 3 1,-3-1 34,2-3 1,-6-2-27,1-1 1,3-1 38,-2 1 1,0 5 12,-6 1 0,0 5-48,0-6-29,0 8-54,0-3 43,0 7 1,0 2 27,0 3 1,-6 5-18,0 8 1,-2-1-1,5 0 15,-3 1 1,-2-1-1,4 1 85,-2-1 0,1-5 1,5 0-74,0 1 0,0 3 1,0 1 7,0 1 1,0-1 0,0 1-7,0-1 1,1-5-1,3-1 1,4 1-6,2-2 1,-4 5 0,5-3-15,3 3 0,-4-3 1,1-2 11,3-3 0,1 5 0,3-6-78,-1-2 0,1-2 1,-1-2-33,1 0 1,-1 0 0,1 0 34,-1 0 1,-1-2 0,-3-2 0,-3-4-343,-2-2 0,3 5 391,-5-7 0,8-7 0,-5-9 0</inkml:trace>
  <inkml:trace contextRef="#ctx0" brushRef="#br0" timeOffset="2117">1433 70 6181,'-2'10'-12,"-4"-5"0,-4-3 1,-7-2 81,-1 0 1,7 0 42,-1 0-78,0 0 1,3-2-38,3-3 0,4-5-15,2-8 0,0 7 11,0-1 1,0 6-1,2-3 1,4 1 0,-2 2 0,7 6 1,1 0-11,5 0 1,1 0 3,-1 0 1,1 6 0,-3 2 9,-3 1 0,3-5 1,-5 4-2,0 0 0,5-1 0,-5 7 2,0-2 0,-2-6 0,-7 5 1,3 3 2,2 1 0,0-3 0,-6 0 0,0 1-3,0 3 1,0 1 0,0 1-7,0-1 1,-2 1 0,-2-1-10,-2 0 0,-1-5 1,3 0-1,-4-1 17,-2-1 1,4 6 0,-5-5 19,-3 5 1,4-7 0,-1-3 0,-3-4 0,-1 4 0,-3 0 11,1-2 0,-1-2 0,1-2 4,-1 0 0,7 0 17,-1 0 0,6-6-33,-5 0 0,7-8-6,-2 3 1,6 1-89,6-2 0,-2 7 44,7-7 1,-1 6 19,2-5 1,-3 7-7,-3-2 1,-2 4 13,8 2 0,-1 0 38,7 0 0,-7 0-36,1 0 1,0 0 66,5 0 1,-5 0-26,-1 0 0,1 2-20,6 4 0,-7-4 0,-1 5 19,-2 1 1,5-4-12,-1 8 1,3-8-9,3 1 1,-1-3 33,1-2 1,-7 0 3,1 0 1,-2-2-38,1-3 1,3 1 7,-8-8 0,2 8-72,-3-2-16,-3 4 19,14-5-158,-14 5-261,6-6-77,-8 8 532,0 0 0,0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2.8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 6689,'-17'0'-218,"5"0"172,1 0 0,-1 2 0,-5 2 90,-1 2 1,1 7-1,-1-3-6,1 0 1,1 5 0,3-3-1,1 3-8,-2 3 1,5-1 0,-3 1 0,-2-1-10,-1 1 1,3 5-1,1 0 1,-1-2 10,2-1 0,-3-3 0,5 1 0,0-1-7,0 1 0,3 5 0,5 0 0,0-1-8,0-3 0,0-1 1,0-1-1,0 0-1,0 1 1,0-1 0,1 1 11,5-1 0,-2 1 0,6-1 1,-2 1 1,-4-1 0,5 1 1,1-1-13,0 1 0,-3-7 0,-5-1-9,4-2 1,-2 3 17,8-5 1,-1 0-70,7-6 0,-7 0-31,1 0 1,0 0-173,5 0 1,-5 0-46,-1 0 1,-5 0-142,6 0 431,0-8 0,5-2 0,1-7 0</inkml:trace>
  <inkml:trace contextRef="#ctx0" brushRef="#br0" timeOffset="1432">612 333 6024,'-10'0'145,"0"0"89,5 0-54,3 0 0,-8 0-4,4 0-96,4 0 1,-8 0-26,5 0 1,3-2-29,-4-4 1,4 2-36,2-8 1,2 9 0,2-5 20,2 0 1,7 6-1,-3-6-61,0 1 0,5 5 0,-3-4 26,3 4 1,-3 2-1,0 0 6,1 0 1,-3 0 0,1 0-15,3 0 0,2 0 0,1 0 13,1 0 1,-7 0-1,-1 2 1,0 2 5,-1 2 1,-3 5 0,4-3-20,-2 2 0,-3 1 1,-3 7 9,4-1 0,-4 1 0,4-1 12,-4 1 1,-4-1-1,-2 1 1,-2-1 16,2 0 1,-3-5-1,-1 0-11,-2 1 0,4-3 13,-5 2 85,-1-8-75,2 3 0,3-9-27,7-3 1,1 1 0,5-8-30,6-2 1,3-1 0,3-1-3,-1 5 0,-5-5 0,0 5 5,1-5 0,1-1 0,-1 1 0,-1 2 22,2 3 0,1-1 16,3-5 0,-3-1 1,-1 3 135,-3 3 7,-7 4-61,4 1 36,-8 5-200,0-6 77,0 8 1,-2 0-13,-4 0 0,2 0 0,-5 2 37,1 4 1,-4-2-1,6 7 1,1 1 13,-3-3 1,6 7 0,-4-4-17,4 3 0,2 3 0,0-1 23,0 1 1,0-1 21,0 1 1,2-1-52,4 0 0,-2-1 0,6-2 0,-1-5 3,1-1 0,-4-2 0,5-4-139,3 4 1,1-4-1,3 3-87,-1-3 1,-5-2 0,0 0-71,1 0 1,3-7 274,1-5 0,-7-4 0,-2-1 0</inkml:trace>
  <inkml:trace contextRef="#ctx0" brushRef="#br0" timeOffset="1961">1258 71 7569,'12'0'-334,"-1"0"1,-5 0 0,6 0 253,1 0 0,-3 0 0,2 0 109,1 0 0,9 6 1,1-1-2,-2-1 0,-1 4 0,-3 0 0,1 0 20,-1-1 0,0 7 0,1-2 16,-1 3 1,1 3-1,-3-1 1,-1 0-45,-2 1 1,-7-1-1,5 3 1,0 1-38,0 2 1,-7 1 0,5-5 0,-2 2 3,0 3 0,0-1 0,-6-4 0,0 3 6,0 1 0,0 2 0,-2-3 0,-2 1 7,-2-2 1,-6 5-1,7-3 1,-1-2-10,-2-1 0,4-3 1,-6 0-1,3 1-105,3-1 1,-6 1-129,-2-1 1,-3-1 241,-3-5 0,1 5 0,-1-6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1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105 6202,'0'-12'139,"0"1"1,0-1-86,0-5 0,0 5-12,0 0 1,-2 9 0,-2-5-113,-2 0 1,-7 6 84,1-4 1,2 4 0,-1 2 15,-3 0 1,4 0 0,-1 0 5,-3 0 0,6 8 1,1 4-1,1 3-15,0 3 1,0-1 0,6 1 0,0 1-14,0 4 0,0-1 1,0 5-1,0 0-2,0 0 1,2-4 0,2 5 0,2-1-5,-2 0 1,-2-4 0,0 4 0,1 1-1,3-3 1,-2 2 0,-2-2 0,-2 0-1,0-1 1,0-1 0,0 0 0,0 1-1,0-1 1,0 2 0,0 0 0,0 1-1,0-5-8,0-2 0,-2 1 0,-2 1-1,-2 2 1,-1 1 0,1-7 3,-6 1 0,3-1 0,-3-1 0,-2-5 0,5 3 1,-1-6-1,0-1 3,0 1 0,5-2 0,-7-4-1,-2 4 1,5-4-1,-3 3 1,-1-3-28,-3-2 1,4 0 0,1 0-51,-3 0 1,1-2-1,-1-2-4,2-1 1,6-7 0,-3 4-48,1-1 1,-4 3-1,7-6-220,1-1 348,2 5 0,-6-8 0,-2 7 0</inkml:trace>
  <inkml:trace contextRef="#ctx0" brushRef="#br0" timeOffset="450">53 612 6551,'7'-10'141,"-3"2"1,8 8-88,2 0 1,1 0 0,3 0 0,-1-2-22,0-4 1,1 4 0,-1-3 7,1 3 1,-1 2 0,1 0 0,-1 0-83,1 0 1,-1 0-1,1 0 1,-1 0 13,1 0 0,-1 0 0,0 0 0,1 0-55,-1 0 1,-5 0 0,0 0-168,1 0 0,-3 0 0,2 0 249,1 0 0,-5 0 0,15-8 0,-3-2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0.6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1'0'-1336,"1"0"1377,-8 0 48,4 0 1,-7 0-27,5 0 0,-2 0 0,6 2-11,-2 4 0,-3-2 1,-5 7-16,0 3 0,6-4 0,0 1-136,-2 3 1,-2-4 0,-2 1 40,0 3 0,-6-4 1,-2-1-1,1 1-476,-1 0 534,-6-6 0,-3 11 0,-10-5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35 7154,'-12'0'-695,"0"0"960,8-8-8,-11 6-192,13-5 0,-4 7 1,12 0 0,6 0 0,5 0 0,4 0-61,3 0 1,-1 0 0,-6 0 0,1 0 14,-1 0 0,1 0 0,1 0 0,3 0-280,1 0 1,0 0 0,-5 0-62,-1 0 1,1-2 320,-1-4 0,0 4 0,1-6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3:24.499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245 839 26424,'-15'1'-728,"1"3"1,3 2 416,-3-2 1,-1-2 0,-3-2-1,3 2 1,1 2 140,2 2 0,7 1 0,-7-3 65,-2 2 1,7 2-1,-1-4-66,0 2 1,-2 5 0,-5-3 74,3 2 1,2-5 0,7 7-261,-3 2 0,0 1 0,6 3-231,0-1 0,0-5 0,0-1-116,0 3 1,6 2-1,2-1-214,1-3 1,-3 3 144,6-3 0,-6 1 11,5-1 1,1 2 588,5-8 0,-5-1 0,0-5 140,1 0 1,3 0 0,1 0 0,1 0 231,-1 0 1,1-5-1,-1-1 1,-1 0 140,-5-2 0,5 4 0,-5-5 0,5-1 29,1 0 1,1 4 0,-3-5 0,-1-1 0,-2 2 1,-1-5 0,7 3 272,-1-3 0,1-3-294,-1 1 1,-1-1 0,-5 1-291,-5-1 1,2 7 0,-2-1-294,-3-2 1,-1 5-1,-2-3-73,0-2 0,0 5 0,0-3 0,-2 1-497,-3 1 0,1-6 356,-8 5 1,0-3 0,-5 0 344,0 3 1,-3 7 0,-1-2 0,-2 4 33,1 2 0,1 0 0,-1 0 0,-3 2 39,-2 4 1,4-2 0,-4 7-1,1 3 181,5 2 0,-4 1 14,2 1 1,-8 7-1,3 2 1</inkml:trace>
  <inkml:trace contextRef="#ctx0" brushRef="#br0" timeOffset="470">839 786 24441,'0'8'-6308,"0"-8"6317,8 0 0,2 0 0,7 10 0</inkml:trace>
  <inkml:trace contextRef="#ctx0" brushRef="#br0" timeOffset="1030">1363 402 19897,'-10'2'625,"5"4"0,3 5-1792,2 5 1,0 1 0,0 1 569,0-1 1,0 1 0,0-1 273,0 1 0,0-1 0,0 1 153,0-1 0,0-5 0,2-3 1,2 1 55,1 0 1,7-4 0,-4 3 0,1-1 198,5-4 1,2 0 0,1 0-159,0 2 1,7-1 0,1-5-1,0-2 28,0-3 0,7 1 1,-5-6-1,2 0 407,0 1 1,-6 3 0,4-4 0,-1 2-42,-5 4 1,4-3 0,-2 1 0,-1 2 26,-3 2 1,-1-4-1,-1 0 3,1 2 0,-1 3 0,0 1 0</inkml:trace>
  <inkml:trace contextRef="#ctx0" brushRef="#br0" timeOffset="1363">1625 402 22080,'0'-10'-2421,"0"2"0,0 10 0,0 4 2035,0 6 0,0 3 0,0 3 1,0-1 203,0 1 0,0-1 0,0 1 0,0-1-7,0 1 1,6 5-1,0 0 1,-2-1 3,-2-3 1,0-2-1,1 1-36,3-1 0,6 1 1,-6-1-1,0-1-636,1-5 521,-5 5 0,14-6 0,-7 7 1</inkml:trace>
  <inkml:trace contextRef="#ctx0" brushRef="#br0" timeOffset="2092">1974 192 21689,'8'-9'-427,"4"3"0,-2-2 0,1 2 707,3 2 0,1-3 1,3 1-103,-1 2 1,6-4-1,3 2-132,1 2 1,-6-3 0,3 1 0,-3 2-27,2 2 1,-3-4 0,3 0 0,-2 1 12,2-3 1,-3 6 0,3-4 0,-3 2 29,-3-2 0,2 2 0,3-5 0,1 1 42,-2 4 0,-1-4 0,-1 3 47,4 1 1,-3-4 0,3 2-192,-3 2 0,-3 2-196,1 2-50,-9 0 41,-1 0 77,-8 0 0,-2 0 98,-4 0 0,2 0 0,-5 2 0,-1 2-51,0 2 1,4 6-1,-3-5 1,-1 1-41,0 0 0,4 5 0,-5-1 1,-3 2 38,-1-3 1,3 5 0,0-5 0,-1 5-8,-3 1 1,5 1 0,-1-1 0,0 1 34,3-1 1,-7 1 0,6-1-1,-1 1-41,-1-1 1,6 1 0,-3-1 0,-1-1 8,0-5 0,4 9 1,-3-7-1,1 1-92,4 1 0,-4 1 0,3 1 0,-1 1 7,-2-1 1,6 1 0,-4-1-1,4 1-223,2-1 0,0 2 1,0 3 60,0 1 1,16 0 0,3-5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5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24,'10'0'-779,"-2"2"872,-8 4 0,0 4 1,0 7-32,0 1 0,0-1 1,0 1-1,0-1-28,0 1 0,0 5 0,0 0 0,2-2-42,4-1 0,-4 3 0,3 0 0,-3-1 19,-2-3 1,0-1-1,2-1 1,2 1-242,2-1 0,0 1 1,-6-1 31,0 0 1,0-5 38,0 0 159,0-1 0,8-1 0,1-2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36 7481,'15'-2'-274,"-3"-4"2,-4 4-13,-1-6 324,-5 0 38,6 6-28,-8-5 0,0 9-16,0 3 0,-8 5 0,-3 8-28,-5-1 1,-1-5 0,-1-1 0,3 3 2,3 1 1,-3-3 0,3 0 0,-4 1-14,-1 3 0,-1-4 1,3-1-1,1 1-17,3-3 0,5 5 0,-4-6 14,2 2 0,3-5 145,5 7-116,0-8 0,5 6 1,3-7-1,2 3 3,3-2 1,-3-2 0,2-2 0,1 2 24,3 4 0,1-4 1,1 4-1,-1-4-38,1-2 0,1 5 0,3 1 0,1-2-29,-2-2 1,-1 0 0,-3 2 0,1 2-48,-1-2 0,0-1 0,1 1 0,-1 2-19,1-2 1,-1 0-203,1 2 0,-3-2 23,-3 7 0,-4 1 263,-8 5 0,0-7 0,-8 6 0,-2-7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440,'-7'10'-907,"-5"-4"973,4-5 1,0 1-26,8 4 0,0-2 1,2 6 31,4-2 1,-2-3 0,6-3 18,-2 4 0,5-4-47,-1 4 0,3-4 0,3-2-42,-1 0 1,1 0-1,-1 0 1,1 0-25,-1 0 1,6 0 0,1 0 0,-3 0-74,-2 0 1,-1 0 0,-1 0 0,1 0 8,-1 0 0,1 0 0,-1 0 1,1 0 15,-1 0 1,-5 0 68,-1 0 0,1 8 0,6 1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6516,'7'-10'-145,"-5"0"1,6 7 176,0-3 1,-4 0-1,7 4 30,3-4 0,-4 4 0,1-4 13,3 4 0,1 2 1,3 0-44,-1 0 1,1 0 0,-1 0 0,1 0-39,-1 0 1,-5 0 0,0 0 0,-1 2 10,-1 4 0,0-4 0,-7 6 0,5 0-65,2 3 1,-6-1-1,2 2 1,-4 1-1,-2 3 1,0-5 0,-2 1 36,-4 2 0,-2 1 0,-6 1 0,3-3-2,-3-1 1,6-6 0,1 3 11,-1-1 0,-2 4 5,-7-6 1,5 1 22,0-1-39,9-4 0,-3-2 19,12-12 0,3-1 0,7-1 0,-3 5-2,-1 1 1,0-4-1,5 4 1,1 1 14,-1-1 0,-5-4 0,-1 5 0,3-1 3,1 0 1,3-6 0,-1 5-5,1-1 0,-1-6 0,1 7-6,-1-1 1,-5-3-1,-2 5 1,-1-2-6,1-4 1,-4 5 0,4-3 22,-3-1 1,5-3 53,-6-1 1,0-1 43,-6 1-100,0 7 19,0 2 0,0 10-37,0 4 1,0-2 0,-2 5-1,-2 1 16,-2 0 0,0 2 0,4 5 102,-4 0 1,4 1 0,-3-1-79,3 1 0,0-1 0,-2 1 0,-2-1-8,2 1 0,2-1 1,2 1-28,0-1 0,0 1 0,2-3-46,4-3 0,-2 3-94,7-3 0,1-4 0,6-3-18,-1-3 0,1-2 1,-1 0-1,0 0 154,1 0 0,-1-7 0,1-3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8 7569,'17'-8'-265,"1"7"-475,-1-5 551,-7 4 234,-2 2 1,-8 2-7,0 4 0,-2 3 1,-4 7-1,-4-3-24,0-1 0,-5-2 0,3 3 0,-3-1-10,-3 1 1,1-3 0,1 2 0,3-1-14,1-1 0,0 4 0,-5-8 0,1-1 3,5 3 0,-3-4 0,6 6-1,-1-2 0,5-1 31,-2-1 1,4-4 0,2 8 1,2-6-9,4 1 1,4 1 0,7-6-14,0 0 1,1 0 0,-1 0 0,1 0-6,-1 0 1,1 0 0,-1 0 0,1 2-27,-1 4 1,1-4 0,-1 4 0,1-4-42,-1-2 1,-5 6 0,-1-1 0,1 1-190,-2 2 0,3-4 256,-7 7 0,8 1 0,-5 6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69,'0'9'-1164,"2"-1"1219,4-8 1,-2 0-1,7 0 2,3 0 0,-4 0 1,1 0-3,3 0 0,2 0 0,1 0-4,0 0 0,1 0 1,-1 0-1,1 0-2,-1 0 1,1 0 0,1 0 0,3 0-1,1 0 1,0 0 0,-5 0-1,-1 0-6,0 0 0,1 0 0,-1 0-343,1 0 1,-6 0 190,-1 0 0,-1 2 1,3 2-186,-1 2 0,-6 0 294,6-6 0,-1 0 0,7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0 6889,'0'18'78,"0"-1"0,-2 1-24,-4-1 1,2 1-1,-6-1 1,2 1-27,5-1 0,-1 0 0,0 1 0,-2-1-18,2 1 1,2-1-1,2 1 1,0-1 15,0 1 1,0-1 0,0 1-1,0-1-5,0 1 0,0-1 0,0 1 1,0-1-20,0 0 0,0 1 0,0-1 18,0 1 0,0-7 4,0 1-460,0-8 436,0 4 0,-8-8 0,-1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6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06 7569,'-8'-10'75,"6"2"-256,-6 8-358,8 0 0,-2 0 611,-4 0 1,2 0-39,-7 0 1,5 0-1,-4 2 44,3 4 0,-1-2-61,2 8 0,4-7 0,-4 7-10,4 2 1,2 1 0,0 3-8,0-1 1,2 0-1,2 1 15,2-1 0,7-1 0,-3-2 0,2-5 5,-1-1 0,-1 0 1,4-4-1,-3 1-8,3-1 1,2-2 0,1-2 0,0 0-8,1 0 0,-1 0 1,1 0-1,-1 0-8,1 0 0,-1-7-5,1-5 0,-1-4 18,1-1 1,-3-1-1,-3 1-2,-6-1 0,-3 7 1,1-1-1,2-1-3,-2-3 1,-2 4 0,-2 1 0,0-3-6,0-1 1,0 3 0,0 0 0,-2 1-14,-4 1 0,2-5 10,-7 3 0,-1 2 1,-5 1 1,-1 1 0,1 2 0,-1 6 0,1 0-10,-1 0 0,1 0 1,-1 0-1,1 2 1,-1 4 1,1-4 0,0 5-96,-1 1 0,1-4 0,1 8 45,4 1 0,-1 3-333,7 1 229,0-7 0,6 5 164,0-3 0,8 4 0,2 1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8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1 7456,'0'17'-315,"0"1"1,0-1 151,0 1 0,-7-7 0,-5 1 0,-3 2 163,-3 1 0,1 3 0,-1-1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1.2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35 7569,'17'-8'-494,"-7"6"0,-10-11 442,-12 7 0,-3 0 0,-3 6 86,1 0 1,5 0 0,1 0-3,-3 0 1,-2 6 0,1 2-35,3 1 0,3-5 1,5 4-4,-2 0 0,0 2 0,6 7-16,0 0 0,0-5 0,2 0 16,4 1 1,2-3-1,5 0 1,-1-1-4,1 1 0,3-4 1,1 4-1,1-1-13,-1 1 0,-1-4 0,-3 4 0,-1-1 0,2 1 0,-5-4 0,1 5 15,-2 3 0,-2 2-2,-6 1 0,-2-1 1,-2-3 12,-2-1 0,-8-8 0,3 1 0,-5-3 1,-1-2 0,-1 6 1,1 0-1,-1-2-59,1-2 0,-1-2-95,1 0 0,0 0 148,-1 0 0,8-8 0,3-2 0</inkml:trace>
  <inkml:trace contextRef="#ctx0" brushRef="#br0" timeOffset="287">298 175 7447,'0'-10'-901,"-2"-4"859,-4 9-87,4-1 181,-13 6 0,11 0 2,-8 0 1,0 2-1,-5 4-23,0 5 1,1 5 0,2 1-1,3 1-17,-3-1 1,-1 1 0,-3-1-1,1 1-25,-1-1 0,3 0 0,1 1 0,3-3-52,-3-3 0,4 4 1,1-5-130,1 5 0,2-5 88,6 1 104,0-8 0,0 12 0,0-7 0</inkml:trace>
  <inkml:trace contextRef="#ctx0" brushRef="#br0" timeOffset="982">542 175 7569,'12'0'-115,"0"0"-84,1 0 0,-3 0 0,0 2 130,-3 4 0,7-5 1,-2 5 87,3-4 0,-3-2 1,-1 0-1,3 0-81,2 0 0,1-2 0,0-2 47,1-1 1,-3-3-1,-1 4 1,-4-4 31,-2-2 1,-1 7-1,-3-5-2,2 0 1,0-2-13,-6-7 1,0 5-4,0 1 1,-2 1-4,-4-2 0,-4 3-1,-7 3 0,-1 4 3,1-4 0,-1 4 0,1 2 1,2 2 0,1 2 2,2 2 0,3 7 0,-5-3 27,2 0 1,7 5 0,-5-3-3,2 3 1,-4 3-1,7-1-15,1 1 1,2-1 0,2 1 6,0-1 1,0 1 0,0-1 11,0 1 0,0-1 3,0 0 1,2 1 7,4-1 1,3-5 0,9-2-5,-1-2 0,1-3 1,-1-5-27,1 0 1,-1 0 0,0 0 0,1 0-8,-1 0 0,1 0 1,-1 0-1,1 0 11,-1 0 0,7 0 1,-1 0-1,-2 0 4,-1 0 1,-3-2 0,1-1 4,-1-3 1,0 0-26,1 6 0,-6 0 0,-3-2-129,-1-4-140,-2 4 0,-8-6 269,-4 8 0,-4-7 0,-7-3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3:38.105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18 804 23412,'0'-9'-9216,"0"1"7342,0 8 2995,0 0 0,-5 2 1137,-1 4-1568,0-5 0,8 13-1722,4-8 1,-2 0-281,7-6 1564,-7-8 1,4 4 1662,-8-8-1399,8 9 1,-6 3-1,5 9 1</inkml:trace>
  <inkml:trace contextRef="#ctx0" brushRef="#br0" timeOffset="686">612 490 25458,'-10'2'312,"3"2"-492,-1 2 1,4 1 0,-8-3-1,1 4 116,1 2 0,-4-5 0,7 7 0,-3 0-50,-4-3 1,5 5 0,-1-6 0,0 2-65,1 3 0,5-3 1,-2 1-1,2 3-67,-2 2 0,4-5 0,-4 1 1,4 1-186,2 3 0,0 1 0,0 1-133,0-1 0,2 1 0,2-1 37,2 1 1,8-9 0,-5-1-1,3-2 353,0 0 1,-1 0 0,7-6-1,-1 0 304,1 0 1,-1-6-1,1-2 1,-1 0 56,1 1 0,-1-7 0,1 2 5,-1-3 1,0-3 0,-1 1-19,-4-1 0,1 1 0,-7-1-119,-2 1 1,-2 0 0,-2-1 0,0 1-42,0-1 0,0 1 0,0-1 0,0 1 38,0-1 0,0 7 1,0-1-1,-2 0-904,-4 3 0,2 1 556,-7 8 0,-1 0 0,-6 0 113,1 0 0,0 8 0,-1 3 172,1 5 1,-1 1-1,1 1 1</inkml:trace>
  <inkml:trace contextRef="#ctx0" brushRef="#br0" timeOffset="1150">979 333 27681,'10'-8'-618,"-3"6"1,-5-12-1186,4 9 0,-2-3 558,8 2 1850,-8 4 0,9 2-1167,-7 12 1,0 3-1,-6 3 1,-2-1 377,-4 1 1,4-1 0,-4 1 0,4-1-51,2 1 1,-6-1 0,1 0-294,1 1 1,2-1-367,2 1 1,8-3 673,3-3 0,-1-4 0,2-8 388,1 0 1,3 0 0,1 0 0,1-2-16,-1-4 0,1 4 1,-1-6-1,0 2 321,1 1 1,-1-1-1,1 4 1,-1-2 73,1-2 1,-1 0-1,1 6-89,-1 0 1,1-7 0,-1-3 0</inkml:trace>
  <inkml:trace contextRef="#ctx0" brushRef="#br0" timeOffset="1400">1381 350 27234,'0'12'-2166,"0"-1"0,-2-1 0,-2 4 0,-2-3 1817,2 3 1,2 2-1,2 1-57,0 0 1,0 1 0,0-1-1,0 1 51,0-1 0,0 1 1,0-1 193,0 1 0,0-1 1,0 1-1</inkml:trace>
  <inkml:trace contextRef="#ctx0" brushRef="#br0" timeOffset="1885">1817 315 24367,'12'0'-2912,"-1"0"2980,3 0 0,2-2 1,1-2-1,2-3 230,5-3 0,-5 6 0,6-4 0,-1 3-133,-1-1 1,2-6 0,-4 6 0,3 0-85,-3-1 1,-1 5-1,-3-4 1,0 4-506,1 2 467,-1 0 1,1-8-1,-1-2 1</inkml:trace>
  <inkml:trace contextRef="#ctx0" brushRef="#br0" timeOffset="2242">2027 53 21291,'0'18'-6974,"0"-1"6419,0 1 1,0 5 0,0 0-1,0-1 341,0-3 0,-2 0 0,-2 3 1,-2 1 100,2-2 0,2 1 0,2-1 0,0 2-577,0-1 484,0-3 0,8 6 1,2 3-1</inkml:trace>
  <inkml:trace contextRef="#ctx0" brushRef="#br0" timeOffset="2575">2708 1 9359,'0'17'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7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40 6756,'-11'0'-234,"-1"0"282,-2 0 1,5 0-1,-3 0-8,-1 0 0,3 0 0,0 2 1,0 2-1,3 4-10,-1 1 1,-4-3 0,5 6 0,-1 1-21,0 3 0,2 1 1,4 1-1,-2-1-14,-1 1 1,-1-1 0,6 1 0,0-1-18,0 0 1,6-5 0,1 0 19,3 1 1,2-3-1,5 0 1,1-2 0,-1-1 1,1-3-1,-1 2-28,0-2 1,1-2 0,-1-4 0,1-2 16,-1-2 0,1-7 1,-1 3-1,1-2 6,-1 1 1,-1-1 0,-3-6 0,-3 1 13,-2 0 0,-1-1 0,-3 1 15,2-1 0,0 1 0,-6-1 0,0 1-15,0-1 0,-6 7 1,-2-1-1,-1 0-22,-5 3 1,-1-5 0,-5 8 0,-1 2-30,-2 2 1,-3 2 0,5 0 0,-2 0 5,1 0 0,-3 0 0,2 2 0,2 2-139,1 2 0,8 6 0,3-4 175,1 1 0,2 3 0,6 5 0</inkml:trace>
  <inkml:trace contextRef="#ctx0" brushRef="#br0" timeOffset="317">629 18 7314,'10'2'-157,"-4"3"0,-2 5 0,0 8 0,2-1 197,-3 1 0,-1-1 1,-2 0-1,0 1-21,0-1 0,6 7 0,0-1 0,-2-2-46,-2-1 1,-2 3-1,0 0 1,0-1 3,0-3 1,0-2-1,0 1-225,0-1 1,0 1 247,0-1 0,0-7 0,-8-2 0,-2-8 0</inkml:trace>
  <inkml:trace contextRef="#ctx0" brushRef="#br0" timeOffset="1051">490 245 7545,'7'-10'-165,"-3"2"1,8 8-94,2 0 1,1 6-1,3 0 266,-1-2 0,1-2 0,-1 0 0,2 2 2,5 1 1,-5 1 0,6-6 0,-1 0-14,-1 0 1,2 0 0,-4 0 0,5 0 1,1 0 0,-4-6 0,4 1 1,-1-1-40,-5-2 0,-2 6 0,-1-6 0,-1 2 16,1 1 0,-7-7 78,1 6-61,0-7 0,-3 9 0,-3-8 12,-4-2 1,-2 5 0,0-3 83,0-1 0,-2 3-16,-4-2 0,2 8-42,-7-2 0,5 5-44,-6 1 0,8 1 15,-1 5 0,3-2 0,2 8-15,0 1 0,0 3 0,0 1 26,0 1 1,0-1-1,2 1 1,1-1 8,3 1 0,2-1 0,-4 1-15,2-1 0,5 1 1,-5-1-32,-2 0 1,-2-5-1,0-2 1,2 0 6,2-1 1,0-3-11,-6 6 56,0-8 0,1 3-47,5-7 0,-4-2 17,4-3 0,4-5 0,1-8-22,5 1 1,-4 5-1,-1 3 1,3-1 8,1 0 0,3 1 0,-1-3 1,1 4 5,-1 0 1,1 6 0,-1-3-1,1 3 29,-1 2 0,0 0 1,1 0-4,-1 0 1,-5 0 0,0 2 3,1 3 0,1-1 0,-1 8-22,-1 2 1,-6-1-1,4 1 1,-3-3 7,-3 3 1,-2-4 0,-2 1-243,0 3 0,-2-1 1,-2 1 233,-1-2 0,-9-8 0,4 3 0</inkml:trace>
  <inkml:trace contextRef="#ctx0" brushRef="#br0" timeOffset="1976">1642 437 7569,'10'-10'-601,"6"2"766,-5 8 0,-1-2-510,2-3 1,-1 3 273,7-4 1,-1-2 0,-1 0 100,-5-1 0,-1 5 1,-6-4-1,4 2 46,1 0 1,-3-7-22,6 1 0,-8 2-50,2-1 1,-6 7-47,-6-2 0,-4 4 1,-7 2 15,-1 0 0,1 0 103,-1 0-75,1 0 1,5 0 0,0 0 18,-1 0 0,-1 8-11,3 4 0,-3 3 0,8 2-9,2 1 1,2-1 0,2 1-8,0-1 0,0-5 1,2-2-1,2-1 20,2 1 1,8 0 0,-3 3 7,5-1 0,1-8 0,1 2-15,-1-4 0,6 3 0,1 1 3,-3-2 0,-2-2 1,-1-2-6,-1 0 0,1-2 0,-1-2 1,1-2-22,-1 3 0,1-1 0,-1 0 13,1-2 1,-3-2 0,-1 4 0,-5-3-1,-1-3 0,0 6 0,-4-4 1,2 1 0,0-3 0,-5-6 0,3 3 1,2 1 0,0 6 0,-6-5-21,0-3 0,0-2 0,0-1-11,0 0 1,0 5 0,-2 2 29,-4 2 1,2-3-1,-7 5 1,-3 2 0,4 2-18,-1 2-21,7 0 1,-4 2 29,8 4 0,2-4 23,4 4 1,-2-4-1,7-2 1,3 0-6,2 0 0,-5 0 0,1 0 1,1 0-5,3 0 0,7 0 1,0 0-1,-1 0-1,-3 0 1,-3-2 0,-3-2 0,-1-2 35,2 2 1,-5 2 0,3 2-23,1 0 1,-3 0 8,2 0 0,-6 0 28,5 0 1,-7 2-29,2 4 0,-2 2 0,0 5 0,2-1-14,-3 2 0,-1 1 0,-2 2-26,0 1 1,0-1 0,0 1 17,0-1 0,2-5 0,2 0-148,2 1 0,0-3 1,-4 0-18,4-3 1,-4 1 0,5-4 0,1 2 160,4-2 0,-5-2 0,17-2 0,-5 0 0</inkml:trace>
  <inkml:trace contextRef="#ctx0" brushRef="#br0" timeOffset="2635">2673 280 6377,'0'-18'219,"0"1"-234,0 7 45,0 2 0,-2 8 8,-4 0 1,4 2 0,-4 4 5,4 6 0,2-3 0,0 3-38,0 2 1,0 1-1,2 3-7,4-1 0,-4 0 0,6-1 18,0-4 0,-5 1 0,7-5-29,-2 2 1,5-1-1,-1 3-37,4-6 0,-5-4 0,1-2 0,1 0 23,3 0 0,-4 0 0,-1 0 0,3-2 16,1-4 1,3-4 0,-1-5 6,1 3 1,-7-1-1,-1 5 1,0 0 8,0 0 1,-7-5 8,3 1 0,-4 2 15,-2-1-20,0 7-5,0-4-6,0 8 0,0 8 0,0 4 1,0 3-1,2 2 0,4 1 0,-2-3 0,6-1 1,-1-4-1,1-2 1,-4 3 0,5-5 0,3-2 0,1 0 0,3 0 0,-1 1 18,1-1 0,-1-2 0,1-4 1,-1-3 1,1-3-1,-1-6 1,1 4-4,-1 3 0,-5-7 0,-1 2 76,3-3 1,-6-3 0,-2 1-55,-4 0 1,-2-1 0,0 1-20,0-1 0,-2 3-41,-4 3 1,-2 2 0,-6 6-145,3-1 0,5-1 1,-6 6-110,-1 0 1,3 6-60,-2-1 334,9 9 0,-13-4 0,6 7 0</inkml:trace>
  <inkml:trace contextRef="#ctx0" brushRef="#br0" timeOffset="2951">3494 192 7459,'0'18'-214,"0"-1"0,0 1 1,0-1 238,0 1 0,0-1 0,0 1-75,0-1 0,0 0-490,0 1 238,0-1 302,0-7 0,7 6 0,3-7 0</inkml:trace>
  <inkml:trace contextRef="#ctx0" brushRef="#br0" timeOffset="3147">3476 70 7569,'-10'-8'-134,"3"-1"-209,7-9 0,0 6-253,0 1 596,0 7 0,0-4 0,0 8 0,0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8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53 6643,'1'-10'-428,"5"4"656,-4 4 35,6-6-196,-8 6 1,0-7-50,0 3 1,-2 4 29,-4-4 1,2 4-64,-7 2 1,-1 0 0,-5 0 28,-1 0 0,6 2 0,1 2 0,-3 2 5,-1-2 0,3 4 1,0-1 13,-1 3 1,-3-4 0,1 5 12,3 3 0,-1-4 1,7 1 1,-6 1 0,6 5 0,0 1 74,6-1-101,8-7 1,-4 4 0,6-7 14,-2 3 1,5-6 0,-1 2-4,3-4 0,-3 4 0,0-1-22,1-1 1,3-2-1,1-2 1,1 0-13,-1 0 1,1 0 0,-1 0-1,1 0-19,-1 0 1,0 0 0,1 0 4,-1 0 0,1 0 0,-1 0 0,1 0-61,-1 0 0,-5 0 0,0 0-100,1 0 1,-3 0 44,1 0 0,-5 0-16,6 0 1,-8-2 146,2-3 0,-4 3 0,-2-6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8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75,'12'0'-367,"0"0"1,-1 0-1,7 0 422,-1 0 0,1 0 1,-1 0 4,1 0 1,-1 6-1,-1 1 1,-3 1-11,-1 0 1,-3 6 0,5-3-1,-2 3-20,1-3 1,1 11 0,-1-5 0,-3 3-35,-2-1 1,6 4 0,-5 3 0,1-1 25,-4 0 1,1 6 0,1-2 0,0 2-37,0-2 0,0 2 1,-5-5-1,5 1-17,2 4 1,-6-4 0,2 0 0,-3 0 27,3 0 1,-4-5 0,4 1-1,-4-2 2,-2 3 0,0-5 0,-2 4 1,-4-3 0,-2-3 0,-5 1 0,1-3 9,-1-3 1,-3 2-1,-1-7 1,-1 1-11,1 0 1,-1 3 0,1-5-1,-1-2-94,1-2 1,-1 4 0,-1 0-82,-4-2 1,9 3 0,-3-1 175,1-2 0,1 6 0,-3-1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0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302,'-10'0'-885,"2"2"909,8 4 1,0-2-1,0 8 8,0 1 0,0-3 0,0 2-98,0 1 1,0 3-66,0 1 131,8-7 0,2 5 0,7-5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1.1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6 7569,'0'-10'-862,"0"-6"559,-8 15 58,6-7 61,-6 8 0,10 0 184,4 0 0,4 8 0,7 1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3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05 7468,'0'12'-414,"2"0"1,2 1 427,2 3 0,-1 1 0,-5 1 0,2-1 15,4 0 0,-4 7 1,4-1-1,-2-2-10,2-1 1,-4 3-1,3 0 1,-1-1 13,2-3 1,-4-1 0,4-1 0,-4 1-69,-2-1 0,2 0 1,2 1-105,1-1 0,1-5 22,-6 0 0,-2-3 40,-4 3 1,3-4 27,-9-8 0,0-2 1,-3-4 35,3-6 0,-1 3 0,5-3 0,0-2 21,0-1 0,-3-3 0,5 1 0,2-2-16,2-5 0,-4 5 0,0-4 1,2 3 56,3 3 1,1-3 0,-2-1 0,-2-2-33,-2 1 0,0 3 0,6 1 0,0 1 40,0 0 0,6-1 0,2 1 0,-1-1-21,1 1 0,6 5 1,-3 0-1,5 1-16,1 1 1,1-4 0,-1 7 0,1-1-11,-1 0 0,7-3 0,1 5 0,0 2 14,0 2 1,4-4 0,-5 0 0,-3 2-16,-2 2 1,-1 2 0,-1 0 0,-1 2-19,-5 4 1,3-2 0,-6 8-4,1 1 1,-5 3 0,4 1-1,-2 1-2,0-1 0,0 1 0,-6-1 10,0 1 1,0-1-1,-2 1 1,-2-1 9,-2 0 0,-6 1 1,5-1 23,-3 1 1,-2-3 0,-5-3-1,-1-6 52,1-4 1,-1 0-1,1 2 1,-1 1-50,1-1 1,-1-2 0,1-2 0,0-2-73,-1-3 0,1 3 0,-1-6-124,1 0 0,1 4 1,3-6 162,1 3 0,0-7 0,-5 4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4.2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35 6818,'-11'-10'-253,"-1"5"0,6 3 244,-6 2 0,7-6 91,-7 0 1,0 0-29,-5 6 0,5 0 0,1 0-23,-3 0 1,-2 0 0,-1 0 0,0 0-1,-1 0 1,-5 0 0,0 0 0,1 2 49,3 4 0,1 2 0,1 7 0,-1 1-44,1 3 1,-1 5 0,1-3 0,1 4-1,5 2 0,-5 2 1,5 6-1,-3 0 0,2 0 0,-3 0 1,5 0-1,0 0-28,5 0 1,-3 0 0,2 0 0,2-2 8,2-4 1,2 4-1,0-4 1,0 2-42,0-2 0,8 2 0,4-8 0,3 1-66,3 1 1,1-6-1,2 5 1,3-5-69,-3-2 0,6-1 1,2-4-1,4-5-538,2 1 695,0-6 0,8 6 0,1-8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7.1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0 6033,'10'0'596,"5"0"-464,-3 0 1,-2 2-25,1 4 1,1 4 0,4 7-48,-5 1 1,3-1 0,-6 1 0,-1-1-39,1 0 1,4-5-1,-4 0 1,-1 1-50,1 3 0,0 1 1,-4 1-123,2-1 1,5 1-1,-5-1-201,-2 1 0,6-7-36,1 1 385,-3-8 0,7 11 0,-5-5 0</inkml:trace>
  <inkml:trace contextRef="#ctx0" brushRef="#br0" timeOffset="387">594 280 7569,'-10'0'-786,"1"0"582,3 0 0,2 0 274,-8 0 0,6 8 1,-3 3 4,1 5 0,0-5 0,2 1 0,-3 2-33,-1 1 0,-6 5 1,5 1-1,-5 2 26,-1-1 1,1-1 0,3 0 0,1 3 4,-1-3 0,-3 4 0,-1 0 0,-1 1-22,1-1 0,-1 4 1,1-6-1,-1 1-21,1 1 0,5-6 0,0 4 1,1-3-31,1-3 1,-3 1-1,5-1 1,0 1-66,0-1 0,-3-5 1,5-1-84,2 3 1,0-6 0,0 0-864,-2-1 1011,0-5 0,6 14 0,0-7 0</inkml:trace>
  <inkml:trace contextRef="#ctx0" brushRef="#br0" timeOffset="1464">611 786 6802,'-7'10'-172,"3"-2"188,-8-8 1,6 0 43,-5 0 0,5 0-18,-6 0 1,8-2-56,-1-4 0,3 2 1,2-7 1,0 5 0,2-4-21,3 2 0,-1 1 0,8 3 16,1-2 0,3 0 0,1 6 10,1 0 0,-6 0 0,-1 0 0,3 0 22,1 0 0,3 0 0,-1 0 21,1 0 1,-7 0 0,1 2 33,2 4 1,-5-4 0,1 5-28,-2 1 1,0 0 0,-5 6-25,3-3 1,2-1 0,-4 3-26,2-1 1,0 0 0,-6 5 2,0 1 1,0-7 0,0 1 0,0 2-1,0 1 1,0 3 0,-2-1 0,-2 0-16,-2 1 0,-6-6 0,4-1 0,-1 3-3,-5 1 1,4-3-1,-1 0 17,-3 1 0,1 3 1,-1-1-1,2-1-1,-1-3 1,-3-5 8,-1 6 1,-1-8 0,1 2 36,-1-4 1,1 3-1,0 1-38,-1-2 0,6-2 0,3-4 3,1-4 0,-4 2 4,7-7 0,-3-1-10,2-5 0,4-1-11,-4 1 0,4-1-2,2 1 0,0-1 7,0 1 1,2 7-1,2 2 7,2 1 0,2 5-1,-3-4 1,5 4 0,8 2 1,-7 0 1,1 0 1,0-6-2,5 0 0,-5 0 0,-1 6 49,3 0 0,-4 0 9,1 0 1,-5 0-40,6 0 1,-6 6-31,5 0 0,1 6 23,5-6 1,-5 5 0,-2-3-6,-3 2 1,5-4 0,-4 3-4,1-1 0,-5 0 0,4-4-6,0 1 0,-4 7 9,7-6-2,1 7 1,0-9-10,-1 8 0,1-2-10,5 1 0,-5-1 0,0-6-162,1 2 1,-5 2-336,-2-3-147,-4-3 655,-2 6 0,-8-8 0,-2 0 0</inkml:trace>
  <inkml:trace contextRef="#ctx0" brushRef="#br0" timeOffset="2408">978 105 7569,'-9'0'-892,"1"-7"1,8 3 960,0-8 1,0 6 69,0-5-12,0 7 1,-2-6-80,-4 4 1,4 2 67,-4-7-43,4 7 18,2-4-2,0 0-56,8 6 0,2-6-26,7 8 1,1 0 0,-1 0 9,1 0 1,-1 0 0,1 0-1,-1 0 11,0 0 0,1 0 0,1 2 1,3 2-7,1 2 1,6 2 0,-4-2 0,1 3-3,-1 1 0,4 6 0,-6-5 1,-2 5 3,-1 1 0,3 1 0,0-1 1,-1 1-6,-3-1 0,-1 3 0,-1 1 1,1 2-22,-1-1 1,1-1 0,-3 0-1,-3 2 15,-6-1 0,1-3 1,-1 1-1,-2 1-4,-2 2 0,-2 1 0,0-7 0,0 2 2,0 5 1,0-5 0,0 4 0,0-3-14,0-3 1,0 7 0,0-1-1,0 0-3,0 2 1,0-5-1,-2 5 1,-2-2 6,-2 1 1,-5 5-1,3-4 1,0 0 31,0 0 0,-5 4 0,1-3 0,-1-1 12,1 0 1,-4 4 0,5-5 0,-5-3 14,-1-2 1,-7 5 0,1-1-25,2-2 1,1-1 0,3-3 0,0-1 0,-1-3-44,1-1 1,-7-1 0,1 5 0,2-2-126,1-3 0,3-5 1,-3 4-1,-1-3 131,-2-3 0,-8 6 0,4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6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65,'2'-10'-131,"4"4"1,-2 4 0,8 2 165,1 0 0,9 0 0,1 0 0,-2 2 13,-1 4 1,-1-4 0,2 4 0,3-2-18,-3 1 1,0-3 0,-1 6 0,-1-2-46,-3 0 0,-3 2 0,5-5-47,-1 3 1,1 0 13,-1-6 0,-5 6 26,-1 0 82,1 0-40,-2 1 1,-4-3-19,-12 8 0,2-6 0,-8 3 4,-1-1 0,-3 6 0,-1-5-12,-1 1 0,7 0 1,-1-6-1,-2 3 13,-1 3 1,-1-4 0,3 4 0,1-1-9,-2 1 0,-7-4 0,-2 4-37,1-3 39,3 7 0,2-6 0,1 5-43,4-1 1,-1-6 0,5 3-281,-2-1 1,7 6 72,-3-3 1,6-3 247,6-2 0,3-4 0,9-2 0</inkml:trace>
  <inkml:trace contextRef="#ctx0" brushRef="#br0" timeOffset="359">594 315 6203,'-11'0'109,"-1"0"1,6 0 0,-4 2 0,1 1-46,-1 3 0,0 2 0,-3-4 0,1 4 13,-2 1 0,-1-3 1,-3 6-1,1 1-32,0 3 0,-1-1 1,1-1-1,-3-2-10,-3 1 0,2 3 0,-7 1 0,3 1-37,4-1 1,1-1 0,3-3 0,-1-3-168,1-2 1,5 3 42,1-5 0,9 6 1,2-6 125,9-2 0,7-3 0,1-1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5.2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538,'12'5'84,"-1"1"1,-5 6-1,4-4 1,0-1 0,-3 3-46,1 0 1,4-4 0,-4 3 0,1 1-18,5 0 1,-1-4-1,1 5 1,-2 1 11,1-2 1,9 5-1,1-3 1,-2 1-22,-1-1 1,-3 3-1,1-5 1,-1 2-73,0-1 0,1-5 0,-1 6-170,1 2 0,-1-5 99,1 3 0,-7-8 0,-1 4-142,-2-1 272,-2-5 0,-6 6 0,0-8 0</inkml:trace>
  <inkml:trace contextRef="#ctx0" brushRef="#br0" timeOffset="367">332 18 7569,'10'-8'-811,"-3"6"461,-7-6 406,0 8 0,0 2 0,0 4 11,0 6 0,0-3 0,0 3 1,0 1-2,0 3 1,-2 1 0,-1 1-1,-3-1 46,2 1 1,-6-1 0,0 1 0,-1-1-74,-1 1 0,2-1 1,-3 1-1,3-1-29,2 1 0,-3-7 0,3 1-82,-2 1 0,4 1 1,-3 0-168,1-3 1,2-5-431,6 6 669,0-8 0,8 3 0,2-7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3:43.042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211 751 22688,'-6'-17'-4916,"0"-1"1,0 7 2186,6-1 2222,0 0 1,0 1 230,0-1 0,-2 8 538,-4-2 0,-3 4 0,-7 4 183,4 4 1,-3 4 0,3 7-1,-3-1-219,-3-4 0,1 9 1,1-4-1,3 3-493,1-1 0,6-1 0,-3-1 0,1 1 506,4-1 0,2 1 1,2-1-1,0 0-158,0 1 1,0-1-1,2-1-136,4-4 1,3 1 0,9-5 420,-1 2 1,7-7 0,-1 3 0,-2-4-91,-1-2 1,-1 0 0,2 0 0,3 0-185,-3 0 0,-2-6 0,-1-1 1,-1-3 37,1-4 0,-3 5 1,-1-3-49,-2-2 1,-3-1-1,3-3 1,-6 1 3,-4 0 1,4 5 0,-1 0-1,-1-1-31,-2-3 1,-4-1 0,-2-1-102,-1 1 0,-9 7 1,2 2-5,-3 0 1,-3 7 0,1-5 0,-1 4 39,1 2 0,-2 6 0,-3-1 0,-1 1-3,2 2 0,-7 2 0,1 7 0</inkml:trace>
  <inkml:trace contextRef="#ctx0" brushRef="#br0" timeOffset="541">577 507 25337,'0'9'-4916,"0"-1"1,-2 0 3796,-3 4 1,3-3 936,-4 3 0,4-6-238,2 5 0,0-5-2,0 6 1,2-6 206,4 5 0,-3-7 0,9 2 600,2-4 0,-5-2 0,3 2-487,2 4 1,1-4-1,3 4 1,-1-5 620,1-1 1,-1 0 0,0 0 0,1 0-144,-1 0 0,1 6 0,-1 2-278,1 2 1,-3-4 0,-1 3 0,-4 1 42,-3 0 0,5-4 1,-6 5-315,-2 3 1,-2-5 190,-2 3 1,-2-2 0,-4 3-51,-6-1 0,-3-2 0,-3 3 0,-1-3 117,-4-2 0,1 3 1,-5-3-1,2 0 80,3 0-43,3-2 1,2 1-1,-1 3 1</inkml:trace>
  <inkml:trace contextRef="#ctx0" brushRef="#br0" timeOffset="759">752 559 25768,'17'-17'-1428,"1"-1"1,-1 1 144,1-1 1,-7 7 1122,1-1 0,0 6 0,5-4 496,1 3 1,7 1-1,2 6 1</inkml:trace>
  <inkml:trace contextRef="#ctx0" brushRef="#br0" timeOffset="1134">1416 594 26704,'11'0'-439,"1"0"1,-6 0 0,3-2 0,1-2 0,0-2 418,3 3 0,-3-1 1,2 0-1,1-2 118,3 2 0,-1 0 0,-1 0 0,-2-1-121,1 1 1,3-4 0,1 2-1,1 2 30,-1 2 0,1 2 1,-1 0-288,0 0 0,1 0 341,-1 0 1,1-8 0,-1-1 0</inkml:trace>
  <inkml:trace contextRef="#ctx0" brushRef="#br0" timeOffset="1400">1608 419 23284,'0'18'-3037,"0"-6"0,0-1 1,0 3 2322,0 1 0,0 3 0,0-1 0,0 3 349,0 3 1,0-4-1,0 7 1,2-3-32,3 0 1,-1 0 0,6-5 0,-2-1 207,-4 1 0,5 7 1,1 2-1</inkml:trace>
  <inkml:trace contextRef="#ctx0" brushRef="#br0" timeOffset="1688">2149 419 11326,'18'18'0</inkml:trace>
  <inkml:trace contextRef="#ctx0" brushRef="#br0" timeOffset="2354">2533 210 26596,'-11'0'-971,"-1"0"0,0 2 0,-5 4 534,-1 5 1,7 5 0,-1 1 39,-1 1 1,-1-1-1,0 1 1,5-1-47,1 1 1,2-7 0,6 1 0,0 1-289,0 3 0,0 1 1,0 1 220,0-1 0,6-5 0,2-2 1,1-3 648,5-3 0,1-2 1,5 0-1,1 2-224,3 2 0,-1 0 0,-6-6 0,1-2 156,-1-4 0,1 4 0,-1-6 0,1 2-4,-1 1 1,-5-9 0,-1 4 0,1-1 22,-2-1 0,-1 0 1,-5-5-147,2 0 0,0-1 0,-6 1-29,0-1 0,-8 1 0,-2-1 1,-1 3 368,-1 3 0,1-2 0,-7 7 0,1-1-401,-1 0 1,1 0-1,-1 5 1,1-3 65,-1 2 0,1 2 1,-1 2-1,1 2-433,-1 4 532,1-4 1,-1 13 0,1-5-1</inkml:trace>
  <inkml:trace contextRef="#ctx0" brushRef="#br0" timeOffset="3010">2848 88 23899,'0'-12'-3976,"0"0"1,2 7 3801,3-7 1,-1 8-1,8-2 631,1 4 1,-3-4 0,2 1 0,1 1-117,3 2 0,-4-4 0,-1 0 1,3 2 56,1 2 1,-3 2-1,0 0-211,1 0 1,3 0 0,-1 2-254,-3 4 1,1-2 0,-7 8 0,-2 1-704,-2 3 1,-2-5 0,0 1 705,0 2 1,-2 1-7,-4 3 0,2-3 1,-5-1-1,-1-5-147,0-1 0,6 0 0,-3-4 0,-1 2-468,6 7 213,-6-11 1,10 6 0,4-8 667,6 0 1,3 0-1,3 0 1,-1 0 360,1 0 0,-1 0 0,1 0 1,-1 0-65,0 0 1,-5 0-1,0 0 1,1 0-96,3 0 0,-5 6 0,1 1-509,2 3 1,-5 2-1,1 5-645,-2 1 1,-2-1 293,-6 1 1,-2-3 0,-4-1 710,-6-3 1,-3-5 0,-3 4-1,1-2-110,-1-4 0,1-2 0,-1-1-132,1 5 1,0-4 0,-1 4-1,1-4-31,-1-2 1,1 6 28,-1 0 1,1 7-1,-1-3 1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1.6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25 7569,'11'0'-461,"1"0"0,-8 2 420,2 4 1,1-2 122,-1 7 0,6-5 5,-6 6 1,0-1-14,-6 7 0,0-7-18,0 1-23,0 0 115,0-3-108,0-1 1,0-10-33,0-4 0,5 2 0,3-7-33,2-3 0,-4 1 0,5-1 0,1 2-50,-2-1 0,5-1 1,-3 1 77,3 1 0,3 6 0,-1-3-11,1 1 0,-1 2 1,1 6-1,-1 0-6,1 0 0,1 0 1,2 0-1,3 0 82,-3 0 1,-2 0-1,-1 0-89,-1 0 0,-7 8 0,-4 3-35,-4 5 0,-2 1 0,0 1-127,0-1 1,0 1-1,0-1 49,0 1 134,0-1 0,0 1 0,0-1 0</inkml:trace>
  <inkml:trace contextRef="#ctx0" brushRef="#br0" timeOffset="670">909 577 7419,'11'-6'-179,"1"1"1,-8-9 0,4 2 32,0-3 1,-7 3 196,5 1 0,-6 7 0,-6-2-40,-5 4 0,1 2 0,-2 0 0,-1 0 7,-3 0 1,-7 0-1,0 0 1,1 0 24,3 0 0,2 6 0,-1 2 0,1-1 0,-1 1 0,1 6 1,1-3-9,5 5 1,-3 1 0,8 1-52,2-1 1,2 1 0,4-1 0,4-1-7,6-5 0,3 3 0,3-6 0,-1-1-42,1 1 0,-1 0 0,3-4 0,1 2 2,2-2 1,0-3 0,-5-1-1,-1 0 2,1 0 1,-1-1-1,1-5 29,-1-6 0,-5-2 1,-2 1-1,-3 1 2,-3-1 0,4-3 1,-2-3-1,-2-3 5,-2-1 1,-2 0-1,0 3 1,0-3-8,0-6 1,2-4 0,1-2 0,3 0-15,-2 0 1,0 0-1,0 0 1,2 0 58,-2 1 0,-2 1 0,-2 1 0,0 5 24,0 2 1,0 2 0,-2 7 3,-4 5 0,-4-3 1,-7 6 23,-1-1 1,7 5 78,-1-2-47,8 4-63,-4 2 1,8 2-1,0 4-12,0 5 1,0 5-1,0 1 1,0 3 20,0 3 0,0-2 0,0 7 0,0-1 7,0 0 1,0 0 0,0 4 0,2-4-23,4-2 0,-4 5 1,4-5-1,-4 2-28,-2 4 0,2 0 1,2-2-1,1-4-56,-1 1 1,-2-7 0,-2 4 0,0-3-101,0-3 0,0 1 0,0-1 155,0 1 0,-8-1 0,-1 1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0.0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35 6568,'0'18'144,"0"-1"-106,0 1 0,2-1 0,2 1 0,1-1-19,-1 0 0,-2 1 0,-2-1 0,0 1-23,0-1 1,2-1 0,2-3-1,2-1-36,-2 2 0,-2-5 0,-2 3-127,0 2 0,0-5-26,0 3-198,0-8 391,0 4 0,8-8 0,1 0 0</inkml:trace>
  <inkml:trace contextRef="#ctx0" brushRef="#br0" timeOffset="347">16 18 7146,'-10'0'-255,"4"0"312,12 0 0,4 0 0,7 0-24,1 0 1,-1 0 0,1 0 0,-1 0-32,1 0 1,5-2 0,0-2 0,-1-2-35,-3 2 0,4 2 1,1 2-1,-3 0-54,-2 0 1,-1 0-1,-1 0 1,1 0 21,-1 0 0,1 0-224,-1 0 1,-5 0 287,-1 0 0,-14 8 0,1 2 0</inkml:trace>
  <inkml:trace contextRef="#ctx0" brushRef="#br0" timeOffset="606">121 245 7569,'-18'0'-213,"9"2"-651,3 4 909,4-4 0,4 5 0,4-7-18,5 0 1,5 0-1,1 0 1,3 0-19,3 0 0,-4-2 0,6-2 0,-1-1 16,-1 1 0,2 2 0,-3 2 0,1 0-330,-2 0 0,-1 0 305,-3 0 0,8 0 0,3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46.217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734 3650 7446,'-16'-2'-996,"2"-2"1012,3-2 1,5 1-29,-6 5-85,9 0 126,-13 0 1,6 0-3,-7 0 1,5 0 54,1 0 0,-1 0-40,-6 0 0,7-2 0,1-4-16,2-6 0,-3 2 1,3 1-1,0-1-18,0 0 0,1 5 0,1-7-10,-6-2 0,2-1 0,-1-1 0,-1 3 27,2 1 1,-5 0 0,5-5 0,-1-2 23,-1-5 0,2 5 0,-3-6 1,1 1-13,-2 1 0,5-6 0,-3 4 0,0-1-4,3 1 1,-5-6-1,6 4 1,1-2-26,-1 0 0,-4 2 0,4-4 0,-1 3-57,-5 3 1,4-4-1,1 4 1,-1-2 16,0-4 0,1 4 0,-5-3 1,4 1 24,3 2 1,-5-6-1,4 4 1,0-2 23,1 2 0,-5-2 0,6 6 0,0-1-2,-1 1 0,5-6 0,-6 4 0,2-2-6,0 0 1,-5 5 0,5-5-1,2 0-6,2 2 0,-4-6 0,0 4 1,3-2-26,1 2 0,-4-8 0,0 4 0,2-2 7,2-4 1,2 0-1,0 4 1,0 1 4,0-1 1,0-6 0,0 0-1,0 2 58,0 2 1,0 3 0,0-3-1,0 0-18,0 2 1,2-10 0,2 10 0,2-2-16,-2 1 1,5 1-1,1 0 1,2 0-5,-1 0 1,1 0 0,5 0-1,-1 0-2,-4 0 0,3 2 1,-3 2-1,3 2-15,3-2 1,-3-2-1,-1 0 1,-3 2 2,3 2 0,-4 6 0,1-5 0,3 1-5,2 0 1,-5 6-1,1-5 1,1 3 1,3 0 1,-1-2 0,-1 3 0,-2-1 4,1 2 0,3 1 0,1 3 0,1-1 0,-1 1 1,6-1 0,1 1 0,-3 1 0,-2 5 1,-1-5 0,1 7 0,3-3-1,1 0 1,2 3 0,-3-5-1,1 4-3,-2 3 0,4-5 0,-1 6 0,-3 0-4,-2-2 0,5 7 0,-1-7 0,-2 2 5,-1 0 0,-1-6 0,3 7 0,1-1 2,-2-2 1,-1 6-1,-3-6 1,0 3-2,1-1 1,-3-2-1,-1 4-41,-2-2 1,-1 0-598,7 6-55,-1 0 694,-7 0 0,-2 0 0</inkml:trace>
  <inkml:trace contextRef="#ctx0" brushRef="#br0" timeOffset="467">943 35 7102,'0'-12'-310,"0"1"0,2 7 271,4-2 1,4 4 53,7 2 1,1 0 0,-1 0 1,0 0 1,-5 0 0,-2 2 0,0 2 39,-1 2 1,3 5-1,5-3 1,1 0-28,-1 0 1,1 3 0,-1-3 0,3 2-24,3 3 1,-4-3-1,7 0 1,-3-1-11,0 1 1,2-4-1,-3 4 1,1-3 1,-2-3 1,-1 4 0,-5 0-1,-1 0-8,-3-1 1,-1 1 0,2-2 71,-6 6 1,-4-3 0,-2 3-16,0 1 0,-2 7 0,-4 1 0,-4-1-14,0 1 0,-5 0 1,3-1-1,-3 1 29,-3 2 1,7 1-1,-1-7 1,-2 3-26,-1 3 1,3-4-1,1 4 1,-1-3-38,2-3 0,-5 1 1,3-1-1,-2 1-30,3-1 0,-5 1 0,5-1 0,-5 1-207,-1-1 0,5 2 0,0 3 0,-1-1 236,-3-5 0,-1 1 0,-1-7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50.747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18 6138,'10'0'-136,"0"0"168,-5 0 1,-1 0 77,8 0 1,-6 0-51,5 0 0,-5 0 1,6 0-24,1 0 0,-3 0 0,2 0-11,1 0 0,3 0 1,1 0-1,1 0-53,-1 0 0,1-2 1,-1-2-1,1-2-22,-1 3 0,1 1 1,-1 2-37,0 0 1,1 0-1,-1 0-184,1 0 269,-1 0 0,1 0 0,-1 0 0</inkml:trace>
  <inkml:trace contextRef="#ctx0" brushRef="#br0" timeOffset="258">192 315 6176,'12'0'-86,"-1"0"99,3 0 1,-4 0 0,1 0-1,3 0-2,2 0 1,1 0 0,0 0 0,1 0-19,-1 0 0,1 0 1,1 0-1,5 0 32,5 0-25,4 0 0,9-8 0,3-1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52.751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23 734 6496,'-2'-16'0,"-2"3"0,-4 3 0,-1 2 0,-3 6 0,0 4 0,3 6 0,-1 2 0,0 3 0,-1 3-13,1 1 1,-4 1-1,8-1 1,3 1 25,1-1 0,2 7 1,0-1-17,0-2 0,0 1 1,0-1-1,0 2 15,0-2 1,0 5-1,2-1 1,1 2 0,3 4 0,2 0 0,-4 0 0,4-2 5,1 2 1,1 2 0,4 2-1,-3 0-3,3 0 1,-1 0-1,1 0 1,-2-2-12,1-4 1,3 4-1,-1-2 1,-1 4-1,-2 0 0,-1 8 0,5-12 0,-3 0 5,-1 2 1,0 0 0,3 2 0,-1-2-7,-3-4 0,-5 4 1,4-6-1,0 2 6,-1 0 0,-5-2 0,2 2 0,-2-3 24,2-1 0,-4-6 1,3 5-1,-3-5 2,-2-2 0,-5-5 0,-3 0 0,0 1-8,0 3 1,-5-5 0,3 1 0,-2 0-36,1-3 1,5 5 0,-6-8-1,1 0-180,1 1-326,-6-5 514,14 14 0,-13-6 0,5 7 0</inkml:trace>
  <inkml:trace contextRef="#ctx0" brushRef="#br0" timeOffset="3121">245 35 5970,'0'-9'22,"0"1"7,0 8 0,0-2 1,2-2 15,4-2 0,-2 0-4,7 6 1,-5 2 5,6 4 1,-8-2-12,2 8 0,-4-6 0,-2 5 14,0 3 0,0-5 1,1 3-4,5 2 0,-4 1 1,4 3-10,-4-1 0,0 1 0,2-1-6,2 1 1,-1-1-1,-3 0-12,4 1 0,-4-1 1,4 1 5,-4-1 0,-2-5 0,2 0 1,2 1 9,2 3 0,-1-5 0,-5 1-10,0 2 1,0 1-1,2 3-13,4-1 0,-4-5-24,4-1 1,-4-5-175,-2 6 1,0-1-109,0 7 293,0-1 0,0 1 0,0-1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53.389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1 6389,'12'0'150,"-1"0"0,-5 0-99,6 0 0,-2 2 1,3 1-2,-1 3 0,-1 6 0,7-4-37,-1 1 0,1-3 1,-1 4-1,1 0-18,-1-1 1,1-3 0,-1 4 0,1 0-43,-1-1 0,-1-3 1,-3 4-1,-1-3-20,1-3 1,-3 4 0,0 0 0,0 0 5,-1-1 1,-5 7 0,4-4-364,0-1 424,-6 7 0,5-14 0,-7 6 0</inkml:trace>
  <inkml:trace contextRef="#ctx0" brushRef="#br0" timeOffset="401">611 18 7389,'-7'10'-1061,"-1"-1"1098,-4-3 1,4-2 0,7 8-23,-5 1 1,4 3 0,-6 1 0,2 1-5,0-1 0,-1 1 1,3-1-1,-4 1 11,-2-1 1,4 1 0,-5 1 0,-1 2 4,2 3 1,-5-1 0,3-4 0,-3 3-12,-3 1 0,3 6 1,1-6-1,3 1-18,-3 1 0,-2-6 1,1 7-1,1-5-4,3-4 1,5 9-1,-4-13 1,0 1-60,1 1 0,3-5 0,-4 2 19,2 1 1,1-3-218,1 2 263,4-9 0,2 5 0,10-8 0</inkml:trace>
  <inkml:trace contextRef="#ctx0" brushRef="#br0" timeOffset="1423">751 490 7569,'-10'0'-1268,"1"0"1242,3 0 0,2 0 46,-8 0 0,7 0-7,-7 0 0,6 0 29,-6 0 0,9-2-18,-3-4 0,4 2-11,2-8 1,2 1-39,4-7 1,3 7 11,9-1 0,-1 8 13,1-2 0,-1 4 0,1 2 11,-1 0 1,0 0 0,1 0 0,-1 0-5,1 0 1,-1 0 0,1 0 0,-1 2-4,1 4 1,-1-2 0,1 6-1,-1-3 1,1 7 3,-1-2 1,-1 3-1,-5 3 0,-1-1 3,-4 1 0,-4-7 1,4 1-8,-5 1 1,-1-3-1,0 2-4,0 1 0,0-3 1,-1 0-1,-3-1-1,-2 1 1,-2 0 0,2 3-1,-3-1 6,-1 2 0,-6-5 1,5 1-1,-3 0 0,2-1 1,-1-3 0,5 4 0,-2-2 1,-3-4 1,3 3-4,-2-1 0,3 2 1,-5-4-13,3 2 1,-1-1 4,-6-5 0,1 0 4,-1 0 0,1 0 6,0 0-7,-1 0 1,6 0 1,1 0 0,7-1-116,-2-5 110,4 4 0,2-8-4,0 4 1,2 4 23,4-3 1,-2 3 0,7 2-13,3 0 1,-4 0 0,-1-2 22,-1-4 0,6 4 30,-3-4 0,5 4-34,1 2 1,-5 0 0,0 0 24,1 0 1,3 0 0,1 0-17,1 0 0,-7 0 0,1 0-23,2 0 0,1 2 0,3 2 6,-1 2 0,-5 5 1,-1-5-5,3-2 0,1 4 0,3 0-39,-1 1 1,1-3 0,-1 4-95,1-2 1,-7-1-1,1-3-176,2 2 0,1 6 298,3-6 0,-9-1 0,-1-5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00.862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1 7164,'12'0'-608,"-1"0"1,-5 0 624,6 0 0,-6 0 0,5 0 5,3 0 0,-5 0 0,3 0 30,2 0 1,-5 0-1,3 0 5,2 0 0,1 0 0,3 0-2,-1 0 0,1 0 0,-1 0 1,0 0-52,1 0 1,-6 0 0,-1 0-15,3 0 1,1 0-1,3 0 20,-1 0 1,-5 0 0,0 0-109,1 0 1,-3 0-282,1 0 379,-7 0 0,4 0 0,-8 8 0,0 1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01.370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1 7358,'10'0'-509,"-2"0"1,-7 0 667,5 0-75,-4 0 1,14 0-21,-5 0 1,5 0-1,1 0-51,1 0 1,-1 0-1,1 0 1,-1 0-10,1 0 0,-1 0 0,1 0 0,-1 0-92,1 0 1,-1 0 0,-1 2 0,-3 2 87,-1 1 0,-1 1 0,7-6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59.298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210 681 7313,'18'-9'-991,"-7"-1"884,1 4 0,-6 4 0,6-6 79,1 1 0,-3 3-13,1-8 1,-7 6 0,2-5 46,-4-3 0,-10 4 1,-3 1 118,-5 1 0,-1 0 0,-1 4 1,1-1-117,-1 1 1,-5 2 0,0 2-1,1 0-16,3 0 0,2 6 1,-1 1-1,1 1 21,-1 0 1,3 5 0,1-1 7,2 4 0,9 1 1,-3 0-1,4 1 12,2-1 1,0-5 0,0 0-1,2-1-24,4-1 0,3 6 0,9-7 0,-1 1 8,1-4 0,5 2 0,0-3 1,0-1-34,3-2 0,-5-2 1,6 0-1,-2 0-7,-3 0 1,-3 0 0,-1-2-1,-1-4 17,1-5 0,-3 1 1,-3-2-1,-4-1 3,-1-3 1,-5-1 0,6-1 0,-2 1 1,0-1 0,-1-5 0,-5-2 0,0 0-22,0 0 1,0-5 0,0 5 0,0-2 9,0-4 0,0-2 0,0-2 0,0 0 20,0 0 0,-5 2 1,-1 2-1,2 2-18,2-2 0,-4 4 1,0 0-1,1 1 18,-3 5 0,4 2 0,-6 1 91,2 1 0,1 7-106,1 4 0,2 4-13,-8 2 1,8 2 0,-3 4 45,-1 6 1,6 5 0,-4 5-1,4 1-14,2-2 0,0 4 0,0 1 1,0-1 63,0 0 0,2 4 0,2-6 0,4 1-43,1 1 0,1 0 0,4 6 0,-3-4-23,3-1 0,-4 3 1,-1-4-1,1 0 7,0 0 0,-6 5 0,3-5 1,-1 0-49,0 0 1,6-2 0,-6-5 0,-1-1-22,3 1 0,-6-1 0,4 1 0,-2-1-219,2 1 1,-3-1 270,9 1 0,0-1 0,5 1 0</inkml:trace>
  <inkml:trace contextRef="#ctx0" brushRef="#br0" timeOffset="716">682 594 7569,'12'-6'-562,"-1"0"386,-7 1 0,12 3 182,-5-4 0,5 4 1,1-4 44,1 4 1,-1 2 0,1 0-1,-1-2-125,1-4 1,-1 4 0,0-3 71,1 3 1,-1 2 0,1 0-16,-1 0 1,-5 6-1,-2 1 7,-3 3 0,5-4 0,-6 5 6,-2 3 0,-2 2 0,-2 1-9,0 0 1,0 1-1,-2-1 9,-4 1 1,2-1 0,-6 1-39,3-1 0,-1-5 8,2 0 44,4-9 11,-6 5 1,8-16-1,2-3-30,4-5 0,-2 1 1,6 1-1,-1 3-3,1-3 1,-6-2 0,4-1-1,-2-1 0,-1 1 0,3 0 0,-4-1 11,2 1 1,0-1-1,-6 1 1,2-1 2,3 1 0,-3 5 0,4 0-3,-4-1 0,-2-3 10,0-1 1,0 5-5,0 1 14,0 7 1,0-2 47,0 12 0,2 3 0,2 9-14,2-1 1,0 1-1,-6-1 1,0 1 14,0-1 1,0 1 0,0-1 0,0 1 5,0-1 0,5 1 0,1-1-48,-2 0 0,4 1 0,0-3 0,-1-1 26,1-2 1,4-6 0,-4 3-77,1-1 0,3 0 1,5-4-1,1 1-176,-1-1 0,1-2 0,-1-2 200,1 0 0,-1 8 0,1 2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57.619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210 0 6111,'-12'0'-8,"0"0"0,7 2 0,-7 2 1,0 4 37,3 1 0,-7-3 1,6 6-1,-1 0 9,-1-3 1,2 7 0,-3-5-1,1 5 22,-1 1 0,3 1 0,0-1-16,2 1 0,-3 5 0,5 0 0,2-1-26,2-3 0,2-1 0,0-1 0,0 1-34,0-1 0,6 0 1,2 1-1,1-1-50,5 1 1,1-6 0,3-3 0,-1 1-77,1 0 0,5-6 0,0 1 141,-1-3 0,5 6 0,0 2 0</inkml:trace>
  <inkml:trace contextRef="#ctx0" brushRef="#br0" timeOffset="626">262 227 7079,'0'-17'-147,"8"7"1,3 2 101,5 1 0,3 5-99,5-4 1,1 4-1,4 2 1,-6 0 159,-3 0 1,-3 0 0,1 0 0,-1 0 37,1 0 0,-1 6 0,0 1-30,1 3 0,-3-4 1,-1 4-1,-4-1-19,-3 1 1,1 0 0,-4 3 0,2-1-12,-2 2 0,-4 1 0,-6 3-6,-6-1 0,3-5 0,-3-3 0,-2-1-32,-1-4 1,-3 4 0,1-2-1,0-3 37,-1-1 1,6-2-1,1 0 14,-3 0-7,6 0 0,3-7 1,10-3-8,7 0 1,4-5-1,1 5 7,1 0 0,-1-3 0,0 5-1,1-2 1,-1 1-1,1-5 16,-1 2 0,-1 7 1,-3-5-1,-3 0 30,-2 0 1,0 5-43,-3-7 1,-3 6-6,4-6 0,-4 7 2,-2-7 90,-8 8 5,-1-4 1,-7 10-51,5 4 0,3 4 0,8 7-6,0 1 0,0-1 0,0 1-15,0-1 1,8 1 0,3-1-83,5 1 0,-5-9 1,1-1-49,2 0 0,1-4 1,3 5-48,-1-1 0,0-2 153,1-6 0,-1 0 0,1 0 0</inkml:trace>
  <inkml:trace contextRef="#ctx0" brushRef="#br0" timeOffset="950">768 70 7569,'0'-10'-716,"8"-3"1,4 7 668,3 2 0,3 2 0,-1 2 0,1 0 67,-1 0 0,1 0 1,1 0-1,2 2 24,3 4 1,-1-4 0,-5 6 0,-1-3 28,0 1 1,-5 8 0,0-3-1,-1 5-19,-1 1 1,6 1 0,-7-1 0,3 3-17,0 3 1,-9-4-1,5 7 1,-2-3-108,0 0 0,0 3 0,-6-5 0,0 2 37,0-2 1,0-1 0,-2-3-27,-4 1 1,-4-1 0,-7-1-41,-1-5 0,1 5 0,-1-6 98,1-1 0,-1 7 0,1-6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3:48.697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18 1293 17575,'-9'-8'-4724,"1"6"3918,8-6 1,2 6 1232,4-4 1,1 2-1,7-5-203,-2 1 1,-1-4-1,7 5-53,-1-3 1,-5 6 0,-1-2 176,3 4-312,2 2 0,1 0 1,0 0-1</inkml:trace>
  <inkml:trace contextRef="#ctx0" brushRef="#br0" timeOffset="293">88 1467 20888,'8'-9'211,"4"3"0,3-2 0,3 2-123,-1 2 1,0 2 0,1 2-1,-1 0 0,1-7 1,-1-3-1</inkml:trace>
  <inkml:trace contextRef="#ctx0" brushRef="#br0" timeOffset="1191">1346 454 21372,'-18'2'-1946,"1"4"2053,7-4 1,-6 14 0,7-5-347,-1 5 0,-4-5 0,7 1 39,-3 2 1,0 1 0,-3 3 55,1-1 0,8 0-115,-2 1 0,4-1 0,2 1-37,0-1 0,0-5 1,2 0-449,4 1 0,-2-3 382,8 2 0,-1-9 0,7 3 280,-1-4 0,1-2 1,-1 0-1,1 0 176,-1 0 1,1 0-1,1-2 1,2-2 113,3-1 1,-1-7 0,-6 4-1,1 0-47,-1 1 0,1-5 0,-1 4 1,1-1 138,-1-5 0,-5 4 0,-1-1-15,3-3 1,-6-2 0,0-1-82,-1 0 1,-5 5-1,4 0 1,-4-1-281,-2-3 1,0-1-1,-2-1-415,-4 1 1,-3-1 0,-9 3 333,1 3 0,-1 4 0,1 8 0,-1 0 8,1 0 0,-7 0 0,-1 0 0,0 2-11,0 4 1,0-2-1,3 8 192,-1 1 1,-8 3-1,4 1 1</inkml:trace>
  <inkml:trace contextRef="#ctx0" brushRef="#br0" timeOffset="1546">1835 472 22687,'11'-6'-1176,"1"0"1510,-8 0-278,3 6 0,-7 0 0,0 0 1</inkml:trace>
  <inkml:trace contextRef="#ctx0" brushRef="#br0" timeOffset="1992">2201 157 24129,'0'18'-2303,"0"-1"0,0 1 0,0-1 1719,0 1 1,0-1 0,0 1 0,0-1 287,0 1 0,0-1 1,0 1-1,0-1 98,0 0 1,0-5 0,0 0 0,2-1-213,4-1 1,-2 4 0,6-7 411,-3 3 1,7 2-1,-4 5 1</inkml:trace>
  <inkml:trace contextRef="#ctx0" brushRef="#br0" timeOffset="2567">2498 122 19734,'-8'-9'-6317,"6"-1"5216,-3 4 0,3 2 788,2-7 0,-2 7 0,-2-4 169,-2 0 0,0 4-78,6-7 1,8 5 548,4-6 0,3 8 1,3-3-1,-1 1 42,1 0 1,-1 0-1,2 6-383,5 0 0,-5 0 0,4 0 292,-3 0 0,-5 8 0,-1 4-277,-2 3 1,-9 3 0,3-1 0,-4 1 92,-2-1 0,-6 0 1,-1 1-1,-1-1 41,0 1 0,-4-1 1,5 1-1,-3-1 308,-4 1 1,5-1-717,-3 1-1,6-3-532,-5-3 755,7-4-167,-4-8 0,10-6 0,4-2 1,5 0 522,5 0 0,1-3 0,1 3 0,-1 0-29,1 1 1,5-5 0,0 6 0,-1 0-138,-3-2 0,4 7 1,1-5-1,-3 4-351,-2 2 322,-1 0 0,-1 0 1,1 0-1</inkml:trace>
  <inkml:trace contextRef="#ctx0" brushRef="#br0" timeOffset="3111">1188 1188 21682,'12'0'-330,"0"0"459,1 0 0,-3-2 0,2-2 0,1-2 52,3 2 1,1-3 0,1 1 0,-1 0-95,1-2 1,-1 0 0,2-5-1,5 1-13,5-1 1,4 3 0,2-2 0,2 1-5,3 1 0,1-6 0,10 5 0,3-5-16,0-1 0,1-1 1,-1 1-1,2-1 46,2 1 1,6-1 0,-3 1 0,1-3-17,4-3 0,0 4 1,0-6-1,-4 1-40,-2 1 1,4 0-1,-6 5 1,-2 1-80,-1-1 1,-5 1 0,-1-1 0,-5 3-17,-1 3 1,-8-1 0,-8 7 65,-2 2 0,6-6 0,-3 1 0</inkml:trace>
  <inkml:trace contextRef="#ctx0" brushRef="#br0" timeOffset="3651">1625 1432 24383,'-17'10'-422,"-1"-2"522,1 0 0,1-5 1,2 7-1,3 0-222,-3 0 0,5-5 1,-1 7-1,0 0-233,0-3 1,7 7 0,-3-5-89,4 5 0,2 1 0,0 1 19,0-1 1,2-5 0,4-2 0,5-1 316,5 1 1,1-6-1,1 2 1,-1-4 68,1-2 0,-1 0 1,2 0-1,3-2 3,1-4 0,0 2 1,-5-6-1,-1 1-76,1-1 0,-1 0 0,-1-3 0,-3 3 2,-1 2 1,-6-5 0,4 1 23,-3-3 0,-1-3 0,-8 1-71,-4-1 0,-3 7 0,-9 1 0,1 2 416,-1 4 1,-1 2 0,-3 2 0,-3 0-189,-2 0 1,6 0-1,-3 0 1,3 2-9,-2 4 1,3-4-1,-5 6 1</inkml:trace>
  <inkml:trace contextRef="#ctx0" brushRef="#br0" timeOffset="3849">2027 1397 24313,'-10'0'149,"-6"0"-227,14 0 1,-13 0-1,5 0 1</inkml:trace>
  <inkml:trace contextRef="#ctx0" brushRef="#br0" timeOffset="4391">2428 1100 15321,'0'12'-1652,"0"0"1,0 1 1395,0 3 0,0 1 0,0 3 0,0 1-1,0 2 1,6 1 0,2-7 78,2 1 1,1-1 0,7-1 239,-1-5 1,-1-1 0,-3-6 0,-1 2 87,2-3 1,1-1 0,3-2-1,-1 0-5,0 0 1,-5 0-1,0 0 1,1-2-133,3-3 0,1 1 1,1-8 146,-1-1 0,-7 3 0,-2 0 0,-2 0-38,-1 1 1,1-3 0,-6-5-72,0-1 1,0 7-1,0-1 165,0-2-510,0 7-52,0-1 1,-6 10 237,1 4 1,-1 3-1,6 9 1,0-1-182,0 1 1,2-1-1,2 1 1,1-1 40,-1 1 1,4-7 0,0 1 0,0 1-92,-1 3 1,7-1 389,-3-3 0,5 4 0,1-7 0</inkml:trace>
  <inkml:trace contextRef="#ctx0" brushRef="#br0" timeOffset="4838">2917 978 17414,'18'6'-698,"-1"0"1,1-2 781,-1-2 1,-5-2 0,-1-2 0,3-2 130,2-2 1,3-2-1,2 4 1,3-1-90,-3 1 0,-2-4 0,-1 0 1,-1 0-60,1 1 0,-1 1 0,-1 4 0,-3-2 7,-1-2 1,-6 0-439,5 6 319,-7 0 0,4 2 0,-10 4 1,-2 6-39,-2 3 1,-1 3-1,3-1 1,-4 3-93,-2 3 0,6-4 1,-1 7-1,1-1-381,-2 4 0,4-2 273,-4 2 0,-4 0 0,1 6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9:56.810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454 157 7569,'10'-7'-145,"0"5"0,-6-6 79,2 0 0,-1 4 1,-3-5-1,2-1 0,2 0 1,-2-3-1,-4-1 0,-4 0 1,-4 5-1,-1 1 0,-3 2 1,0 0-1,1 1 0,-3-1 1,-1 0-1,-3 0 68,1 2 1,-1 2-1,1 2-23,-1 0 1,7 2-1,-1 2 0,-2 2 1,7 7 0,1-1 50,4 4 1,-4 1 0,0 1-1,2-1 0,2 0 1,2 3-1,0 1 1,0 4 32,0 3 0,2-5 0,2 6 0,2 0-35,-2-2 0,4 4 0,-3-7 0,1-1-27,2 2 0,-4-5 0,6 3 1,-3-4 7,-3-1 0,4 5 0,-2 0 0,0-1-2,1-3 0,-5-2 0,4 1 1,-2-1-9,2 1 0,-4-1 1,4 1-1,-4-1-38,-2 1 1,0-1 0,0 1-35,0-1 1,0-5 0,-2-1-102,-4 3 1,2-4 30,-8 1 0,6-7 143,-5 2 0,-1-4 0,-5-2 0</inkml:trace>
  <inkml:trace contextRef="#ctx0" brushRef="#br0" timeOffset="346">0 594 6418,'18'-15'115,"-1"3"-78,1 6 1,-1 4 0,1 0 0,-1-2-51,1-2 0,-1 1 0,1 5 0,-1 0 25,0 0 0,7 0 0,-1-2 0,-2-2-27,-1-2 0,3 0 0,0 6 0,1 0-28,1 0 1,-6 0-1,7 0 1,-1 0-340,4 0 382,-4 0 0,8 8 0,-6 2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05.961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402 472 7317,'-17'-8'-573,"5"6"0,0-4 516,-1 4 1,-3 2 56,-1 0 0,5 0 52,1 0 0,-1 2 12,-5 4 0,-1-2 0,1 8-46,-1 1 0,1 3 1,-1 1-1,3 1-6,3-1 1,-2 1-1,7-1 1,-1 1-18,0-1 1,0 6 0,5 3 0,-3-1 4,2 0 0,2 4 0,2-4 0,0 3 1,0 3 1,0-4 0,2 2-1,2 0 14,2-2 0,5 6 0,-3-4 0,0 2-4,-1-2 1,5 4 0,-4-5 0,2 1-8,3 0 0,-3-2 0,1 4 1,1-2-8,-2 2 0,5 2 0,-5 0 0,0-2 1,-4-2 1,1-2 0,-1 3 0,-2-5-1,-2 0 0,-2-6 0,0 7 19,0-1 0,0-6 0,-2 5 24,-4-5 0,2-4 0,-7-1 12,-3-2 0,-1-8 1,-3 1-43,1-3 1,5-2 0,0 0 0,-1 0-39,-3 0 1,5 0 0,-1 0 0,-2 0 0,-1 0 1,3 0 0,1 2-515,-3 4 540,-2-4 0,-1 14 0,0-7 0</inkml:trace>
  <inkml:trace contextRef="#ctx0" brushRef="#br0" timeOffset="2583">1 0 6631,'9'2'224,"-1"2"-107,0 2 1,-4 0 0,5-4-52,-1 4 0,4-3 0,-6 9-46,-3 2 0,-1-5 0,0 1 1,2 0-10,2-1 0,0-3 1,-6 6-11,0 2 1,0-5-1,2 3-46,4 1 60,-4-5 1,5 8-1,-5-5 1,4 5 1,-4-4-1,4-1 8,-4 3 1,4 1-11,-1 3 0,3-1-24,-2 1 0,-4-7-74,4 1 45,-4-8 73,-2 4-179,0-8 1,0-2-364,0-4-145,0 4 653,0-6 0,0 0 0,0-1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06.472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0 6086,'11'0'55,"-1"2"38,-2 4 0,3-2 1,-3 6 65,2-3 1,2 1-148,5-2 2,-7-4 0,5 12 0,-3-9 0,1 1-21,-1 2 1,2-4 0,-7 6-289,3-3 1,2 1 294,5-2 0,1-4 0,-1 6 0</inkml:trace>
  <inkml:trace contextRef="#ctx0" brushRef="#br0" timeOffset="309">402 0 6461,'-5'12'-24,"-1"0"0,-8-1 0,2 5 28,-3-5 1,-1 5 0,3-6-1,1 1 83,-1 1 0,3 0 1,-2 5-66,-1 1 0,-1 5 0,1 0 0,1-2-29,-2-1 0,5-3 0,-1 1 0,0-1-37,0 1 0,7-7 1,-5 1-13,0 2 0,4-1 0,-6 1-146,3-3 202,1-7 0,6 12 0,0-6 0</inkml:trace>
  <inkml:trace contextRef="#ctx0" brushRef="#br0" timeOffset="934">455 315 7399,'9'0'-1057,"1"0"1076,-4 0 20,-4 0 0,4 0 9,-12 0 1,4-2 0,-6-2 5,0-2 1,6-2-64,-3 3 0,3 1-71,2-8 0,0 6 52,0-5 0,7 7 0,5-4 14,4 0 1,-5 6-1,1-4 1,2 4 30,1 2 0,-3 0 0,-1 0 0,1 2 6,-2 4 1,5-2 0,-5 8-5,0 1 0,3-3 1,-7 2-7,-2 1 1,4 3 0,-3 1-7,-1 1 1,-2-1 0,-2 1-20,0-1 0,-2-5 1,-3-1 9,-7 3 0,2-4 1,-1-1-1,-3-1 2,-2-4 0,-1 4 0,0-2 0,-1-3 0,1-1 0,-1-2 0,1 0 57,-1 0 1,7 0 59,-1 0-119,8 0 0,-4-2 0,10-1-29,4-3 1,-2 0 0,8 4 78,1-4 0,3 4 1,1-4 1,1 4 0,-1 2-1,1 0 1,-1 0 0,0 0-1,1 0-55,-1 0 1,1 2 0,-1 2 0,1 4-163,-1 2 1,1-4 0,-1 5-165,1 3 332,-1-6 0,1 7 0,-1-5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03.773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8 70 7241,'-10'0'-1122,"3"0"1090,7 0 88,0-7 1,0 3 26,0-8 1,0 6-23,0-5 0,0 5-50,0-6 1,7 8-1,5-2 1,4 5-2,1 1 1,-3 0 0,1 0 0,5 0 1,-1 0 0,-5 0 0,-3 0 0,3 0-16,1 0 1,3 0-1,-1 0-7,1 0 1,-7 5 0,-1 3-47,-2 2 1,-2 1 44,-6 7 0,0-1 0,-2 1-5,-4-1 0,-4-5 0,-7 0-9,-1 1 0,1 3 35,-1 1 1,3-5 30,3-1 17,4-7-49,8 4 0,2-8 0,4 0 0,6-2-1,3-4 0,3 4 0,-1-3 0,1 3-1,-1 2 0,1 0 1,-1 0-1,1 0 3,-1 0 0,1 0 0,-1 2-1,0 3 1,1-1 0,-3 8 0,-1 0 14,-2-3 1,-3 7 0,5-5-19,-2 5 0,-9 1 1,5 1-1,-2-1 3,0 1 0,0-1 0,-6 1-7,0-1 1,-6 1 0,-2-3 0,0-1 2,1-3 1,-7-5 0,2 4-1,-3 0 1,-3-1 1,1-5-1,-1 4 1,-1-2 20,-4 0 0,3-1 0,-5-5 0,2 0-29,0 0 0,-7 0 0,7 0 0,2 0 2,1 0 1,3 0-1,0 0 1,-1 0-24,1 0 0,5 0 1,2-1-467,2-5 177,3 4 313,5-6 0,7 0 0,3-1 0</inkml:trace>
  <inkml:trace contextRef="#ctx0" brushRef="#br0" timeOffset="450">822 105 6217,'-12'2'9,"2"4"0,2 6 11,5 3 0,-7 3 0,0-1 1,-1 1 19,-1-1 1,2 6-1,-3 3 1,1-1 8,-2 0 1,-1 0 0,-3-3 0,3 3-3,3 2 1,-3 0 0,3 4 0,-3-4-30,-3-1 1,1 5 0,-1-4 0,1 2-4,-1 0 1,1-6-1,-1 5 1,1-3 2,-1-4 0,3 4 0,1-1 0,3-3-6,-3-2 0,4-1 0,1-1 0,-1-1 6,0-5 1,4 5 0,-3-4-93,1 3 0,2-3-721,6-1 795,0 1 0,8 6 0,2-1 0</inkml:trace>
  <inkml:trace contextRef="#ctx0" brushRef="#br0" timeOffset="1233">891 769 7369,'10'8'-1064,"0"-6"718,-4 3 396,-4-3 0,5 0 0,-9 2 70,-3 2 1,1 0-108,-8-6 1,6 0-1,-5 0 45,-3 0 0,4 0-97,-1 0-33,-1 0 0,2-8 63,4-4 1,5 3 0,1-3 6,0-1 0,0 3 0,1 0 0,3 0 1,2 1 1,8 5 0,-3-2 26,5 4 1,1 2-1,1 0 1,-1 0 16,1 0 1,-1 0-1,1 0 1,-1 0-16,1 0 0,-1 2 0,1 2 0,-1 4-14,1 1 0,-1-3 0,-2 6 0,-1 1-4,-2 3 1,-6-4 0,3-1 0,-1 3-35,-4 1 0,-2-3 1,-2 0-1,0 1 18,0 3 1,0 1 0,0 1 0,-2-3-2,-4-3 0,2 3 1,-7-3-1,-3 4 3,-2 1 1,5-1 0,-1-3 0,-1-1 10,-3 1 0,-7-3 1,-1 0-1,3-1 27,2 1 1,1-6 0,-1 4 0,-2-2-29,-3-1 1,7 1 0,5-6 0,-1 0 42,-3 0 0,4 0-39,1 0 0,5-6 0,-4-1-54,2-3 0,3-2-35,5-5 1,2-1 25,3 1 1,3 5 0,6 3 36,-3 1 1,1 2 35,5 6 0,1 0 1,-1 0 3,1 0 1,-1 6 0,1 0 0,-3-1 25,-3 3 1,3-6-1,-3 6 1,4-2 12,1 0 0,1 5 0,-1-5 0,-1 0-7,-5 2 1,5-6 0,-5 5-18,5 1 1,-1-4 0,-1 6-44,-2-3 0,-3 1 0,5-4-292,-2 2 1,-9 2 295,3-3 0,4 5 0,0 8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12.091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350 559 6526,'0'-17'-13,"-2"7"0,-2 2 7,-2 1 1,-8 5-11,3-4 1,-5 2 0,-1 0 56,-1-2 1,1 1 0,-1 5 0,1 0 11,-1 0 0,7 0 0,-1 0 1,-2 0-51,-1 0 1,-2 0-1,-1 1 1,1 3-11,-1 2 1,1 8 0,-1-3 6,1 5 1,7 1-1,4 1 29,4-1 0,2 1-7,0-1 1,8-1-1,4-5-18,3-5 0,3 2 0,1-2 0,2-2-50,3-2 1,1-2-1,-4 0 1,3 0 6,-3 0 0,0 0 0,1-2-109,1-4 0,0 2 0,-7-8 0,-3-1 148,-1-3 0,-8-1 0,4-1 0</inkml:trace>
  <inkml:trace contextRef="#ctx0" brushRef="#br0" timeOffset="375">367 53 7417,'-8'-18'-1076,"6"9"946,-5-7 251,7 14-8,0-5 1,0 8 0,0 5-42,0 6 0,0 3 0,0 3-45,0-1 1,0 3 0,0 1 0,0 2-50,0-1 0,5-3 0,1 1 0,-2 1 37,-2 2 1,-2 0 0,2-3 0,2 1 2,2 3 1,-1 1-1,-3-4 1,2 2-12,2-1 0,6 3 1,-6-2-1,-1 1-58,3 1 1,-6-6-1,6 4 11,0-3 1,-6-3 0,3 1-1,-1-3-94,2-3 1,-4 3-2,4-3 1,-4-2 134,-2 1 0,8-7 0,1 4 0</inkml:trace>
  <inkml:trace contextRef="#ctx0" brushRef="#br0" timeOffset="1149">612 542 7317,'1'-10'-1032,"3"2"976,2 1 0,2 5 0,-4-6 107,2 0 0,1 4 46,-1-7 1,-2 5 25,8-6 1,-1 8 0,7-3-96,-1-1 1,1 6-1,-1-4 1,1 4 1,-1 2 1,3 0-1,1 0 1,2 2-44,-1 4 1,-3-2 0,-2 5-1,1 1-11,-1 0 1,-5 0 0,0 3 0,-1-1-20,-1 1 0,-2-3 0,-8 2 17,0 1 0,0 3 0,-2 1 12,-4 1 0,-4-7 0,-7-1 5,-1-2 0,7-2 1,-1-4 4,-2 3 0,5-3 9,-3 4 1,8-6-17,-2-6 0,4-3-4,2-9 0,8 1 8,4-1 0,1 1 0,1 1 1,-4 3 9,-2 1 1,3 0 0,-3-3-1,0 1 9,-1 3 0,5-1 0,-4-3 0,0 1-7,-1 2 1,5 1 0,-4-5 16,1 5 59,-5-5-32,4 6 17,-8 1-55,0 1 0,0 10 0,0 4 3,0 5 0,0 5 0,0 1 9,0 1 1,0 5-1,0 0 6,0-1 0,6-3 0,0-2 1,-2 1 12,-2-1 0,3-5 0,3 0 7,2 1 0,-4 3 1,5-1-27,3-3 0,1 2 0,3-9 1,-3 1-5,-3 2 1,4-6-1,-5 4 32,5-4 1,1-2-66,1 0-109,-1 0 1,-1-2-366,-5-4 488,-3 4 0,-8-14 0,0 7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10.565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525 7418,'0'-18'-1119,"0"7"1066,0-1 0,2 8 0,1-3 1,5 1 88,2 0 1,-4 0 0,5 4 40,3-4 1,1 4-1,3-5 8,-1-1 1,1 6-1,-1-4-55,1 4 1,-1 2 0,1 0 0,-1 0-29,1 0 1,-1 0-1,1 2 24,-1 4 1,-5-2-1,-1 7-79,3 3 1,-6 2 0,-3 1 33,-3 0 1,-2-5-1,0 0 37,0 1 1,-2 1 0,-1-1 0,-5-3 17,-2-2 1,-2 6 0,-5-5-45,0 1 1,-1 0 0,1-6-1,-1 1-31,1-1 0,-1 0 1,1 0-148,-1 2 1,1 0-190,-1-6 375,9 0 0,1-8 0,8-2 0</inkml:trace>
  <inkml:trace contextRef="#ctx0" brushRef="#br0" timeOffset="389">472 385 6532,'0'-9'-66,"0"-1"99,0 4 0,-2 4 12,-4-4 0,2 10 0,-5 4-6,1 2 1,-4 1 0,7 7-14,1-1 0,-4 1 0,2-1 0,2 1 16,2-1 1,2 0 0,0 1 1,0-1 0,2 1 1,4-3-17,6-3 0,-3-2 0,3-6 0,2 1-42,1-1 0,5-2 0,1 0 0,2 2-49,-2 2 1,-1 0-1,-3-6 1,1 0-195,-1 0 1,1 0 0,-1 0 256,1 0 0,-1-8 0,1-2 0</inkml:trace>
  <inkml:trace contextRef="#ctx0" brushRef="#br0" timeOffset="1050">752 88 7569,'-10'0'-1262,"0"0"1175,4 0 1,2 0 101,-7 0 1,-1 0 0,-3-2 49,3-3 0,-4 3 2,5-4 1,1-2-58,-2 2-11,9-7 1,-5 9 7,8-8 1,2 8 0,4-4 0,5 1 0,5 5 0,1-4 31,1 4 0,-1 2 1,1 0-1,-1 0-27,1 0 0,-1 6 0,-1 2-28,-5 1 0,3-3 0,-8 6-4,-3 1 1,-1-3 0,-2 2 0,0 1 6,0 3 0,-2-1 1,-1-1-1,-5-2 7,-2 1 1,-2 3 0,-3 1 8,3 1 0,-1-7 0,5-1 1,0 0 3,0-1 1,1-5 3,1 2 170,4 4-79,-6-8 0,16 5 1,4-7-68,3 0 1,3 0 0,-1 0 0,0 0-4,1 0 0,-1 0 0,1 0 0,-1 0-18,1 0 0,-1-2 1,1-1-1,-1-3-62,1 2 1,-7 2 0,1 2-221,2 0 0,-5 6 268,3 0 0,-8 7 0,4-3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31.917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1 7263,'0'10'-1213,"0"-3"1248,0-7 0,2 0 112,4 0-110,-4 0 1,7 0-30,-3 0 1,-2 0 0,8 0 7,1 0 0,-3 0 1,2 0 10,1 0 0,3 0 1,1 0 7,1 0 0,-1 0 0,1 0-20,-1 0 1,0 0-1,1 0-14,-1 0 1,-5 0-1,0 0 11,1 0 1,3 0-1,1 0-234,1 0 0,-1 0 83,1 0 0,-7 0 0,-1 2 139,-2 4 0,-2-4 0,-6 6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32.334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0 7136,'11'0'-310,"1"0"0,-6 0 0,6 0 400,1 0 1,-3 0 0,2 0-3,1 0 1,-3 0 0,1 0-45,3 0 0,2 0 0,1 0-71,0 0 1,1 0 0,-1 0-1,1 0-160,-1 0 1,1 2-1,-1 2 187,1 2 0,7 8 0,2-5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14.491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228 1186 6459,'11'0'-27,"1"0"0,0 0 1,5 0-14,0 0 0,-5 0 1,0 0 39,1 0 1,3-6-1,1 1 23,1 1 1,-7 2 0,1 2 5,2 0 0,-5 0-27,3 0 0,-6 0 1,5 0-55,3 0 0,-4 0-102,1 0 0,-5 0-84,6 0 238,-8 0 0,3 8 0,-7 1 0</inkml:trace>
  <inkml:trace contextRef="#ctx0" brushRef="#br0" timeOffset="379">263 1413 6145,'1'10'-72,"5"-4"1,-2-4 339,8-2-132,-8 0 1,11 0-93,-3 0 0,3 0 0,3 0-75,-1 0 1,1 0 0,-1 0-64,1 0 1,-1 0 0,1 0 0,-1 0 93,1 0 0,-1 0 0,0 0 0</inkml:trace>
  <inkml:trace contextRef="#ctx0" brushRef="#br0" timeOffset="1358">1258 715 6014,'-10'0'137,"3"-2"-115,7-4 1,0 2 49,0-8 0,7 7-49,5-7 1,-2 8 0,1-2-1,3 4 3,1 2 0,3 0 0,-1 0 0,1 0-15,-1 0 1,1 0 0,-1 0-17,1 0 0,-1 6 0,-1 2-11,-5 2 1,3 1 0,-8 7-1,-2-1 1,-3-5 0,-1-1 0,-1 1 7,-5-2 0,-4 5 1,-7-3 6,-1 3 1,6-5 0,1-2 0,-3-2 1,-1 0 0,3-1 0,2-3-22,3 4 14,-7-4 0,12 4-39,-4-12 1,4 2 19,2-7 0,2 7 0,4-2 17,6 4 1,-3 2 0,3 0-1,2 0 0,-5 0 1,3 0 19,2 0 0,1 0 1,1 2 24,-5 4 1,5 3-35,-5 9 1,-1-1 0,0 1-2,-2-1 0,-3 1 0,-5-1 9,0 1 1,-2-7 0,-1 1 0,-5 0 31,-2-3 0,0 7 0,-3-7 1,1 3-13,-1 0 0,-5-6 0,-3 3 1,-2-1-15,1-4 1,1 0 0,-1 0 0,-1 2-21,2-3 0,1-1 0,1-2 0,-2 0 11,-3 0 1,1 0 0,6 0 0,-1 0-95,1 0 1,5 0 0,2-2-121,3-3 1,-1 3 206,2-4 0,4 4 0,-6 2 0</inkml:trace>
  <inkml:trace contextRef="#ctx0" brushRef="#br0" timeOffset="1854">1869 680 6330,'-9'8'36,"1"-5"0,6 7 0,-2 0 3,-2-1 1,0-3-1,4 6 1,-2 3-15,-1 7 0,-9-1 0,2 6 0,-1 1-19,1-1 1,-3 0-1,3 4 1,-2-2-5,3 2 1,-5 2 0,5 2 0,-3 0 16,2 0 1,-3-2 0,3-2 0,-1-2 5,1 2 0,-2-4 1,7 0-1,-3-1-23,-4-5 0,5-2 0,-1 1 1,0-1-17,1-1 1,5 3-1,-2-9 1,2 1-187,-2-1 0,4 3-291,-4-3 491,4 3 0,2-5 0,0-2 0</inkml:trace>
  <inkml:trace contextRef="#ctx0" brushRef="#br0" timeOffset="2679">1887 1378 7344,'9'0'-786,"-3"0"812,-12 0 1,3 0 0,-7 2-101,2 4 1,0-4-1,2 4 91,-5-4 1,1-2-16,-2 0 0,1 0-81,-7 0 0,9-2 0,1-2 68,0-2 1,6-2 5,-4 3 0,6 1-32,6-8 0,4 2 0,7-1 6,1 5 1,-1 4-1,1 2 88,-1 0 1,-5 0 0,0 0-31,1 0 1,3 0 0,1 0 0,1 2-22,-1 4 1,0-2 0,1 5 0,-3 1-9,-3 0 1,4-1-1,-7 5 1,3-2-7,0 1 1,-8-3 0,1 2 0,-3 1 17,-2 3 0,0 1 1,-2 1 5,-3-1 1,1 0 0,-6 1-1,0-3-10,1-3 0,-3 4 1,-6-7-1,3 3-4,3 0 1,-3-3 0,3 5 0,-3-4 4,-3-3 0,1 5 1,-3-4-1,-1 0-11,-2-1 0,-1 5 0,5-6-3,-4-2 0,3-2 0,-3-2 0,4 0 4,1 0 1,6 0-1,3-2-5,1-4 0,0 4 0,4-6-9,-2 0 1,1-1 0,5-9 2,0 1 0,0-1 0,0 1 16,0-1 1,5 7-1,3 1 34,2 2 1,-4-3-18,5 5 0,1-6 0,6 6 12,-1 2 0,-5 2 0,-1 2 30,3 0 1,-1 2-1,1 2 1,-2 2-10,1-2 0,-3 4 0,2 0 0,1-1-12,3 1 1,1 6 0,1-5-1,-3 3 1,-3 0 1,11-1 0,-4 7-48,1-1 0,3-5 0,-11-2 0,3-1-71,3 1 0,-7-4 0,1 3 0,0 1-106,-3 0 1,5-4 0,-6 5 182,1 3 0,3 1 0,6 3 0</inkml:trace>
  <inkml:trace contextRef="#ctx0" brushRef="#br0" timeOffset="4220">3057 348 5976,'-18'0'291,"1"-6"-281,-1 0 0,3-1 1,1 3-1,3-2-47,-3 2 0,4 2 0,-1 2 50,-3 0 1,4-6 0,-1 0 14,-3 2 0,-1 3 0,-3 1-23,1 0 0,5 0 1,0 0 27,-1 0 0,-3 0 1,-1 0-22,-1 0 1,7 0 8,-1 0 0,8 1 3,-2 5 0,5 4 0,1 7 17,0 1 0,0-1 1,0 1-1,0-1-3,0 1 1,0-1-1,0 1 1,0-1-25,0 1 1,0 5 0,0 0 0,0-1-3,0-3 1,5-2 0,1 1 0,0 1 17,2 5 0,-4-5 0,5 6 0,-1-2-24,-4 1 0,4 5 1,0-4-1,-1 0-13,1 1 1,-2 3 0,-6-4-1,0 0 24,0 0 0,0 4 1,0-3-1,0 1 17,0 4 1,2-4-1,2 2 1,1 0-22,-1-2 0,-2 6 0,0-5 0,2 1-2,2 0 1,2-2-1,-4 4 1,1-4-18,-1-2 1,4 5 0,-2-7-1,-2-2-4,-2-1 0,4 3 0,-1 0 0,-1-2 19,-2-1 0,-2-3 0,0 1 0,0-1-4,0 1 0,0-7 0,0 1 0,2 2 23,4 1 1,-4 3-1,4-1-22,-4 1 0,0-1 1,1 0-16,3 1 1,2-6 1,-2-1 40,-4 1 1,8-2 96,-5-5-120,-3 5 1,8-8-18,-4 4 0,3-2-17,9 2 1,-1-5-1,1 5 1,-1-4 10,1-2 1,1 0 0,3 0 0,1 0-142,-2 0 1,6 0-1,1 0 1,1 0-90,0 0 243,-8-8 0,12-1 0,-6-9 0</inkml:trace>
  <inkml:trace contextRef="#ctx0" brushRef="#br0" timeOffset="5291">3633 732 7569,'-12'0'-345,"1"0"-406,7 0 553,-4 0 144,8 0 0,0-2 80,0-4 0,0 2 2,0-7 0,2 7 5,4-2 1,4-2 0,7 3 3,1 1 0,-1 2 0,1 2 0,-1 0 11,0 0 0,1-6 0,-1 0 0,1 2-14,-1 2 1,1 2 0,-1 0 0,1 2-28,-1 4 1,-5-4 0,-1 6-44,3 0 0,2 1-33,1 9 0,-7-1 58,-4 1 1,-5-1-1,-1 1 3,0-1 1,-5-5 0,-3-3 0,0 1 21,0 0 0,1-4-21,1 5 0,4-5-7,-4 6 0,2-8 35,-2 1-18,4-3 1,-5-4 10,7-3 1,0-5-12,0-8 1,0 1-10,0-1 1,2 3 0,1 1 2,3 3 1,0-1 0,-4-3-14,4 3 0,-2-4 14,7 5 1,-7 1 0,4-2 1,0-1 1,-6 3 0,5 0-1,-1 1 2,0-1 1,0 4-1,-4-4 2,4 3 0,-4-7 0,5 4 2,1 1 17,-6 1 1,6 8 2,-8 0 34,0 0 0,0 8-20,0 3 1,0-1 0,0 2-5,0 1 0,0 3 1,0 1-1,0 1 0,0-1 8,0 1 1,0-7 0,0 1 0,0 2-25,0 1 1,2 1 0,2-3-1,3-1 3,3 1 0,0-3 1,3 0-1,-1-2-115,2-5 0,1 5 1,3-2-159,-1-2 0,-5 4 54,-1-3 196,1 1 0,6-6 0,-1 0 0</inkml:trace>
  <inkml:trace contextRef="#ctx0" brushRef="#br0" timeOffset="6104">4175 313 7447,'-2'-10'-901,"-2"3"847,-2-1 0,0 4 65,6-8 0,0 6 0,2-3 35,4 1 1,-2 0-24,7 2 1,-5 4-1,4-5 1,0 1-17,-1 0 0,-3 0 0,6 6 10,1 0 0,-3 0 1,2 0-63,1 0 1,3 0-1,1 0 32,1 0 1,-3 2 0,-1 2 0,-4 4 0,-3 1 1,5-3 0,-6 6 2,-2 2 0,-2-5 1,-2 3-7,0 1 0,0 3-19,0 1 1,-8 1 11,-4-1 1,4-5 0,1-2-54,-1-3 34,-2-1 45,-7-6-18,7 0 0,4-6 1,12 1 0,6 1 1,-3 2 0,3 2 29,2 0 1,1 2-22,3 4 1,-7 1 0,-1 7 20,-2-2 0,-3-1 0,-5 7 0,0-1 44,0 1 0,-1-1 0,-5 1-38,-6-1 1,2-1-1,1-3 1,-1-1-7,0 1 0,-1-5 0,-5 0 0,3-2-9,1 0 0,0-1 0,-5-5-22,-1 0 0,1 0 1,-1 0-57,1 0 1,5 0-1,1 0-209,-3 0 279,6 0 0,-7-7 0,5-3 0</inkml:trace>
  <inkml:trace contextRef="#ctx0" brushRef="#br0" timeOffset="6874">3371 1291 6305,'12'0'185,"-1"0"-179,3 0 0,2-6 0,1 0 0,0 2 0,1 3 0,1 1 0,3 0 0,3 0-5,2 0 1,-4 0-1,6 0 1,1 0 29,-3 0 1,6 0 0,-4 0 0,4 0-3,2 0 1,6-6 0,-1 0-1,-1 2-15,-2 2 0,-2 2 0,0 0 0,0 0 13,0 0 1,-6-6 0,-2 0 0,-2 3-11,-3 1 0,3-4 0,-2 0 0,-2 2-3,-1 2 0,-3 2 1,1 0-1,-1 0-28,1 0 1,-1 0 0,1 0-52,-1 0 1,-5 0 0,-1 2-105,3 4 1,-6-2 0,-3 7 19,-3 3 0,-2 2 149,0 1 0,0 0 0,0 1 0</inkml:trace>
  <inkml:trace contextRef="#ctx0" brushRef="#br0" timeOffset="7541">3965 1675 7569,'0'-11'-1204,"0"-1"1068,0 8 1,8-10 106,3 9 0,-1-1 11,2 6 0,-1-6 0,7 0 11,-1 2 0,-5 2 0,0 2 1,1 0 201,3 0 0,1 0 0,1 0-102,-1 0 1,1 8-209,-1 4 1,-5 1-1,-3 1 95,-1-2 0,-2-1 1,-6 7 11,0-1 0,-8-1 0,-2-3 0,-1-3 2,-1-2 0,6 3 1,-3-3-1,-1 0 5,0 0 0,4-3 1,-5-5 14,-3 0 1,4 0 164,-1 0-156,7 0 0,-2 0-10,12 0 1,4 0-1,7 0 1,1 0-22,-1 0 0,-5 0 0,-1 2 0,3 2 3,1 2 0,-3 6 0,-2-4 0,0 1-2,-1 5 1,-5 1 0,2 3-2,-4-1 0,-2 1 0,-2-1 7,-4 1 1,-4-7 0,-7-1-1,-1 0 12,1-1 0,0-5 0,-1 2 0,1-4 6,-1-2 0,1 0 0,-1 0 0,1 0-42,-1 0 1,1 0 0,1-2 0,3-4 30,1-5 0,0 1 0,-3-2-6,3-1 0,-3-3 0,5-1 0</inkml:trace>
  <inkml:trace contextRef="#ctx0" brushRef="#br0" timeOffset="9047">4803 348 5899,'0'-10'160,"0"2"0,0 7-38,0-5-42,0 4 1,0-8 33,0 4-143,0 4 81,0-5-7,0 7 180,0 0-229,8 0 1,-4 0-19,8 0 1,-1 0 2,7 0 0,-7 0-14,1 0 0,-2 1-57,1 5 0,3-2 61,-8 8 0,5-6 0,-3 3 4,2-1 0,-4 0 27,5-2 1,-1-2-1,4 5 1,-3-1 2,3-4 1,1 0 0,3 0 4,-1 1 0,-5 1 0,-1-6 2,3 0 1,2 6 0,1 0-4,1-2 0,-9 0 0,-1 0 30,0 1 0,-6 3 44,4-2-17,-5-4 0,-1 8 26,0-5-81,0-3 1,0 8 0,-1-6 28,-5 2 1,4 2-74,-4-3 1,-2-1-1,2 8 45,2 2 1,3-5 0,-1 1-15,-4-2 1,4 5 6,-4-1 0,4-2 0,2 1-12,0 3 1,0-4 0,0 1 3,0 3 1,-2 1-1,-2 3 2,-2-1 0,1 1 0,5-1 1,0 1 3,0-1 0,0 1 0,0-1 1,0 0-3,0 1 1,0 1-1,0 3 1,0 1-1,0-2 1,0 1-1,0-1 1,0 2-4,0-1 1,0 3-1,0-2 1,0 0 0,0 3 1,0-5 0,0 8-1,0 0 0,0-2 1,0 4 0,0-5 0,0-1-2,0 0 1,0-2 0,0-3 0,0 1-10,0 2 0,0 3 0,0-5 1,0 2-17,0-1 1,0-1-1,0 0 1,0 3-8,0-3 1,2 4 0,1-2 0,3-1 20,-2-3 0,-2-1 1,-2-1-1,0 1 5,0-1 0,0 1 0,0-1 15,0 0 0,0 1 0,-2-1 5,-4 1 1,4-7 6,-3 1 0,-3-6 37,2 6 0,-6-7-48,6 7 0,-1-8 1,3 4 0,-2-1 1,-2-5-1,4 6-22,-1 0 1,-9-4 5,2 7 1,-3-5 0,-3 4 33,1-2 0,-1-2 0,1-6 0,-1 0-19,1 0 1,0 0 0,-3 0 0,-1 0 5,-2 0 0,-3 0 0,5 0 0,-2 0-42,1 0 0,3 0 0,1 0 28,1 0 0,-8 0 0,-2 0 0</inkml:trace>
  <inkml:trace contextRef="#ctx0" brushRef="#br0" timeOffset="11213">4052 2741 6292,'8'-18'5,"-4"8"1,6 3-1,-1 1 60,1 0 1,-4 0-1,4 4 1,-1-2-12,1-2 1,-4 1 0,5 5 5,3 0 0,2 0 1,1 0-47,0 0 0,7 0 0,-1 0 3,-2 0 1,-1 2-1,-3 1 1,-1 5-128,-5 2 0,3-4 0,-8 5 0,0 1 82,1-2 1,-5 5 0,4-3 16,-4 3 1,-2 3 0,-2-1-4,-4 1 0,2-7 0,-7 1 1,-3 2 0,5-7 0,-1 1-1,2 0 1,-6-6-24,3 4 58,3-4 1,0-10-23,8-4 1,2-1 0,4-1 0,4 2 19,-1-1 0,7 3 1,-4-1-1,1-3 21,-1-2 1,3-1 0,-3 0-1,4-1 1,-5 1 0,1-1-23,1 1 1,-5 5 0,0 0 16,0-1-30,-6 5 23,5 0 1,-9 8 0,-1 2 16,-3 4 0,-6 4 0,6 7-14,2 1 1,2-1-1,2 1 1,0-1-4,0 1 0,2-7 1,2 1-1,4 1-45,2 3 0,1-4 0,7-3 1,-1 1-24,1 0 1,-1-5-1,1 5 1,-1-2-92,1-4 0,-1 4 0,1-3 1,-1-1 130,1-2 0,-1-2 0,0 0 0</inkml:trace>
  <inkml:trace contextRef="#ctx0" brushRef="#br0" timeOffset="11649">4873 2513 7254,'2'-9'-78,"4"3"0,-4 2 0,6 0 17,-1-2 0,3 1 155,7 5 0,-5 0-240,0 0 0,-1 0 0,7 0 75,-1 0 0,-5 0 0,0 0-95,1 0 1,1 2 0,-1 1 165,-1 3 0,-8 8 0,4-5 0</inkml:trace>
  <inkml:trace contextRef="#ctx0" brushRef="#br0" timeOffset="11905">4978 2653 6489,'12'0'49,"-1"0"1,-5 0 0,6 0-52,1 0 1,-3 0 0,2 0 0,1 0 22,3 0 0,-5 0 1,1 0-1,2 0-5,1 0 1,3 0-17,-1 0 0,0 0 0,1 0 0</inkml:trace>
  <inkml:trace contextRef="#ctx0" brushRef="#br0" timeOffset="12314">5414 2129 7569,'0'10'-52,"0"-2"1,0-6-81,0 4 1,6 3 0,2 7 0,0-3 149,0-1 1,5 0-1,-3 5 49,0 1 1,5-1 0,-3 0-36,3 1 0,3-1 0,-1 1-120,1-1 0,-1 1-273,1-1 1,-1 1 108,1-1 0,-7-5 252,1-1 0,-1-7 0,7 4 0</inkml:trace>
  <inkml:trace contextRef="#ctx0" brushRef="#br0" timeOffset="12621">5851 2252 7423,'8'9'-257,"-6"-1"0,6 0 0,-8 3 287,0 5 0,-8-1 0,-2-1 0,-2-2 33,1 1 1,-1 5 0,-5 3-1,1 2 11,5-1 1,-5-3 0,2 1 0,-5 1-69,-4 2 1,-1 2 0,7-3-1,0 1-15,-1-2 1,1 5 0,-1-3 0,1-2-20,-1-1 0,1 3 0,1 0 0,5-1-37,5-3 1,-2-2 0,2 1-198,2-1 1,2-5-284,2 0 545,0-1 0,16-1 0,3-2 0</inkml:trace>
  <inkml:trace contextRef="#ctx0" brushRef="#br0" timeOffset="13267">5886 2723 6266,'-17'0'160,"-1"0"0,6 0-186,1 0 1,7-2 2,-2-4 1,4 2-2,2-7 1,0-1 21,0-5 0,2 7 0,2 2 0,4 2-8,1 1 0,3-1 0,6 6-22,-1 0 0,0 0 107,1 0 0,-1 2-32,1 4 1,-6 1 0,-3 7 0,1-4-26,0-3 1,-5 7 0,5-2-1,-2 3-18,-4 3 0,-2-7 1,0 1-1,2 1-27,1 3 1,1-4-1,-6-1 14,0 3 1,-6 1 0,1 3 8,1-1 1,-6-7-1,0-2 1,-1-2 19,-1-1 0,0 1 0,-5-6 10,-1 0 1,1 0 0,-1 0-10,1 0 1,0 0 0,1-2 0,2-2 5,3-1 0,5-3 0,-4 2-5,3-6 1,1 3-8,6-3 0,0 6 0,2-4 1,3 3 1,-1 1 0,8 6 68,2 0 1,-5 0 0,3 2 0,1 2-28,3 1 1,-4 7 0,-1-4 0,3 2-38,1 3 0,-3 1 0,0-1 1,-1-1-172,-1 2 0,4-5 0,-7 1 0,1 0-486,0-1 640,-2-5 0,1 12 0,3-7 0</inkml:trace>
  <inkml:trace contextRef="#ctx0" brushRef="#br0" timeOffset="14213">5519 34 6096,'2'-10'165,"4"4"-102,-4 4 0,8 2 160,-5 0-53,-3-8-104,14 6 1,-14-3 24,4 10-40,-4 5 1,3 10-19,1 3 1,0 2 0,-6 4 0,0-6-28,0-3 0,0-9 1,0 1-1,0 2-2,0 1 1,0 3 0,0-1-2,0 1 0,0-1 0,2-1 0,2-3-191,2-1 0,0-1 0,-6 7 188,0-1 0,7 1 0,3-1 0</inkml:trace>
  <inkml:trace contextRef="#ctx0" brushRef="#br0" timeOffset="21231">350 3090 5811,'-12'0'293,"3"-2"1,-1-2-317,0-2 1,4 0 0,-5 6 11,-3 0 1,4 0 0,-1 0-2,-3 0 1,-1-2-1,-3-1 1,1-3 10,-1 2 1,1 2 0,-1 2 1,1 0 1,-1 0 0,1 0 2,-1 0 1,7 0-7,-1 0 43,0 0-38,-5 0 1,7 2 10,5 4 0,3-2 11,2 7 0,0 1-11,0 5 0,2-1 0,1-3 1,3-1-11,-2 2 1,-2 1 0,0 1 0,2-3-6,2-1 0,-1 1 0,-5 9 1,0 1 1,0-2 0,2-1 1,2-1-1,2 3 8,-2 1 1,-2 2 0,0-4 0,2 3 14,2-3 1,-1 4-1,-3-1 1,2-3-1,2-2 1,0 5 0,-6-1-1,0-2-15,0-1 0,6 3 0,0 0 1,-3 1-7,-1 1 0,-2-6 1,0 6-1,0-1-8,0-1 1,2 6 0,2-4 0,2 1-4,-2-1 1,-2 4 0,-2-4 0,0 0 4,0 1 1,0 5 0,0-4 0,0 2 1,0 0 1,-2-6-1,-2 4 1,-2 1-2,2-1 1,2-6-1,2 4 1,0-1 2,0-1 0,-5 0 0,-1-5 0,2 1 5,2 4 0,2-3 0,0 3 0,0-4 2,0-1 0,0-1 0,0 1 0,0-1-7,0 1 1,0-1 0,0 1-1,0-1-10,0 1 0,0-1 1,0 1-1,0-1-36,0 0 0,0 1 1,0-1 23,0 1 1,0-1 0,0 1 13,0-1 0,0-5 0,0 0-8,0 1 0,0-3 1,0 1 92,0 3 0,0-4 0,0 1-1,0 3 0,0-4-40,0 1 0,8-7 0,3 2-54,5-4 0,3-2 0,3 0 1,1 0-80,-2 0 0,6 0 0,2 0 1,3 0 95,-3 0 0,4 0 0,-6 0 0</inkml:trace>
  <inkml:trace contextRef="#ctx0" brushRef="#br0" timeOffset="22075">734 3893 6358,'10'0'374,"3"8"-324,-7 4 0,0 3 1,-6 3-1,2-1-18,4 0 0,-4 1 0,4-1 0,-5 1-35,-1-1 0,2 1 0,2 1 0,2 3 17,-2 1 0,0 0 0,0-5 1,2-1-10,-3 1 0,-1-7 0,0 1 4,4 1 0,-4 3 1,6-1-417,0-3-103,-6-4 510,5-8 0,-7 0 0,0 0 0</inkml:trace>
  <inkml:trace contextRef="#ctx0" brushRef="#br0" timeOffset="22842">1048 3404 7569,'10'-10'-1485,"-2"-5"1535,-8 13 0,0-8 1,-2 6 63,-4-1 1,4-3 81,-4 2-32,4 4-159,2-13 0,0 11-57,0-8 1,2 8 30,4-2 0,-2 4 0,8 2-12,1 0 1,3 0 0,1 0 19,1 0 0,-1 6 1,-1 2-8,-5 2 0,-3 1 1,-8 7 18,0-1 0,0 1 0,0-1 1,0 1 1,-2-3 0,-2-1 0,-3-5 3,-3-1 0,4 4 0,-4-4-4,3 1 4,-7-5-3,12 4 0,-6-10-1,8-4 1,2 4-1,2-6 0,2 1 1,2 5 0,-2-4 0,5 4 1,-3 4 0,0 2 12,-1 2 0,-5 7 0,6-3 4,0 0 0,-6 5 1,4-3-16,-4 3 1,-2 3-1,0-1 20,0 1 1,0-1-1,-2 1-12,-4-1 0,2-5 0,-8-3 0,1 1 23,1 0 1,-6-6-1,5 2-17,-5-4 0,-1-2 0,-1 0-67,1 0 1,5 0 0,1 0-171,-3 0 0,6-2 220,2-4 0,-3 4 0,-1-6 0</inkml:trace>
  <inkml:trace contextRef="#ctx0" brushRef="#br0" timeOffset="23980">1572 4138 6854,'-9'0'-182,"1"0"1,8-2 0,2-2 218,4-2 1,-2 0 0,7 6 14,3 0 0,-5 0 0,3 0 0,2-2-18,1-4 0,-3 4 0,-1-3 1,3 3-23,2 2 0,7 0 1,0-2-1,-1-2-29,-3-2 1,4 0 0,2 6-1,1 0-14,-1 0 1,0 0 0,-4 0 0,3 0-124,-3 0 1,-2 0 0,-1 0 153,-1 0 0,9 0 0,1 0 0</inkml:trace>
  <inkml:trace contextRef="#ctx0" brushRef="#br0" timeOffset="24386">2533 3509 6362,'12'8'62,"-1"3"1,-1 5 0,3 1-37,-1 1 0,-6-3 0,4-1 0,-3-2-32,-3 1 1,4-3 0,0 1-1,0 3-17,-1 2 0,1-5 1,-4 1-1,4 0-88,1-3 1,-3 7 0,4-5-260,-2 5 370,5-6 0,-11 5 0,6-5 0</inkml:trace>
  <inkml:trace contextRef="#ctx0" brushRef="#br0" timeOffset="24735">2969 3684 6337,'-17'17'256,"0"1"0,-1-1-183,1 0 0,-1 1 0,1-1 0,-1 1-109,1-1 0,-1 7 0,1-1 0,-1-2 30,1-1 0,5-3 1,1 1-1,-1-1-25,2 0 0,-3 1 0,5-1 18,-2 1 1,6-1-127,-1 1 1,3-1-144,2 1 0,2-9 282,3-3 0,5-4 0,8 6 0,-1 2 0</inkml:trace>
  <inkml:trace contextRef="#ctx0" brushRef="#br0" timeOffset="25375">3022 4068 7406,'17'0'-287,"-7"0"1,-2 2-4,-8 4 1,-2-4 398,-4 3 0,-4-3-57,-7-2 1,-1 0-6,1 0-114,7 0 0,1-2-7,3-3 1,4-5 62,-4-8 1,6 3 0,6 1 9,5 3 0,-1 7 0,2-2 0,1 4 0,3 2 1,1 0 29,1 0 1,-1 0 0,1 2-8,-1 4 0,-5-2 0,-1 7 0,1 3-9,-2 1 1,3-3-1,-7 0 1,0 1-9,2 3 0,-6 1 0,4 1 1,-4-1-15,-2 1 1,0-1 0,-2 1-7,-4-1 0,2 0 0,-8-1 0,1-2 5,1-3 1,-6-1-1,5 3 1,-5-3-3,-1-2 1,-1 0 0,1-4 48,-1 1 0,1 1 0,-1-6-28,1 0 1,-1 0 0,3-2 18,3-4 0,-1 3 1,7-9-29,2-2 0,2 5 1,2-3-5,0-2 1,2 7-1,2-1 1,4 2-2,1 0 0,-3 0 0,6 6 0,1 0 2,3 0 1,1 0 0,1 0 5,-1 0 0,1 6 0,-3 2 0,-1 0-3,-2 0 1,-1 3 0,5-3 0,-3 0-119,-1-1 0,-6 7 85,5-2 33,1 3 0,6 3 0,-1-1 0</inkml:trace>
  <inkml:trace contextRef="#ctx0" brushRef="#br0" timeOffset="25919">3266 3596 7380,'12'0'-1204,"0"0"1176,1 0 1,3 0 0,1 2 71,1 4 0,-1-2 0,1 6 0,-1-1 3,1 1 0,-1 2 0,0 5 1,1 1-18,-1-1 1,-1 1-1,-2-1 1,-3 2-18,3 5 1,-1-3 0,1 8 0,-4 0 14,-3-2 1,5 6-1,-4-4 1,0 3-60,-1-3 1,5 8 0,-6-4-1,-2 0 19,-2-1 1,0 5-1,1-8 1,3 4-9,-2 2 0,-2-6 0,-2-1 0,-2-3 18,-4-4 0,2 4 0,-7-1 1,-3-3-15,-1-2 1,-3-1-1,1-1 1,-1 1-43,1-1 0,-3-5 1,-1-2-1,-2-3-28,1-3 1,1 4 0,0-2 85,-3-2 0,-7-2 0,4-2 0</inkml:trace>
  <inkml:trace contextRef="#ctx0" brushRef="#br0" timeOffset="26543">2376 3404 7435,'-18'0'-186,"7"0"0,-1 0 0,-2 0 51,-1 0 1,3 0 0,1 0 134,-3 0 0,6 2 0,0 2 0,3 4-1,-1 1 1,-6 3 0,4 6 0,1-1 80,-1 0 0,0 1 0,4 1 1,-2 3-36,3 1 1,-1 6 0,0-4-1,-2 1-32,2-1 1,-4 6 0,2-2-1,3 4-13,1 2 1,-4 0-1,0 0 1,2 0 24,2 0 1,2 5-1,0 1 1,0-2 8,0-2 1,0 0-1,2 1 1,2 3-18,2-2 0,7-2 0,1-2 0,5 0-45,5 0 0,5-2 0,-4-2 0,2-2 13,4 2 1,2-6 0,4-2-1,2-3-230,2-3 0,1-1 0,-3-3 245,2-1 0,7-8 0,-3 4 0</inkml:trace>
  <inkml:trace contextRef="#ctx0" brushRef="#br0" timeOffset="27326">3581 3457 6356,'0'-10'155,"2"-4"-90,4 8 1,3-5-37,9 5 0,-1 0 0,1 6-24,-1 0 0,-5 0 0,-3 2-62,-1 4 1,4-2 59,-6 7 0,-1 1 0,-5 6-47,0-1 0,-1-1 1,-3-3-1,-4-3 13,-2-2 1,4 3-1,-3-3 59,1 2 0,-4-4-27,6 5 1,1-7 0,7 4-34,3-8 0,5 0 24,8 0 0,-1 0 0,0 0 21,1 0 1,-6 0 0,-3 2 15,-1 4 1,0 3-13,-2 9 0,-4-1-8,3 1 0,-10-1-11,-7 1 1,-4-7 0,-1-1-79,-1-2 1,1-2 0,0-6-104,-1 0 1,6 0 182,1 0 0,-1-8 0,-5-2 0</inkml:trace>
  <inkml:trace contextRef="#ctx0" brushRef="#br0" timeOffset="28259">3738 3107 6276,'10'8'80,"-1"-6"-8,-3 4 0,-2-4-38,8-2 1,-1 0-1,7 0 13,-1 0 1,-5 0 0,0 0-94,1 0 0,3 0 1,1 0-36,1 0 1,-1 0 0,0 0 66,1 0 1,-6 0-1,-1 0 18,3 0 1,-4 0 0,-1 2-6,-1 4 0,-2-3 4,-6 9 1,0-6-1,0 5 9,0 3 0,0-4 0,0 1 5,0 3 0,0 2 0,0 1-8,0 0 0,0 1 0,0-1-8,0 1 1,6-1-1,-1 1 1,-1-1 6,-2 1 1,-2-1 0,0 1-1,0-1 1,0 1 0,0-1 16,0 0 8,0 1 1,0-1 0,0 1-1,0-1-36,0 1 1,0-1 0,0 1 0,2-1 8,4 1 0,-4-1 0,4 1 0,-4-1-4,-2 1 1,0-1-1,0 0 1,0 1-1,0-1 1,0 1 0,0-1 0,2 1 0,4-1 1,-5 1 0,5-1-1,-4 3-1,-2 3 0,6-4 0,0 5 0,-2-5-3,-2-2 0,0 7 1,1-1-1,3-2-3,-2-1 1,-2-1-1,-2 2 1,0 3-5,0-3 1,0 0 0,0 1 0,0 1-3,0-2 0,0-1 1,0-3-1,0 1 0,0-1 1,0 1 0,0-1 0,0 1-16,0-1 0,0 1 0,0-1 23,0 0 0,0 1 0,0-1 0,0 1 5,0-1 0,0 1 0,-2-1 2,-4 1 0,4-1 0,-3 1-3,3-1 0,2 1 0,0-1 15,0 1 0,-2-3 1,-2-1-5,-2-3 1,0 1 0,4 3 125,-4-3 1,3-2 0,-9-6-83,-2 1 0,-7 3 1,-2-4-1,-1 2-47,-1-2 0,4 0 0,-8 0 1,0 1-122,1-1 1,-8-2-1,3 0 111,-4 4 0,4 4 0,-10 7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33.245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40 123 5916,'-6'-12'17,"-2"3"92,-2 1 1,5 2 0,-7 6-169,-2 0 1,5 0 0,-3 0 61,-2 0 1,5 0 0,-1-2 54,2-4 1,1 4-30,1-3 0,4 1 45,-4-2 1,4 2-69,2-8 1,2 8 0,2-3 5,2-1 0,7 6 0,-1-4 0,3 2 15,3-2 1,-1 4 0,1-3 0,-1 3-6,1 2 1,-1 0 0,1 0-22,-1 0 1,1 0 0,-3 2 0,-1 2-6,-3 1 0,-5 3 1,4-2-16,-2 6 1,3 3-1,-5 3-4,-2-1 0,-2 0 1,-4 1 15,-4-1 0,2-5 0,-5 0 1,-1-1-4,0-1 0,4 0 1,-5-6-5,-3 1 0,-1 1 25,-3-6-65,8 0-10,3 0 66,22 0 0,-3 0 1,11 0 25,-3 0 1,-3 0-4,0 0 0,-1 2 0,-2 2 1,-5 4-22,-1 2 0,-2-5 0,-6 7 1,0 2 1,2 1 0,2 3-9,1-1 1,1-5 0,-8-1 3,-3 3 1,1-4 0,-8-1 3,-2-1 0,1 0 0,-1-4 0,3 2 4,-3-3 0,-7-1 0,-3-2 1,3 0-11,2 0 1,1 0-1,1 0-37,-1 0 0,1 0 1,-1 0-121,1 0 1,5-5-112,1-1 269,7 0 0,-4-2 0,8-2 0</inkml:trace>
  <inkml:trace contextRef="#ctx0" brushRef="#br0" timeOffset="523">681 158 6937,'2'-10'-301,"4"4"1,-2 4 7,7 2 417,-7 0-48,4 0 1,-10 2 0,-2 4-34,-2 6 0,-7-2 0,3 1 0,-2 3-18,1 1 0,-1 3 1,-5-1-1,-1 1-14,1-1 0,-1 1 0,-1 1 0,-2 2-7,-3 3 1,-1 1 0,4-4 0,-3 2 12,3-1 0,-4 3 0,2 0 0,1 1-2,3-1 0,1-2 1,1-4-1,-1 3-13,1 1 1,0 6 0,1-6 0,2 1-9,3 1 1,-1-6 0,-3 5-1,1-5 1,2-1 0,3-1 0,-5 0 0,2-1-15,-1-4 1,3 1 0,0-5 0,1 0-137,-1-1 0,4 5 47,-5-6 0,7 2 109,-2-2 0,4-5 0,2 7 0</inkml:trace>
  <inkml:trace contextRef="#ctx0" brushRef="#br0" timeOffset="1226">629 769 6641,'-8'-10'-127,"-4"5"1,3 3 85,-3 2 1,0 2 93,-5 3 0,5-3 0,3 6 1,-1-2-43,0 0 0,4 7 0,-3-1-27,1 4 1,-6 1-1,5 0 15,-1 1 0,-6-1 0,7 1 22,-1-1 1,2-5 0,6 0 4,-4 1 1,4 3 0,-3 1-8,3 1 0,2-1 0,0 1 1,0-1-19,0 0 0,2-5 0,2 0-64,1 1 69,1-5 0,0 8 0,2-7 0,-1 3-15,1 0 0,6-7 0,-3 5-13,5-2 0,1-2 0,1-6 13,-1 0 0,1 0 1,-1 0-1,1-2 6,-1-4 1,1 2-1,-1-8 5,1-1 0,-3 3 0,-3-1 44,-6-3 1,-4 4-15,-2-1 1,0 5-1,-2-4 1,-4 2-52,-6 4 1,-3 2-1,-3 2 1,1 0-96,-1 0 0,-5 2 0,-2 2 1,0 2 113,-1-2 0,3 6 0,6-1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3:54.657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0 1101 19386,'10'-17'-3931,"5"7"4062,-5 2 1,8 2-1,-1 1 1,1 1-109,-1 2 1,2 2 0,3 0 68,1 0 1,0-8 0,-5-2 0</inkml:trace>
  <inkml:trace contextRef="#ctx0" brushRef="#br0" timeOffset="230">122 1206 18987,'-7'10'-2253,"7"-5"1,9-3 0,13-2 2958,1 0 1,2-2-368,-1-3 0,3-5 0,8-8 0</inkml:trace>
  <inkml:trace contextRef="#ctx0" brushRef="#br0" timeOffset="733">1170 647 25683,'-17'0'-698,"-1"0"0,1 6 0,-1 0 890,1-2 0,0 3 0,-1 1 0,1 2-437,-1 3 1,7 3 0,-1 1-1,0 1-175,3-1 0,1 1 1,8-1-1,0 1-63,0-1 0,0 1 0,0-1 1,2-1 165,4-5 0,1-1 1,7-6-1,-2 2 356,1-2 1,3-2-1,3-2 1,2 0-88,3 0 1,-1 0 0,-4 0 0,3-2 35,1-4 1,0-2 0,-5-6 0,-1 3-195,1-3 0,-1-1 0,-1-3 0,-3 3 6,-1 3 0,-8-9 1,2 1 28,-4-5 1,-2 4 0,0-3 71,0 5 1,-8 2 0,-4 1 0,-3 2 283,-3 3 0,1 7 0,-3-2-187,-3 4 0,4 2 1,-5 0-1,5 0-64,1 0 1,1 2 0,-1 2-1,1 4-183,0 1 0,1-3 171,4 6 1,5 0-1,7 5 1</inkml:trace>
  <inkml:trace contextRef="#ctx0" brushRef="#br0" timeOffset="956">1694 612 25555,'-17'0'829,"5"0"-2150,1 0 1259,7 0 1,-12 0 0,6 0 0</inkml:trace>
  <inkml:trace contextRef="#ctx0" brushRef="#br0" timeOffset="1557">1974 525 28405,'-18'0'-2058,"7"0"1718,-1 0 0,6 0 1,-6 0-350,-1 0 422,5 0 1,0-2-586,8-4 1,0 2-1,2-6 674,4 3 1,-2-5 0,8 4 0,1 1 237,3-1 0,1-4 1,1 6-1,-1 2-153,1 3 1,-1 1 0,1 0 0,-1 0-40,0 0 0,1 0 1,-1 0 47,1 0 0,-3 1 0,-1 3 0,-4 4-290,-3 2 0,5-4 0,-6 5-300,-2 3 0,-2 1 0,-2 3 712,0-1 0,0 1 1,-2-1-94,-4 1 1,-4-1 0,-7 1 0,1-1-67,5 1 1,-11-7 0,7 1 0,-1 1-67,3 3 1,1-1 0,-5-1 140,-1-2 1,6-6 376,1 5-214,7-7 0,-2 4 1,12-8-1,6 0 438,3 0 1,3-6 0,-1-2 0,0 0-85,1 1 0,1-1 1,5 2-1,3-4-158,0 1 1,0-1 0,-4 6 0,5-4-195,-1-1 1,4 5 0,-8-2 0,-2 4-114,-1 2 1,3 0 0,0 0-614,-1 0 557,-3 0 1,-1 0-1,-1 0 1</inkml:trace>
  <inkml:trace contextRef="#ctx0" brushRef="#br0" timeOffset="2037">2777 228 16455,'-10'17'-2075,"5"1"1594,3-1 0,2 1 0,0-1 69,0 1 1,5-7 0,3-1 385,2-2 1,2 3-1,5-5 207,0-2 1,1-2-1,-1-2 1,1 0-12,-1 0 0,7 0 1,-1 0-1,0-2 4,2-4 0,-5 4 0,3-5 0,-4 1-109,-1 0 1,-1 0 0,1 6 202,-1 0 1,1 0 29,-1 0 1,-5 0 0,-2 2-33,-3 4 1,-1-2-1,-6 7-353,0 3 0,0 2 0,0 1-123,0 1 1,0-7 0,0 1 0,-2-1 69,-4-1 0,3 6 0,-9-5 0,-2 3 9,-1-2 1,-3 3 0,1-5 0,-1 1-31,1 1 0,-2-2 0,-3 3 0,-3-3 191,-2-2 0,5 5 0,-3-3 0</inkml:trace>
  <inkml:trace contextRef="#ctx0" brushRef="#br0" timeOffset="2266">2760 263 20953,'7'-16'-4857,"5"5"5111,4 5 0,1-2 0,0 2 0,1 0-12,-1-1 0,7 5 0,-1-4 1,-2 4-222,-1 2 0,3-2 0,0-2 51,-1-2 0,5 1 0,0 5 0</inkml:trace>
  <inkml:trace contextRef="#ctx0" brushRef="#br0" timeOffset="2750">3511 88 22134,'-2'12'-7067,"-4"0"7075,-6 1 1,2-3 0,1 1 69,1 3 1,-4 2 0,7 1-380,1 0 1,2-5-29,2 0 0,2-3 1,3 3 399,7-6 0,-2-4 0,1-2 1,3 0 124,2 0 1,1 0 0,0 0 0,1-2-72,-1-4 0,1 4 1,-1-4-1,1 2 269,-1-1 1,3 3-1,1-4 1,2 4-206,-1 2 0,-3 0 0,-1 0 0,-1 0-89,0 0 0,1 6 0,-3 2 1,-1-1-43,-2 1 1,-1 6 0,5-3 95,-5 5 0,3-5 0,-8 1-516,-2 2 1,-2 1 0,-2 3 82,0-1 0,-8 1 1,-4-1-1,-3-1 151,-3-5 0,1 3 1,-1-6-1,1-1 31,-1 1 0,-5 4 0,-2-6 0,0-1 66,-1 3 0,1-6 1,4 4-1,-4-4 33,-2-2 1,3 6 268,-5-1 0,8 1 1,-4-6-1</inkml:trace>
  <inkml:trace contextRef="#ctx0" brushRef="#br0" timeOffset="2970">3580 88 21172,'18'-15'-417,"-1"3"0,7-2 0,1 7 0,2-1 0,6 0 546,6 4 0,5-5 0,9-1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44.488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18 6190,'18'0'-34,"-1"0"0,1 0 83,-1 0 0,-5 0 0,0 0 0,1 0-7,3 0 1,-1-2 0,-1-2-1,-3-2-31,3 2 0,2 3 0,1 1 0,1 0-111,-1 0 1,0 0-234,1 0 70,-1 0 263,-7 0 0,-2 0 0,-8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44.839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1 6724,'18'0'-23,"-7"0"0,1 0-75,2 0 1,1 0 40,3 0 0,-7 0 56,1 0 0,-1 0-46,7 0 1,-6 0 46,-1 0 0,-7 8 0,4 1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47.730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6 71 6434,'0'-12'-96,"0"1"185,0 7 1,2-10 0,2 6-7,2-1 1,7 5 0,-1-2-57,3 4 0,3 2 1,1 0-1,3 0-46,1 0 0,0 0 0,-5 0 1,-1 0-11,1 0 1,-7 0 0,1 2-17,2 4 1,-7 3 0,-1 9 10,-4-1 0,-2 1 0,0-1 20,0 1 1,-2-7-1,-2 1 1,-4 0-11,-1-3 1,3 5 0,-4-6 0,1-1 5,-1 1 1,4-2 0,-6-4 3,-1 4 0,3-4-4,-2 4 1,9-6 39,-3-6 0,12 4 0,5-4-19,5 4 0,1 2 0,1 0 0,-1 0 0,1 0 0,-1 0 0,1 0-2,-1 0 0,0 2-1,1 4 0,-3 4 0,-3 7 0,-6 0 0,-4 1 0,-4-1 62,-4 1 1,2-1 0,-7 1-40,-3-1 1,-2 1-1,-1-3 1,0-1-6,-1-3 0,1-7 0,-3 2 0,-1-2-21,-2 2 0,-1-4 1,5 4-1,-2-4-8,-3-2 1,1 0 0,5 0 0,1 0-87,0 0 1,5 0-111,0 0 1,8-2 206,-1-4 0,10-4 0,5-7 0</inkml:trace>
  <inkml:trace contextRef="#ctx0" brushRef="#br0" timeOffset="443">680 158 7569,'-18'8'-191,"1"2"-170,-1 7 1,7-5-1,-1-1 387,-2 3 0,1-4 0,-1 1 1,3 3 26,-3 1 1,-1-3 0,-3 0 0,1 1-23,-1 3 0,1 7 0,-1 0 0,1-1-21,-1-3 0,1-1 0,-1-1 1,1 0-11,-1 1 0,1-1 0,0 1 0,-1-1 19,1 1 0,-3-1 1,-1 1-1,-2-1-4,1 1 1,3-1-1,3 1 1,3-1 1,1 1 0,0-1 0,-3 0 0,1 1-46,3-1 1,1-5-1,-4 0-154,3 1 0,7-3 5,-2 2 0,4-7 1,4 5 177,4-2 0,4-2 0,7-6 0</inkml:trace>
  <inkml:trace contextRef="#ctx0" brushRef="#br0" timeOffset="984">610 577 6010,'-2'10'-19,"-4"-4"27,-6-4 1,3 4 0,-3-1 94,-1-1 0,-3 6 0,-1 0-50,-1-1 0,6 5 0,1-6 0,-1 1-18,2 5 1,-3-4-1,5 1 1,0 3-4,1 1 0,1 3 0,4-3 0,-2-1-5,-2-2 1,0-1 0,6 7 0,0-1-25,0 1 0,2-1 0,2 1-8,2-1 1,8-1 0,-5-3 0,3-3 5,0-2 0,-1 3 1,7-5-1,-1-2-37,1-2 0,1 4 1,2 0-1,3-3 11,-3-1 0,-2-2 1,-1 0-1,-1-2-7,1-3 0,-1 3 0,-1-6 0,-3 2 25,-1 0 0,-8-7 10,2 1 0,-4 2 0,-4 1 0,-4 1 8,-6 4 1,-3 2 0,-3 0 0,-1-2-16,-5-2 1,3 1 0,-6 5-1,2 0-65,3 0 1,3 0 0,2 0 0,1 2 68,4 3 0,5-3 0,7 6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50.109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420 0 7218,'-12'0'-483,"0"0"0,7 0 488,-7 0 1,0 0 45,-5 0 0,5 0-10,1 0 0,-1 0-6,-6 0 0,1 0 0,1 2-15,5 4 1,-5-2 0,5 8 0,-3 1-3,2 3 0,-3 1 1,3 1-1,-3 1 3,-3 4 0,1-1 0,1 5 1,3 0 18,1 0 0,2-4 1,-3 5-1,3-1-2,2 0 1,1 0 0,3 2-1,-2-4 4,2 1 0,2-5 0,0 6 1,-2 0-7,-2 0 0,1-3 0,5 5 0,0 0-20,0-2 0,0 4 1,2-8-1,1 1-23,3 1 1,6-6-1,-4 7 1,1-5 9,5-4 1,1 9-1,3-13 1,-1 1-139,1 1 1,5-5 0,0 0-1,-1-1-93,-3 1 1,4-6-1,1 4 228,-3 0 0,6-7 0,0 7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50.589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1 6427,'0'17'48,"0"1"0,0-1 30,0 1 0,0-1 0,0 1 0,0-1-26,0 0 0,0 1 0,0-1 0,0 1-3,0-1 1,0 1-1,0-1 1,0 1-120,0-1 0,0 1 1,0-1 25,0 1 1,0-1-119,0 0 1,0-5-65,0 0 0,2-6 226,4 5 0,-4-7 0,5 4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51.017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8 35 6151,'-10'-7'643,"3"5"-569,7-6 0,0 6-26,0-4 0,1 4 1,5-4-90,6 5 0,3 1 0,3 0 1,-1 0-14,1 0 0,-1 0 1,3 0-1,1 0-211,2 0 1,3 5 264,-3 1 0,4 0 0,8-6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54.847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36 7043,'10'-8'-277,"-1"6"292,-3-4 1,-2 4 0,8 2 9,1 0 1,3 0-23,1 0 0,1 0 0,-3-1-80,-3-5 1,3 4-58,-3-4 0,-2 4 0,1 2-391,3 0 525,-6 0 0,7 8 0,-5 1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55.059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0 1 6894,'2'9'-300,"4"-3"1,-2-4 0,7-2 276,3 0 1,2 0 0,3 0 22,4 0 0,-3 0 0,5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1:04.060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8 35 7392,'-10'0'-363,"3"0"0,9 0 1,3 0 422,7 0 1,4 0-9,1 0 0,1 0-24,-1 0 1,0-6 5,1 0 1,-1 1-38,1 5 0,-1 0 0,1 0 20,-1 0 0,1-2 0,-1-2-46,1-2 1,-1 0 0,1 6-31,-1 0 54,-7 0 12,-3 0-5,-7 0 11,0 0 1,-1 6 26,-5 0 1,2 7 0,-6-1-11,2 3 0,3-3 0,3 0-17,-4 1 0,4 3 0,-6 1 2,0 1 0,6-1 0,-3 1-50,3-1 0,2-5 12,0-1-232,0 1-316,0 6 571,0-9 0,7 7 0,3-6 0</inkml:trace>
  <inkml:trace contextRef="#ctx0" brushRef="#br0" timeOffset="414">839 140 6363,'-10'2'-15,"2"2"62,1 1 1,-3 9 0,-7-4-24,-1-1 1,1 7-1,-1-4 1,1 3 5,-1 3 1,1-1-1,-1 1 1,1-1-2,-1 0 0,-5 1 1,0-1-1,0 1-14,-3-1 0,1 3 1,-6 1-1,4 2-10,2-1 1,-6-3-1,3 0 1,1 1 12,4-3 1,-2 11 0,1-11-1,3 0-13,2-3 1,1 2 0,1-5 0,-1 3-20,1-3 0,5 3 0,3-6 0,-1 1-119,0 5 0,6-4-63,-2 1 0,4-5 74,2 6 1,2-6 0,4 3 121,6-1 0,3-2 0,3-6 0</inkml:trace>
  <inkml:trace contextRef="#ctx0" brushRef="#br0" timeOffset="1314">839 734 7569,'12'-2'0,"-1"-4"0,-7 2 0,2-8 0,-4 6 0,-2-5 0,0 5 0,-2-4 0,-4 3 0,4-1 0,-6 4 0,1-2 0,3 0 0,-6 4 0,2-3 0,-5 3 0,1-4 0,-3 4 0,-3 2 0,1 0 0,-1 0 0,1 0 0,-1 0 0,1 6 0,-1-1 0,1 1 0,-1 2 0,3-4 0,1 6 0,3-3 0,-1 7 0,-5-2 0,7 3 0,4 3 0,4-7 0,2 1 0,2-6 0,4 3 0,5-1 0,3-2 0,-2 2 0,3-6 0,-3 4 0,3-3 0,3 3 0,-1-4 0,1 4 0,-1-4 0,-5-2 0,0 0 0,1 2 0,3 4 0,1-4 0,1 3 0,-1-3 0,0 4 0,1 2 0,-1 2 0,-5-6 0,-2 3 0,-1-1 0,1 0 0,-4 6 0,4-5 0,-3 3 0,1-4 0,-4 6 0,2 1 0,0 3 0,-4-1 0,4-3 0,-5 3 0,5-3 0,-6-2 0,-6-1 0,-5-1 0,-5 4 0,-1-6 0,-1-3 0,-5 5 0,0-2 0,1-2-517,3-2 390,2-2 1,-1 0-1,1 0 94,-1 0 0,1 0 0,-1 0 61,1 0 1,5-6-1,0-2 28,-1-1 0,3 3-28,-1-6 0,7 6 0,-4-3-15,0 1 0,6-6-5,-4 3 0,4 1 0,4 0 0,2 1 6,2-1 0,2 4 0,-4-6 0,4 1-5,1 1 0,3-6 1,5 5-29,1-5 1,-1-1 0,1 1 0,-1 3-57,1 1 1,1 2-1,2-3 1,3 1-67,-3-1 0,0-3 0,1-1 141,1-1 0,8 1 0,-4-1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1:03.031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8 71 6576,'-10'-10'-240,"2"2"331,8 8 1,2 0 23,4 0 0,4 0-70,7 0 1,-1 2 0,-3 2 0,-1 2-10,2-2 1,1 4-1,3-3-59,-1-1 1,6 6-1,1 0-50,-3-1 0,-2 1 0,-1-6-108,-1 2 1,1 6-25,-1-7 1,-7 3 45,-4-2 159,-4-4 0,-2 6 0,0-8 0</inkml:trace>
  <inkml:trace contextRef="#ctx0" brushRef="#br0" timeOffset="279">193 1 6898,'-10'0'-654,"-4"2"682,8 4 1,1-2 0,3 7-1,-2 3 4,-2 1 1,-2-3 0,4 0 0,-3 1-26,-3 3 0,4 1 0,-4 1-31,3-1 0,-5 1 1,6-1-1,0-1-107,-1-5 1,5 5-156,-4-5 286,4-3 0,2 8 0,0-7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3:28.0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834,'0'10'0,"0"-2"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51.471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1 88 7394,'9'-8'-427,"7"6"371,-4-4 0,-3 4 0,1 4 1,0 2 88,-1 2 0,-3 7 1,4-1 61,-2 4 1,5 7 0,-1 0-73,3-2 0,-5-1 0,-2-3 0,-2 1-83,-1-1 1,7 1 0,-6-1 0,0 1-83,2-1 1,-5 1-1,7-1-26,-2 1 1,0-3 0,-5-1 167,3-3 0,8-7 0,-4 4 0</inkml:trace>
  <inkml:trace contextRef="#ctx0" brushRef="#br0" timeOffset="330">559 350 6330,'0'-10'74,"-1"2"0,-5 8 0,-4 2 11,0 4 1,-5 2 0,3 5 0,-3-3-41,-3-2 0,1 5 1,-1-3-1,1 2-36,-1-1 1,-5 1 0,-2 5 0,0 1 9,-1-1 0,1 1 0,4-1 0,-3 1-38,3-1 0,2 3 0,1 1 0,1 2 6,-1-1 1,7-5 0,1-3 0,0-3 4,1 3 1,5 1 0,-2 3-37,4-1 0,2-5 1,0 0-171,0 1 1,0-3 0,2 0 213,4-3 0,3-1 0,9-6 0</inkml:trace>
  <inkml:trace contextRef="#ctx0" brushRef="#br0" timeOffset="1017">664 734 7569,'0'-18'-78,"0"9"0,-2 1-38,-3 8 0,-3-2 0,-6-2-4,3-2 1,-1 0-1,-6 6 140,1 0 0,-1 0 1,1 0 1,0 0 1,-1 2 0,1 2 0,-1 2-9,1-2 0,1 0 0,3 0 0,1 3-1,-2 3 0,7-4 1,-1 4-26,0-3 1,6 1-1,-4-2 30,4 6 1,2-3-8,0 3 0,8 0 4,4 5 1,3-5 0,3-3 6,-1-1 0,-5 0 0,0-4 0,-1 4-14,-1 1 1,5-3-1,-3 4 1,2 0-20,-3-1 1,3-3-1,-6 6 17,1 1 0,1 3 0,2 1-119,-7 1 0,3-1 95,-2 1 0,-2-3 1,-8-1-1,-4-4 26,-1-3 1,-1 1 0,-4-4 0,3 2-1,-3-2 1,-1-2 0,-3-2 0,1 0 4,-1 0 0,7 0 0,-1 0 0,-2-2 24,-1-4 1,3 4-1,2-6-13,3 0 1,-1 1 0,4-7-5,-2 2 1,0 1 0,6-7-19,0 1 1,2 5-1,4 0-6,6-1 0,3-3 0,3-1-20,-1-1 1,1 3-1,-3 1 1,-1 3 6,-3-3 0,1 4 1,6 1-1,-1-1 10,0 0 0,-1 4 0,-2-3-61,-3 1 1,1-4 0,5 7-258,1 1 0,-7 2 325,1 2 0,0-8 0,5-2 0</inkml:trace>
  <inkml:trace contextRef="#ctx0" brushRef="#br0" timeOffset="1712">839 0 7569,'12'0'-267,"-3"2"-104,-1 4 1,0-4 0,-2 4 380,5-4 1,3 0 0,-1 2-1,-1 1 38,2-1 1,1 4-1,1 0 1,-3 0-13,-1-1 1,-2 7 0,3-4-1,-1 1-13,1 1 0,-3 5 0,0 7 0,0-3-17,-1-2 0,-5 5 1,4 1-1,-2 0-2,0 0 1,5 6-1,-5-3 1,-2 1 1,-2 0 1,4-2 0,-1 4 0,1-4 17,2-2 1,-6 5 0,4-5 0,-2 2-17,2 4 1,-5 0 0,5 0 0,-2-2-5,2 2 1,-4 2 0,4 2 0,-4 0 1,-2 0 1,-6-6 0,-2 0 0,0 0-5,1-2 0,-1 5 0,4-7 0,-4 0 21,-2 0 0,5-2 0,-5-5 0,0-3-5,1-3 0,3 2 0,-6-7-22,-2 3 0,-1-4 1,-3 4-61,1-3 1,5-1 0,1-6 59,-3 0 0,6 2 4,3 4 0,-5-4 0,0 6 0</inkml:trace>
  <inkml:trace contextRef="#ctx0" brushRef="#br0" timeOffset="46822">18 1834 7495,'10'-8'-249,"0"4"1,-5-5 69,7 1 1,-2 2 0,1 6 25,3 0 101,-6 0 1,5 2-1,-7 4-46,-2 6 1,0-3 97,2 3 0,-4 0 0,5 5 0</inkml:trace>
  <inkml:trace contextRef="#ctx0" brushRef="#br0" timeOffset="47009">175 1974 6804,'8'9'0,"6"-3"0,5-2 0,4 2 0,16-4 0,-2 6 0</inkml:trace>
  <inkml:trace contextRef="#ctx0" brushRef="#br0" timeOffset="47845">2079 1188 7569,'-18'0'-1205,"7"0"1133,-1 0 1,6 0 237,-5 0-107,-1 0 30,2 0-50,3 0 1,7 2-1,2 2-6,3 2 0,-1-1 0,8-5-16,1 0 0,5 0 1,3 0-1,3 0-5,-3 0 1,0 0 0,3 0 0,3 0-5,0 0 0,6-5 0,-4-1 0,4 2 5,2 2 0,0 0 0,0-2 0,0-2-3,0 2 1,-1 0-1,-1 1 1,-1-3-2,-3 2 0,-8 2 0,2 2 0,-3 0-11,-3 0 1,1 0-16,-1 0 1,-5 0-3,-1 0 25,-7 0 1,2 6-1,-10 2-1,-2 1 0,-5-3 1,3 6 14,-2 1 1,6-3 0,-3 2-24,-1 1 1,6-3 0,-6 2 2,0 1 0,-1 3 0,-9 1 0,1 1 1,-1-1 0,5-1 0,-1-3 0,-3-1 13,-3 1 1,5 3 0,-9 1-7,5 1 0,2-7 1,-1 1-137,1 2 1,5-5-140,0 3 1,8 0-72,-1 5 338,3 1 0,2-1 0,0 1 0</inkml:trace>
  <inkml:trace contextRef="#ctx0" brushRef="#br0" timeOffset="48242">3232 1450 5953,'9'0'53,"-15"0"20,-11 0 1,1 6 0,5-1 0,-3 1-42,-1 2 1,-3 0 0,1 5-1,-1-1 8,1 2 1,-6 1-1,-1 3 1,1 1-34,-2 4 1,0-1 0,-7 7-1,3 0 7,-2-2 1,-4 6-1,-3-2 1,-5 6 31,-2 4 1,4-1 0,-5-5-1,-1 0-20,3 0 1,-7 2 0,5 2 0,-3 2 6,3-3 0,-3-1 0,8-2 0,3-2-38,1-4 1,2 2-1,2-7 1,4-3 17,5-2 0,5-1 0,1-3 0,3-1-84,3-2-235,5-8 1,9 9-147,3-7 452,5 0 0,15-14 0,2-2 0</inkml:trace>
  <inkml:trace contextRef="#ctx0" brushRef="#br0" timeOffset="49092">2865 2061 5973,'0'12'251,"0"-1"1,0-5-201,0 6 0,0-1 0,0 7-18,0-1 0,0 1 0,0-1 0,0 1-9,0-1 1,0 1 0,0-1-1,0 1 9,0-1 1,0 3 0,0 1 0,0 2-16,0-1 1,0-3-1,0-2 1,0 1-15,0-1 0,-2 1 0,-2-1-23,-2 1 0,0-1 27,6 1-310,-7-1 1,5-5 301,-4-1 0,-4-7 0,0 4 0</inkml:trace>
  <inkml:trace contextRef="#ctx0" brushRef="#br0" timeOffset="50114">3546 2148 6159,'-10'0'250,"2"0"0,1 0-219,-5 0 1,2 0-1,-1 2-20,-3 4 0,4-2 1,-1 6-1,-1-1-14,2 1 1,-5-4-1,5 6 1,-1 1 1,-1 3 0,6-5 0,-4 1 0,1 2 6,-1 1 0,4 3 0,-4-1 0,1 1-7,-1-1 1,4 0 0,-3 1 0,-1-1 7,0 1 1,6-1 0,-4 1 0,3-1 2,-1 1 1,0-1 0,6 1-6,0-1 1,0 1 0,0-1 4,0 0 0,0-5 1,2-2-1,2 0 5,2-1 1,7-3 0,-1 4 4,3-2 1,3 3 0,-1-5-15,1-2 1,-1-2 0,1-2 0,-1 0-5,1 0 1,-1 0 0,1 0 4,-1 0 0,0-2 1,1-4-4,-1-6 0,1 3 1,-3-3-1,-1 0 9,-2 3 1,-7-7 0,5 5 26,-2-5 0,-2-1 0,-6-1-2,0 1 1,0 5 0,0 0-21,0-1 0,0 3 0,-2 0 0,-4 3 0,-4-5 0,-7 6 0,-1 2-81,1 2 0,-1 4 0,-1 2 0,-4 4-21,-6 2 1,-4-5 0,-2 7-1,2 2-547,4 1 632,-4 3 0,-2-1 0,-10 1 0</inkml:trace>
  <inkml:trace contextRef="#ctx0" brushRef="#br0" timeOffset="52146">3232 769 7392,'-12'-6'0,"2"-2"-223,2-2 1,-3 5 0,3-5-1,0 0 1,-1 2 177,-1 1 0,4-5 45,-6 6 0,1-5 1,-7 5-1,1 2 1,1 0 10,5-2 0,-5 4 0,4-4 0,-3 3 32,-3-3 1,1 4 0,0-4-1,-1 4-18,1 2 1,-1-6-1,1 0 1,-1 2-7,1 3 1,-3-1 0,-1-2-1,-2-2-16,1 2 0,3 2 0,2 2 0,-1 0 2,1 0 1,-7 0 0,-1 0-1,0 0 1,0 0 1,-4 0-1,3 0 1,-1 0 15,-4 0 1,-2 6-1,-2 0 1,2-2-14,4-2 1,-4 3 0,4 1 0,-4 0-6,-2 2 1,6-4 0,0 5-1,0 1-10,2 0 1,-1-4-1,7 3 1,-4 1 4,-2 0 1,3-1 0,-3 5-1,0-2 17,0 1 1,0 3 0,-4-1 0,4-1-6,1-3 1,-5 1 0,4 6 0,-2-1-16,0 1 1,8 5 0,-5 0 0,3-2-25,0-1 1,-6-3-1,5 3 1,1 1 14,-2 2 1,3 3 0,-5-5-1,0 4 7,0 2 0,6-5 0,-3 3 0,3-2 9,-2 0 0,3 7 0,-3-7 1,4 0-5,1 2 0,3-3 0,1 7 0,2 0-2,-1-2 0,-1 6 1,1-6-1,1 2 2,-2 0 1,-1-5 0,-1 5 0,3 0 8,1-2 1,2 4 0,-3-6 0,3 1 1,2-1 1,-3 4-1,3-6 1,0 1-7,0 1 1,3-6 0,3 6 0,-2-1-5,-2-1 0,0 0 1,6-3-1,0 1-3,0 2 0,0 1 1,0-7-1,0 0 11,0 1 0,0-1 0,2 1 1,2-1 13,2 1 1,0-1-1,-4-1 1,1-3-14,3-1 0,6 0 0,-6 5 0,0-1 2,1-5 0,-3 5 0,6-5 0,0 5-18,-1 1 0,1-5 0,4 0 0,-3-1 4,3-1 1,-4 6-1,1-7 1,1 3-1,-2 0 1,5-7 0,-5 7 0,1 0 13,1-3 0,0 5 0,5-6 0,1 0-5,-1-1 1,6 7 0,1-4 0,-3 1-13,-2 1 0,-1-6 1,-1 5-1,1 1-5,-1-2 1,1 3 0,-1-5 2,1 2 7,-1 1 0,1 1 1,-1-2-1,0-1-1,1 1 0,-1 0 1,1 3-1,-1-3 0,1-2 0,-1 5 1,3-3-1,1 2 1,2-1 0,1-5 1,-5 4-1,2 0 13,3-1 1,5-3 0,-4 4-1,2 0-7,4-1 0,-4-5 0,2 4 0,3-2 11,0 0 0,-2 5 0,-1-3 0,2 0 0,2-1 1,0 5 0,-2-4 0,-2 0-10,2-1 0,0 5 0,0-4 0,-2 0-3,2-1 1,2 5-1,0-4 1,-2 0 9,-2-1 1,0 1 0,8-4 0,2 2 17,2-2 0,0 3 0,-5-1 1,3 0-12,2 2 1,0-6 0,-4 5 0,1-1-8,3 0 1,2 0 0,-4-4 0,3 2 4,3 2 0,-6-1 0,4-5 0,-3 0-2,1 0 0,6 0 0,-5 0 0,1 0 20,0 0 1,-3 0-1,-5 0 1,0 0 26,0 0 1,4-5 0,-2-3-1,-4 0-6,0 0 0,-2-3 1,0 3-1,-4-2-15,-2-3 0,6-3 1,-3-1-1,-1-1-49,-4 1 0,4-7 0,0-1 1,2-2 15,1-4 1,-3-2 0,4-2 0,-4 2-50,-2 4 0,0-4 1,-3 4-1,1-4 10,-2-2 0,-3 2 0,-5 2 0,-3 4 36,-2 2 0,-2-7 0,-6 3 0,0-4 0,0-2 0,0 1 0,0-1 0,0-2-53,0-4 0,0 4 0,0-6 1,-2 3-14,-4-1 0,4-8 1,-6 3-1,2-5 7,1-1 1,-7-6-1,4 1 1,0 3 30,1 0 0,-7 11 0,4-9 1,-1 3 20,-1 5 0,-1 1 0,-9 8 0,-1 0 96,2 0 1,-1 0-1,1 0 1,-4 0-84,-3 0 1,5 6 0,-4 2-1,0 2-30,0 4 0,3-5 1,-3 3-1,0 2-27,0 1 1,6 5 0,-5 1-1,1 3 14,-4-3 0,2 4 0,-2-1 0,-2-1-11,-2 2 0,-2-3 0,0 5 0,0 0-6,0 0 1,0-3 0,-2 3 0,-2 0-1,-1 0 1,-1-3 0,6 5-1,-2 2 3,-4 2 0,2-4 0,-7 1 0,-3 1 19,-1 2 1,-4-4-1,-3 0 1,-1 2 24,2 2 0,-6 0 0,-2-2 0,-2-1-15,2 1 1,-10 2 0,4 2-1,-2 0 14,1 0 1,3 0-1,2 2 1,2 2-28,-2 1 1,4 7 0,-1-4 0,3 2-5,4 3 0,-4 5 1,0 5-1,0 6-27,-1 4 1,-5 4 0,2 6-1,-4 9-8,-1 10 1,7 6 0,1 2-1,3 2-120,0 3-98,7 5 0,22-37 0,0 1 1,2 0-1,0-1 0</inkml:trace>
  <inkml:trace contextRef="#ctx0" brushRef="#br0" timeOffset="53818">1782 943 7569,'-17'0'-232,"-1"0"1,6 0 18,1 0 1,5 0 0,-6 0 0,-1 0 0,-3 0 147,-1 0 0,-1 0 1,1 0-1,-1 0 67,1 0 0,-1 0 0,-1 2 1,-2 2 98,-3 2 1,1 0-1,6-6 1,-1 2-70,1 4 0,-3-3 1,-1 9-1,-2 0-21,1-3 1,-3 13 0,0-5 0,0 3-33,-1-1 1,-3 4 0,6 1 0,2-3 13,1-2 0,1 5 1,-2 1-1,-3 0 5,3 0 0,1-1 1,3-5-1,0 2 4,-1 3 1,1 5 0,-1-6-1,1 0-1,-1 3 0,1-5 0,-1 8 0,1 0-1,-1-2 0,1 6 0,1-4 0,3 2-4,1-1 1,1 3 0,-5-4 0,2 2 0,3-2 0,7 4 0,-4-6 1,2 2 0,0 0 1,1-6 0,5 5 0,0-1 25,0 0 0,0-6 0,0 3 0,2-3-13,3 2 0,-1-3 1,6 3-1,0-4-10,-1-1 1,3-1 0,4 3 0,-3 1-6,-1 2 0,-6 1 1,3-5-1,1 2 13,0 3 1,-6-1 0,3-6 0,-1 1-2,0-1 0,0 1 0,-4-1 0,2 1 3,1-1 0,7 1 1,-4-1-10,2 1 1,1-1 0,7-1 0,-1-3-4,1-1 0,-1-3 1,1 5-1,-1-4-2,0-2 1,7 5 0,-1-3 0,-2 1 18,-1 1 1,-3-6 0,1 4 0,1-1 4,4 1 1,-3-4-1,3 4 1,-2-1-12,3 1 0,-3-6 1,6 4-1,0-3-10,1 1 1,1 6-1,6-4 1,-2-1-2,-4 1 1,4 4-1,-4-4 1,2-1-37,-2 1 0,4 6 1,-6-5-1,2 3 32,0 0 0,-5-7 1,3 7-1,0 0-1,0-3 1,-4 5-1,7-6 1,-1 0 44,-2-1 0,6 7 1,-4-4-1,4-1 0,2-3 1,-2 2 0,-2 0 0,-2-1-22,2 1 0,-4 4 0,2-4 0,0-1-1,-1 1 0,3 4 0,-6-6 0,2-1-23,4 3 0,-4-6 1,2 4 1,2-4 0,2 4 0,2 0 0,0-3 1,0-1 3,0-2 1,0 0 0,0 0 0,0 0-7,0 0 0,0 0 0,0 0 1,0 0 12,-1 0 1,1 0-1,0 0 1,0 0 29,0 0 0,6 0 0,0 0 0,-2-2 7,-3-3 0,-1 3 0,0-4 0,0 4-6,0 2 0,0-6 0,0-2 1,0 1 9,0-1 0,0 0 0,-2 4 0,-2-4-28,-2-1 1,-2 3-1,4-4 1,-4 0-21,-2 1 0,1 3 0,-5-6 0,2-1-2,-1-3 0,3-1 0,-2-1 0,-1 1-14,-3-1 0,0-5 0,3-2 0,1 0-64,-2-1 1,-1-5 0,-3 2-1,1-4 0,-1-2 0,1 0 0,-1 0 0,-1 0 61,-5 1 0,3-1 0,-6 2 0,-1 2 17,1 1 1,4 1 0,-6-6 0,-1 2-12,3 4 1,-6-4 0,4 4 0,-4-4 19,-2-2 0,0 2 1,2 0-1,2 0-27,1-3 0,1-3 0,-6 2 0,0-2 40,0-2 0,0-1 1,0 3-1,0-2 17,0 2 0,0 2 0,0 2 0,0 2 6,0 4 1,0-4 0,-2 4 0,-2-2 36,-1 2 1,-1-2 0,4 6-1,-2 0-93,-2-1 1,-5-3 0,3 4-1,0 0 9,0 0 1,-5-5 0,1 5 0,-3 0-55,-3 0 0,-5 1 0,-1 7 0,1 0 59,-2-1 1,4 1 0,-8-1 0,-1 1 14,3-1 1,-6 3 0,4 1 0,-2 2-6,2-1 1,-4-3-1,4-1 1,-4-1-10,-2 1 1,-6 0-1,-1-1 1,-1 3-32,0 3 0,-5-4 0,-3 5 0,-9-3-137,-10 2 0,-11-1 1,-3 7 165,-7 2 0,36 0 0,-2-1 0,-6 0 0,1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10:57.448"/>
    </inkml:context>
    <inkml:brush xml:id="br0">
      <inkml:brushProperty name="width" value="0.08571" units="cm"/>
      <inkml:brushProperty name="height" value="0.08571" units="cm"/>
      <inkml:brushProperty name="color" value="#AB008B"/>
    </inkml:brush>
  </inkml:definitions>
  <inkml:trace contextRef="#ctx0" brushRef="#br0">53 70 7385,'-10'0'-1157,"3"-2"1254,7-3 0,0 1-3,0-8 0,0 6-8,0-5-82,0 7 1,7-10-21,5 8 1,3 0-1,3 6 1,-1 0 31,1 0 1,-1 0 0,1 0-39,-1 0 0,1 0 1,-1 0-1,1 0 21,-1 0 0,-5 6 0,-3 2-12,-1 2 1,4-4-1,-6 5-20,-2 3 0,-2 1 1,-4 3 15,-4-1 1,-4 1 0,-7-1 9,-1 1 0,1-9 0,-1-1-12,1 0 1,-1-6 87,1 4-46,-1-4-31,9-2 0,9 0 1,11 0-1,5 0-26,1 0 0,1 0 1,-1 0-1,1 0 37,-1 0 1,3 0 0,1 0 0,2 0 16,-2 0 1,-1 0 0,-5 1 0,-1 3 9,-2 2 0,-3 2 0,3-2 0,-4 3-10,0 1 1,-7 6-1,5-5-15,-4 5 0,-2-5 1,0 1 1,0 2 0,-2-1 0,-2 1 0,-3-4 9,-3-3 0,-2 1 1,-5-4-19,-1 2 1,1 0 0,-3-6-1,-1 0-2,-2 0 1,0 0 0,5 0 0,1 0-59,-1 0 0,1 0 0,-1 0-247,1 0 34,-1 0 275,9 0 0,9-8 0,9-2 0</inkml:trace>
  <inkml:trace contextRef="#ctx0" brushRef="#br0" timeOffset="476">909 175 7569,'-12'0'-664,"0"0"0,7 0 715,-7 0 28,8 8 0,-9 2-47,7 7 1,-6-5-1,4-1 1,-1 3-10,-5 1 1,0-3 0,1 0 0,1 1-15,-1 3 1,-3 3 0,-3 3 0,-3 1 6,-1-2 1,-2-1 0,4-1-1,-5 2 5,-1 3 1,0-1-1,-4-6 1,4 3 4,2 3 1,-5-4 0,7 5 0,2-5-15,1-1 1,3 5 0,-1 0-1,1-3-13,0-7 1,1 3 0,2-5-1,3 5-8,-3 1 0,6-5 1,1-2-1,1-1-96,0 1 0,0-4-234,6 6 1,2-3 338,4 3 0,4 3 0,7-5 0</inkml:trace>
  <inkml:trace contextRef="#ctx0" brushRef="#br0" timeOffset="1250">909 594 5923,'-12'0'113,"0"0"0,1 0-33,-7 0 1,7 0-40,-1 0 1,0 2-33,-5 4 0,0 2 0,1 5 0,2-3 3,3-2 0,5 3 0,-4-3 1,1 2-2,-1 3 1,4-3-1,-4 2 1,1-1 6,-1-1 0,6 6 0,-2-5 23,4 5 0,-4 1 0,1 1-11,1-1 1,2-5-1,2 0-37,0 1 0,6 3-33,-1 1 49,9 1 0,-10-7 0,8 1-10,1 1 0,3 3 0,1-1-11,1-3 0,-1 2 0,1-7-6,-1 3 0,0-6 0,1 4-16,-1 0 0,1-6 0,-1 3 12,1-3 1,-7-4 0,1-2 3,2-1 0,-5-9 0,1 2-9,-2-3 0,3-3 1,-5 1-1,-2-1 0,-2 7 0,-2-1 1,0-1 36,0-3 0,0 4 1,0 1 172,0-3 1,-2 5-128,-4-3 1,-3 8-37,-9-2 0,1 4 0,-1 2-45,1 0 1,-1 2 0,3 4-1,1 4 22,3-1 0,1 7 0,-4-6 0,3 1-168,-3 1 1,4 0 170,-1 5 0,-1 0 0,-5 1 0</inkml:trace>
  <inkml:trace contextRef="#ctx0" brushRef="#br0" timeOffset="39986">472 53 7569,'-17'11'-141,"-1"1"1,1 2-1,-1 1-99,1 3 0,-6-1 0,-3 3 0,1 3 1,-2 4 224,0 0 0,-2 10 0,-6-6 3,0 0 0,0 0 0,2 4 12,4 0 0,-4 0 0,6 0 0</inkml:trace>
  <inkml:trace contextRef="#ctx0" brushRef="#br0" timeOffset="40297">961 856 7569,'-17'-8'-1174,"5"6"1098,0-3 1,1 5 0,-5 5 0,3 5 76,1 0 0,2 7 0,-3-1 0,1 5-29,-2 1 0,1 3 0,-1-2 1,3-2 27,-3-1 0,6 5 0,-7-6 0,5 7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01.0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52,'11'0'132,"1"0"0,-6 0 0,3-2 1,1-2-39,0-2 0,-4 0 1,5 6-60,3 0 1,1 0-1,3 0 1,-1 0-14,1 0 1,-1 0 0,1 0-1,-1 0-115,1 0 1,-7 0 0,1 0 0,1 0-101,3 0 1,-4 0 0,-3 2-326,-1 4 518,-2-4 0,-14 13 0,-2-5 0</inkml:trace>
  <inkml:trace contextRef="#ctx0" brushRef="#br0" timeOffset="251">70 227 7940,'0'10'-271,"2"-2"1,4-8 353,6 0 0,-3 0 0,3 0 0,2 0 36,1 0 0,3 5 0,-1 1 0,1-2-177,-1-2 1,1-2 0,-1 0 0,0 0-144,1 0 1,-1 6 200,1 0 0,-1 0 0,1-6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5:40.3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315 7277,'-6'-12'99,"1"1"1,-1-1 663,6-5-484,0 7 216,0 2-30,0 8-344,0 0 1,0 8-1,0 3-249,0 5 0,6-4 1,-1-1-1,-1 3 105,-2 1 1,-2-3 0,0 0 0,0 1 11,0 3 1,0 1 0,0 1-31,0-1 1,0 1 0,0-1-185,0 1 1,0-1-195,0 0 0,0-5 165,0 0 1,0-6-1,2 3-729,4-1 983,-4-2 0,6-6 0,-8 0 0</inkml:trace>
  <inkml:trace contextRef="#ctx0" brushRef="#br0" timeOffset="626">35 350 7914,'-9'-8'-462,"1"-2"296,8-7 0,-6 5 235,0 1 1,0-1 28,6-5 0,6 5 0,2 0-67,2-1 0,-4 5 0,5 0 6,3 0 1,1 1-1,3-5 1,-3 4-40,-3 0 13,3 6 0,-5-5 0,8 7 0,-1-2 1,1-2-1,-1-2 36,0 2-22,1 2 0,-1 2 1,1 0-236,-1 0 217,-7 0-15,6 0 1,-13 0-26,9 0 6,-8 8 1,10-4-71,-9 8 16,1-9 0,-6 13 20,0-4 0,0 3 1,-2 1 10,-4-5 1,-3 5 0,-9-6 47,1-1 0,-1 1 0,-1-6 1,0 4 113,1 1-132,-11-5 17,17 4-13,-13-8 89,15 0-82,-5 8 15,5-6-10,-7 5-82,7-7 0,-6 0-777,5 0 863,3 0 0,0 0 0,8 0 0</inkml:trace>
  <inkml:trace contextRef="#ctx0" brushRef="#br0" timeOffset="1195">891 1 6726,'-17'0'80,"-1"0"0,7 0 0,1 1 0,0 3 4,0 2 0,5 2 0,-7-4 28,-2 2 1,-1 5 0,-3-3 0,3 2 9,3 3 0,-3 3 1,3 1-1,-3 1-48,-3-1 1,6 7 0,1 1 0,-3 2-20,-1 4 1,3 2 0,0 2 0,1 0 15,1 0 0,0 0 0,6 0-53,-1 0 1,-1-6-1,6 0 1,0 2-48,0 2 1,2-4 0,2-2 0,3-2 0,3-3-127,4-3 1,-1-1-1,3-1 1,-1-2-109,5-3 0,1 2 1,-2-8-1,3-3 263,1-1 0,8-2 0,-4 0 0</inkml:trace>
  <inkml:trace contextRef="#ctx0" brushRef="#br0" timeOffset="1976">1258 647 6751,'-10'-8'484,"2"-2"-464,8-7 0,0 5 0,0 1 18,0-3 1,0 4 0,0-1-86,0-3 1,0-2 0,0-1 0,0 0 13,0-1 1,6 1-1,0-1 1,0 3 16,2 3 19,-6-4-74,13 7 63,-13-9 0,12 1 1,-7-1-27,3 1 179,2-1-148,-3 1 0,7 7 1,-12 1 37,7 3 1,1 4-13,6-4 0,-7 4 1,1 2-2,1 0 1,-3 0 0,2 0-4,1 0 0,-3 0 0,2 0 0,1 0 19,3 0 0,-1 2 1,-1 4-40,-2 5 0,-9 5 0,5 1 1,-2 1-1,0-1 5,-2 1-26,-2-1 28,-2 1 1,0-1-6,0 1 1,5-1-1,1 1 1,-2-1-68,-2 1 0,-2-1 0,0 0-28,0 1 1,0-1-1,0 1-23,0-1 1,0 1 0,0-1-10,0 1 1,0-7-495,0 1 620,0 0 0,0-1 0,0 1 0,-8-8 0,-1 4 0</inkml:trace>
  <inkml:trace contextRef="#ctx0" brushRef="#br0" timeOffset="2396">1258 594 6352,'0'-9'600,"2"1"-382,4 8 1,-3-6-104,9 0 0,-6 0 1,6 6-77,1 0 1,3 0 0,1 0 35,1 0 0,-1 0 0,1 0-334,-1 0 0,0 0 1,1 0-115,-1 0 0,1 0 0,-1 0 373,1 0 0,-1-7 0,1-3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5:45.5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77 18 6826,'0'-9'-156,"0"1"1,-2 8 409,-4 0-190,4 0 1,-8 0 0,6 2 85,-2 4 1,1-2-119,5 7 1,0-5 0,-2 4 0,-2-1-15,-2 1 0,0-4 1,4 6-1,-2 1-7,-1 3 1,-3 1 0,4 1-1,-4-1 10,-2 1 1,5 5 0,-5 2 0,0 0 14,0 1 1,-1 5 0,-7 0 0,1 6 33,-1 3 1,1 3 0,0-2-1,-1 3 41,1 1 1,-1 5 0,1-3 0,-1 2-33,1-3 1,-1 5-1,1-5 1,-1 3-46,1-3 0,1 3 0,3-9 0,1 1-20,-1 2 0,-1-6 0,0 4 0,3-5-25,-3-1 0,1 0 0,-1 0 1,4-2-8,3-4 1,-1-2 0,4-5 6,-2 1 0,0 0 0,6-5 18,0-1-86,0-7-122,0-2 0,6-10 1,2-2-215,2-2 1,-5-7 414,7 1 0,0-4 0,5-1 0</inkml:trace>
  <inkml:trace contextRef="#ctx0" brushRef="#br0" timeOffset="1158">891 822 7625,'0'-12'-473,"0"1"703,0 7-107,0-4 0,0 10-60,0 4 0,2 3 0,2 9-35,2-1 0,-1 1 0,-5-1-98,0 1 1,0-1-1,0 1 22,0-1 0,0-5 1,2-3-33,4-1-11,-4-2 1,6-8 47,-8-4 0,0-3 0,0-9 13,0 1 0,0-1 1,0 1 20,0-1 1,0 1-1,0-1 1,0 1 13,0-1 0,0 1 0,0-1 0,0 1-7,0-1 1,2 3 0,2 1-1,3 3 5,3-3 1,-4-1 0,6-3-20,1 1 1,-3-1 6,2 1 0,-1 1 12,7 5 0,-1-3-2,1 8 0,-1 0 1,0 6 19,1 0 0,-6-5 1,-1-1-1,3 2 8,1 2 0,-3 2 0,0 0 0,1 0 35,3 0 1,1 0-1,1 0-27,-1 0 0,1 0 0,-3 2 0,-1 2 2,-3 2 1,-5 5 0,6-3-36,1 2 1,-5 1 0,0 7 0,-2-1-1,0 1 0,-1-1 0,-5 1 0,2-1-1,4 1 0,-4-1 0,4 0 0,-4 1-7,-2-1 1,0 1 0,0-1 0,0 1-89,0-1 1,0 1 0,0-1-10,0 1 1,0-7-219,0 1 1,-2-2 77,-4 1 0,2-3 241,-7-8 0,7 8 0,-4 2 0</inkml:trace>
  <inkml:trace contextRef="#ctx0" brushRef="#br0" timeOffset="1460">961 892 6705,'0'-10'-7,"2"0"145,4 4 0,3 4-33,9-3 0,-1 1 0,1 0-70,-1-2 1,6 0-1,1 6 1,-3 0-61,-2 0 0,-1 0 0,-1 0 0,1 0-162,-1 0 0,7 0 0,-1 0 0,-2-2 187,-1-4 0,5 5 0,2-7 0</inkml:trace>
  <inkml:trace contextRef="#ctx0" brushRef="#br0" timeOffset="2064">1694 630 7260,'0'17'237,"0"1"-189,0-1 1,6 1 0,0-1 21,-2 0 1,4 1 0,-1-1-62,3 1 1,-4-1 0,5-1 0,1-3-22,-2-1 0,5-2 0,-3 3 10,4-1 1,1-6 0,0 4-1,1-3-27,-1-3 0,1-2 0,-1-2-4,1 0 1,-1 0 0,1 0 0,-1 0 17,1 0 1,-1-2-1,1-2 1,-1-3 3,0-3 0,-5 4 1,0-4-1,-1 1 39,-1-1 0,4-2 0,-8-5 44,-3-1 1,5 7 0,-2-1-26,-2-2 1,-2-1 0,-2-3 0,0 1-23,0 0 0,0 5 1,0 0-1,-2 1-81,-4 1 0,2-6-34,-7 5 1,7 1-1,-4 0-670,0 3-12,6 1 772,-6 6 0,8 0 0,0 0 0,0 0 0</inkml:trace>
  <inkml:trace contextRef="#ctx0" brushRef="#br0" timeOffset="2371">2428 525 7999,'9'0'-1330,"1"0"1540,-4 0 1,-4 8-1,6 3-164,-1 5 1,-5-5 0,4 1 0,-4 2-52,-2 1 1,6 3 0,0-1-34,-2 1 1,-2 5 0,-2 0 0,0-1-69,0-3 1,0-2-1,0 1-481,0-1 98,0 1 489,0-9 0,0-1 0,0-8 0</inkml:trace>
  <inkml:trace contextRef="#ctx0" brushRef="#br0" timeOffset="2975">2445 630 7999,'0'-18'-433,"0"1"1,0-1 0,0 1 472,0-1 0,0 7 0,0-1 0,2 0 28,4 3 1,-2-5 0,8 8 0,-1 1 7,-1-3 1,5 6 0,-3-4 0,4 4-30,1 2 1,0 0 0,1 0-1,1 0 1,5 0 1,-5 0 0,4 0 0,-3 0-24,-3 0 1,1 0 0,-1 0-3,1 0 0,-7 6 0,-1 2-112,-2 1 0,3 3 0,-5 5 1,0 1 0,-8-1 0,-4-1 3,-5-4 0,1 1 0,-2-5 0,-1 0 24,-3-1 0,-1 5 1,-1-6-1,3 0-66,3 1 198,-3-5-100,5 6 1,2-8 65,8 0 1,8 0 0,9-2 0,1-2 8,-1-1 0,1-1 1,-1 6-1,1 0-3,-1 0 0,1 0 0,-1 0 0,0 0 4,1 0 0,-3 2 0,-1 2 0,-2 3-36,1 3 0,3 2 0,-1 5-13,-3 1 0,-2-1 0,-6 0 0,1 1-6,-1-1 1,-2 1-1,-2-1-18,0 1 1,0-1-1,0 1 1,-2-1 3,-4 1 0,3-7 0,-9 1 0,-2 0 23,-1-3 0,3 5 0,0-8 0,-1 0 33,-3 1 1,-7-5 0,0 4 0,1-4-31,3-2 1,-4 0-1,-1 0 1,1 0-8,-2 0 0,6 0 1,-5-2-138,5-4 0,1 2 1,3-7-25,3-3 1,-1 4 0,7-1 31,2-3 1,2 4 0,4 1 131,4 1 0,3-13 0,9 1 0</inkml:trace>
  <inkml:trace contextRef="#ctx0" brushRef="#br0" timeOffset="3590">3126 560 7881,'10'0'-1108,"-2"-2"1517,-8-4-150,0 4-156,0-6 1,-6 16-106,0 4 0,0 3 0,6 3 1,0-1-38,0 1 1,0-1-1,0 1 1,0-1 18,0 1 1,0 5 0,0 0 0,2-2 0,4-1 0,-2-3 0,6 1-20,-3-1 1,7-5 0,-2 0-29,3 1 0,3-5 0,-1-2 16,1-4 0,-1-2 1,1 0 66,-1 0 0,0-6 0,1 0 1,-3 0 57,-3-2 1,4-1 0,-7-9-36,1 1 1,0 1 0,-6 3-1,1 1 36,-1-2 1,4-1-1,-2-3 1,-2 1-68,-2 0 1,-2-1 0,0 1 0,0-1-35,0 1 0,0-1 0,0 1-19,0-1 1,0 1-1,-2 1-167,-4 5 1,2 1-185,-8 4 0,7 4 396,-7-4 0,8 4 0,-4 2 0</inkml:trace>
  <inkml:trace contextRef="#ctx0" brushRef="#br0" timeOffset="4155">3982 438 6463,'-8'-10'195,"-3"4"1,1 4-33,-2 2 1,1 0-36,-7 0 1,1 2-76,-1 4 1,3-2-1,1 5 1,3 1-8,-3 0 1,4 0 0,1 3 0,-1-1-58,0 1 1,0 3 0,-3 1 0,3 1 28,2-1 1,3 1 0,3-1-1,-2 1 48,-2-1 1,0 1 0,6-1 33,0 1 1,0-1 0,2 0-30,4 1 1,-2-1-1,7-1-39,3-4 1,-4-5-1,1-7 1,3 0-23,1 0 1,3 0-1,-1 0 1,1 0-28,-1 0 1,1 0-1,-1-2 20,1-3 1,-1 1 0,1-6-145,-1 2 1,-7 0 0,-2 5-132,-1-3 0,-5-2 272,4 2 0,-4-4 0,-2-7 0</inkml:trace>
  <inkml:trace contextRef="#ctx0" brushRef="#br0" timeOffset="5029">4087 53 7422,'2'-9'-825,"4"3"929,-4 4 0,7 2-29,-3 0 0,-2 0 1,8 0 16,1 0 0,-3 0 1,2 0-1,1 0 1,-3 0 0,1 0 6,3 0 1,2 0-1,1 0-69,1 0 0,-1 0 0,0 0 0,1 0 19,-1 0 1,1 0-1,-1 0 1,1 2-30,-1 4 0,1-4 0,-1 5 0,1-1-17,-1 0 0,1 8 0,-1-5 0,-1 3-23,-5 0 0,5-1 0,-5 7 0,3-1-18,-2 1 1,3-1-1,-5 1 1,1-1 5,1 0 1,-6 1 0,4 1 0,-1 3 19,1 1 1,-6 0 0,2-5-1,-4-1-25,-2 1 1,5 5-1,1 0 1,-2 1 8,-2 1 1,-2-6 0,-2 4 0,-2-1 19,-2 1 0,1-4 0,3 5 0,-2-5-3,-2-1 0,-6-1 1,7 2-1,-1 1 64,-2-3 0,4 5 0,-6-11 1,1 5 10,-1 1 0,0 1 1,-3-3-1,1-1 41,-2-2 1,5-3 0,-3 5 23,-1-3 1,-3-1-1,-1 4-33,-1-3 0,1-7 1,1 4 92,4 0 1,-3-6-137,3 4 0,3-4 1,-1-1-267,2 5-512,-5-4 649,3 6 76,-8-8 0,1 0 0,-1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5:54.8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70 7669,'0'-10'-478,"-6"4"643,0 12 1,0-2 0,6 8-94,0 1 0,0 3 0,0 1 0,2 1-26,4-1 1,-4 3 0,4 1-1,-4 2 1,-2-1 0,5 3 0,1-2 0,0 0-156,2 3 1,-6-7 0,4 4 0,-4-3-76,-2-3 1,2-1 0,1-3 0,3-1-170,-2 2 0,-2-5 84,-2 3 1,0-6 268,0 5 0,0-7 0,0 4 0</inkml:trace>
  <inkml:trace contextRef="#ctx0" brushRef="#br0" timeOffset="485">0 140 7983,'10'-18'-1252,"0"7"1215,-4-1 1,-5 6 239,5-5 0,4 7-64,2-2 1,-3-2-1,3 0-64,2-1 0,1 5 0,1-4 0,-3 2-14,-1 0 1,-1 1-1,7 5 1,-1 0-24,1 0 1,-1-6 0,1 0 0,-1 2-91,1 2 1,-1 2 0,1 0 31,-1 0 0,1 2 0,-1 2 4,0 2 0,1 1 13,-1-1 0,-1 4 0,-4 7 2,-7 1 1,-3-1-1,-2 1-30,0-1 1,-2 1-1,-3-1-7,-7 1 1,-4-1 0,-1-1 40,-1-5 0,7 3 1,-1-8 18,-1-2 1,-3 3-1,-1-1 5,-1-2 0,1-2 0,-1-2-2,1 0 1,-1 0 0,1-2-118,-1-4 0,7 4 1,1-5-1,0 1-201,1 0 1,3-2 0,-6 4 292,-1-2 0,-3-7 0,-1 3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6:00.2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455 8071,'0'0'0</inkml:trace>
  <inkml:trace contextRef="#ctx0" brushRef="#br0" timeOffset="480">385 368 6560,'-12'0'273,"0"0"-152,-1 0 0,3 0-45,-2 0 1,1 0 0,-7 0-28,1 0 1,1 1-1,3 3 1,-1 2 27,-5-2 1,5 6 0,-7 1 0,0 5-14,1 1 1,1 1 0,1 1-1,1 3 10,-1 1 0,3 6 1,1-4-1,3 0-34,-3 1 1,6 3 0,2-4 0,4 2-63,2 4 1,0-4-1,0 3 1,0-1-48,0-2 0,6 0 0,2-6 1,0 3-86,0-3 1,5-2-1,-1-1 1,1-1-145,-1 1 1,4-7 0,-3-1 0,7-2 297,3-4 0,0 5 0,-5 1 0</inkml:trace>
  <inkml:trace contextRef="#ctx0" brushRef="#br0" timeOffset="1080">629 839 6078,'-8'10'55,"6"-2"1,-7-8 67,3 0 1,2-8-40,-8-4 0,9 2-81,-3-1 0,-2-1 1,2-5 14,2-1 0,2 1 1,2-1-59,0 1 1,0-1-1,0 1 1,2-1 12,4 1 1,-2 0 0,6-1 25,-3 1 0,1 1 0,-4 2 6,2 3 0,7 5-1,-1-6 0,4 8 0,-1-3 33,-3-1 1,3 6 0,-3-4 59,4 4 0,1 2 0,0 0-23,1 0 0,-1 0 1,1 0-69,-1 0 1,1 6-1,-3 2 1,-1 0 26,-2-1 1,-7 7 0,5-2-76,-2 3 1,3 3 0,-5-1 0,-2 1 28,-2-1 1,0 0 0,2 1 0,2-1 2,-2 1 0,-2-1 0,-2 1-91,0-1 0,5 1-187,1-1-261,0 1 549,-6-1 0,-8 1 0,-1-1 0</inkml:trace>
  <inkml:trace contextRef="#ctx0" brushRef="#br0" timeOffset="1326">577 752 7748,'-18'-8'-1200,"11"6"1212,7-4 1,7 4 0,11 2 0,-1 0 121,1 0 0,1 0 0,2 0 1,5 0-156,1 0 1,-4 0 0,4 0 0,0 0-250,1 0 1,-5 0-1,4 0 270,-2 0 0,6-7 0,-3-3 0</inkml:trace>
  <inkml:trace contextRef="#ctx0" brushRef="#br0" timeOffset="1878">1328 507 6253,'-10'2'590,"4"4"-501,4 6 0,2-3 0,0 3-46,0 2 0,0 1 0,0 3 0,0-1-10,0 1 0,0-7 1,0 1-1,0 1 19,0 3 1,8 1-73,4 1 1,-3-1-1,3 1 8,2-1 0,-5-7 0,3-4 21,2-4 0,1 4 1,3-1-31,-1-1 0,0-2 0,1-4 0,-1-2 1,1-1 1,-6-7-1,-1 6 1,1 0 35,-2-2 1,3 5 0,-5-9-7,2-2 0,-7-1 1,3-3-6,-4 1 0,-2-1 1,0 1-4,0 0 1,0-1-1,0 1-8,0-1 0,-6 1 1,-1 1-24,-3 4 1,4-1-159,-6 7 0,1 0 39,-7 6 0,7 0 148,-1 0 0,8 0 0,-4 0 0</inkml:trace>
  <inkml:trace contextRef="#ctx0" brushRef="#br0" timeOffset="2212">1887 420 7106,'0'17'60,"0"-5"1,2-2-1,1-1 9,3 1 1,0 2 0,-6 5 0,2 1-41,4-1 0,-4 1 0,4-1 0,-4 1-58,-2-1 1,0 1-1,0-1-65,0 0 1,0 1-1089,0-1 799,0 1 383,0-8 0,0-10 0,0-10 0</inkml:trace>
  <inkml:trace contextRef="#ctx0" brushRef="#br0" timeOffset="2810">1852 525 7824,'0'-18'-277,"2"7"352,3-1 0,3 0 1,6-3-1,-4 1-214,-3 3 1,7 7 0,-3-4-1,5 2 219,1 0 1,1 0 0,-1 5 0,1-3 0,-1-2 1,1 0-1,-1 6 1,1 0-59,-1 0 0,1 0 0,-1 0-37,1 0 0,-9 2 1,-1 2-1,-2 4-72,0 1 0,0-3 0,-6 6 12,0 1 1,0 3-1,0 1 51,0 1 1,-8-7-1,-2 1 1,-2 0-3,1-3 0,1 1 0,-4-6 0,3 4 31,-3 1 0,5-5-12,-3 2 1,2-2-55,-1 2 1,5-4 34,12 4 1,3-4 0,9-4 0,-1-2 12,1-2 0,-1 0 0,1 6 0,-3-2 58,-3-4 1,3 4 0,-3-3 39,3 3 1,3 2-56,-1 0 0,-1 2 0,-3 1 0,-3 5 3,-2 2 1,-2-4 0,-4 5-37,4 3 0,-5 2 0,5 1-5,-4 0 1,-2 1-1,0-1-3,0 1 1,0-1 0,0 1 29,0-1 1,-8-1-1,-3-3 20,-5-1 0,-1-8 1,-1 4-1,-1-3-26,-4 1 0,3 0 0,-5-6 1,2 0-37,-1 0 1,1 0-1,6 0 1,-1 0-1,1-2-76,-1-4 0,1 2 33,-1-7 1,7 7 0,1-4-344,2 0 1,2-1 241,6-9 0,2 9 1,4 1 165,6 0 0,3-2 0,3-7 0</inkml:trace>
  <inkml:trace contextRef="#ctx0" brushRef="#br0" timeOffset="3403">2533 455 7981,'10'-10'-563,"-3"-5"1,-7 11 873,0-8 17,0 8-201,0-4 0,0 10-103,0 4 1,0 4-1,0 7-2,0 1 1,0-1 0,0 1-27,0-1 1,6 1 0,2-1 0,0 1-27,-1-1 0,5 1 1,-4-1-1,0 1 0,-1-1 1,7-2-1,-2-1-1,3-2 1,3-3 0,-1 3-1,0-6-21,1-4 0,-1 4 0,1-1-8,-1-1 0,1-4 0,-1-4 52,1-1 0,-3-9 1,-1 4-1,-4-1 15,-3-1 0,5 0 0,-4-5 0,-1 0 11,1-1 0,4 1 1,-6-1-1,-1 1 63,3-1 1,-6 1 0,4-1 47,-4 1 0,-2-1 0,0 1-57,0-1 1,0 7-48,0-1 1,-2 8-204,-4-2-507,4 4 1,-7 2-27,3 0 711,4 0 0,2 8 0,9 2 0</inkml:trace>
  <inkml:trace contextRef="#ctx0" brushRef="#br0" timeOffset="3950">3441 368 7719,'0'-12'-428,"0"0"622,-8 8 1,4-3-30,-7 7 1,-1 0-189,-5 0 0,-1 0 0,1 0 45,-1 0 0,7 0 0,-1 2 22,-2 3 1,-1 5-1,-3 8-4,1-1 1,5 0 0,2 1 0,3-1-2,3 1 0,2-6 1,0-1-1,-2 3 32,-2 1 0,0 3 0,6-1-13,0 1 0,0-1-46,0 1 0,6-1 1,2-1 29,2-5 0,-4-3 1,5-8-32,3 0 1,1 0 0,3 0 0,-1 0-11,1 0 1,-1 0 0,1 0 7,-1 0 1,1 0-1,-1-2-155,0-4 0,-5 4 0,-2-5-109,-2-1 1,-1 6-806,-1-4 103,-4-4 957,6 1 0,-8-9 0,0 1 0</inkml:trace>
  <inkml:trace contextRef="#ctx0" brushRef="#br0" timeOffset="4546">3476 193 6986,'17'0'111,"-5"0"0,0 0-76,1 0 0,-3 0 0,2 0-16,1 0 1,-3 0 0,1 0-13,3 0 0,0 2 0,-1 2 0,-1 2 14,1-3 0,-3-1 1,2 0-1,1 2-16,3 2 1,1 0-1,1-4-9,-1 4 0,1 1 1,-1 7-1,1-2-12,-1 1 1,-5-3 0,-1 2-1,1 1 9,-2 3 1,-1-1 0,-5-1 0,2-3-50,-2 3 0,4 1 0,-2 3 0,-2-1 26,-3 1 1,-1-1-1,0 1 1,0-1 21,0 1 0,0-1 0,-1 1 0,-3-1 16,-2 1 0,-6-7 0,6 1 1,1 0 0,-3-3 0,0 7 1,-6-7-1,3 3-5,-3 0 1,5-8 0,-3 3-49,-2 1 0,-1-6 0,-3 6-190,1 0 0,5-6-262,1 3 496,7-3 0,-12-2 0,6 0 0</inkml:trace>
  <inkml:trace contextRef="#ctx0" brushRef="#br0" timeOffset="5205">3912 1 7075,'12'0'-279,"0"0"0,-6 0 0,5 0 385,3 0 0,1 0 0,3 0 13,-1 0 0,1 0 0,-1 2-47,1 4 0,-1-3 0,1 7 1,-3 0 39,-3 0 1,3-5 0,-5 7 0,2 2-65,-1 1 0,1 1 0,3-1 0,-1-1-64,-2-1 1,-1 13 0,7-9 0,-3 2 31,-3 1 1,3-1 0,-5 3 0,0 1 0,-4-2 0,1 4 0,-1-1 1,-2-1 40,-2 2 0,-2-5 0,0 5 0,0-2 10,0 0 0,-2 1 1,-2-5-1,-4 2-9,-1 3 0,3-1 1,-4-5-1,1-1 9,-1 0 0,0 7 1,-3-1-1,1-2-20,-2-1 1,-1-9 0,-3 1 0,3 2-38,3 1 0,-3-3 1,3-3-250,-3-1 0,-3 4 0,1-6-147,-1-2 0,1-2 385,-1-2 0,1 7 0,-1 3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5:58.4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3 7972,'10'0'-501,"-2"1"0,-8 5 755,0 6 1,0-2-218,0 1 1,2-1 0,2 4-75,1-3-2,1-7 27,-6 4 45,8-8-25,-6 0 1,6-2 0,-8-4-5,0-6 0,-6 3-6,0-3 0,-2 0 0,4-5-5,-1 0 1,-1 5-1,6 0 1,0-1-25,0-3 1,0-1 0,0-1 1,0 1 1,0-1-1,2 1 1,2-1-48,1 1 1,1 5 0,-6 1 50,0-3 0,2 0 0,2 1 35,2 1 1,2 3 0,-4-5 0,3 4-9,3 2 1,-4-3 31,5 5 1,-1-2 0,4 4-17,-3-1 1,1-1 39,5 6 0,-5 0-18,0 0 1,-1 0 0,7 0-4,-1 0 1,1 0 0,-1 0 22,1 0 0,-7 0 1,1 0-16,2 0 0,1 6 0,1 1 25,-5 3 1,5-4-36,-5 5 1,-1-5-1,0 6 3,-2 2 1,3-5 0,-5 3 1,-2 1 1,6 3 0,-1 1-25,1 1 0,0-1 0,-6 1-18,1-1 0,1 1 1,-4-1-1,2 1-16,2-1 1,0 1 0,-6-1-25,0 1 0,0-1 0,0 0-3,0 1 0,0-1-331,0 1 0,0-1 105,0 1 1,-2-9-1,-2-1-110,-2 0 0,-2-6 381,3 4 0,3-4 0,-6-2 0</inkml:trace>
  <inkml:trace contextRef="#ctx0" brushRef="#br0" timeOffset="434">18 385 6265,'0'-10'329,"0"2"-115,0 8 1,2 0-53,4 0 0,-3 0 0,9 0-95,2 0 0,1 0 0,3 0 4,-1 0 0,1 0 0,-1 0 0,0 0-102,1 0 0,5 0 1,1-1-1,-1-3-25,2-2 0,-6 0 1,7 6-1,-3 0-6,0 0 0,1 0 0,-7-2 0,0-2-18,1-2 0,-1 1-349,1 5 1,-1 0 137,1 0 291,-9 0 0,7 0 0,-6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5:53.75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647 8036,'-12'0'-315,"1"-2"-641,-3-4 1108,6 4 161,1-6 8,7 8-134,0 0-111,7 0 1,-3 0 0,8 0-36,1 0 1,3-2 0,1-2 0,1-2-32,-1 3 1,1 1 0,1 2 0,3 0-19,1 0 1,0-6-1,-5 0 1,-1 2-3,1 2 0,-1 2 1,0 0-1,1 0-70,-1 0 1,1 0 0,-1 0-253,1 0 1,-1 0-503,1 0 834,-1 0 0,-7 0 0,-2 8 0,-8 2 0</inkml:trace>
  <inkml:trace contextRef="#ctx0" brushRef="#br0" timeOffset="331">53 856 7457,'17'0'138,"-5"0"1,0 0 4,1 0 0,3 0 1,1 0 9,1 0 1,-1 0 0,1 0-130,-1 0 0,1 2 1,-1 2-1,1 2-112,-1-2 1,0-2 0,1-2-1,-1 0-263,1 0 0,1 0 1,3 0 350,1 0 0,0 0 0,-5 0 0</inkml:trace>
  <inkml:trace contextRef="#ctx0" brushRef="#br0" timeOffset="3696">2795 0 8109,'-12'0'-1290,"1"0"1319,7 0 0,-12 0 93,5 0 1,1 0-39,-2 0 0,6 0 1,-5 0 32,-3 0 1,4 6 0,-1 2-43,-3 2 1,-1-4 0,-1 5 0,3 1 13,1-3 1,0 7-1,-3-4 1,1 3-6,3 3 1,-1 1 0,-4 2 0,3 5 0,1 1 1,6-6 0,-5 4 0,-1 1-41,2 3 0,-3-2 1,7 2-1,2 0-51,2-2 1,2 4 0,0-7 0,0-1-21,0 2 1,0-6 0,2 5 0,2-5-39,2-1 1,7-1 0,-1-1 0,3-3-182,3-1 1,-1-2-1,1 3 1,1-3-116,5-2 0,-5-3 0,4-3 0,-1 2 360,1 2 0,-4 0 0,7-6 0</inkml:trace>
  <inkml:trace contextRef="#ctx0" brushRef="#br0" timeOffset="5951">4454 489 7972,'0'10'-696,"0"0"1,0-4 793,0 5 1,0-1 94,0 2-84,0-9 0,0 7 2,0-4-80,0-4-67,0 6 1,-2-16 15,-4-4 0,4 3-13,-4-3 0,4 0 0,2-5 9,0-1 0,0 1 1,0-1-9,0 1 1,0 0 0,0-1 30,0 1 0,6-1 1,2 1-9,2-1 0,-4 3 1,3 1-1,1 4 10,0 3 1,-4-5 0,3 4-1,1 0-1,0 1 1,-5 1 0,7 4 3,2-4 0,1 2 0,3-5-2,-1 1 0,1 2 1,-1 6-1,1 0 17,-1 0 0,-5 0 0,-1-2 9,3-4 1,1 4 0,3-4 12,-1 5 0,-5 1 0,0 1-20,1 5 1,-3-4 0,0 6-1,-3 0 1,5-4-1,-4 5-42,1-1 0,1 6 0,4-3-2,-3 5 1,-7-5-1,2 1 7,-4 2 1,-2 1 0,0 3 13,0-1 1,0 1 0,0-1 2,0 1 1,0-7-1,-2-1 1,-2 0 0,-2-1 0,1-3-160,5 6 0,-2-6 158,-4 5 0,-4-7 0,-7 4 0</inkml:trace>
  <inkml:trace contextRef="#ctx0" brushRef="#br0" timeOffset="14830">1223 1188 7112,'0'-10'-203,"0"2"425,0 8-149,0 0 0,8 0-82,3 0 1,-1 0 0,0-1 0,0-3 7,-1-2 1,-3 0 0,6 6 11,1 0 0,3 0 0,3-2 0,3-2 4,1-2 1,0 1-1,-3 5 1,1 0-11,2 0 0,2 0 0,-3 0 0,1 0-6,-2 0 0,5 0 0,-3 0 0,-2 0 0,-1 0 1,3 0-1,0 0 1,1-2-24,1-4 0,0 4 0,6-4 0,-4 4-27,-2 2 0,6-2 1,-1-2-1,3-2 20,1 3 0,1 1 0,-2 0 0,-2-2 25,-1-2 0,-3 0 0,4 6 0,-2 0-62,2 0 41,2 0 26,2 0 1,-6 0 48,0 0-50,0 0-14,6 0-148,0 0 138,0 0 0,0 0 0,2-2 1,2-2-97,1-1 86,1-1 11,-6 6 0,0-6 21,0 0 0,0 0 0,2 4 1,0-2 17,-3-1 1,9-1 0,-12 6 0,0 0 24,2 0 1,-2 0 0,0-2 0,-4-2-9,-1-2 1,5 0-1,-4 6 1,2 0 1,0 0 0,0 0 0,6 0 0,0 0-33,0 0 1,0 0 0,2 0 0,2 0 9,1 0 1,1-6 0,-6 1 0,0 1-10,0 2 1,0 2-1,0 0 1,0 0 23,0 0 0,-2 0 0,-2 0 1,-2 0-16,2 0 1,0 0-1,0 0 1,-4 0 0,-2 0 0,6 0 0,-2 0 1,3 0 1,-3 0 0,4 0 0,-4 0 0,2 0 15,-2 0 1,4 0 0,-6 0 0,2 0 31,0 0 0,-5-2 0,3-2 0,0-2-44,0 2 1,-4 2-1,4 2 1,1 0-13,-1 0 1,-4 0 0,4 0 0,0 0 13,1 0 0,-1 0 1,6 0-1,0 0-4,4 0 1,1-2 0,-1-1-1,2-3-10,2 2 0,0 2 0,-5 2 0,3-2-9,2-4 0,0 4 0,-6-4 1,0 4 2,0 2 0,-1 0 0,1 0 1,-2 0-1,-3 0 0,2-5 0,-2-1 0,1 2-2,-2 2 0,4 2 0,-6 0 0,2-2 11,0-4 0,-6 4 0,5-4 0,-1 5 25,0 1 1,0-2 0,4-2-1,-4-2 3,-1 2 1,5 2 0,-4 2 0,0 0 13,-4 0 0,2 0 0,-1-2 0,-3-2 28,-2-2 1,5 1 0,-1 5 0,0 0-41,3 0 1,-7 0-1,6 0 1,-2 0 2,1 0 1,1 0-1,-4 0 1,3 0-42,-3 0 1,4-6 0,0 0 0,1 2-15,-1 2 0,4 2 0,-6 0 0,1 0 17,1 0 0,-6 0 1,4 0-1,-3-2-3,-3-4 0,7 4 0,-1-3 0,-2 3-2,-1 2 0,3 0 1,0 0-1,-1 0-2,-3 0 1,4 0 0,1 0 0,-3-2 7,-2-4 0,5 4 0,-1-4 1,-2 4 45,-1 2 0,3 0 0,0 0 0,-1 0 16,-3 0 0,4 0 1,0-2-1,-1-2-24,-3-1 0,1-1 0,1 6 1,2 0 1,-1 0 0,-3 0 0,-2 0 1,1 0-79,-1 0 1,7-2 0,-1-2 0,-2-2 13,-1 2 0,-3 2 0,1 2 0,1 0 6,4 0 0,-3-2 0,3-2 0,-4-1 18,-1 1 0,-1 2 1,1 2-1,-1 0 14,1 0 1,-1 0 0,1 0 0,-1 0 11,1 0 1,-1 0-1,1-2 1,-1-2-9,0-2 0,1 0 0,1 6-6,5 0 0,-5 0 0,4 0 0,-3 0-8,-3 0 1,1 0-1,-1 0 1,1-2 6,-1-3 1,1 3 0,-1-4-15,0 4 1,9 2 0,1 0-2,0 0 0,-2 0 1,-7 0 19,-1 0 1,1 0 0,-1-2-1,1-2 1,-1-2 24,0 2 0,1 2 0,-1 2-5,1 0 1,-1 0 0,1 0 23,-1 0 1,1 0 0,-1 0 0,1-2-5,-1-3 1,-5 3 0,-1-4-1,3 4-21,2 2 0,1 0 1,0 0-1,1 0-2,-1 0 0,7 0 1,-1 0-1,-2-2-27,-1-4 1,3 4 0,0-4 0,-1 4 8,-3 2 0,0 0 0,3 0 0,1 0-20,-2 0 0,-1 0 0,-3 0-2,1 0 1,-1 0 0,1 0 0,-1 0-6,1 0 0,-1 0 0,1 0 0,-1 0 21,0 0 1,1 0 0,-1 0 0,1 0 23,-1 0 1,7 0-1,-1 0 1,-2 0 17,-1 0 1,-3 0 0,1 0 0,-1 0-59,0 0 1,1 0 0,-1 0-1,1 0 5,-1 0 1,7 0 0,-1-1-1,-2-5 0,-1 4 1,-3-4-1,1 4-11,-1 2 1,1 0 0,-1 0 0,0 0 5,1 0 1,-1 0 0,1-2-4,-1-4 1,-5 4-1,0-3 1,1 3-7,3 2 1,1 0-1,1 0 1,-1 0 6,1 0 0,-1 0 0,0 0-18,1 0 0,-1 0 0,1 0-76,-1 0 1,-5 0-1,-2-2 1,-1-2-1273,1-2-444,-6 0 1816,4 6 0,-24-8 0,-3-1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6:09.8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681 7590,'8'18'62,"-6"-1"0,4 1 0,-4-1-59,-2 1 1,0-1 0,2 1 0,2-1-56,1 0 1,3 1-1,-4-1 1,2 1-11,-2-1 1,0 1 0,0-1-96,1 1 0,1-1 61,-6 1 1,0-7-1,-2-1 19,-4-2 1,-3-2 0,-9-6 23,1 0 0,5 0 1,1-2-1,-3-2 33,-2-2 0,5-6 0,1 5 0,2-3 79,4-4 0,-3-1 0,1-3 1,2 1-24,2-1 0,-4 1 1,0-3-1,3-1-24,1-2 1,2-2 0,0 3-1,0-3-8,0-2 1,0 6-1,2-5 1,1 3-3,3 0 0,6-1 0,-4 7 0,-1-1-10,1 1 126,6 0 1,-5 5-30,9 0-69,-8 1 36,5 1 1,-5 2-20,7 8 9,1-8-21,-1 6 0,1-5 0,-1 7 13,1 0 0,1 0 0,2 0 0,3 0-85,-3 0 80,-2 0-47,-1 7 0,-1-5 0,1 6 0,-1 0 0,1 2-13,-1-1 0,-1 7-76,-5-4 95,-3 3 0,-2 2-3,0 1 0,-2-3 0,-8-1-2,-2-2 0,-8-6 0,3 3 0,-5-1-6,-1-4 0,-1-2 1,1 0-1,-3 2-46,-3 1 0,4 1 0,-7-6 0,3 0-142,0 0 0,0 0 0,5 0-193,1 0 400,-1 0 0,1 0 0,-1 0 0</inkml:trace>
  <inkml:trace contextRef="#ctx0" brushRef="#br0" timeOffset="495">1398 245 8054,'-10'-8'-467,"0"6"1,4-4-1,-3 2 494,-1-2 0,-5 5 86,3-5 0,-4 4 0,-1 2-52,-1 0 1,1 6-1,0-1-4,-1-1 1,1 4 0,-1 0 0,1 1-11,-1 5 0,-5 0 1,0-1-1,3-1-10,7 1 0,-3 9 0,4 1 0,-3-2 12,-3-1 0,7 3 0,1 2 0,0 1-12,1-1 1,5 4 0,-2-4 0,2 0-46,-2 1 1,4 3 0,-3-4-1,3 0-22,2 0 1,5-1 0,3-7 0,2 1-95,4-1 0,1-1 0,2-3 0,1-3-115,-1-2 0,1 3 1,1-5-1,3-2 239,1-2 0,8 6 0,-4 1 0</inkml:trace>
  <inkml:trace contextRef="#ctx0" brushRef="#br0" timeOffset="1141">1660 629 6670,'-8'10'-75,"6"-1"1,-6-5 97,0 2 0,5 0 145,-9-6-93,8 0 0,-6 0-49,5 0 0,3-2 0,-4-4-71,4-6 1,2 3 0,0-3 39,0-2 0,0 5 0,0-3 0,2 0-14,4 3 0,-4-7 0,5 5 1,-1-5 49,0-1 1,2 1-1,-4 3 1,3 1-25,3-2 1,-4 1 0,4-1 0,-1 4-1,1 3 0,-6-7 0,4 4 1,-3-1-27,1-1 1,8 6 24,-3-5 1,5 1 0,1-2 40,1 6 0,-1-1 0,1 1-14,-1 2 0,-5 2 1,0 2-1,1 0-8,3 0 1,-5 0 0,1 0 0,2 0 19,1 0 1,-3 2-1,-1 2 1,3 2 9,1-2 0,-3 3 0,-2 1 1,0 2-6,-1 3 1,1-3 0,4 2-1,-5 1-24,-1 3 0,0-5 0,-4 1 0,1 2-60,-1 1 1,-2 3-1,0-1-5,4 1 0,-4-1 1,4 1-186,-4-1 1,-2-5-157,0-1 1,-2-7 0,-4 2 379,-6-4 0,-3-2 0,-3 0 0</inkml:trace>
  <inkml:trace contextRef="#ctx0" brushRef="#br0" timeOffset="1423">1590 454 7463,'11'0'10,"1"0"1,-6 2-233,6 4 0,-1-4 1,7 4 198,-1-4 0,3-2 6,3 0 0,-2 0 1,6 0-1,-1 0-101,-5 0 1,0-6 0,1 0 117,1 2 0,8-6 0,-4 1 0</inkml:trace>
  <inkml:trace contextRef="#ctx0" brushRef="#br0" timeOffset="1912">2393 332 6986,'-10'2'159,"5"4"0,3-2 0,2 7-80,0 3 1,0-4 0,0 1-1,0 3-31,0 1 1,0 3 0,0-1-32,0 1 1,0-1 0,2 1 0,2-1-10,1 1 1,3-7 0,-2-1 7,6-2 1,3 3 0,3-5 0,-1-2-51,0-2 0,1-2 1,-1 0-1,1 0 22,-1 0 1,7 0 0,-1-2-1,-2-2-40,-1-2 1,-3-5-1,1 3 1,-1-2 44,1-3 0,-1 3 0,-1-2 0,-3-1 10,-1-3 1,-3-1 0,3-1-1,-4 3 2,0 3 1,-6-3 0,3 3-1,-3-4-2,-2-1 0,-2 1 1,-2 3-1,-3 3 8,-3 2 1,4-3-1,-5 5-106,-3 2 1,4-4 0,-1 2-35,-3 3 0,-1 1 129,-3 2 0,8 0 0,3 0 0</inkml:trace>
  <inkml:trace contextRef="#ctx0" brushRef="#br0" timeOffset="2716">3092 245 8030,'17'0'-358,"-7"0"0,-2 7 413,-8 5 0,0 4 1,0 1-1,0 1 1,0-1 13,0 0 0,0 1 0,0-1-84,0 1 1,0-1 0,0 1-178,0-1 5,0 1 1,0-7-1,-2-1 40,-4-2 0,4-4-33,-4-10 0,-2-4 0,3-7 143,1-1 0,-4 1 0,0-1 0,0 1 48,1-1 1,1 1 0,4-1 33,-4 1 0,4 0 0,-4-1 1,4 1 84,2-1 1,2 6-1,4 1-57,6-3 1,3 5 0,3-1 0,-1 2 15,1 4 0,-1 2 0,1 0 0,-1-2-12,1-1 0,-1-1 1,0 6-1,1 0-10,-1 0 1,1 0 0,-1 0-1,1 0-39,-1 0 1,-5 6-1,0-1 1,1 1-8,3 2 0,1-4 1,1 8-73,-1 1 1,-7-3 0,-4 1 26,-5 3 0,-2-4 1,-5-1-1,-6 1 14,-3 0 0,-3 0 0,-1 1 0,-3-3-1,-1 0 1,0-6 0,5 4 1,1-5 1,1 1 16,5 4-39,3-4 1,10 6-1,4-8 14,5 0 0,5 0 0,1 0 0,1-2 19,-1-4 1,1 4 0,-1-4 130,1 4 1,-1 4-66,1 4 1,-3-2 0,-1 8-38,-3 1 0,-7 3 1,2 1-2,-4 1 1,-2-1 0,-2 1 10,-4-1 1,2-5 0,-7-2-33,-3-3 0,-9 5 0,-4-4-32,-1 1 0,3-5 0,8 2 1,-1-4-29,1-2 1,-1 0 0,1 0-1,-1 0-272,1 0 1,0 0 49,-1 0 0,3-8 139,3-3 0,4 1 134,8-2 0,-8 1 0,-1-7 0</inkml:trace>
  <inkml:trace contextRef="#ctx0" brushRef="#br0" timeOffset="3261">3738 210 7757,'-10'0'-1146,"2"2"1417,8 4 0,0-3-82,0 9 0,0 0 0,0 5-83,0 1 0,0-1 1,0 2-22,0 5 0,0-5 1,0 4-1,0-3-161,0-3 0,0-5 1,0 0-1,2-1 15,4-1 1,-2 4-1,8-7 23,1 3 1,3-6-1,1 2 29,1-4 1,1-2-1,3 0 1,1 0-9,-2 0 0,4 0 0,-1-2 0,-3-2-6,-2-2 0,-1-6 0,-1 5 0,1-1 64,-1 0 0,1-6 0,-3 3 25,-3-5 0,1-1 0,-7-1-23,-2 1 1,4-1-1,-2 1-56,-2 0 0,-2 5 0,-4 0-109,-4-1 0,-2 3 0,-6-2-345,3-1 0,5 5 179,-6 2 0,8 2 288,-1-2 0,-5 5 0,0-7 0</inkml:trace>
  <inkml:trace contextRef="#ctx0" brushRef="#br0" timeOffset="3791">4751 175 7880,'17'0'-1308,"-7"0"1450,-2-8-88,-8 6 0,-2-6 0,-4 8 8,-6 0 1,3 0 0,-3 0-52,-2 0 1,-1 0 0,-3 0 0,1 0-4,0 0 0,1 2 0,2 2 0,3 2 71,-3-2 1,-1 6 0,-1 1 39,4 5 1,-3 1 0,5 1 0,1-1-25,3 1 0,-2-5 0,0 1 0,0 1-25,1-1 0,1-1 0,6 5 65,0-1 0,0 1-76,0-1 0,2-1 1,4-5-1,3-3-47,1 0 0,6-6 0,-5 4 1,5-4-52,1-2 1,1 0 0,-1 0 0,1 0-152,-1 0 0,1 0 0,-1 0 0,0-2-66,1-4 1,-1 4 0,1-4 0,-1 2 24,1-2 1,-7 5 0,-1-7 0,0 2 230,0 0 0,-7 0 0,13-1 0,-6-3 0</inkml:trace>
  <inkml:trace contextRef="#ctx0" brushRef="#br0" timeOffset="4524">5100 0 7934,'18'0'-889,"-1"0"641,1 0 0,-7 0 0,1 0 338,1 0 1,3 0-1,1 0 23,1 0 0,-1 0 0,1 0-49,-1 0 0,-5 0 0,0 0 1,-1 2 43,-1 4 0,5-2 0,-3 6-124,4-3 0,1 7 0,0-4 34,1-1 1,-1 7 0,1-5 20,-1 5 1,-5-4 0,0-1-6,1 3 1,1 1-1,-3 3 1,-3-1 8,0 1 1,-6-7 0,4 1 0,-2 2 9,1 1 1,-3 3-1,4-1-17,-4 1 1,-2-1 0,0 0-1,0 1 8,0-1 0,0-5 1,0 0 7,0 1 0,0 3 0,-2 1-18,-4 1 1,2-3 0,-5-1 0,-1-3-29,0 3 0,5-4 0,-7 1 34,-2 3 0,-1 0 1,-1-1-1,3-1 2,1 1 0,2-3 1,-3 0-1,1-1 21,-1 1 0,-3-4 1,-1 4-11,-1-3 0,6 1 1,1-4-39,-3 2 1,1 2 0,-1-4-64,2 1 1,7 1-203,-7-6 1,6 0-59,-6 0 0,9-2-166,-3-4 1,-2 3 473,2-9 0,-7 0 0,3-5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6:18.23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6662,'9'0'642,"1"0"-474,-4 0 0,-2 0-38,7 0 1,1 0-127,5 0 1,1 0 0,-1 0 0,1 0-104,-1 0 1,1 2 0,-1 2-1,1 2-168,-1-3 0,6-1 0,1-2 267,-3 0 0,-2 0 0,-1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6:17.4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93 0 7958,'-12'0'-1014,"1"0"282,-1 0 402,2 0 331,-5 0 1,11 0-114,-8 0 112,8 0 0,-11 0 0,5 0 0</inkml:trace>
  <inkml:trace contextRef="#ctx0" brushRef="#br0" timeOffset="373">1 52 6599,'17'-7'54,"-5"5"0,-1-4-4,3 4 1,-4 2-1,1 0 63,3 0 1,-4 0-1,1 0-72,3 0 1,1 0 0,3 0-117,-1 0 0,1 0 0,-1 0 0,1 0-74,-1 0 1,-5 0-1,-1 0-273,3 0 422,2 0 0,1-8 0,1-1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6:45.666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2166 35 25256,'-11'0'-1832,"-1"0"1933,0 0 0,1 0-42,-1 0 1,6 0-64,-5 0 1,5 0 0,-6 0 13,-2 0 1,5 0-11,-3 0 1,0 0-6,-5 0 0,0 0 25,-1 0 1,1 0 0,-1 2 117,1 4 1,-1-4 0,1 3-58,-1-3 0,1-2 1,1 2-1,3 2-115,1 2 0,0 0 0,-5-6 56,0 0 1,5 2-1,0 2-52,-1 2 1,-3 1-1,-1-3 83,-1 2 1,1 0 0,1-4-1,3 2-30,1 1 1,-5 3-1,-7-4 1,3 2 23,1-2 0,3 4 0,0-3-116,-1-1 1,1 4 0,-1-2 0,3 0-13,3 1 1,-4-5 0,5 6 73,-5 0 0,-1-4 0,-1 5-78,1-1 1,-1 4 0,3-4 0,1-1 54,3 1 1,-1 0 0,-5-4-1,-1 4-64,1 1 1,-1-3 0,1 4 0,-1 0 3,1-1 1,-1-3 0,1 4-71,-1-2 1,1 5 0,-1-3-34,1-1 1,5 5-1,1-6 43,-3 2 1,-1 1 0,-3 5 0,3-3 47,3-1 1,-4-6 0,5 3-1,-3 1 21,3 0 0,-5 0 0,6 3 1,-1-3-139,-1-2 0,6 5 0,-5-1 1,-3 3 1,4 1 0,1-3 0,-1-1-40,0 2 0,4-1 1,-5 1-1,-1-2 112,2 1 1,-5 1 0,5-1 0,-1-1 29,-1 1 0,2 3 1,-3 0-1,3-3-28,2-1 1,-3-1 0,3 5 0,0-2-5,0-3 1,-5 1-1,3 5 1,-2 1 6,1-1 0,1 1 1,-4-1-1,3 1 47,-3-1 0,4 1 1,1-1-1,-1 0 6,0 1 0,5-1 0,-5 1 0,0-1 61,0 1 0,1-1 0,-5 1 1,2-1 7,-1 1 1,-3-1 0,-1 2 0,-1 1 31,1-3 1,5 5 0,1-11 0,-1 5-31,2 1 0,1 1 1,3-1-66,-6 1 0,4-1 0,1 1-56,-1-1 1,4 1 0,-6-1 104,3 1 0,-5-1 1,4 0-1,0 1 3,1-1 1,-1 1-1,2-1 1,-4 1 33,1-1 0,-5 1 0,6-1 0,1 1-99,-1-1 0,-4 1 0,4-1 1,1 0-17,-1 1 0,-4-1 1,6 1-1,1-1 26,-3 1 0,6-7 1,-4 1-1,4 2-165,2 1 0,0 3 0,0-1 176,0 1 0,-6-1 1,0 1-1,3-1-96,1 0 1,2-5 0,0 0 0,0 1-9,0 3 0,0 1 0,0 1 0,0-1-110,0 1 0,0-1 0,0 1-8,0-1 1,0 1 0,0-1 11,0 0 0,0 1 1,0-1 57,0 1 0,0-1 0,0 1 131,0-1 1,5 1 0,1-1-93,-2 1 1,4-1 0,-2 1 47,-2-1 0,-2 1 0,-1-1 0,3 0 33,2 1 0,0-1 0,-6 1 0,0-1 24,0 1 1,6-1-1,0 1 1,-2-1 8,-3 1 1,-1-1 0,2 1-37,4-1 0,-4 0 0,4 1 0,-4-1 1427,-2 1 0,2-1 1,2 1-1352,2-1 0,-1 1 0,-5-1 94,0 1 0,0-1 0,0 1 0,0-1 40,0 1 0,2-1 0,2 0-68,2 1 0,0-1 0,-6 1-50,0-1 1,6-5 0,0 0 0,-1-1 49,3-1 0,-6 5 0,6-3 144,0 4 1,1 1 0,9 1 29,-1-1 0,1-1 0,-3-3 0,-1-1-19,-3 1 1,-1 3 0,4 1-1,-3 1-131,3-1 0,-1 1 1,1-1-1,-2 1 10,1-1 1,1 1 0,-1-1 0,-1 0 78,2 1 0,1-1 1,3 1-1,-1-1 40,1 1 0,-1-1 1,1 3-1,-1-1-45,0-1 1,1 3 0,-1-9-1,1 3-40,-1 3 1,1-3-1,-3-1 1,-1-3-115,-2 3 1,-1-1 0,7 1 0,-3-2 7,-3 1 1,3 3 0,-5 1-1,2 1 29,-1-1 1,1-5 0,5-1-1,1 3 49,-1 2 0,1 1 0,-1 0 1,1 1 16,-1-1 1,3-5-1,1 0 1,2 1 28,-1 3 0,-1-5 0,0 1 0,3 2-15,-3 1 1,-2-3 0,1-1 0,1 3-35,2 2 0,1-5 1,-7 1-1,1 1-31,-1 3 1,1-4 0,-1-3 0,2 1 100,5 0 0,-5-1 0,4 3 0,-3-4 42,-3 0 1,7-5 0,-1 7 0,0 0-47,2 0 1,-5-5 0,5 5 0,-2 0-40,1 0 1,1-5-1,-4 7 1,2 0-113,-1-3 0,-3 7 1,1-6-1,1 1 41,2 1 1,0-6-1,-3 3 1,1-1 61,2-4 0,3 4 0,-5-2 0,2-3 91,-1-1 0,-1 0 0,0 2 0,3 2-67,-3-2 1,4-2 0,0-2 0,3 0-16,3 0 0,0 2 1,0 2-1,-2 2-11,2-3 1,-4-1 0,2-2 0,0 2-11,-2 4 0,5-4 0,-7 6 0,0-2 42,0-1 1,6 3-1,-2-4 1,4 2-6,2-2 1,0 0 0,0 0-1,0 1-37,0-1 0,0-2 0,0-2 0,0 0-23,0 0 0,0 0 1,0 0-1,-1 0 26,1 0 0,0 0 1,0 0-1,-2 0-5,-4 0 1,2-6-1,-5 1 1,1 1 41,4 2 0,2-4 1,0 0-1,-2 0 28,-2-1 1,0 5 0,4-4 0,-2 2 2,-2-2 0,-2 4 1,4-4-1,-1 2-67,1-1 1,0 3-1,0-6 1,-4 2 32,-2 0 1,4-2 0,-4 5 0,1-5-68,-1-2 0,4 4 1,-4-3-1,0 1-22,1 4 1,-3-6 0,-4 1-1,3-3-101,1 0 0,0 3 0,-3-5 0,1 2-31,2-1 0,1 3 0,-7-2 1,0 1-30,1 1 0,5-5 0,1 3 0,-3-2 70,-2 3 1,5-5-1,1 5 1,0-5-86,0-1 1,4-1 0,-3 1 0,1-1-25,4 1 0,-6-1 0,0 1 0,-1-1-21,-1 1 1,2-1 0,-4 1 0,3 1 36,-3 5 0,0-5 0,1 5 0,1-5 34,-2-1 1,-1-1-1,-3 1 1,1-1-4,-1 1 0,1-1 0,-3 1 0,-1-1 8,-3 1 0,1-1 0,5 1 1,1-1 8,-1 1 0,-5-2 0,0-3 0,-1-1-67,-1 2 1,4 1 0,-7 3 0,1-1 13,0 1 1,5-1 0,-3 1 0,0-1-7,-4 1 1,3-1 0,1 1-1,0 0-27,-4-1 0,3 1 1,1-1-1,0 1 33,-4-1 1,1 1 0,1-1 0,0 1 21,0-1 0,-1 1 0,-3-1 0,4 1 44,2 0 0,-4-7 0,3 1 1,1 2 11,0 1 1,-5 3 0,5-1 0,-2 1-4,-4-1 0,0-5 0,0 0 1,1 1-40,-1 3 0,-2 2 0,-2-3 1,2-1 22,4-2 0,-4-1 1,4 7-1,-2-3 5,1-3 1,-3 2 0,6-6-1,-2-1 3,0 1 0,0 4 1,-6-4-1,0 0-2,0-1 0,5 5 1,1-4-1,-2 0-4,-2 0 0,-2 3 0,0-3 0,0 0 12,0 0 0,0 6 0,0-5 1,0 3 42,0 0 0,0-6 0,0 3 0,0 1-10,0 0 0,0-4 0,0 4 1,0-1-19,0 1 1,0-4-1,0 4 1,0 0-28,0-1 0,-2 3 1,-2 4-1,-2-3-30,3-1 0,-1 0 0,0 5 0,-2 1 75,2-1 0,-4 1 1,2-1-1,1 1-12,-3 0 0,6-7 1,-4 1-1,2 2 0,-2 1 1,5 3-1,-5-1 1,2 1 22,-2-1 0,4 1 1,-6-1-1,2 1 54,1 0 0,-7-1 1,4 1-1,0-1-23,1 1 0,-1-1 0,4 1 0,-2-1 6,2 1 1,-3-1-1,1 1 1,2-1 48,2 1 1,2-6 0,-2-3 0,-2 1-67,-2 0 1,0 0-1,6 3 1,-1-1 21,-5 2 1,2-4 0,-6 1 0,2 3 63,5 2 1,-5 1 0,0 1 0,0-1 68,0 1 0,-5 5 0,3 0 1,-1-1-32,-1-3 0,6 5 0,-4-1 1,1-2 30,-1-1 1,0 3-1,-3 1 1,1-3 1,-2-2 0,5 1 0,-3 1 0,-1 3 77,-3-3 0,-1-1 1,1-3-1,2 1-45,3-1 0,-1 1 1,-5-1-1,-1 1 13,1-1 1,-1 1 0,1-1 0,-1 1-10,1 0 1,-1 5 0,-1 0 0,-2-1-60,-3-3 0,1-1 0,6-1 0,-1 1-60,1-1 0,-3-3 0,-1 0 0,-2 1 30,1-1 0,3-1 1,1 5-1,1 1 30,0 5 1,-1-5 0,-1 5 0,-3-3-9,-1 2 1,0-3 0,5 5 0,1-1 13,-1-1 1,1 2-1,-1-3 1,1 3-10,-1 2 1,1-3 0,0 3 0,-3 0-5,-3 0 0,3 0 0,-3 5 0,4-5 11,1-2 1,-5 6-1,0-2 1,-1 3 99,-1-3 0,4 4 1,-6-4-1,0 4 30,-1 2 1,1 0 0,-4 0 0,2 0-36,-2 0 0,0 0 0,0 2 0,2 2 22,-2 2 0,4 0 0,-2-6 0,-1 0-4,3 0 1,-4 5-1,6 1 1,-2-2-15,-4-2 0,4-2 0,-1 0 0,3 0-104,4 0 1,-4 0 0,-1 0-1,1 0 25,0 0 0,-6 6 1,4 0-1,-2-3-43,0-1 1,1 4-1,-3 0 1,2-2-58,-2-2 0,4 0 0,0 2 1,2 2-9,3-3 0,-3-1 0,2-2 0,1 0-64,3 0 0,2 0 0,-1 0 0,1 0 18,-1 0 0,1 0 1,-1 0-1,1 0-24,-1 0 0,7-5 0,-1-1-207,-2 2 0,-1 2 219,-3 2 1,-1 0-1,-2 2 1,-3 2-25,3 2 0,-4 5 1,0-3-1,-3 0-19,-3-1 1,4 7 0,-2-2-1,-2 1-48,-2-1 1,-2 3 0,0-3 0,0 4-52,0 1 0,-7 6 136,-5 1 1,-3 7 0,-3-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56.2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97 6884,'2'-10'405,"4"4"-343,-4 5 1,11 8 0,-5 5 20,2 3 0,-6 3 0,3-1 1,-1 3-33,0 3 0,6-4 0,-5 7 0,1-3 3,0 0 0,0 8 0,-4-2 1,1 2-215,-1-1 1,4 1 0,-2-6 0,-2 0-2,-2 0 1,-2 4 0,0-5-119,0-3 1,0-2 5,0-1 0,0-6 273,0-1 0,0-7 0,-8-12 0,-2-11 0</inkml:trace>
  <inkml:trace contextRef="#ctx0" brushRef="#br0" timeOffset="326">18 419 7649,'0'-29'0,"0"2"-301,0 2 1,0 1-1,0 7 1,0 0 0,2-1 431,4 1 0,-2 1 0,8 3 1,1 3 7,3 2 0,3-6-82,5 3 0,-5 3 0,4 2 0,-3 4-17,-3 2 1,1 0-1,-1 0-18,0 0 1,7 2 0,-1 2 14,-2 2 1,3 8 0,-3-5-1,-4 3-47,-1 0 1,3-1 0,-7 5 0,4-3-26,1-1 1,-5 0-1,-3 5 4,-1 0 0,-2 1 0,-6-1 13,0 1 1,-8-1-1,-3-1-15,-5-5 1,-1-3 0,-3-6-1,-1 2-52,-2 2 0,-3 0 1,3-4-1,-4 2-107,0 1 0,-4 1 1,7-6-1,3 0 192,2 0 0,-7 8 0,-1 2 0</inkml:trace>
  <inkml:trace contextRef="#ctx0" brushRef="#br0" timeOffset="792">1381 0 7544,'-12'0'-480,"0"0"0,-1 0 506,-3 0 0,-1 0 1,-1 2 2,1 4 0,-1 2 1,-1 5-1,-2-1 42,-3 1 0,1 3 0,4 3 0,-3 3 26,-1 1 0,0 6 0,5-2 0,1 2-19,-1 2 1,1 12 0,-1-8 0,3 2-8,3 0 0,-1 4 0,7-1 0,2-1-15,2-2 1,2-4 0,2-2 0,4-2-40,5 2 1,5-6-1,1 1 1,1-3-133,-1 0 1,7 0 0,1-5 0,2-3-59,4-3 1,0 2 0,2-7-1,-2 1 173,0 0 0,14-2 0,-8-6 0</inkml:trace>
  <inkml:trace contextRef="#ctx0" brushRef="#br0" timeOffset="1901">1747 507 7590,'10'0'-52,"6"0"1,-12 7 0,5 5 88,-1 4 0,-2-5 0,-6 1 0,0 1-21,0 3 1,0 1-1,0 1 1,0-1-9,0 1 0,0-7 0,0 1 0,0 2 1,0 1 0,6-3-231,-1-1 109,1 1 0,-6-4 23,0-8 1,0-8 12,0-9 1,-2-7 0,-2 1 0,-1 2 2,1 1 0,2 1 0,2-4 1,0-5-46,0 1 0,-6-4 1,0 6-1,2 0 62,2 0 0,2-5 0,0 5 1,0 0 125,0 0 0,2 3 1,2 9-1,4 1 92,2-1 1,1-3 0,7 1-121,-1 3 0,1 2 0,-1 6 1,1-1 4,-1 1 1,1 0-1,-1 0 1,0-2-14,1 2 0,-1 2 1,1 2-1,-1 0-48,1 0 1,-1 2 0,1 2 0,-1 4 34,1 2 0,-7-5 1,1 7-5,1 2 0,1 1 1,0 3-1,-3-1 6,3 0 0,-1-3 0,1 0 1,-2 1 9,1-1 1,-3 5 0,2 4 0,-1-1-4,-1-3 1,4-1 0,-9-1 0,-1 1-16,-2-1 1,4 6 0,0 1 0,-2-3 5,-2-2 0,-10-1 0,-2-1-32,0 1 1,-3-7 0,5-1-1,0 0-503,1 0 0,-7-7-172,2 3 687,-3-4 0,-3 6 0,1 2 0</inkml:trace>
  <inkml:trace contextRef="#ctx0" brushRef="#br0" timeOffset="2152">1835 542 7723,'17'0'-959,"-5"0"954,-1 0 0,-5 0 0,6 0 19,2 0 0,1-6 0,3 0 0,-1 2-51,0 2 1,7 2 0,1 0 0,0 0 54,0 0 0,5-6 0,-5 0 1,0 3-352,0 1 0,4 0 333,-5-4 0,7 4 0,-4-6 0</inkml:trace>
  <inkml:trace contextRef="#ctx0" brushRef="#br0" timeOffset="2692">2690 314 7913,'18'0'-1501,"-6"0"1614,-1 0 310,-7 0-11,4 0-301,-8 0 1,0 2 0,0 4-57,0 6 1,0 3-1,0 3 1,0-1 12,0 1 1,0-1 0,0 3 0,2 1-146,4 2 0,-2 1 1,5-7-1,1 1 82,0-1 0,1 0 0,7 1-16,-1-1 1,1-1 0,-1-3 0,1-3-33,-1-2 0,6 0 0,3-4 1,-1 1-2,0-1 1,0-2 0,-3-2-1,3 0 15,2 0 1,-6-6-1,3-1 1,-5-1 22,-2 0 0,1-5 0,-3 1 1,-1-4 5,-2-1 0,-3-3 1,3-1-1,-6-2 6,-4 2 1,4-1 0,-1 1 0,-1-2 18,-2 1 0,-2 3 0,-2 1-44,-3 1 1,1 1-1,-6 3 1,0 3-199,1 2 0,3 2-175,-6 6 1,8 2 391,-2 4 0,-3-4 0,-1 6 0</inkml:trace>
  <inkml:trace contextRef="#ctx0" brushRef="#br0" timeOffset="3002">3668 262 7913,'12'0'-294,"0"0"299,-8 0 0,5 0-343,-3 0 321,-4 0 0,8 0 0,-6 2 1,2 4-1,-1 4 94,3-1 0,-6 7 0,4-3 0,-4 7-158,-2 3 1,0 0 0,0-3 0,0 1 7,0 2 0,0 6 0,0-3 0,0-1-68,0 0 1,0-2 0,0-5 0,0-1 26,0 1 0,0-7 0,0 1-57,0 2 171,0-7 0,0 1 0,0-8 0</inkml:trace>
  <inkml:trace contextRef="#ctx0" brushRef="#br0" timeOffset="3528">3738 664 7380,'0'-18'-1475,"0"1"1438,0-1 0,0-5 0,0-2 0,0 0 51,0-1 0,0 1 0,0 4 0,0-4 69,0-3 1,0 7-1,2-2 1,2 3-12,2 3 1,8 1 0,-5 3 0,3 1 11,0-1 1,-1 3 0,9 0 0,1 2-21,2 5 1,1-5 0,-7 2 0,0 2 40,1 2 1,1 2-1,3 0 1,1 0-70,-2 0 0,-1 0 0,-3 2-48,1 4 0,-1 2 1,-1 5-1,-3-1-58,-1 1 0,-8 3 1,2 1 43,-5 1 0,-1-1 0,-1 1-110,-5-1 1,2-1 0,-8-3 0,-1-1 97,-3 2 1,-7-5-1,0 1 1,1-2 32,3-4 1,-1 3 0,-1-1 30,-2-2 119,-1-2-125,15-2 0,9 0 0,11 0 0,5-2 83,1-4 0,7 4 0,-1-3 0,0 3-9,2 2 0,-5 0 0,3 0 0,-3 0-37,-3 0 1,0 5-1,1 3 1,-1 2-39,1 4 0,-1-5 1,-1 3-1,-3 1-32,-1 3 0,-6 1 1,4 1-34,-3-1 1,-1 1 0,-6-1 0,0 1 21,0-1 1,-2-1-1,-4-3 1,-5-3 19,-5-2 1,-1 3 0,-1-3 0,-1 0 8,-4 0 1,3-1-1,-5-3 1,2 2-65,-1-2 0,-5-2 0,4-2 0,0 0-75,0 0 0,-4 0 1,5 0-1,3 0 3,2 0 131,1 0 0,1-16 0,-1-3 0</inkml:trace>
  <inkml:trace contextRef="#ctx0" brushRef="#br0" timeOffset="4015">4385 18 7852,'17'0'-47,"0"0"1,1 0 0,-1 0 0,1 0-182,-1 0 0,1 0 0,-1 0 0,1 0 308,-1 0 0,6 5 0,1 1 0,-3-2 32,-2-2 0,5 0 0,-1 2 0,-2 4-7,-1 1 1,3-3 0,0 6 0,-1 1-50,-3 3 1,4 1 0,1 1 0,-3 1-53,-2 5 1,-1-3 0,-1 6-1,1 0-24,-1 0 0,1 1 0,-3 3 0,-3-2-8,-6 2 1,2 0-1,-3 0 1,-1-2 24,-2 2 1,-2-4 0,-2 2 0,-4 0-129,-5-1 1,1-1-1,-2-6 1,-1 2-29,-3-1 0,-7-3 0,0-1 1,1-1 158,3 0 0,-6 1 0,-2-1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6:49.433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2306 35 27872,'-18'0'-16,"1"0"1,-1 0-192,1 0 1,-1 0 0,1 0-650,-1 0 0,1 0 0,-1 0 792,1 0 0,-1 0 0,1 0 1,-1 0 80,1 0 1,0 0 0,-1 0-1,1 0 10,-1 0 1,1 0 0,-1 0 0,1 0-4,-1 0 0,-5 0 0,0 0 0,1 0 6,3 0 1,2 0 0,-3 0 31,-3 0 1,-2 6 0,-4 0 0,5-2-21,5-3 0,1-1 0,-1 2 0,-2 2 12,-3 2 0,-1 0 0,4-4 1,-4 2-4,-3 2 0,5 1 0,-4-3 0,2 2 18,3-2 1,1 0-1,0 0 1,-3 2-13,3-3 1,2 1-1,1 0 1,1 2-40,-1-2 1,-5 4 0,0-3 0,1 1 5,3 2 0,-4-6 0,-1 6 0,3-2-75,2-1 0,3 3 1,2-4-1,3 4-164,-3 1 1,-1-3 0,-3 6-8,1 2 1,-1-1 0,1 1-1,1-3-76,5 3 1,-5 1-1,5 3 1,-5-3 52,-1-3 1,-1 4-1,1-5 1,-1 5-23,1 1 1,-1 1 0,1-1 0,-1 1 52,1-1 1,-1-1-1,1-3 1,-1-1-25,1 1 1,5 3-1,1-1 1,-1-1-81,2-2 1,-3-1-1,5 7 56,-2-1 1,1 1 0,-5-1 0,2 1 120,-1-1 0,-1 1 0,1-1 0,1 1 112,-2-1 1,-1 0-1,-3 1 1,1-1-83,-1 1 0,7-1 1,-1 1-3,-1-1 0,3 1 0,0-1 0,2 1-111,5-1 0,-5 1 0,0-1 1,0 0 79,1 1 1,-7-1 0,4 1-1,-1-1 62,-1 1 0,2-1 0,-3 1 0,3-1 1074,2 1 1,-3-1 0,5 1-1,0-1-1161,-2 1 0,6-1 1,-4 0-1,2 1-138,-1-1 1,3 1-1,-4-1 49,4 1 1,0-1 0,-2 1 0,-2-1 67,2 1 0,3-1 0,1 1 0,0-1 18,0 0 0,0 1 0,0-1 0,0 1-70,0-1 1,0 1 0,0-1 0,0 1 35,0-1 1,-6 3 0,0 1 0,2 2 91,2-1 1,-4-3-1,0-2 1,3 1 92,1-1 1,-4 7 0,0-1 0,2-2-9,2-1 0,0 3 1,-2 0-1,-2-1 10,3-3 0,1 0 0,2 3 0,0 1-45,0-2 0,0-1 1,-2-3-1,-2 1 172,-2-1 0,0 6 1,4 1-1,-2-3 5,-1-1 1,-1-3 0,6 0 0,-2 1-68,-4-1 1,4 1 0,-4-1 0,4 1-128,2-1 1,0 1-1,0-1 1,0 1-19,0-1 0,0 6 1,0 1-1,0-3 39,0-2 0,0 5 0,0-1 0,0 0-6,0 2 1,0-5-1,0 5 1,0-2 69,0 1 0,0-1 0,2-6 0,2 3-176,2 3 0,0-3 0,-6 3 0,0-4 49,0-1 1,2-1 0,2 1 0,1-1 7,-1 1 0,4-1 1,0 0-1,1 1 179,5-1 1,-4 1 0,-1-1 0,-1 1-79,-4-1 1,4 1 0,-2-1 0,0 1-3,1-1 1,-5 1 0,4-1-1,-2 1-15,2-1 1,-4 0 0,5 1-1,-1-1 26,0 1 0,2-1 0,-4 1 0,3-1 76,3 1 0,-6 5 1,4 0-1,-2-1-66,-1-3 1,7 4-1,-6 1 1,0-1-52,2 2 1,-7-6 0,7 5-1,-2-5-121,0-1 1,0 5 0,-4 0 105,3-1 0,-3 3 0,4-2 53,-4-2 1,-2-1 0,2-3 0,2 1 19,2-1 1,2 1 0,-5-1 0,5 1 32,2-1 1,-4 1-1,3-1 1,1 0-27,0 1 0,-4 5 0,3 0 0,-1-1-11,-4-3 1,4-1 0,0-1 0,-1 1 92,1-1 1,6 1 0,-5-1 0,3 0 36,0 1 1,-1-1 0,7 1 0,-3-1 14,-3 1 0,3-1 1,-3-1-1,4-3 61,1-1 0,-5 0 0,-1 5 1,3-1 20,1-5 1,3 5 0,-1-6 0,1 1-11,-1 1 0,1-2 1,-1 3-1,1-1 21,-1 1 1,1-3 0,-1 0-1,1-1 62,-1 1 0,6 0 0,1 3 1,-3-3-55,-2-2 1,5 5-1,-1-3 1,-2 2-92,-1-1 0,3 1 1,0 4-1,-1-3-27,-3-1 0,4-1 0,1 7 0,-3-3-60,-2-3 1,-1 2-1,1-7 1,2 1 42,3 0 1,-1 4 0,-5-5 0,-1 1-97,0 0 1,1 6-1,-1-5 1,1 3-8,-1-1 0,1-5 0,-1 6 0,1 0-60,-1-3 0,1 7 0,-1-6 0,1 1-9,-1 1 1,6-2-1,1 3 1,-3-3 70,-2-2 0,-1 3 0,-1-3 0,1 0 35,-1-1 1,6 5 0,3-4 0,-1 0-5,0-1 0,0 5 1,-3-4-1,3 0-66,2-1 0,-4 1 1,5-4-1,-1 2 81,0-2 0,-4 3 0,6-1 0,0-2 42,-1-2 1,5 4 0,-4 0-1,2-2 69,-2-2 0,4-2 1,-6 2-1,2 1-48,0 3 1,-6 0-1,7-6 1,-1 0 21,-2 0 0,4 0 0,-6 2 0,0 2-63,1 2 1,5-1 0,-4-5 0,2 0 35,0 0 1,0 0 0,6 0 0,0 0-31,0 0 1,-6 0-1,0 0 1,0 0 27,-2 0 0,6-5 0,-3-1 0,1 0 15,-2-2 0,2 6 0,-6-5 0,2 1-47,4 0 1,-4-6-1,2 6 1,2 1 39,2-3 1,2 4-1,0-6 1,0 1-56,0-1 0,6 4 0,0-6 0,-1 1 66,3 1 0,-6-4 1,6 7-1,-3-3-56,1-4 1,2 5 0,-4-1-1,1 0 0,-1 1 1,4-1-1,0-4 1,-1 3-46,1-3 0,4 4 0,-7-1 0,-1-1-85,-2 2 1,-2-3 0,0 5 0,0 0 15,0 1 1,0-7 0,0 4-1,-2-1-73,-4-1 1,4 0 0,-2-5-1,6-1 3,3 1 1,1-1 0,-4-1 0,2-2-26,1-3 1,1-1 0,-6 4 0,-2-4-52,-4-3 0,4 5 0,-6-6 0,1-2-35,-5-2 0,-4-2 0,-1 0 1,-1 0-80,1 0 1,-7 0 0,1 0 0,0 3-39,-3 2 1,7-6 0,-6 4 0,1 1-30,1-2 1,-1 0-1,7-1 1,-1-1 99,1 0 0,-1 0 0,1-2 0,-1-4-105,1-5 0,-1-1 1,1-3-1,-1-5 51,1 1 1,-1-6-1,0 0 1,1-1 117,-1 1 0,-5-4 0,0 6 0,-1 2 73,-1 1 0,4 3 0,-7-2 1,1-1 24,0 3 0,0-4 0,-4 9 0,1-3 3,-1-3 0,-2 3 0,-2 1 0,0 5-41,0 1 1,0-4 0,0 5 0,0-1-44,0 0 1,0-3 0,-2 3 0,-4 0 31,-5 1 0,-3-5 0,1 4 0,1 1 48,-2-1 1,-1-4 0,-5 7 0,-1-1 64,-2-2 1,0 6-1,3-3 1,-1 3 54,-2 2 1,-7 0 0,5 0 0,-2 0 74,-4 0 0,-2 2 0,-2 2 1,0 2 82,0-2 1,0 0-1,0 0 1,0 4 48,0 1 0,-3-3 0,1 4 1,4 0-6,0 0 1,0-4 0,-2 5-1,0 1 39,0-2 1,0 5 0,0-3 0,0 4-2,0 1 0,0 1 1,2-1-1,2 1-78,2-1 1,6 1 0,-6-1 0,0 1-27,2 0 0,-6-1 1,5 3-1,-1 1-13,0 2 0,0 1 0,-8-7 1,-2-1-65,-1-5 0,-1 5 0,6-4 1,2 1-81,4-1 1,-4 4 0,4-6 0,-4 1 40,-2 1 0,0 0 0,0 5 0,0 1 44,0-1 1,0 1-1,0 1 1,-2 3-6,-3 1 1,1 8-1,-6-4 1,1 3 24,-1-1 0,6-6 0,-3 4 0,1 1 1,0-1 1,0 0-1,6 2 1,0-3-78,0-1 0,1-6 0,1 7 0,2-3 8,1 0 0,3 3 0,-4-5 0,4 2 48,2-1 0,-4 3 0,5-1 0,3-3-99,2-2 1,1 5-1,1-1 1,-3 0 126,-3 3 0,4-5 1,-7 8-1,3 2-31,0 3 0,-8 1 0,2-2 0,-4-2-122,-2-2 1,6 0-1,0 6 1,-2 0 48,-2 0 0,0 0 0,1 0 0,3 2 41,-2 4 0,-7-2 0,-5 7 1,0 3-183,0 1 1,-11 5 0,0 1 0,-6 6-66,-6 6 0,-4 0 289,-6 14 1,-3 7 0,35-23 0,0 0-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00.888"/>
    </inkml:context>
    <inkml:brush xml:id="br0">
      <inkml:brushProperty name="width" value="0.11429" units="cm"/>
      <inkml:brushProperty name="height" value="0.11429" units="cm"/>
      <inkml:brushProperty name="color" value="#008C3A"/>
    </inkml:brush>
  </inkml:definitions>
  <inkml:trace contextRef="#ctx0" brushRef="#br0">2463 53 27537,'0'-17'-3277,"0"7"0,-2 2 0,-4 8 3492,-6 0 1,3 0-1,-3 0 193,-2 0 1,5-6 0,-3 0-291,-2 3 0,5 1 0,-3 2 176,-1 0 0,-3 0 0,-1 0-160,-1 0 1,1 0 0,-1 0 0,1 2-68,-1 3 0,1-3 0,-3 4 0,-1-4-89,-2-2 1,-1 6-1,7 0 1,0-2 544,-1-2 0,1 3 1,-1 1-1,1 0-599,-1 2 1,-5-4 0,0 5-1,-1 1 49,-1 0 1,6-4 0,-7 3 0,3-1 96,0-4 0,0 4 1,5-2-1,1-1-142,-1 3 0,1-6 1,-1 6-1,1-2-11,-1-1 0,1 3 1,-1-2-1,-1 4-19,-4-1 1,3 7 0,-3-6 0,2 1-39,-3 1 0,5 0 0,-4 3 0,1-1 20,-1-3 0,4 1 0,-5 5 0,5 1-24,2-1 0,-7 1 0,-1 1 0,0 3 13,0 1 1,-5 0-1,7-3 1,2-1-47,1-2 0,-3 11 1,0-11-1,2 2 35,1 1 0,-3-3 1,0 1-1,1-1 7,3 1 0,-1-1 0,-1 1 1,-2-1 51,1 1 0,3-1 0,2 1 0,1-1-60,4 0 1,-3 1 0,3-1 0,-3 1 20,-3-1 0,7 1 0,-1-1 1,-2 3 39,-1 3 1,-3-4 0,1 7 0,-1-3 19,1 0 1,0 0 0,-1-3 0,1 1 23,-1 2 0,1 3 0,-3-5 0,1 2-29,1-1 0,-3 3 0,9-2 0,-3-1 1,-3-3 0,3 0 1,1 3-1,3 1-28,-3-2 1,-1 1 0,-3-1 0,3 2 51,3-1 0,-4 3 0,5 0 0,-5 0 29,-1 1 0,-1-1 0,3-4 0,1 4-42,3 2 1,1-5-1,-4 3 1,5-2-55,1 1 0,-4 5 0,4-4 0,1 0-32,-1 0 0,0 1 0,4-5 0,-4 2 29,-1-1 1,5 3-1,-4 0 1,2 0 24,0 1 1,-5-3-1,3-4 1,0 3-38,1 1 0,1 6 0,6-4 1,-2 0-13,-4 1 1,4 3 0,-4-4 0,4 0-63,2 0 0,0 5 0,0-5 1,0 2 9,0 4 1,0-4 0,0 0 0,0 0 57,0 1 1,0-5 0,2 4 0,2 0 2,2 0 1,0-3-1,-6 3 1,2-2-16,3-4 0,-3 5 0,6-3 1,-2-2 46,0-1 0,5 3 0,-3 0 0,0-1 59,0-3 1,3 0 0,-3 3-1,0 1-6,0-2 0,-1-1 1,-3-3-1,4 1 75,2-1 1,-6 1 0,3-1 0,-1 3-37,0 3 1,2-4-1,-4 5 1,3-5 92,3-2 0,0 1 1,3-1-1,-1 3 41,2 3 0,-1-4 1,1 5-1,-2-3-27,1 2 0,1-1 0,-1 5 1,-3 0-113,-2 0 0,3-4 0,-3 5 0,0-1-21,0 0 1,3-4 0,-3 4 0,2 1 99,3-1 1,3-4 0,1 4 0,1 0 1,-1 1 0,1-5 0,-1 4 0,3 0 61,3 0 0,-4-3 1,5 3-1,-5 0-118,-2 0 1,3-4 0,1 5-1,2-3 14,-1-4 1,-3 4 0,-1-1 0,1-3 58,4-2 0,-3-1 0,5-1 0,-2 1 81,1-1 1,7 1 0,-2-1 0,2 1 29,-2-1 1,4 1 0,-6-1 0,2 0-68,0 1 0,-2-1 0,4 1 0,-3-1-50,-3 1 0,6-1 1,-4 1-1,2-1-8,0 1 0,-2-7 0,5 1 1,-3 0 31,2-3 0,0 7 0,0-6 1,-2 1-12,2 1 1,2-2-1,2 1 1,0-3-14,0 0 1,0-4-1,0 5 1,-1 1-45,1 0 0,2-6 1,2 3-1,2-1-2,-2 0 0,-2 6 0,-1-7 1,3 1-2,2 2 1,7-6 0,-1 4 0,3-4 13,3-2 0,-1 6 0,3-1 1,1-1-18,2-2 0,0-2 0,-5 0 0,-1 0 24,0 0 1,7 0 0,-1 0 0,-2 0-9,-2 0 0,-1 0 0,-1 0 0,-1 0-111,-5 0 1,3 0-1,-6 0 1,-1 0 65,1 0 1,11 0 0,-3 0 0,1 0-270,2 0 1,-11-6 282,9 1 1,-3-9-1,3 4 1</inkml:trace>
  <inkml:trace contextRef="#ctx0" brushRef="#br0" timeOffset="2236">2096 175 27628,'12'0'-232,"-3"-2"0,1-2-505,0-1 1,-4-1-1,5 6 1,3-2 788,1-4 0,-3 4 0,0-4-117,1 4 0,-3 2 67,2 0 0,-7 0 25,7 0 0,0 0 0,5-2 51,1-3 1,-7 3 0,1-4-24,1 4 0,3 2 1,1 0-1,1 0-90,-1 0 0,7 0 1,-1 0-1,0 0 93,2 0 0,-5 0 0,5 0 0,-2 0-65,1 0 0,5 0 0,-4 0 0,0 0 68,0 0 1,6 0 0,-1 0 0,3 0-35,1 0 1,1 0 0,-2 0-1,-2 0-28,-1 0 1,-1 2-1,6 2 0,-2 2-60,-4-3 0,4-1 0,-4-2 0,2 2-37,-2 4 1,2-4 0,-6 4-1,2-2 34,4 2 0,-3-4 0,1 5 0,2-1-2,2 0 0,2 2 0,0-4 0,-2 1-7,-4-1 0,8 4 1,-6 0-1,0 0-22,2-1 1,0 5-1,3-4 1,3-1-4,2 1 0,0 6 1,-4-4-1,1 1 31,3 1 1,0-6 0,-4 3 0,2 1 30,1 0 0,1-4 0,-6 3 0,-2 1 25,-4 0 1,4-5 0,-4 5 0,4 0-20,2 0 1,0-1 0,-2 5 0,-2-2-81,-2 1 1,-5 3 0,5 1-1,0 1-36,-2-1 0,4 0 1,-6 1-1,2-1 49,4 1 0,2-1 1,2 1-1,0-1 1,0 1 1,0 5-1,0 0 1,0 1-49,0 1 0,0 0 1,0 6-1,-2-4-19,-4-2 1,4 1 0,-6-5-1,2 4-4,0 2 1,-6-3 0,5 3 0,-3-2-15,-4-4 1,1 5-1,-1-1 1,2 0 46,-1 0 0,-3 1 0,0-5 0,1 2 18,-3-1 0,8 3 0,-9 0 0,0 0-78,-1 0 0,4 1 0,-7-3 0,4 4-31,1 0 1,-5 6 0,-1-4-1,1 2-2,-2-1 1,3 3 0,-5-4 0,0 2-13,0-2 1,-1 4 0,-3-4 0,4 2 14,2-2 1,-6 4 0,3-4-1,-1 4 13,0 2 0,2-2 1,-4-2-1,1-4 25,-1-1 1,4 5 0,-2-2 0,-2 4-35,-2 2 0,-2-2 1,0-2-1,0-2 59,0 2 1,0 0-1,0 0 1,0-2 37,0 2 1,0 0 0,0 0-1,0-4 62,0-1 1,0 3-1,0-4 1,0 0 113,0 0 0,-6 4 0,0-3 0,2-1-14,2 0 1,-4 4 0,1-4 0,1 1 6,2-1 0,-4 6 0,0-2 0,0 2 7,-1-2 0,5 2 1,-6-6-1,2 1 62,0-1 0,0 4 0,4-4 0,-1 0-31,-3 1 1,-2 3-1,4-6 1,-2 0 0,2 3 0,-3-5 0,-1 6 0,0-2 19,0-3 0,-3-1 0,3 0 1,0 3-4,0-3 0,-5-2 1,1-1-1,-3-1-6,-3 1 0,7 5 0,-1 0 0,-2-1 54,-1-3 0,-3-1 1,1-1-1,1 1-24,5-1 1,-5 0-1,5 1 1,-5-1 16,-1 1 0,-1 5 1,1 0-1,-1-1 7,1-3 0,-1-1 1,1-1-1,-1 3-46,1 3 0,-1-4 0,1 4 0,-1-3-10,1-3 0,0-1 1,-1-3-1,1-1-11,-1 2 1,1 1 0,-1 1 0,1-3-36,-1-1 1,7-2 0,-1 3 0,-2-1-30,-1 1 0,-8 3 0,-1 1 0,3 1-34,2-1 0,1 1 0,1-1 0,-1 1-40,1-1 1,1 1 0,3-3 0,1-1 34,-2-3 0,-1-1 1,-1 4-1,3-5 67,1-1 0,0 4 1,-5-6-1,1-1 24,5 3 0,-5-6 1,5 6-1,-5-2-33,-1 0 1,-1 5 0,1-3 0,-1 0-15,1 0 0,-1 3 1,1-3-1,-1 0 2,1-1 0,-1 7 0,1-4 0,0 1-3,-1 1 0,1 0 1,-3 5-1,-1-1 18,-2-5 0,-1 5 0,7-6 1,-1 1-20,1 1 1,-1-6 0,1 3 0,0 1-25,-1 0 0,1-6 0,-1 3 10,1 1 0,-1-6 0,1 4-16,-1-4 1,1 0 0,-1 2-83,1 1 1,-1 1 102,1-6 0,-1 0 0,1 0-7,0 0 0,-1 0 0,-1 0 0,-3 0-24,-1 0 0,0 0 0,3 0 0,-1 0-33,-2 0 0,-6 0 0,3 0 0,1 0-108,0 0 1,-12-6 0,2 1 160,-2 1 0,0 2 1,2 2-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12.735"/>
    </inkml:context>
    <inkml:brush xml:id="br0">
      <inkml:brushProperty name="width" value="0.11429" units="cm"/>
      <inkml:brushProperty name="height" value="0.11429" units="cm"/>
      <inkml:brushProperty name="color" value="#E71224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85 7090,'0'9'415,"0"1"-316,0-4-41,0-4 1,2 11-76,3-7 0,-3 2 0,6-4-68,0 2 1,-4-1 7,7-5 67,-7 0 0,6-5 93,-4-1-27,-4-8 0,4 7-42,-12-5 0,2 4-13,-8 8 1,6 0 214,-5 0 1,7 2 48,-2 4-172,4 4 1,2 7-69,0 0 0,2-7 0,2-2-149,2 0 1,5-4-114,-5 7 0,2-7-33,-2 2 95,-4-4 1,5-4 166,-7-4 1,0 2-16,0-7 0,-7-1 0,-3-6 1</inkml:trace>
  <inkml:trace contextRef="#ctx0" brushRef="#br0" timeOffset="715">385 262 6541,'0'-9'429,"0"1"0,0 10-274,0 4 0,0 3-49,0 9 1,0-1 0,0 1-68,0-1 0,0 1 1,0-1-1,0 1-32,0-1 1,0 1-1,0-1 1,0 0 31,0 1 0,6-1 0,-1 1-51,-1-1 1,4 1 0,-2-1 0,0-1 12,2-5 0,-5 5-65,9-4 0,0-5 33,5-1 0,1-4 18,-1-2 0,-1-2 1,-3-2 22,-1-2 1,-6-5 0,3 3-29,-1-2 0,-2 5 0,-4-5 0,2 0 16,2 0 0,-1-1 0,-5-7-6,0 1 1,0-1-1,0 1 22,0-1 1,0 1-1,0 0 1,0-1-4,0 1 1,0-1 0,-2 1 0,-1-1-2,-3 1 0,-8-1 0,4 1-24,1-1 1,-7 7 0,5 1 0,-3 0-13,2 1 0,-3 5 0,3-2 0,-3 4-20,-3 2 0,7 0 0,-1 0-74,-2 0 0,5 0 0,-1 2-193,2 4 0,2 3-33,6 9 339,0-1 0,8-7 1,2-2-1</inkml:trace>
  <inkml:trace contextRef="#ctx0" brushRef="#br0" timeOffset="1301">734 18 9092,'10'-2'-945,"-4"-4"1,-2 4 981,1-4 1,-1 4 22,8 2 1,-8 2-1,2 4 0,-4 6 1,-1-2-1,3 1 1,2 3 4,-2 1 0,-2 3 0,-2-1 0,2 1-41,4-1 0,-4 1 1,3 1-1,-3 2 12,-2 3 0,6-1 0,0-6 0,-2 1-36,-2-1 0,-2 1 0,2-1 0,2 1-26,2-1 1,-1 1-34,-5-1 1,2-1 51,4-5 35,-4-3 1,8-8-8,-4 0 0,3 0 13,9 0 0,-3-2 1,-1-2-22,-2-2 0,-1-1 0,7 3 2,-1-2 1,1-6 0,-3 5 0,-1-1-17,-3 0 1,1-4-1,3 5 1,-1-1-37,-2 0 1,-1 0-1,7 4-111,-1-1 1,-5-7-1,0 6-271,1 2 163,-5 2 0,2 2-158,-5 0 392,-3 0 1,-2-7-1,-9-3 1</inkml:trace>
  <inkml:trace contextRef="#ctx0" brushRef="#br1" timeOffset="1796">1083 140 6611,'0'18'110,"0"-1"0,0 1 0,0-1 33,0 0 0,0-5 1,0 0-1,0 1-62,0 3 1,0-5-1,0 1 1,0 2-17,0 1 1,0 3 0,0-1-69,0 1 0,2-1 1,2 1 18,2-1 1,0 0 0,-6 1 0,2-1-29,4 1 1,-4-1-1,3 1-27,-3-1 1,-2-5 0,0 0-155,0 1 1,0-3-464,0 1 394,0-7 262,0 4 0,-7-16 0,-3-1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17.059"/>
    </inkml:context>
    <inkml:brush xml:id="br0">
      <inkml:brushProperty name="width" value="0.11429" units="cm"/>
      <inkml:brushProperty name="height" value="0.11429" units="cm"/>
      <inkml:brushProperty name="color" value="#E71224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455 7134,'-10'0'-279,"2"0"350,8 8 0,0-5-63,0 9 1,0-6 30,0 6 58,0-9-77,0 5-66,0-8 92,0 0 35,0-8 1,-2 6-43,-4-3 1,3 5 17,-9 5 1,8-1-16,-2 8 0,4-6 1,2 5-52,0 3 1,0-4-1,2-1-20,4-1 0,-2-2 7,7-6 0,-5 0 17,6 0 21,-8 0 0,4-2 58,-8-4 1,0 2-82,0-7 1,0 5-1,-2-4-360,-4 2-252,4 3 447,-6 5 167,8 0 0,0-8 1,0-2-1</inkml:trace>
  <inkml:trace contextRef="#ctx0" brushRef="#br0" timeOffset="600">332 315 7386,'-8'18'163,"6"-1"0,-3 0-85,3 1 0,2-1 0,0 1-45,0-1 0,0 1 1,0-1-1,0 1-11,0-1 1,0-5 0,2-1-138,3 3 1,-1-4 38,8 1 1,-1-7 65,7 2 1,-6-4-1,-1-2 4,3 0 0,-4-6 1,-1-2-1,1 1 1,-2-3 3,-1 0 0,-1 4 6,-6-5 0,2 7 0,2-4 18,2 0 1,0-1-13,-6-9 0,-2 1-6,-4-1 1,2 1 0,-8-1-15,-1 1 1,3 1-1,0 3 1,1 3-43,-1 2 0,4-3 0,-5 3-14,-3-2 1,-2 6-45,-1-1 0,0 3-24,-1 2 1,6 7 0,3 5 16,1 4 0,2-5 0,6 1 102,0 1 19,0-5 0,0 8 0,0-7 0</inkml:trace>
  <inkml:trace contextRef="#ctx0" brushRef="#br0" timeOffset="1272">594 158 7227,'0'17'50,"0"-5"0,2 0-26,4 1 1,-4-3 0,4 2 12,-5 1 0,-1-3 0,2 0-106,4-3 44,-4-1 42,6-6 1,-6 0 58,4 0-45,-4 0 0,13-6-4,-3 0 0,3-5 9,3 5 0,-7 0 13,1 6 1,-6 0-28,6 0 1,-7 0 12,7 0 1,-2 2-21,1 4 1,3 4-37,-8 7 0,5-5 0,-3-1-4,2 3 0,-6-4 1,2 1-8,-5 3 0,5-4 0,0 1-21,-2 3 0,-2 1 23,-2 3 1,-2-7-1,-2 1 3,-2 2 0,-7-5 12,1 3 0,-3-6 0,-3 4-28,1-3 0,-1 5-67,1-6 0,-1 5-210,1-5 0,5 0-127,0-6 447,9 0 0,-5 0 0,8 0 0</inkml:trace>
  <inkml:trace contextRef="#ctx0" brushRef="#br1" timeOffset="1680">594 123 6581,'2'-10'265,"4"4"0,-2 4-164,7 2 1,1-5-123,5-1 1,1-6 0,-1 4-1,1 1-90,-1-1 1,1-4-1,-1 6 1,1 1 110,-1-3 0,8-2 0,2-7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21.022"/>
    </inkml:context>
    <inkml:brush xml:id="br0">
      <inkml:brushProperty name="width" value="0.11429" units="cm"/>
      <inkml:brushProperty name="height" value="0.11429" units="cm"/>
      <inkml:brushProperty name="color" value="#E71224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68 7078,'0'-10'65,"0"2"-46,0 8 1,0 8-14,0 4 0,0-3-19,0 3 0,2-8 0,2 3-21,1 1 0,3-6 3,-2 4-8,-4-4 1,8-2 6,-4 0 0,-5-8 61,5-3-1,-4 3 1,-4 0-46,-4 8 0,3 0 36,-9 0 0,8 2 0,-4 2 136,1 2-136,5 7 0,-6-9-58,8 8 0,2-8-190,4 1 0,3-3 228,9-2 1,-9 0 0,-1 0-1</inkml:trace>
  <inkml:trace contextRef="#ctx0" brushRef="#br1" timeOffset="630">420 245 6387,'-10'8'-84,"-3"-4"0,5 6 188,-2-3 0,4 7 0,-5-2 36,-3 3 0,6 3-105,3-1 0,3 1 1,2-1 24,0 0 1,0-5 0,0 0-58,0 1 1,2 1 0,1 0 0,5-5-19,2-1 0,-4-2 0,5-4-6,3 4 0,-4-4 0,1 3 16,3-3 0,-4-4 1,1-2 1,3-1 1,-1-9-1,1 4 1,-2-1 0,1-1 1,-3 6-1,2-5 2,1-3 0,-5 4 1,-2-1-2,-4-3 0,4-1-4,-1-3 0,1 1 0,-8 1 2,-4 4 0,3-3 0,-9 5-24,-2 1 0,5-1 0,-3 6 20,-2-2 1,5-6 0,-3 7 0,-2 1-34,-1 2 1,3 2 0,1 0-12,-3 0 0,-1 2 0,-3 4-163,1 5 0,5-1 214,0 2 0,8-1 0,-3 7 0</inkml:trace>
  <inkml:trace contextRef="#ctx0" brushRef="#br1" timeOffset="1588">944 18 6218,'-10'-7'168,"2"5"-79,1-6 0,3 8-21,-8 0 0,6 0-51,-5 0 0,-1 0 0,-5 2 8,-1 4 1,6-3 0,1 7 0,-1 0-20,3 0 0,-7-5 0,6 7 0,-1 0 25,-1-3 1,2 7 0,-3-4 19,1 3 1,8-3-22,-2-1 1,4 1 0,2 5 0,8-5-6,4 0 0,3-8 1,3 1-7,-1-3 0,-5 4 1,0 0-1,1-2-7,3-2 0,-5-2 0,1 0-11,2 0 0,1 0 0,3 0 10,-1 0 1,-5 0 0,-1 0-46,3 0 0,-4 6 26,1-1 1,-1 9 5,2-2 0,1-3 8,-7 3 1,0 0 3,-6 5 0,0-5-2,0-1 0,0-5 1,0 6 0,0 2 0,-2-5-13,-4 3 1,-4-1-14,-7 7 1,-1-3 0,1-1 15,-1-2 1,1-8-1,0 3-3,-1 1 0,6-6 1,1 4 4,-3-4 0,4-2 0,-1 0 0,1-2-27,-1-4 1,1 4 0,6-6-41,-2 1 0,0 3 51,6-8 0,0 0 12,0-5 0,0-1 1,2 3 9,4 3 1,-2-3 0,6 3-3,-3-3 0,5 3 1,-4 2-1,0 1-1,-1-1 1,7-2-5,-2-5 1,-3 1-1,1 3-11,-2 1 0,-2 6 0,-6-5-7,0-3 1,0 4 0,0-1 0,-2-1-24,-4 2 1,4-5 0,-6 3 16,0-3 1,6-3 0,-5 3 0,1 1 8,0 2 1,0 7-39,6-7-490,0 8 543,0-4 0,-8 16 0,-1 2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24.5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490 8076,'-15'2'-800,"3"4"0,4-3 794,8 9 1,2-6 43,4 6 0,-2-9-37,7 3 1,-5-4 45,6-2-100,-8 0 62,4 0 1,-10-2 57,-4-4 1,2 5 4,-8-5 0,7 4-66,-7 2 1,8 2 0,-4 2-1,2 3 3,1 3 1,-1-4-126,6 6 0,0-7-350,0 7 466,0 0 0,8-3 0,1-1 0</inkml:trace>
  <inkml:trace contextRef="#ctx0" brushRef="#br0" timeOffset="709">507 280 6374,'-11'0'148,"-1"0"-112,8 0 1,-4-2-60,8-3 0,0 1 9,0-8 0,2 2 0,4-3 22,6 1 0,-3 8 0,3-4 17,2 1 1,1 5-11,3-4 1,-1 4-8,1 2 1,-9 2 0,-3 4-4,-4 5 0,0-1 0,2 2 22,2 1 1,-1-3 0,-5 2-2,0 1 1,0 3 0,-1 1 0,-3 1-17,-2-1 0,-2 1 0,4-1 0,-2 1-10,2-1 1,-5 0 0,-1 1-9,0-1 0,1-1 0,5-3 12,-2-1 1,-2-2-1,4 3 65,-2-1 27,1-8-69,5 4 0,2-8-8,3 0 1,-1 0 0,6-2-14,-2-4 0,5 4 1,-3-6-1,2 2 6,-1 1 0,1-7 1,5 4 2,1-2 1,-1 7 0,-1-5 0,-3 2 14,-1 0 0,0-2 0,5 5 0,1-3-40,-1 2 1,-5-4-1,-1 2 1,1 0-221,-2-1-59,5 5 1,-11-6 2,8 8 30,-8 0 256,3 0 0,-14 0 0,-3 0 0</inkml:trace>
  <inkml:trace contextRef="#ctx0" brushRef="#br0" timeOffset="1359">1084 88 8092,'-2'-10'-914,"-4"5"1,2 3 963,-8 2 1,6 0 4,-5 0 0,7 2 1,-4 2 7,0 1 0,4 7 1,-5-4-14,1 1 1,-4 3-1,7 6 9,1-1 0,0-5 1,0-1-1,-2 3-14,2 1 0,2 3 0,2-1-23,0 1 1,0-7 0,0 1-4,0 2 1,0 1 0,2 1-1,2-3 13,2-1 0,2-6-16,-2 5 0,3-5 1,9 4 14,-1-2 1,-5-2 0,-1-6-9,3 0 1,2-6-1,1-2 1,0 0-25,1 0 0,-1-3 0,1 3 21,-1-2 1,1 1 0,-1-5-1,-1 2-51,-5-1 1,5 3-1,-4-2 25,3-1 0,-3-1 0,-3 1 1,-1 1-7,-4-2 0,-2 5 0,-2-3-1,0-1 1,0 3 0,0-2 2,0-1 1,-8-3 0,-1-1-10,-1-1 1,-4 7 0,7 1 0,-1 0-6,0 0 0,-6 5 1,3-5-33,-5 2 0,-1-4 0,-1 7-27,1 1 0,-1 2 0,1 4 37,-1 4 1,1-3 0,0 9 0,1 2-252,4 1 0,-3 1 297,3-5 0,-3 13 0,-3-5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29.14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490 8331,'-1'-10'-1957,"-5"4"2174,4 4-105,-6 2 0,6 0 82,-4 0-130,4 0 0,-5 8-92,7 4 1,0 3 6,0 3 1,0-7-21,0 1 33,0-8-10,0 4 1,5-10 10,1-4 0,0 2 16,-6-8 75,0 1 1,0-1-42,0 0 1,-2 8 2,-4-1 0,2 3 1,-5 4-31,1 3 1,0-1-18,2 8 1,4-6-26,-3 5 19,3-7 0,4 4-44,3-8-139,-3 0 3,14 0-186,-14 0 373,6 0 0,-8-8 0,0-1 0</inkml:trace>
  <inkml:trace contextRef="#ctx0" brushRef="#br0" timeOffset="558">490 280 8556,'-2'-10'-2433,"-4"5"2692,4-5 1,-8 8-209,4-4 0,2 10 0,-7 4-9,-3 1 1,5 3 0,-3 4 0,0-3-15,3-1 1,-7 0-1,6 5 1,-1 0 18,-1 1 0,8-1 0,-2 1-15,4-1 0,2 1 0,0-1-4,0 1 0,2-1 0,4 1 2,6-1 0,-2-7 0,1-2 0,3-3 6,1 1 0,-3 0 1,0-6-1,1 0-23,3 0 0,1 0 0,1 0 0,-1 0-27,1 0 1,-1-6-1,0-2 1,1 1 0,-1-1 0,-5-6 0,0 3-35,1-5 0,-5-1 1,-2-1 8,-4 1 0,-2-1 0,0 1 0,0-1 1,0 1 0,-2-1-1,-4 1-7,-6 0 1,3 1 0,-3 2 0,-2 3 9,-1-3 1,-3 1 0,1-1-5,0 2 0,-1 8 1,1-1-1,-1 3-44,1 2 1,-1 0 0,1 2-1,-1 2-53,1 1 1,-1 7-1,3-4 137,3 1 0,-3 3 0,5 6 0</inkml:trace>
  <inkml:trace contextRef="#ctx0" brushRef="#br0" timeOffset="1159">699 140 6825,'12'0'59,"-1"0"1,-1-2-1,4-1 1,-3-3-60,3 2 0,0 0 0,-1 0 0,-1-4-14,1-1 1,3 5 0,1-4 0,1 2 11,-1 0 0,1-5 0,-1 3 0,1 0 9,-1 0 0,1-3 1,-1 5-1,-1 0 20,-5-2 1,5 6 32,-5-3 0,-1 3-21,2 2 109,-8 0-118,3 0 1,-9 6-1,-1 1 1,-3 3-2,2 4 0,0-1 1,0 1-1,-2-3 10,2 3 1,2 1 0,2 3 0,-1-1-1,-5 1 0,4 5 0,-4 0 0,4-1-20,2-3 1,0-1 0,0-1 0,0 1 1,0-1 1,0 1 0,0-1-1,0 0 18,0 1 0,0-1 1,2 1-219,4-1 1,-4-5 0,4 0-209,-5 1 1,-1-3 181,0 2 0,-5-7 0,-3 5 205,-2-2 0,-1-2 0,-7-6 0</inkml:trace>
  <inkml:trace contextRef="#ctx0" brushRef="#br0" timeOffset="1459">734 385 8553,'18'0'-493,"-1"-8"0,0 4 1,1-5-1,-1-1 618,1 0 0,1 4 0,3-3 0,1-1-50,-2 0 1,6 1-1,1-5 1,1 2 8,0-1 0,-2-3 0,4-1 0,-4 1-18,-2 5 0,5-3 1,-5 6-1,0 0-204,0 1 0,-2-1 0,-5 4-288,-1-2 1,1 0 425,-1 6 0,-7 8 0,-2 2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32.8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383 8535,'-10'0'-1782,"-5"0"1847,13 0 47,-6 0-39,8 0-23,0 0 0,0 8-17,0 3 9,0-3 2,0 0-59,0-8 1,0-2 73,0-4 1,0 2 57,0-8 0,-2 9 31,-4-3-69,4 4 0,-7 2 0,5 2-70,-2 4 0,0-3 3,6 9 0,0-6-89,0 6 0,2-9 17,4 3-53,-4-4 86,6-2 0,-8-2-160,0-4 0,0-3 92,0-9 0,0 7 1,0-1-821,0-2 915,0 7 0,7-9 0,3 6 0</inkml:trace>
  <inkml:trace contextRef="#ctx0" brushRef="#br0" timeOffset="753">384 243 8519,'-11'0'-1401,"-1"0"1294,8 0 1,-4 2 148,8 4 0,0-2 0,0 7 3,0 3 0,0-4 0,0 1-15,0 3 1,0-4 0,0 1 41,0 3 0,0 1 0,0 3-33,0-1 0,2 1 0,2-1-36,2 1 0,0-7 0,-4-1 0,2 0-5,2-1 1,1-5-1,-3 4 2,2 0 1,8 0-22,-3 3 0,5-3 17,1-8 0,1 0 0,-3-2 1,-1-2-10,-3-2 0,-5-5 0,4 3 10,-2-2 0,3-1 0,-5-7-4,-2 1 1,-2-1 0,-2 1 18,0-1 0,0 1 1,0-1-1,0 1 32,0-1 1,-6 7 0,-2-1-6,-1-1 0,-1-3 1,-4 0-1,3 3-15,-3 1 0,5 6 0,-3-3-28,-2 1 0,-1-4-158,-3 7 1,1-1-76,-1 6 1,7 0 0,1 2 122,2 3 1,1-1-1,3 8 1,-2 2 113,2 1 0,2-5 0,-6 5 0,-1-5 0</inkml:trace>
  <inkml:trace contextRef="#ctx0" brushRef="#br0" timeOffset="1542">594 138 8145,'10'-7'-573,"-3"3"474,-7-8 1,0 6-17,0-5 0,8-1 163,4-6 0,-2 9 0,-1 1 0,1 2-42,0 0 1,-5-5-1,7 5 50,2 2 0,1 2 0,1 0-209,-5-4 0,5 4 154,-4-3 0,-3 5-13,3 5 1,-6-1 0,3 8-33,-1 1 1,-2-3 0,-6 2 5,0 1 0,0-3 0,0 2 15,0 1 1,0-3 0,0 2 23,0 1 0,-2-3 0,-4 2-7,-5 1 1,1 1 0,-2-1 5,-1-1 0,-1-6 0,0 3 42,3-1 1,5-2 7,-6-6-27,9 0-20,-5 0 0,16-2 34,3-4 0,3 2 1,-1-5-20,-1 1 1,0-4 0,5 7 0,-1-1-1,-5-2 1,5 6-1,-5-4 26,5 4 1,1 2-20,1 0 1,-3 2-21,-3 4 0,-4 4 1,-8 7 38,0 1 0,0-1 0,0 1-1,0-1 1,0 0 0,0 1-1,-2-3-46,-4-3 0,4 4 0,-6-7 0,2 3 12,1 0 0,-7-1 0,4 5 0,1-3 17,-1-1 1,-6 0-1,3 5-10,-5 1 0,4-7 0,1-1 16,-3-2 1,-1 3-1,-3-5-13,1-2 1,1 0 0,3 0-32,1 2 1,0-1-214,-5-5-498,-1 0 723,1-7 0,-1-3 0,1-7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36.935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69 699 11361,'-16'2'-1170,"5"4"714,3-4 454,8 13 1,0-5 12,0 7 0,0 1-157,0-1 0,0-5 118,0 0 1,2-9-129,4 3 0,-5-6 241,5-6 0,-4 3-69,-2-9 0,0 6-35,0-6 0,-2 9-121,-4-3 1,3 4 74,-9 2 140,8 0-41,-11 0 0,13 2 156,-4 4 1,6-5-477,6 5-254,-4-4-261,5-2 564,-7 0 340,0 0 1,8-8-1,2-1 1</inkml:trace>
  <inkml:trace contextRef="#ctx0" brushRef="#br0" timeOffset="559">610 385 9203,'0'-10'-1987,"0"2"2113,0 8-73,-8 0 0,1 2 1,-7 2-1,4 4 70,3 1 0,-5 3 0,4 5 1,0 1-26,1-1 1,-5-5 0,4 0 0,0 1 1,1 3 0,-1 1 1,4 1-45,-2-1 0,0 1 0,6-1-55,0 1 1,2-7-1,2 1 1,4 0-46,2-3 0,-5 1 0,7-6 24,2 2 1,1-1-1,3-5-12,-1 0 1,1-2 0,-1-3 21,1-7 1,-1-2 0,0 1-1,-1 1 11,-4-1 0,3-3 0,-5-1 2,0-1 1,-1 7-1,-5-1-1,2-2 0,0-1 1,-6-3-3,0 1 1,-2-1 21,-4 1 0,-4-1-94,-7 1 1,-1 5 0,1 3-37,-1 1 1,1 2 0,0 6-225,-1 0 0,6 6 1,1 2 302,-3 1 34,6 3 1,-7 5-1,5 1 1</inkml:trace>
  <inkml:trace contextRef="#ctx0" brushRef="#br0" timeOffset="1547">1117 88 7361,'-8'9'575,"4"5"-403,-8-8 18,8 0-199,-11-6 0,11 0-79,-8 0 1,8-2 18,-1-4 1,5-4 0,5-5 78,7 3 0,-2-4 1,1 7-1,3-1 27,2 4 0,1-2 0,0 1 0,1-1-12,-1 0 1,1 2 0,-1 6-1,1 0 12,-1 0 0,7 0 1,-1 0-1,-2 0-35,-1 0 0,-5 2 0,-1 4 0,-3 4-9,3-1 1,-4 7-1,-1-4 1,-1 3 56,-4 3 1,-2-1 0,0 3 0,2 1-4,2 2 0,-1 0 1,-5-5-1,-2-1-45,-3 1 0,3-1 1,-6 1-1,0-3 34,-4-3 0,3 3 0,-3-3-15,-1 4 1,-3-1 0,1-1-1,1-5-4,2-1 1,1 4-1,-7-4 1,1-1 16,-1 1 1,1 4 0,-1-4 3,1 1 0,-1-5-47,1 2 1,-1-4-55,1-2 0,7-2-148,4-4 0,5-4 120,1-7 1,0 5 0,0 1 38,0-3 0,5 4 0,3 1 44,2 1 0,-4 2 0,3 4 19,-1-4 0,4 2 0,-4-5 25,1 1 1,-3 0-1,6 4-8,1-1 0,-3-7 48,2 6 0,-7 0 0,5 4 23,-2-4 1,5 5-15,-1-5 1,4 4-54,1 2 0,1 0 0,-3 2 0,-1 2-40,-3 1 0,-5 3 0,6-4 9,1 2 0,-3 6 0,2-5 0,1 3 0,-3-6 0,0 4 0,-1-3-18,1 1 0,-4 0 0,4-4 1,-1 2-31,1 2 1,2 0-1,5-6 7,1 0 0,-7 0 1,1 0 30,1 0 0,3 0 1,1 0 0,-5 0-74,0 0 90,-1 0 1,7 0-460,-1 0 0,-5 0 258,0 0 0,-3-2 227,3-4 1,3 4 0,-5-6-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43.958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978 437 23412,'-9'-7'-5551,"1"3"4916,8-8-870,0 8 1,-2-6-904,-4 5 2298,4 3 65,-6-6 1,8 6-803,0-4-1394,0 4 1788,0-5 0,2 5 705,4-4 1,4 4 0,7-4 398,1 4 0,-1 2 0,3-2 1,1-2 111,2-2 1,1 1-1,-5 5 1,2-2-283,3-4 1,1 4 0,-4-4-1,4 2-9,3-2 1,-1 4 0,4-3 0,-2 1 170,2-2 0,0 4 0,0-4 0,-2 2 0,2-2 0,2 4 0,2-3 1,0 3-47,0 2 1,2-2 0,2-2 0,1-2-512,-1 2 1,0 2-1,0 2 1,3 0-155,3 0 0,-6 0 0,2 0 1,-4 0-20,-3 0 1,1 0-1,0 0 1,0 0 3,0 0 1,0 0 0,0 0-1,0 0 6,0 0 1,0 0-1,0 0 1,-2 0 6,-4 0 1,10 0 0,-4 0 0,0 0-1,-4 0 0,7 0 1,-5 0-1,2 0 43,2 0 1,-6 0 0,10 0 0,-4 0-11,-2 0 1,0 0-1,0 0 1,0 0 56,-1 0 1,1-2-1,0-2 1,0-1 20,0 1 0,0 2 0,0 2 1,0 0-36,0 0 0,6 0 1,1-2-1,1-2 36,0-2 1,5 0-1,-3 6 1,1 0-43,1 0 0,-6 0 0,3 0 0,1 0 0,0 0 0,-5 0 0,5 0 0,-2 0 0,-4 0 0,-3 0 0,1 0 0,2 0 6,2 0 0,0 0 0,-6-2 0,1-1 23,5-3 0,-4 0 1,4 6-1,-4 0-29,-2 0 1,5-6 0,1 0-1,-2 2 57,-2 2 1,-2-3 0,0-1 0,0 2-76,-1 2 0,7 2 0,0 0 0,-2 0 32,-2 0 0,-2 0 0,-2-2 0,-2-2 52,-2-2 1,6 0 0,5 6 0,-1 0-33,-2 0 1,-2-1-1,0-3 1,0-2 16,0 2 1,0 2 0,0 2 0,1 0-48,5 0 1,-4-6 0,4 0 0,-4 2-8,-2 3 1,0 1 0,-1 0-1,1 0-40,0 0 1,0 0 0,0 0 0,0 0 42,0 0 1,6 0 0,2 0 0,-1 0 14,1 0 1,0 0 0,-3 0 0,5-2-10,0-4 0,3 4 1,-5-4-1,1 4-5,5 2 1,-4 0 0,-1 0-1,-1 0-25,-4 0 1,3 0-1,1 0 0,0 0 12,-1 0 1,1 0 0,-4 0-1,4 0 29,1 0 0,-5 0 1,4 0-1,-2 0 11,-1 0 0,7 0 0,-4 0 0,-1 0-9,1 0 1,3 0-1,-3 0 1,0 0-1,0 0 0,3 0 0,-5 0 0,-2 0-50,-2 0 1,-3 0 0,1 0 0,0 0 94,0 0 0,0-6 0,2 0 0,0 3-23,-2 1 1,10 2-1,-11 0 1,5 0-11,4 0 0,-6 0 1,4-2-1,-5-2 28,-1-2 1,6 0 0,0 6-1,-2 0-41,-2 0 0,3 0 0,1 0 0,-2 0 8,-2 0 0,-2 0 0,0 0 0,-2 0 23,-4 0 0,4 0 1,-4-2-1,2-2-4,-2-1 0,2-1 1,-6 6-1,2 0-57,4 0 1,-3 0 0,1 0 0,2 0 2,2 0 0,2 0 0,-2 0 0,-2 0 49,-2 0 0,-2 0 1,4-2-1,-4-2-38,-2-2 1,4 0-1,-3 6 1,-1 0 66,0 0 1,0 0 0,-3 0 0,3-2-40,2-4 0,-4 5 0,5-5 0,-1 4-29,0 2 0,-4 0 0,4 0 1,-1 0-75,-5 0 1,0 0 0,1 0 0,1 0-155,-2 0 1,-1 6 0,-5 1-1,-1 1-426,-3 0 0,-5 4 0,4-5 234,-2 3 0,5 2 0,-3 5 0</inkml:trace>
  <inkml:trace contextRef="#ctx0" brushRef="#br0" timeOffset="1804">769 507 23130,'-18'0'81,"1"0"-67,-1 0 0,1 0 0,-1 0-2,1 0 1,-1 0 0,1 0 0,0 0 1,-1 0 0,1 0-17,-1 0 1,1 0-1,1 2 273,5 4-147,-5-4 1,8 13-408,-3-3 1,3-2 0,6-1-1,-2 1-137,-2 0 0,0 2 0,6 5-116,0 0 1,0 3 0,0 1 0,0 3 6,0-3 0,0 0 0,0 2 0,2 5-75,4-1 1,-4 6 0,4-4 0,-4 4 61,-2 2 0,0 6 1,0-1-1,0-1-64,0-2 1,0 4 0,0 1 0,0 1-25,0 0 1,0 0 0,0-5 0,0 3 370,0-2 1,0 0 0,0 0-1,0 1 48,0-1 0,0 4 0,0-1 1,0 1 249,0 0 0,-2 3 0,-4-3 1,-4 0 85,1-1 0,-5 5 0,6-4 0,1-1 66,-1 1 1,-4 0-1,6-4 1,2 1-161,3-1 1,1 4-1,0 0 1,0-1-32,0 1 0,0 4 0,0-7 0,0 1 10,0 2 0,0-4 0,0 5 1,0-1-22,0-4 1,0 3 0,0 1 0,-2 0 57,-4-1 0,4 1 1,-6-4-1,2 4-22,0 1 0,1-5 1,5 4-1,0-3-151,0 1 0,0 6 1,0-5-1,0 1 30,0 0 0,0 0 1,0-5-1,0 3 91,0-2 1,0-2 0,0-2 0,0 0-1,0 0 1,2 5 0,1 1 0,5-4-80,2-6 0,-6 8 0,4-4 0,-3 4 41,1 3 0,0-5 0,-6 6 0,0-2 7,0-1 1,0 7 0,-2-6-1,-2-1 74,-2 3 0,-5-4 0,5 5 0,0 1 40,-2 0 0,6-5 1,-5 5-1,1 0 2,0-1 0,-2-3 0,4 4 0,-3-1 28,-3 1 0,4-4 0,-4 3 1,1 1 30,-1 0 1,4-7-1,-4 3 1,1-4 69,-1-2 1,6 6 0,-2 0-1,2-3-89,-1-1 1,3-2 0,-4 0 0,4 0-99,2 0 1,0-6 0,0 0-1,0 2-76,0 2 0,0 0 0,0-2 0,0-2-48,0 2 0,6 2 0,0 2 0,-3 0 17,-1 0 0,-2 0 1,0 0-1,0 0 0,0 0 1,0 0 0,0 0 0,-2 2 57,-3 3 1,3-3 0,-4 4 0,4-4-49,2-2 0,0 2 0,0 1 0,0 1 27,0-6 0,0 2 0,0-8 0,0 2 16,0 1 0,2-7 1,2 4-1,2 0-69,-3 0 0,5-3 1,-2 3-1,-2-2 121,-2-4 0,0 5 0,2-1 0,1 2-14,-1 4 1,-2-4 0,-2 0-1,0 1 10,0-1 1,0 0 0,0 4 0,2-2-133,4 2 0,-4-4 0,4 2 0,-4 0 51,-2-1 1,2 3-1,2-6 1,1 0-59,-1 0 0,0 1 1,0-5-1,2 2 23,-2-1 1,-2-3 0,-2-2 0,0 1 248,0-1 0,-2 3 0,-4 1 126,-6 2 0,3 1 0,-3-7 0,0 3-2,3 3 1,-7-4 0,6 4 0,-1-3-50,-1-3 1,0 7 0,-5 1-1,-1 2 1047,1 4 1,0 0 0,1 0 0,2-2-748,3 2-142,-9 2 1,-7 2 0,-8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53.7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70 7657,'8'-9'-1521,"-6"-7"1868,4 4-164,-4 5 0,-2-3 218,0 4-208,0 4-132,0-6 0,0 16 1,0 4-1,2 1-2,3-1 0,-3 5 0,6-1 0,-2 5-44,0 1 0,2-3 1,-5 1-1,3 1-93,-2 2 0,4 0 0,-2-5 0,0-1-122,1 1 1,-5-1 0,6 1-29,0-1 0,-6 1 0,4-1 228,-5 1 0,-1-1 0,0 1 0</inkml:trace>
  <inkml:trace contextRef="#ctx0" brushRef="#br0" timeOffset="775">1 227 7569,'17'0'-382,"1"0"0,-1 0 0,1 0 440,-1 0 1,1-5 0,-1-1 0,1 2 10,-1 2 1,1 2 0,1 0 0,2 0-8,3 0 1,5 0-1,-4 0 1,0 0-59,0 0 1,6-2-1,-3-2 1,1-2 10,0 2 0,-2 3 0,4-1 0,-2-2-46,2-2 0,-6-2 0,1 4 0,-3-4-23,0-1 1,1 3-1,-7-4 24,0 2 0,-5-5-23,0 1 1,-8-3 139,1-3 0,-3 1 25,-2-1 1,-2 9 124,-3 3-142,3 4-62,-6 2 1,8 2 0,0 4 3,0 5 1,0-1 0,0 2 0,0 1-6,0 3 0,2 1 0,2 1 0,4-1-25,1 1 0,-5 5 0,2 0 0,-4 0 17,-2 3 0,6-7 0,-1 4 0,-1-3-93,-2-3 0,-2 1 0,0-1-11,0 1 1,0-7 0,-2 1-204,-3 1 174,3-5 76,-6 0 1,8-10 0,0-4 26,0-5 0,0-5 1,2-1-1,2-1 2,1 1 0,3-1 1,-4 1-1,2-1-3,-2 1 1,6-1 0,-1 1 6,1-1 1,5 3-1,-3 1 1,4 5-8,1 1 1,1-4 0,-1 6 0,0 3 71,1 1 1,1 2 0,3 0 0,1 0 30,-2 0 0,1 0 1,-1 0-1,2 0-29,-1 0 0,-1 7 1,-2 5-1,1 2-71,-5-3 0,-3 5 0,2-5 0,-5 5-134,-1 1 0,-2 1 0,-6-1 0,0 1-76,0-1 1,-8 1 0,-4-1-331,-3 1 544,-3-1 0,-7 1 0,-2-1 0</inkml:trace>
  <inkml:trace contextRef="#ctx0" brushRef="#br0" timeOffset="1207">1381 315 7932,'17'0'-270,"-7"0"0,3-2 1,-5-2-1,2-2 308,3 2 1,3 2-7,1 2 0,1 0 1,-1 0-1,1 0 39,-1 0 1,-5 0 0,0 0 0,-1-2-127,-1-3 0,3 1 1,-5-6-1,0 0 43,0 1 1,0-1 0,-5-4-17,3 3 0,0-1 30,-6-5 0,-2 1 1,-4 4 11,-5 7 1,1 3-1,-2 2 1,-1 0 29,-3 0 1,-1 0 0,-1 2 0,1 1 20,-1 3 0,7 8 0,-1-3-25,-2 5 1,5 1 0,-1 1 0,2-1-1,4 1 18,2-1-1,2 1 1,2-1-56,4 1 1,4-1-1,7-1 1,1-3-63,-1-1 1,1-8-1,1 2 1,3-3-213,1 3 0,0-4 1,-5 4-1,-1-4-286,1-2 558,-1 0 0,8-8 0,2-1 0</inkml:trace>
  <inkml:trace contextRef="#ctx0" brushRef="#br0" timeOffset="1652">1905 245 7844,'11'-6'-289,"1"0"0,-6 0 33,5 6 0,1 2 264,5 4 0,-5 4 29,0 7 0,-6 1 0,3-1 16,-1 1 0,0-3 0,-4-1-32,1-2 0,1-1-11,-6 7 0,0-7-143,0 1-126,0-8 1,0 2 243,0-12 0,0 2 0,0-8 0,2 1 17,4 1 1,-2-6 0,6 5 0,-1-5 2,1-1 0,0-1 1,3 1-1,-1 1 18,2 5 0,-1-5 0,1 6 0,-3 1-11,3 3 0,1-2 0,3 2 0,-1 2 130,1 3 1,-1 1 0,1 0 0,-1 0 4,1 0 0,-1 0 0,1 1 1,-1 3-78,1 2 0,-1 8 0,0-5 0,1 3-65,-1 0 0,-7-1 0,-4 9 0,-2 1-231,2 2 1,-4 1-1,1-7 226,-6 1 0,-7-1 0,-8 1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47.925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1 7702 28594,'11'-6'-434,"-1"-2"1,0-1-465,-1-5 0,-3 4 1,4-1-1,0-1 1,-3 1 527,1-1 0,0 6 0,-2-6 183,5-1 0,-3 3 0,0 0 129,0 3 1,-4 1-375,7 6 398,-7 0 0,4 10 1,-8 5-425,0 6 0,0 5 0,0-3 1,0 6 24,0 4 1,0 8 0,0 1 0,0 1 143,0 0 0,0 3 0,0-5 0,0-2-43,0-2 1,2-2 0,2 0 0,2 0-10,-3 0 0,1-1 0,0 1 0,2-2-96,-2-3 0,4 1 0,-1-8 0,1 0-5,0 2 1,4-5 0,-5 3 141,3-4 0,2-1 1,3-1-1,-1-1 405,-3-4 0,-1 3 0,4-5 0,-5 1-67,-1 1 0,4 0 0,-4 3 0,-1-1 4,1-3 0,6 1 0,-5 6-3,1-1 1,4-5 0,-7-3-1,3-1 359,4-4 1,3 4-1,3 0-20,-3 1 0,10-5 0,-9 2 0,3-4 69,4-2 1,-3 0-1,7 2 1,0 2-102,-2 2 1,6-1 0,-4-5 0,4 0-80,2 0 1,0 2 0,-2 2 0,-2 2 4,-2-2 0,0 4 0,6-3 0,0 1 17,0 2 1,0-6 0,0 4-1,0-2 30,0 2 1,5-5-1,1 5 1,0-4-177,2-2 0,-5 2 1,9 2-1,1 2-38,3-2 1,1-2-1,3-2 1,1 0-90,2 0 1,0 0-1,-5 0 1,1 0 6,4 0 0,-3 5 1,3 1-1,-4-2-31,-1-2 0,5 0 1,0 2-1,-2 2 28,-1-2 1,-3 3 0,0-1 0,1-2 13,-1-2 0,3 0 1,1 2-1,2 2-16,-2-2 1,4-2 0,-1-1 0,-1 3-27,2 2 1,0 0-1,6-6 1,-4 0 29,-2 0 1,4 0-1,-3 0 1,-3 0-21,-4 0 1,4 0 0,-9 0 0,3 0 22,-1 0 0,-3 0 0,5 0 0,-1 0-10,0 0 0,-5 2 1,0 2-1,1 2 8,3-2 0,1-3 0,2-1 1,3 0-3,1 0 1,2 0 0,-4 0 0,2 0 19,-1 0 1,3-1 0,0-3-1,0-2 23,0 2 0,-2 2 1,-3 2-1,1 0-48,2 0 0,0 0 0,-3-2 0,1-2 20,2-2 1,8 1 0,-2 5 0,2 0-18,-2 0 0,4 0 0,-4 0 0,2 0 13,-2 0 1,2-2-1,-6-2 1,3-2 17,3 2 0,-4 2 1,0 2-1,-2-2-10,-4-4 1,4 4 0,0-5 0,1 1 7,-1 0 0,-2-2 0,-6 4 0,3-2-15,3 3 1,-4-1 0,4 0 0,-3-2 19,-3 2 1,-1 2 0,-3 2 0,-1 0-61,1 0 1,1 0 0,-1-2 0,-1-2 47,1-1 0,-3-1 0,2 6 1,1-2-16,2-4 0,3 4 0,-1-4 0,1 4-15,-1 2 0,-1-6 0,-3 1 1,-1-1 3,1-2 1,3 6-1,3-6 1,2 3 58,2-1 1,1-6-1,-5 4 1,2 1-42,2-1 1,1 0 0,-7 4 0,0-2 25,1 2 0,-1-3 0,1 1 0,-3 0 31,-3-2 1,3 4-1,-3-5 1,3 1-34,2 4 1,1-4-1,-1 1 1,1-1-6,-1 0 1,2 0 0,3 4 0,-1-1-4,-6 1 0,3-4 0,-7 2 1,5 0-32,1-2 1,-1 7 0,-3-5 0,-3 2-26,-3-2 0,-3 4 1,-8-4-1,-3 4-338,-3 2 0,4 0 308,-6 0 0,0 0 0,-5 0 0</inkml:trace>
  <inkml:trace contextRef="#ctx0" brushRef="#br0" timeOffset="2576">9536 0 27655,'0'10'-3277,"0"-2"0,2-8 0,4 0 3149,6 0 1,3 0-1,3 0 1,1 0 587,4 0 1,4 0 0,8 0 0,0 0-238,0 0 0,6 0 1,0 0-1,-2 0-63,-3 0 0,5 0 1,0 0-1,-2 0-47,-2 0 0,-4 0 1,-2 2-1,-4 2-91,-2 1 0,4 1 0,-6-6 1,-1 0-24,-3 0 0,4 0 0,1 0 0,-3 0 658,-2 0 1,5 0 0,-1 0 0,0 0-658,3 0 1,-7 0 0,4 0-1,-3 0-94,-3 0 0,1 6 1,-3 2-1,-1 0-397,-3-1 0,-5 7 0,4-2-102,-2 3 1,-3 3-1,-5-1 1,0 0-4,0 1 0,0-1 0,0 1 0,0-1 65,0 1 1,0 5-1,0 2 1,0 1-133,0-1 1,6 6-1,2-2 1,0 2 20,0-2 1,3 4 0,-5-2 0,-2 6-17,-2 4 1,4-1 0,-1-3 0,1 4 96,2 6 1,-6-3-1,4 3 1,-2-1 282,1-1 0,-3 6 0,4-7 0,-2 3 228,2-1 0,-4-5 0,4 4 0,-4-1 22,-2 1 0,5-6 1,1 3-1,-2-1 23,-2 0 1,-2 6-1,0-5 1,0 1 114,0 0 0,-6 5 0,0-1 0,1 3 0,-3 3 1,4-1-1,-6 0 1,1-1 16,-1-5 1,6 11 0,-4-5 0,2 2-1,1 1 0,-7 3 1,6 0-1,0-2-30,-1-1 1,3-3 0,-6 0 0,0-1 15,1-5 1,5 5 0,-2-6-1,4 1-69,2 1 1,0-3-1,0 5 1,0-3-29,0 3 1,0-4 0,0 1-1,0 1 981,0-3 1,0 7 0,0-7 0,0 3-1087,0 0 1,6-7 0,0 7 0,-3-1 24,-1-1 0,-2 4 0,0-7 0,0 1 36,0 0 1,0 5 0,0-1 0,0 3-9,0 3 0,-2-3 0,-1-1 0,-5-3 43,-2 3 0,6-5 0,-4 1 0,3-2 87,-1-5 0,-6 5 1,6 0-1,2-1-33,3 1 0,-5-2 1,0-4-1,0 2 31,-2 1 1,6 7-1,-5-6 1,1-3 14,0-1 0,0 4 1,6 0-1,-2-2-36,-4-2 1,4 3-1,-3 1 1,3-2-67,2-2 0,0 0 1,0 1-1,0 3-20,0-2 1,0 0 0,0 0 0,0 1-70,0-1 1,0-2-1,0-2 1,0 0-4,0 0 1,0 4 0,0-1 0,0-3 72,0-2 0,-6 10 1,0-8-1,0 2 37,-2 0 1,5-2 0,-7 1 0,0 3 25,0 2 1,7 0-1,-5-6 1,2 0-1,0 0 1,-5-1 0,5 1-1,2 0-4,2 0 1,-4 0 0,0-2 0,0-2 47,-1-2 1,3 0 0,-6 4 0,0-2 21,1-1 1,5-7 0,-4 6 0,2 0-51,0-2 1,1 4 0,5-5 0,0-1-129,0 0 1,0 4 0,0-4-1,0 1-83,0-1 0,0 4 1,0-4-1,2 0-37,3 1 0,-3-1 0,4-4 0,-4 2 70,-2-1 1,0 3 0,0-2-1,0-1 51,0-3 1,0 4 0,0 1-1,0-3-38,0-2 1,0-1 0,0-1 0,0 1-36,0-1 1,0 6 0,0 1-1,0-3 53,0-1 1,0-3 0,0 0-1,0 1-4,0-1 0,6 1 0,0-1 1,-2 1 33,-2-1 1,-2 1 0,0-1 0,0 1 140,0-1 0,0 1 1,0-1-79,0 0 0,0 1 1,0-1-19,0 1 0,0-6 1,0-1 1,0 1 1,0 5 1,0 1 3,0-1 0,0-5 1,0-1 143,0 3 0,0 2-96,0 1 0,0 1 0,0-1-54,0 0 1,0-5 0,0 0-23,0 1 0,0-3 0,0 2-8,0 1 0,0-3 44,0 2 0,-8-7 488,-4 7 1,2-8 0,-1 4 346,-3-1 1,-1-3-202,-3 8 0,3-6 0,1 4-200,2-3 0,7 5 0,-5-4 172,2 1 0,2-3-338,6 6 1,0-1-308,0 7 1,0-1-1,0 1 8,0-1 0,0-5-702,0 0 0,-2-8 612,-3 1 1,1-3-1,-8-2 123,-2 0 0,-1 0 0,-3 0 0,1 0 143,0 0 0,-1 0 0,1 0 0,-1 0 44,1 0 1,-1 0 0,1 0-1,-1 2 689,1 4 0,5-4 61,1 4 0,1-2-108,-2 2 1,4-3-627,8 9 1,0-6-704,0 5 0,0-5 0,2 4-169,4-2 0,-2 3 1,8-3 429,1 2 1,1-4-1,-1 3 1,-1-1-20,2-4 0,-5 4 1,1 0-1,0-1-475,0 1 0,-1 0-423,3-2 799,3 3 1,-15 1 0,0-4 572,-9-4 0,-15-2 0,-5 2 0,-6 2 560,-5 1 0,-5 7-313,-7-6 1,-9 8 0,-1-5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7:52.357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1 403 22771,'0'-10'-6963,"0"2"4961,0 8 3091,0 0-1341,0 8 0,0 2 0,0 7 0</inkml:trace>
  <inkml:trace contextRef="#ctx0" brushRef="#br0" timeOffset="789">525 193 14962,'0'-10'-2292,"0"3"0,-8 7 2716,-4 0 0,2 5-205,-1 1 1,1 2 0,-3-4 0,3 4-45,2 1 0,-4 3-244,7 5 1,-1 1-1,6-1 1,0 1-44,0-1 0,0-5 0,0 0 0,0 1-25,0 3 0,0 1 1,0 1-111,0-1 1,8-5 0,3-3 339,5-1 0,-5-2 0,1-6 0,2 0-80,1 0 1,3 0 0,-1 0 0,0 0-84,1 0 0,-1 0 1,1-2 178,-1-4 1,1-4-12,-1-7 0,-7 0 0,-4-1-51,-4 1 1,-2 5-1,0 0-80,0-1 0,-6-3 0,-2 1 0,-2 1 103,-3 2 0,-3 1 1,-1-5-199,-1 5 0,1-3 0,-1 8 23,1 2 0,5 2 0,1 2 0,-3 0-190,-1 0 301,-3 8 0,1-6 0,-1 6 0</inkml:trace>
  <inkml:trace contextRef="#ctx0" brushRef="#br0" timeOffset="1317">787 71 13033,'0'17'-2398,"5"-5"2068,1-1 1,6 1 0,-4 4 172,1-5 0,-3-3 0,6-6 359,1 4 1,-3-4 0,2 4-63,1-4 1,3-2 0,1 0-18,1 0 1,-7 5 0,1 1-71,2-2 1,1-2 0,1 0-171,-5 4 0,5-2 211,-5 7 0,3-5 0,0 4 51,-3-2 1,-7 5-225,2-1 1,-4 3-65,-2 3 0,0-7 0,0 1 64,0 2 1,-8-5 0,-4 3 124,-3 2 1,-3-7-1,1 1 1,0-2 91,-1 0 0,6 0 0,1-6-112,-3 0 1,5 5 59,-3 1 0,0-8 1,-5-7-1</inkml:trace>
  <inkml:trace contextRef="#ctx0" brushRef="#br0" timeOffset="1533">891 106 15816,'12'-6'173,"-2"-2"-618,-3-2 1,7 7 0,-4-5-1,1 2 1,1 0 510,2 2 1,1 2-37,3 2 1,-1-7-1,0-3 1</inkml:trace>
  <inkml:trace contextRef="#ctx0" brushRef="#br0" timeOffset="2050">1380 1 15069,'0'17'-794,"0"1"1,0 5 0,2 0 0,2-1 514,2-3 0,0 4 0,-6 1 0,0-3 91,0-2 1,2 5 0,2-1-1,1-2 38,-1-1 1,-2 3 0,0 0 74,4-1 1,-4 5-1,6 0 1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8:09.534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35 210 17301,'-11'0'-2911,"-1"0"2951,8 0 1,-4-2-263,8-4-899,0 5 738,0-15 0,0 12 93,0-8 1,2 9 372,4-3 0,-2 4 0,8 2-60,1 0 1,1-2-1,-1-2 1,-1-2 69,2 2 1,1 2 0,3 2-77,-1 0 1,6 0 0,1 0-1,-3 0 28,-2 0 0,5 0 0,1 0 0,2 0 157,4 0 1,-4 0 0,2 0 0,3 0-46,1 0 0,1 0 1,1 0-1,-2 0 36,-4 0 0,10-2 0,-4-1 1,2-3-137,0 2 0,-2 2 0,0 2 0,0 0-85,0 0 0,2 0 0,1-2 0,3-2-9,-2-2 0,-2 0 0,-2 6 0,0 0 30,0 0 0,-6 0 0,0 0 0,2 0 25,2 0 0,2 0 1,0 0-1,-2 0-5,-4 0 1,4 0 0,-2 0 0,6 0 27,3 0 0,3-5 0,-4-1 0,2 2-30,-3 2 0,5 2 0,-2 0 0,0 0-32,1 0 1,1 0-1,4-2 1,-5-2 56,1-2 0,-6 1 0,6 5 0,-3 0 33,1 0 1,0-6 0,-4 0-1,0 0 23,-3-2 0,9 6 1,-12-3-1,0 1-53,2-2 0,-6 4 1,1-4-1,-3 4-31,-4 2 0,4 0 1,-1 0-1,-3-2-41,-2-4 1,-1 4 0,-1-3 0,1 3-136,-1 2 1,1 0-303,-1 0-427,1 0 542,-1 0 181,-7 7 1,-2 3-1,-8 8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8:06.779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210 141 14950,'-10'0'96,"1"0"1,3 0-24,-6 0 1,2 0-79,-1 0 1,-1 7-42,-5 5 0,5-2 0,2 1 1,3 3-189,3 2 0,-6 1 0,0 0 84,1 1 1,-1-1 0,6 1 16,-2-1 0,-5 1 1,5-1-169,2 1 0,2-1 28,2 1 1,2-3 0,4-1 119,5-3 1,-1-7 0,2 2 0,1-4 133,3-2 0,1 0 1,1 0-1,-1 0 60,1 0 0,-1-6 1,1-2 187,-1-1 1,0 3 100,1-6 0,-1 1-241,1-7 0,-7 3 1,-1 1-1,-2 2-16,-4-1 1,-2 3-1,0-1-7,4-3 1,-5-2 0,5-1 0,-4-1-137,-2 1 1,0 5 0,0 1 0,-2-3-160,-4-1 0,3-1 1,-7 3-1,0 3 53,0 2 0,5 2 0,-7 6 0,-2 0 115,-1 0 0,-3 0 1,1 0-1,0 2-47,-1 4 1,-5-2 0,-2 8 0,-1 1-174,1 3 389,2 1 0,-2 1 0,-3-1 0</inkml:trace>
  <inkml:trace contextRef="#ctx0" brushRef="#br0" timeOffset="327">542 280 17467,'0'-9'-2472,"0"1"0,2 8 2722,4 0 1,-4 0-1,5 0 1</inkml:trace>
  <inkml:trace contextRef="#ctx0" brushRef="#br0" timeOffset="797">996 53 14292,'0'-9'-3066,"0"3"3597,0 12 1,0 3-687,0 9 0,0-1 0,0 1 25,0-1 0,0 1 0,0-1 39,0 1 1,0-1-1,0 1 1,0-1-33,0 0 1,0-5 0,0 0-149,0 1 0,0 3-485,0 1 1,2-1 103,4-4 445,-4 3 0,5-13 0,-7 6 0</inkml:trace>
  <inkml:trace contextRef="#ctx0" brushRef="#br0" timeOffset="1267">1328 1 14093,'0'12'-705,"0"-1"1,0 1 0,0 5-1,0 1 467,0-1 1,0 1-1,0-1 1,0 1 74,0-1 0,0 1 1,0-1 72,0 1 0,0-1 1,0 0 9,0 1 0,0-1 15,0 1 1,2-8 48,3-5 0,-1-3 1,8-2 7,2 0 1,1 0 0,3 0 207,-1 0 1,0 0 0,1 0-1,-1 0-2,1 0 0,-1 0 0,1 0 0,-1 0-2,1 0 1,-1 0-1,1 0 1,-1 0-24,1 0 1,-1 0 0,1 0-102,-1 0 1,0 0-1,1 0 120,-1 0 1,1 0 0,-1 0 0</inkml:trace>
  <inkml:trace contextRef="#ctx0" brushRef="#br0" timeOffset="1559">1590 106 16757,'0'17'-1567,"0"1"1,0-1-1,0 3 1179,0 3 1,5-4-1,1 5 1,-2-5 168,-2-2 1,-2 7 0,0-1 0,2-2-335,4-1 1,-4 3 489,4 0 0,-4 8 0,-2-3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8:12.784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193 332 17311,'0'-17'-5923,"0"-1"4789,0 1 986,0-1 0,-2 3 15,-4 3 0,2 4 0,-7 8 362,-3 0 0,-2 2 0,-1 4-132,0 6 1,-1 3 0,1 1-1,-1-3-15,1-1 1,5 0 0,2 5 0,3 0-279,3 1 0,2 5 1,2 1-1,0-3 218,0-2 0,0 5 0,0-1 0,0-2-29,0-1 0,2-3 0,4-1 0,5-3 79,5-1 0,3-2 0,2 1 70,3-5 0,-1-4 0,-6-2 0,1 0-165,-1 0 1,7-6 0,-1-2 0,-2-1-17,-1-5 0,-3-1 0,-1-3-23,-5 1 0,3-1 1,-8 1-1,-2-1 49,-2 1 1,3-3 0,1-1 0,-2-2-45,-2 1 0,-2 3 0,0 1 0,0 1-23,0 0 0,-2 5 0,-4 0 18,-5-1 1,-5 5 0,-1 2 0,-1 4 27,1 2 1,-3 0 0,-1 2 0,-2 2-8,1 2 1,3 5-1,1-3 1,3 2-20,3 4 96,-3-7 1,5 9 0,-7-7 0</inkml:trace>
  <inkml:trace contextRef="#ctx0" brushRef="#br0" timeOffset="205">664 332 12685,'-9'0'-858,"-1"0"825,4 0 1,4 8-1,-6 1 1</inkml:trace>
  <inkml:trace contextRef="#ctx0" brushRef="#br0" timeOffset="738">961 192 12216,'0'18'-730,"0"-1"1,0 1 0,0-1 562,0 1 1,2-1 0,4 1 94,6-1 0,-3 0 0,1 1 0,0-1 55,-1 1 1,1-6 0,4-3 0,-3-1 146,3-4 1,2 0 0,1 0-58,0 1 1,1 1 0,-1-6-1,1 0 74,-1 0 0,1-7 0,-1-3-186,1 0 0,-3-5 0,-1 3 89,-3-4 1,-1-1 0,4-1-1,-5 1-40,-1 0 1,-2-1-1,-4 3 1,2 1 33,2 2 0,-1 1 140,-5-7-287,0 9 1,-1 1 91,-5 8 1,-2 8-33,-4 3 0,5 5 0,7 1-90,0 1 1,0-1 0,2-1 0,1-3 11,3-1 1,8-2-1,-3 3 1,5-3-56,1-2 0,1 3 0,1-3 1,3 0 210,1 0 0,0 5 0,-5-3 1</inkml:trace>
  <inkml:trace contextRef="#ctx0" brushRef="#br0" timeOffset="1296">2079 175 13112,'0'-12'-1098,"0"1"1,0-1 0,0-6 793,0 1 1,0 0 162,0-1 1,-2 3-1,-2 1 3,-2 2 1,-7 6 271,1-5 0,-3 7 0,-3-2 0,1 4 0,-1 2 1,1 0-1,-1 0-19,1 0 0,-1 8 0,1 2 0,-1 1-156,1 1 1,-1 0-1,3 5 150,3 1 0,5-1 0,5 0-57,-4 1 0,4-1 0,-2 1-54,8-1 0,-2-5 1,6-2 88,-1-3 0,3-1 1,7-6-1,1 0-46,-1 0 1,1 0-1,-1 0-57,1 0 1,-1-2 0,1-4-55,-1-5 1,-5 1-1,-1-2 16,3-1 0,-6 3 1,-2-1 11,-4-3 0,0 4 141,3-1 114,-3 7 1,6-2-128,-8 12 0,0 3 1,0 9-168,0-1 1,0 3 0,2 1-1,2 2-98,2-1 1,0 3 0,-6 0 0,0 0-197,0 1 1,5 5 0,1 0 258,-2 8 0,6-3 0,-1 7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8:15.956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0 18 12542,'12'-5'-69,"0"-1"0,-7 0 0,7 6 119,2 0 1,1 0 0,3 0-119,-1 0 1,1 0 0,-1 0 0,0 0-80,1 0 0,-1 0 1,1 0 104,-1 0 1,1 8 0,-1 1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8:16.226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26 18 14069,'-9'8'-2122,"-1"-6"2113,4 4 1,6-4-235,0-2 0,2 0 1,10 0 336,1 0 1,3-6-1,1 0-102,1 2 1,5 2-1,0 2 1,-1-2 55,-3-3 1,6 3 0,2-6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8:17.044"/>
    </inkml:context>
    <inkml:brush xml:id="br0">
      <inkml:brushProperty name="width" value="0.11429" units="cm"/>
      <inkml:brushProperty name="height" value="0.11429" units="cm"/>
      <inkml:brushProperty name="color" value="#E71224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2 420 14877,'-8'-12'-1192,"-4"1"1,3 7 752,-3-2 1,6 4 0,-3 0 0,-1-2 314,0-2 1,4 1 168,-5 5 1,-1 0 54,-5 0 1,-1 0 0,1 0-30,-1 0 1,1 2-1,-1 1 1,1 5-23,-1 2 0,7 0 0,-1 3-99,-2-1 1,1-1-1,-1 7 110,3-1 1,7 1-1,-2-1-173,4 1 1,2-1-1,0 1-43,0-1 1,8 1 0,3-1 98,5 1 1,1-7 0,1-1 0,-1-2 29,1-4 0,-1-3 0,1-1 0,1 0 56,4 0 1,-3 0-1,3 0 1,-3 0 20,-3 0 0,6-5 1,1-3-1,-3 0 32,-2 0 1,-7-3-1,0 3-13,1-2 1,1-1 0,-1-5-1,-3 3 20,-2 1 1,-2 0 0,-6-5-65,0-1 0,0 1 0,-2-1-87,-4 1 1,2 1-1,-8 3 1,1 1-49,1-1 0,-6 3 0,5 0 0,-5 0 14,-1 1 0,-1 5 1,1-4-1,-1 2 0,1 0 1,0 1-1,-1 5 1,1 0 5,-1 0 1,1 0 0,-1 0 42,1 0 1,1 2 0,3 1 81,1 3 0,0 16 0,-5-3 0</inkml:trace>
  <inkml:trace contextRef="#ctx0" brushRef="#br1" timeOffset="294">681 472 6007,'0'10'0,"0"-2"0</inkml:trace>
  <inkml:trace contextRef="#ctx0" brushRef="#br0" timeOffset="1024">1257 333 8610,'-17'0'-1126,"0"0"0,5 0 1044,0 0 0,8-2 1,-3-2 134,-1-2 0,6-2-42,-4 2 1,4 3-24,2-9 0,6 6 0,2-4 0,1 3 14,5 3 1,-4 2 0,1 0 0,3-2 23,1-2 1,-3 0-1,0 6 21,1 0 0,3 0 1,1 0-17,1 0 1,-7 2 0,-1 4-52,-2 6 0,0-4 1,-4-1-1,1 1 16,-1 4 1,-2-3-1,-2 3 0,0 2 0,-2-1 0,-2 1 0,-1-3-1,1 3 0,-6-4 1,0 1-1,-1 1-2,-1-2 0,6 3 1,-6-5 2,-1 2 0,-3-1 0,-1 3 0,1-4 2,5 0 1,-5-6 0,5 3 0,-5-3 0,4 4 0,1 0 5,-3-2-1,6 6 0,1-7-9,7 9-7,0-8 1,2 4 0,3-8 19,7 0 1,-2 0 0,1 0 2,3 0 1,2 0 0,1 0 0,0 0 4,1 0 1,-1-2 0,1-2-10,-1-2 0,1 0 0,-1 6-21,1 0 0,-1 0 1,1 0-1,-1 0-37,1 0 1,-7 0 0,1 0-129,1 0 0,-3 0 180,2 0 1,-1 8-1,7 2 1</inkml:trace>
  <inkml:trace contextRef="#ctx0" brushRef="#br0" timeOffset="1815">2043 280 8610,'0'-17'-615,"6"5"-748,0 1 914,0 7 479,-6-12 0,0 6 112,0-7 0,-2 5-118,-4 1 0,-2 5 1,-5-4-1,1 2-10,-2 4 0,5 3 0,-3 1 1,-1 0-27,-3 0 0,-1 0 0,-1 0 3,1 0 1,-1 0-1,1 0 9,-1 0 1,7 5 0,1 3 4,2 2 0,-4 1 2,7 7 0,-1-6 0,6-1-6,0 3 1,2-4 0,4 1-3,5 3 0,-1-6 0,2-3 0,1-3 14,3-2 1,1 6 0,1 0-11,-1-2 1,1 0-1,-1 0 4,0 1 1,1 3-1,-1-4 1,1 2-9,-1-2 1,-5 3 0,-2 1 0,-1 0-4,1 0 1,-4 3 0,4-3 0,-3 2 1,5-4-1,-6 5 2,-2 3 1,-2-4 17,-2 1 0,0 1 29,0 5 0,-8 1-44,-4-1 0,-3-1 0,-3-5 9,1-5 1,-1-2-1,1 0-22,-1 2 1,7 0 0,-1-6 2,-1 0 0,3-2 1,-2-2-3,-1-2 0,3-6 0,0 5 6,2-3 0,3-2 0,5-5-11,0-1 1,0 1-1,0-1 7,0 1 0,0 5 0,2 1 7,3-3 1,-1 1-1,8 1 1,0 4 1,-3 0 1,7 4-1,-5-5 1,5 1-42,1 4 0,1-4 0,-1 3 1,1 1-57,-1 2 1,1 2 0,-1 0 0,1 0 95,-1 0 0,1-8 1,-1-2-1</inkml:trace>
  <inkml:trace contextRef="#ctx0" brushRef="#br0" timeOffset="2482">2707 1 8610,'-17'0'-756,"-1"0"0,6 2 0,1 2 756,-3 1 1,4 3-1,-1-4 17,-3 2 0,5 6 1,-3-5 53,-2 3 0,-1 2 0,-1 5-28,5 1 0,1-7 1,6 1-1,-4 2-26,-1 1 0,5 2 0,-2 1 17,4-1 0,-4 1 0,0-1 0,2 1-83,2-1 1,2 1 0,0-1 64,0 1 0,0-1 0,0 1 10,0-1 1,8 1-9,4-1 0,3-1 1,3-5-1,-1-5 4,1-4 1,-1 4 0,1 0 0,-1-3-28,1-1 1,-1-2 0,1 0 0,-1 0-6,1 0 0,-1 0 1,0 0 41,1 0 1,-1-2 24,1-3 1,-3 1 0,-1-8-31,-2-1 1,-9 3 0,3-2-1,-2 1-12,2 1 0,-4-6 0,4 5-28,-4-5 1,-2-1 0,-2-1 4,-4 1 0,2 5 0,-8 2-44,-1 3 1,-3 1 0,-1 6-1,-1 0-42,1 0 1,-1 2 0,1 4 0,-2 5-5,-5 5 1,3-3-1,-6 3 1,0 3 96,-1 1 1,-8 7 0,-9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6T23:53:28.0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834,'0'10'0,"0"-2"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03.68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70 1 6678,'0'17'383,"0"1"-292,0-1 0,0-5 1,0 0-1,0 1 0,0 3 82,0 1 1,0 1-1,0-1 1,0 1-42,0-1 0,0 1 0,2-1-163,4 0 0,-4 1 0,4-1 1,-4 1-19,-2-1 0,0-5 1,0 0-1,1 1 21,5 3 0,-4 1 0,4 1-527,-4-1 1,-2 1-294,0-1 848,0 1 0,-8-1 0,-1 0 0</inkml:trace>
  <inkml:trace contextRef="#ctx0" brushRef="#br0" timeOffset="559">18 106 8011,'0'-12'-703,"0"0"0,0 7 677,0-7 0,2 8 1,3-4 88,7 1 0,-2 5-49,1-4 0,-1 2 0,4 0 1,-3-2 18,3 2 0,-4 2 0,1 2 0,3-1 7,1-5 1,5 4-1,1-4 1,2 4-26,-1 2 1,-3 0 0,-1 0-1,-1 0 17,1 0 1,-1 0 0,0 0-1,1 0-5,-1 0 1,-5 2-1,0 2-10,1 2 0,1 7 1,-2-1 5,-7 3 1,-3-3 0,-2 0 23,0 1 0,-7 3 0,-5-1 0,-6-1 4,-5-2 0,2-1 0,-8 5 0,0-3-29,1-1 0,-3-6 1,6 3-1,0-1-10,0-4 0,-1 4 0,5-2 0,-2-2-195,1-3 1,3-1 0,2 0-182,-1 0 1,6 0 363,1 0 0,7-7 0,-4-3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07.0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10 6872,'0'-17'-385,"2"-1"0,2 1 1217,2-1-317,0 9-291,1-7-554,3 7 224,8-1 1,-9-6 5,7 14 215,-7-5-46,9-1 46,-1 6-237,9-6 200,-7 8 0,6 0 20,1 0-47,-7 0 22,6 0-1,0 0 1,-5 0-35,5 0 1,-8 2 11,1 4-52,-1-4 64,-7 13 1,6-13-192,-14 14 1,7-8 89,-3 3 68,-4 5-265,6-7 249,-16 9 10,6-1-24,-13-7-189,5 6 173,-8-7 15,1 1-58,-1 6 46,1-15-22,-8 15 16,5-6-31,-5-1 27,8-1-2,-1 0 60,1-6-58,7 6 8,-5-8-12,13 0 34,-14 0 1,16 0-4,0 0 0,8 0 1,9 0-1,3 0-19,3 0 8,-4-8 14,7 6 133,-1-6-137,-6 8 4,14 0-5,-13 0 218,13 0-201,-14 0-6,6 0 14,0 0-13,-5 0 17,5 0 2,-15 8-105,5-6 97,-5 13 4,7-13 0,-7 14-150,6-14 139,-14 13 0,5-5-180,-7 8 175,8-9-5,-6 7-22,6-7-19,-8 1 33,0 6-32,-8-7-7,-2 1 70,1 6-41,-7-14 4,6 13 1,-9-11-1,-2 6 1,-3-3-1,1-1 97,-2 2 0,4-6 0,-9 6-80,-1-1 1,6-5 29,2 4-31,-4-4 14,7-2 1,-11 0 11,8 0-159,0 0 135,5 0 0,1-2 15,-1-4-273,1 4 118,-1-5 1,7 1 97,-1 0-199,8 0 1,-9 4 0,7-4 0,0 3 229,6-9 0,0 0 0,0-5 0</inkml:trace>
  <inkml:trace contextRef="#ctx0" brushRef="#br0" timeOffset="546">838 1 7966,'18'0'-301,"-1"0"1,-5 0 0,0 0 207,1 0 1,-3 0-1,2 0 134,1 0 1,3 6 0,1 1 0,1 1 11,-1 0 1,-1 5 0,-3-3 0,-1 2 15,1-1 0,3 1 1,1 6-1,-1-1-7,-4 0 0,3 7 0,-5 1 0,0 0-53,-5 0 1,3 1-1,-2-5 15,-2 2 0,-2 6-91,-2-5 0,0 5 102,0-6 1,0 6-150,0-6 127,-8 1-5,6 1 1,-13-4 1,3 8-37,4-7 70,-7 3 1,5-2 234,-8 1-73,1-1-57,-1-6 1,1 1-56,0-1 1,-1 1-5,1-1 1,-7-1-87,1-5 0,0 3-53,5-8 140,1 7-23,-1-11-362,-7 14 0,6-14 150,-5 4 0,5-3 0,2 1 0,-1 2-498,1-2 643,-1-2 0,-7-2 0,-2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06.587"/>
    </inkml:context>
    <inkml:brush xml:id="br0">
      <inkml:brushProperty name="width" value="0.11429" units="cm"/>
      <inkml:brushProperty name="height" value="0.11429" units="cm"/>
      <inkml:brushProperty name="color" value="#FF0066"/>
    </inkml:brush>
    <inkml:brush xml:id="br1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07 350 16568,'-2'-10'-5154,"-2"2"3232,-2 0 2107,-7 7 1,9-7-36,-8 8 0,6 0 117,-5 0 1,-1 0-156,-6 0 1,1 0 10,0 0 0,-1 8 0,1 1-167,-1 1 1,1 5-1,-1-3 1,1 4 240,-1 1 0,1 1 1,-1-1-1,1 2-80,-1 5 1,1-3 0,-1 8 0,1 0-44,0-2 1,-1 6 0,1-3 0,1 3-65,4 1 1,-1 7 0,5 0 0,0-2-134,1-2 0,-1 0 1,4 1-1,-2 1 3,2-6 0,2 2 1,2-6-1,0 2-89,0-2 0,2 4 1,2-6-1,2 3 45,-2-1 1,6-6 0,-1 4-1,3-2-20,0-3 1,-1-3 0,7-1 0,-3-1-126,-3 0 1,9-7 0,-1-2 0,3-2-135,2 0 1,4-1 458,-6-5 1,9 0 0,-5 0 0</inkml:trace>
  <inkml:trace contextRef="#ctx0" brushRef="#br0" timeOffset="843">751 1048 10841,'0'-9'-917,"0"1"1,2 8 1169,4 0-280,-4 0 0,6 2-33,-8 4 0,0-3 0,0 9-8,0 2 1,0-5-41,0 3 87,0-8-31,-8 11 0,6-15 125,-4 0 1,4-2 0,2-9-162,0-3 0,0-1 0,0-3 26,0 1 0,0-1 1,0 1-1,0-1-5,0 1 0,2-1 0,2 1 0,2 0-72,-2-1 1,4 1 0,-1-1-1,1 1 90,0-1 1,5 3-1,-1 1 1,2 2 25,-3-1 1,5 3 0,-5 1-36,5 1 1,0 0 0,-3 4-1,-1-2 65,1 2 0,-3 2 0,2 2 0,1 0 11,3 0 1,-5 0-1,1 0 1,2 2-21,1 4 0,3-4 0,-3 6 0,-1 0-13,-3 3 0,-1-1 0,4 2 0,-5 1-2,-1 3 1,6 1 0,-5 3 0,3 1 53,0 2 0,-8 1 0,3-5 0,-1 2-24,0 3 0,2-1 0,-4-6-14,1 1 1,1-1-1,-4 1-24,4-1 0,-4-5-413,4-1 0,-4-5 438,-2 6 0,0-8 0,0 4 0</inkml:trace>
  <inkml:trace contextRef="#ctx0" brushRef="#br1" timeOffset="1122">856 943 8556,'-10'0'-2199,"5"0"2183,10 0 1,-1 0 0,8 0 60,1 0 0,3 0 1,1 0-44,1 0 0,-1 0 1,1 0-1,-1 0-53,1 0 1,-1 0 0,1 0-1,-1 0 57,1 0 0,-1 0-6,1 0 0,-1-7 0,0-3 0</inkml:trace>
  <inkml:trace contextRef="#ctx0" brushRef="#br1" timeOffset="1739">1485 804 8252,'0'-10'-1757,"2"2"1762,4 8 0,-5 2 15,5 4 0,-4 4 1,-2 7-1,2-1 44,4-5 0,-4 5 0,4-4 0,-2 1 15,1-1 0,-1 3 0,6-3 0,0 2-48,-1-3 1,1 5 0,4-7 0,-3 1-41,3-4 0,1 2 1,3-1 35,-1 3 1,7-6 0,-1 2-75,-2-4 1,-1-2 0,-3 0 0,1 0 3,-1 0 1,-1-2-1,-3-2 1,-1-2 37,1 2 0,-3-3 0,0-1 0,0-2 9,-1-4 0,-5 5 1,4-3-6,0-1 1,-6-3 0,3-1-1,-3-1 5,-2 1 1,0-1 0,0 1 0,0-1-5,0 1 1,0 5 0,0 0 0,-2 1-55,-3 1 0,3-5-78,-4 3-237,-4 4 1,8 2 368,-4 12 0,4-4 0,2 6 0</inkml:trace>
  <inkml:trace contextRef="#ctx0" brushRef="#br1" timeOffset="2596">2218 734 6413,'10'8'10,"-4"3"10,-4 5 0,4 1 1,-1 1-1,-1-1-13,-2 1 0,0-1 1,2 1-1,2-1 22,-2 1 0,-2-1 1,-2 0-38,0 1 0,0-6-113,0-1-95,0 1 127,0-2 0,-2-5 0,-2-10 51,-2-7 0,-2-2 0,4 1 0,-1 1 39,1-1 0,-4-9 1,2-1-1,0 2-7,-1 1 0,5 3 0,-4-1 0,4 1 26,2-1 1,0 7-1,0-1 180,0-2 1,0-1 0,2-1-1,4 5-127,5 5 1,5-2 0,1 2-1,1 2-35,-1 3 0,1 1 1,1 0-1,2 0-16,3 0 0,5 0 0,-6 0 0,0 0-12,3 0 0,-7 5 0,4 3 0,-3 0-27,-3 0 1,1 3 0,-3-3-1,-1 2 6,-3 3 1,-7-3 0,2 2-2,-4 1 1,-4 1 0,-4-1 0,-5-3 5,-5-2 1,-1 4-1,-1-5 1,1 1 2,-1 0 1,1-2-1,-1-6 1,1 2 5,-1 3 1,1-3 4,-1 4-6,1-4-2,7-10 0,4 1 0,12-5 0,6 6 13,3 4 1,-3 2-1,0 0 1,3 0-12,7 0 1,-3 0-1,4 0 1,-3 2-1,-3 4 1,1 2 0,-1 5 0,0-1 2,1 2 0,-3-5 0,-1 3-11,-2 1 0,-8 3 1,1 1 31,-3 1 0,-4-1 0,-3-1 15,-7-4 1,-6-3 0,-3-5 0,-4 2-23,-2-2 1,0 4-1,-4-3 1,3-1-1,3-2 1,-4-2-1,4 0 1,0 0-223,-1 0 0,3 0 1,6 0-230,-1 0 0,6-2 432,1-4 0,7-3 0,-4-9 0</inkml:trace>
  <inkml:trace contextRef="#ctx0" brushRef="#br1" timeOffset="3129">3004 0 6885,'0'18'-1,"0"-1"1,0 1 29,0-1 0,6 3 0,0 3 1,-2 4 22,-2 0 1,3 6 0,1-4-1,-2 6 3,-2 6 0,-2-4 1,2 6-1,2-3 14,2 1 0,0 6 1,-6-3-1,1 3-8,5 1 0,-4 7 0,4-9 1,-2 5-12,2 1 1,-4-5-1,5-1 1,-1 1-27,0-2 1,0-1 0,-6-5 0,2 2 23,4-2 0,-4 3 0,3-1 0,-3-2-32,-2-2 1,0-8 0,0 0 0,0 0-101,0-2 0,-5-2 1,-1-7-450,2-1-773,2 1 1306,-6-9 0,-2-9 0,-7-9 0</inkml:trace>
  <inkml:trace contextRef="#ctx0" brushRef="#br1" timeOffset="3810">3842 786 8101,'-7'-9'-1174,"5"-1"1087,-4 4 0,-4 4 1,1-6-1,-3 3 142,0-1 1,6 0 0,-5 6-37,-3 0 1,-1 0 63,-3 0 0,1 0-11,-1 0 0,1 0-34,-1 0 0,7 8 0,-1 3-9,-2 5 1,5 1 0,-3 1 2,-1-1 0,5 1 0,0-1 0,2 1 19,0-1 1,1 1 0,5-1 0,0 0 69,0 1 1,0-1-71,0 1 1,1-3 0,3-1 0,4-4 13,2-3 1,-4 1 0,5-4 0,3 2-25,1-2 0,3-2 0,-3 0 0,-1 2-37,-2 1 0,-1 1 1,7-6-1,-1 0-17,1 0 1,-1 0 0,1-2-1,-1-2-67,1-1 1,-7-1 0,1 4-187,1-4 1,3 2 173,1-8 1,-5 9 0,-2-5-357,-3 0 1,1 4 447,-2-7 0,-4-1 0,6-6 0</inkml:trace>
  <inkml:trace contextRef="#ctx0" brushRef="#br1" timeOffset="4519">4035 227 6367,'17'0'-58,"0"0"1,-5 0 0,0 0 64,1 0 1,-3 0-1,2 0 1,1 0-1,3 0 55,1 0 0,1 0 0,-1 0 1,1 2-9,-1 4 0,1-4 1,1 6-1,2-2 27,3 0 0,1 5 0,-4-3 0,4 2-69,3 3 0,-7 1 1,4 1-1,-2 1-30,1 3 0,1 3 0,-4-3 1,3 2 22,-3 3 0,0 7 0,1-2 0,1 4-26,-2 2 1,-1 0 0,-3 0 0,1 0 72,-1-1 1,-1 1 0,-3 2 0,-3 2-42,-2 2 1,3 0 0,-3-7 0,0 1 26,0 0 1,-3 0-1,-3 0 1,2-2-2,2-4 1,0 4 0,-6-4 0,0 2 5,0-1 1,-6-3 0,-2-6 0,0 2 12,1-1 1,-7 3 0,3-2-18,-5-1 1,4-5 0,1-3 0,-3-5-70,-1-1 1,-9 4-1,1-6 1,2-3-131,1-1 0,3 0 0,-1 2-257,1 2 417,-1 0 0,1-6 0,-1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12.28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0 6594,'17'0'36,"1"0"1,-7 0-1,1 0-24,2 0 0,1 0 0,3 0-30,-1 0 1,1 0 0,-1 0-23,1 0 1,-1 0 7,0 0 0,1 0-129,-1 0 0,1 0-75,-1 0 236,-7 0 0,-2 0 0,-8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12.67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0 8400,'0'10'-1066,"0"-2"1,8-8 1062,3 0 1,-1 0 0,2 0 12,1 0 1,-3 0-1,2 0 68,1 0 0,-3 0 1,1 0-67,3 0 1,2 0-1,1 0-28,1 0 1,-1 0 0,0 2 74,1 3-59,-8-3 0,5 6 0,-5-8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14.14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8 489 8222,'0'-9'-558,"0"1"1,5 16 0,1 3 608,-2 5 1,-2 1 0,0 1 0,2-1 15,2 1 0,-1-1 0,-3 3 1,2 1-4,2 2 0,0 0 1,-6-5-1,0-1 0,0 1 0,0-1 0,0 1 0,0-1-52,0 1 1,0-7 0,0 1-35,0 2 0,0-5 55,0 3-70,0-8 1,0 2 0,-2-10 0,-2-4 7,-2-2 1,-5-1 0,3-7-1,-2 1-13,-3-1 0,3 1 0,0-3 1,0-1-13,1-2 1,-1-8-1,-4 2 1,5-2 19,1 1 1,2-1 0,6 6 0,0 0 24,0 0 0,0-4 0,2 5 0,2 3 38,2 2 0,7 1 1,-1 1 13,4-1 1,1 7 0,1 1 0,-1 2 3,0 4 1,7-4-1,1 3 1,0 1-24,0 2 0,5 2 0,-7 0 0,0 0-17,2 0 1,-3 0 0,5 0 0,-2 0-5,-4 0 0,-1 6 1,-1 1-1,1 3 12,-3 4 1,2 1 0,-11 3 0,0-1 4,0 1 1,-2-1 0,-6 0-1,0 1-5,0-1 1,-6-5-1,-4 0 1,-4 1-5,-5 3 0,-4-6 1,1-3-1,-3-1-9,-2 0 0,0 6 0,-4-7 1,4-1 2,1-2 0,-3-2 0,4 0 0,0 0-214,0 0 1,1 0-1,7 0 110,-1 0 0,7 0 99,-1 0 0,8-8 0,-3-1 0</inkml:trace>
  <inkml:trace contextRef="#ctx0" brushRef="#br0" timeOffset="496">1380 35 8519,'0'-17'-1905,"-2"7"1844,-4 4 0,2 4 49,-7 2 0,5 0 29,-6 0 0,0 0 1,-3 2-1,1 2 25,3 2 0,-1 6 0,-5-5 0,-1 3 29,1 4 1,-7 1-1,1 3 1,2 1 4,1 4 0,-3 3 0,0 5 0,1-2 24,3 2 1,2 2-1,-1 2 1,1 0 2,-1 0 0,3-1 1,1 1-1,4 0-47,3 0 1,1 0-1,6-2 1,0-2-81,0-2 0,0-1 0,2 3 0,4-4-116,5-2 1,5-2-1,3-5 1,2-1-13,3 1 1,1-1-1,-2 1 1,4-3-83,1-3 0,5 1 234,-4-7 0,4 8 0,2-5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18.918"/>
    </inkml:context>
    <inkml:brush xml:id="br0">
      <inkml:brushProperty name="width" value="0.11429" units="cm"/>
      <inkml:brushProperty name="height" value="0.11429" units="cm"/>
      <inkml:brushProperty name="color" value="#FF0066"/>
    </inkml:brush>
    <inkml:brush xml:id="br1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494 699 7222,'12'-6'-329,"0"1"0,-7-1 339,7 6 0,-6-6-72,5 0 62,1-7 1,6 11 0,-1-6 0</inkml:trace>
  <inkml:trace contextRef="#ctx0" brushRef="#br0" timeOffset="446">2036 472 8030,'17'-6'-682,"1"1"806,-9-9 1,1 6 141,-4-3-292,-4-5 1,5 12 128,-7-8-211,0 9 0,-7-5 135,-5 8 0,-3 6 0,-3 1 0,1 3-34,-1 4 1,1-3-1,-1 5 1,1 3 11,-1 1 0,1 1 0,1 2 1,3 4 12,1 1 1,0 5 0,-3-4 0,1 4 9,3 2 0,5-6 1,-4 0-1,2 2-25,5 2 0,1-4 0,2-2 0,0-2-9,0-3 0,5 3 1,3-2-1,2-1-133,3-3 0,9-2 1,3-1-1,2-2-63,4-3 1,4-5 182,6 6 1,4-8-1,7 3 1</inkml:trace>
  <inkml:trace contextRef="#ctx0" brushRef="#br1" timeOffset="1117">2717 979 6170,'-2'9'247,"-4"-3"0,2-4-138,-8-2 0,1 0-20,-7 0 0,9-8-45,3-3 1,2-3-1,0 1 1,-2 1-63,2-2 0,2 5 0,2-3 0,0-2 7,0-1 0,0-3 0,2 1-5,4-1 1,-2 1 0,8 0 0,-1-1 6,-1 1 0,6-1 1,-5 1-1,5-1-1,1 1 1,1 1 0,-1 3 0,1 3-15,-1 2 0,6 0 0,1 5 0,-3-3 17,-2 2 1,-1 2 0,-1 2 1,1 0 0,-1 2 54,1 4 1,-3 3 0,-1 9-13,-3-1 1,-5 1 0,6-1 0,0 1-13,-3-1 0,5 6 1,-6 1-1,1-3-14,5-2 1,-4 1 0,-1 1 0,1 2-19,0-1 1,-6-3-1,3-3 1,-1-3-22,0-1 1,0 0-109,-6 5 0,0 1 12,0-1 1,-2-7 0,-2-3-129,-2 1 252,-7-6 0,3 6 0,-8-8 0</inkml:trace>
  <inkml:trace contextRef="#ctx0" brushRef="#br1" timeOffset="1363">2647 874 8141,'-10'-8'-778,"4"6"0,12-4 782,6 4 1,3 2-1,3 0 18,-1 0 0,1 0 0,-1 0 0,1 0 9,-1 0 1,6 0 0,1 0-1,-1 0-69,2 0 1,-3 0 0,5 0-1,0 0 38,0 0 0,2-7 0,6-3 0</inkml:trace>
  <inkml:trace contextRef="#ctx0" brushRef="#br1" timeOffset="1879">3450 734 8428,'0'-10'-1962,"0"3"2009,0 7 1,0 2-1,2 1-14,4 3 1,-4 8 0,6-2 16,-1 3 1,-5-3 0,4-1 0,-2 3-16,2 1 0,-4-3 0,6 0 38,-1 1 1,3 3-51,8 1 1,-1-7 0,0-2-15,1 0 1,-1-7 0,1 5-1,-1-4 8,1-2 0,-1 0 0,1 0 16,-1 0 1,-5-2 0,-1-2 0,3-3 9,2-3 0,-5 4 0,1-6-12,1-1 1,1-3-1,0-1 1,-5-1 7,-1 1 0,4 0 0,-6-1-60,-3 1 1,-1-1 0,-2 1 0,0-1-25,0 1 0,0 5 0,-2 2-31,-3 3 1,-3-1-1,-6 4-263,3-2 1,5 0-205,-6 6 543,8 8 0,-11 2 0,5 7 0</inkml:trace>
  <inkml:trace contextRef="#ctx0" brushRef="#br1" timeOffset="2645">4114 612 6527,'0'17'69,"0"1"1,0-1-11,0 1 1,6-1 0,0 1-30,-3-1 1,1 1-1,0-1-11,2 1 0,0-1 0,-4-1-19,4-5 1,-5-1-39,5-4 0,-2-4-32,2 3 1,-4-5 0,4-5 13,-4-7 1,-4-2 0,-2 1 0,-2 1 29,2-1 0,-4-3 0,3-1 0,1-1 19,2 1 1,2-1 0,0 1 0,0-1 22,0 1 1,0-1 0,0 1-14,0-1 0,2 1 0,4 1 39,5 5 0,5 3 0,1 8 0,1-2-18,-1-4 1,6 4 0,1-3 0,-3 3 1,-2 2 1,-1 2-1,-1 1 1,1 3 8,-1-2 1,1 6-22,-1 1 1,-5 5-1,-2 1-21,-3 1 1,-1-6 0,-6-1-1,-2 1-4,-4-2 1,3 3-1,-9-5 1,-2 0 2,-1-1 0,-3 1 1,1-4-1,-1 2 6,1-2 0,-1-2 0,1-2 0,0 0 3,-1 0 1,8-2-2,5-4 0,5 4 0,5-4 1,7 4 6,4 2 0,1-2 0,0-2 1,1-1 46,-1 1 0,7 2 0,-1 4 0,-2 2-5,-1 1 0,-3 3 0,1-2 0,-1 4 17,1-1 1,-7 7-1,-1-4-50,-2 3 0,3 3 1,-5-1 18,-2 0 1,-4-5 0,-6 0-18,-5 1 1,-5-5 0,-3-2 0,-3-4-19,-1-2 0,-6 0 1,4 0-1,-1 0-42,1 0 0,-4 0 0,4 0 0,0 0-108,-1 0 1,1 0 0,4 0 0,-2 0-87,1 0 0,9-2 0,1-2 236,-2-2 0,-1-7 0,-3 3 0</inkml:trace>
  <inkml:trace contextRef="#ctx0" brushRef="#br1" timeOffset="3049">4306 315 8428,'12'-6'0,"-1"0"0,3 1-903,1-3 713,3 6 1,-1-6 0,1 8 204,-1 0 1,3 0 0,3 0 0,4 0-79,0 0 1,6 2 0,-4 2 0,4 4 74,2 1 0,-6-3 0,0 6 1,1-1-3,-3-1 1,4 6 0,-6-5 0,0 5 26,0 1 1,5 3 0,-7 1 0,0 2 20,2-1 1,-5 3-1,3 0 1,-4 0-63,-1 1 1,-1 5 0,1-4 0,-1 2-31,1 0 0,-7-6 1,-1 4-1,-2-1 17,-4-5 1,0 4 0,0-1 0,1-3 12,-1-2 1,-4-3-1,-4-3 1,-1-1 23,1 2 1,-6-5 0,-2 3-252,-3 2 0,-3-7 0,3 1 231,3 0 0,-3-6 0,5 6 0</inkml:trace>
  <inkml:trace contextRef="#ctx0" brushRef="#br0" timeOffset="3672">5598 717 7570,'-5'-12'-450,"-3"2"525,-2 3 1,4-7 12,-5 2 1,5-3 0,-4-3-39,2 1 1,-3-1 0,5 1 0,2-1 20,2 1 1,-4 0-1,0-1-57,2 1 1,3-1 0,1 1-37,0-1 1,1 1-1,5-1 26,6 1 1,2 5-1,-1 3 1,-1 1-26,1 4 0,9 2 0,1 2 0,-2 0 13,-1 0 0,-3 0 1,1 0-1,-1 0 25,1 0 0,-1 2 0,1 2 0,-1 2 1,0-3 1,1 5-1,-1 0 1,-1 2-12,-4 3 0,3-3 0,-3 0 0,1-1 0,-1 1 0,3 0 0,-5 3 1,2-3-6,-1-2 1,-5 5 0,4-1-11,-2 4 0,-2 1 0,-6 0-43,0 1 0,-2-1-133,-4 1 0,-2-1-59,-4 1 0,3-3-39,3-3 1,4-2 276,-4-4 0,12-5 1,4 7-1</inkml:trace>
  <inkml:trace contextRef="#ctx0" brushRef="#br0" timeOffset="4145">6524 385 8816,'0'-10'-1669,"-2"2"1675,-4 8 1,2-5 36,-7-1 1,5 0 0,-6 6 31,-1 0 0,-3 0 0,-1 0 1,-1 0 67,1 0 1,-1 8 0,1 3-65,-1 5 0,1-5 1,1 1-1,5 2-64,5 1 0,-2 3 0,2-1 0,2 1 0,2-1 0,2 1 54,0-1 0,8 0 0,4-1-42,3-4 1,3 1 0,-1-7 0,1-2-5,-1-2 1,1-2-1,-1 2 1,1 2-57,-1 2 1,1-1 0,-1-5 0,0 0-116,1 0 0,-1 0 0,1 0-402,-1 0 1,1-2 561,-1-3 1,1-5 0,-1-8 0</inkml:trace>
  <inkml:trace contextRef="#ctx0" brushRef="#br0" timeOffset="4588">6786 1 9370,'17'0'-791,"1"0"0,1 0 827,5 0 0,-5 0 0,4 0 0,-1 0-29,1 0 1,-4 0 0,5 2 0,-5 1 77,-2 3 0,7 6 0,-1-4 1,-2 1-14,-1 5 0,-1-4 1,2 1-1,3 3-4,-3 1 0,-2 5 0,-1 1 1,-3 2-103,-3-1 1,2-1 0,-7 0-1,1 5-17,0 1 0,-2 0 0,-6 4 0,0-2-38,0 2 0,-8-4 1,-4 3-1,-3 1-8,-3 2 1,-1 1 0,-4 1 0,-6-2-85,-4-3 1,-10 3-1,-4-4 1,-3 2-423,-2-2 602,-1 4 0,1-6 0,-1 8 0</inkml:trace>
  <inkml:trace contextRef="#ctx0" brushRef="#br1" timeOffset="5894">132 1555 8433,'-12'0'-158,"3"-2"1,-1-2-811,0-2 1,6-1 716,-1 1 278,-5 4 1,0-6 2,-7 8 0,5 0 142,0 0 1,7 0-64,-7 0-47,8 0 1,4 0-24,12 0 1,3 0 0,3 0 0,-1-2-33,1-4 1,5 4 0,2-3 0,0 3-2,1 2 1,5 0 0,0 0 0,6 0 5,3 0 1,7 0 0,-4 0 0,1 0-2,5 0 0,7-2 0,2-2 1,-2-2-26,-1 2 1,3 2 0,2 2 0,0 0 19,0 0 1,5 0 0,-5 0 0,2-2-15,4-4 0,-4 4 0,2-3 0,2 3 18,2 2 1,2 0-1,-1 0 1,-1-2 20,-4-4 0,8 4 1,-6-4-1,0 4-4,2 2 1,4-6-1,0 1 1,-4 1-28,0 2 1,-3-4 0,1 0-1,-1 2-15,0 2 1,3-4 0,4-1 0,0-1-1,-2 0 1,4 2 0,-10 4-1,4-2 8,1-1 0,-5-3 1,0 4-1,1-2 69,-3 2 1,4-3-1,-8 1 1,-2 0-24,-2-2 1,5 6-1,-1-6 1,0 3-40,2-1 0,-4-2 0,7 4 0,-1-2-8,0 2 0,-4-3 0,4 1 0,-2 2-2,-4 2 0,5-4 0,-3 0 0,-2 1 25,-2-3 0,-1 6 0,-1-4 0,1 2 31,-1-2 1,0 4 0,1-3 0,-1 3-29,1 2 1,-1-2 0,2-2 0,3-2 11,1 2 1,0 2 0,-6 2-1,1 0-103,-1 0 1,-1 0 0,-3 0 0,-1 0 63,1 0 1,-3 0-1,1 0 1,1 0 69,-2 0 0,3 0 0,-5 0 0,0 0-39,-1 0 0,5 0 0,-6 0 0,-3 0 4,-1 0 0,-2 0 0,0 0 0,0 0-5,0 0 1,0-2 0,0-2 0,-2-1 14,-4 1 0,4 2 0,-4 2 1,2 0-3,-2 0 0,8-6 1,-6 0-1,0 2-2,2 2 1,0 2 0,2 0 0,0 0-53,0 0 0,-6 0 1,-2 0-1,0 0-235,0 0 1,-5 0 0,-1 2-237,-7 4 0,-6-2 491,-8 8 0,0-9 0,0 5 0</inkml:trace>
  <inkml:trace contextRef="#ctx0" brushRef="#br0" timeOffset="6862">2315 1887 8600,'18'0'-303,"-1"6"0,-2 1 0,-1 3 297,-2 4 0,-3 1 0,5 1 29,-2-5 0,-7 11 0,5-5 0,0 3 6,0-1 1,-7-2-1,5 3 1,-2 1-1,0 2 0,0 1 1,-6-7-1,2 1-26,3-1 0,-3 1 0,4-1 0,-4 1-21,-2-1 1,0 0-80,0 1 0,0-6-32,0-1 1,-2-7 49,-4 2 1,-3-6 0,-7-6 25,5-6 1,-3 3-1,6-3 1,0-1 21,1-3 0,-5-3 1,4-3-1,0-3-8,1-2 0,-1 6 0,4-5 1,-2 1 15,2-4 0,2-2 0,2 2 0,0 4 22,0-1 1,2 7 0,2-6 0,4 3 1,2 5 0,-4-4 0,3 9 0,1-2 1,0 3 1,1-3 0,7 8 1,-1 2 1,1-3-1,1 1 1,2 2-2,3 2 1,-1 2 0,-4 0 0,3 0-3,1 0 0,0 6 0,-5 2 1,-3 1 0,-3 5 1,3-4-1,-5 1 1,2 3-3,-1 1 0,-7 3 1,2-1-1,-4 1 8,-2-1 1,0 1-1,0-1 1,0 1 0,0-1 1,-8-5 0,-3-1-1,-5 1-11,-1-2 0,-1 3 1,1-5-1,-1 0-12,1 0 0,-1-3 1,-1-5-1,-2 0-2,-3 0 0,1 0 0,6 0 1,-1 0-136,1 0 0,-1 0 1,3-2 150,3-3 0,-3-13 0,5-9 0</inkml:trace>
  <inkml:trace contextRef="#ctx0" brushRef="#br1" timeOffset="7629">4027 1730 7300,'9'-8'-440,"-1"6"1,-8-8 506,0 4 0,0 2 3,0-7 1,-8 7-42,-3-2 1,-5 4 0,-1 2-34,-1 0 1,7 0 0,-1 0-1,-2 0 0,-1 2 0,-3 2 9,1 2 0,5 5 1,1-3-1,-3 2-3,-2 4 1,5-5 0,-1 3 0,-1 1 62,-3 3 1,4 3 0,1 3 0,-1 1-44,2-2 1,-5-1-1,5-1 1,0 3 12,5 1 0,3 0 1,2-5-1,0-1 8,0 0 1,0 1-1,0-1 1,0 1-2,0-1 1,0-5-1,2 0 1,3 1-31,7 3 1,-2-5 0,1-1 0,3 0-103,2-1 0,7-5 0,0 4 0,0-2-169,3 0 1,-5 5-1,6-5 1,0-2 258,1-2 0,1-2 0,6 0 0</inkml:trace>
  <inkml:trace contextRef="#ctx0" brushRef="#br1" timeOffset="8164">4690 1869 8332,'0'-11'-1056,"0"-1"0,-2 8 1074,-4-2 1,-3-1 0,-11 1 0,-1 2-1,-2 2 1,-1 2 0,7 0-1,-1 0 61,1 0 1,0 0 0,-1 0 0,1 0-48,-1 0 1,1 0 0,-3 0 0,1 2 49,1 4 0,-3-2 1,9 7-28,-3 3 0,-1 1 1,5 3-1,5-1-2,4 1 1,2-1 0,0 1 0,0-1 18,0 1 0,0-1 0,0 0 35,0 1 1,8-1-105,3 1 1,5-3 0,1-3 0,1-6-9,-1-4 0,1 0 0,1 2 1,3 1-55,1-1 1,0-2 0,-4-2 0,3 0-118,1 0 0,0-2 0,-5-2 0,-1-1-91,1 1 0,-1 0 0,1-2 267,-1-6 0,1-3 0,-1-3 0</inkml:trace>
  <inkml:trace contextRef="#ctx0" brushRef="#br1" timeOffset="8696">4865 1642 7935,'17'0'-790,"-1"-2"1,-3-2 862,-1-1 0,0-1 0,5 6 27,1 0 1,-1 0-1,1-2-30,-1-4 0,0 4 0,3-4 0,1 4-30,3 2 0,5 0 0,-6 0 1,0 2-30,2 4 0,-5-4 0,3 6 0,-3-2 31,-3-1 0,0 9 1,1-2-1,-1 3 8,1 3 1,-7 5-1,-1 0 1,0 1 27,0 1 1,-5-6 0,5 6 0,-2-1-73,-4-1 0,4 6 1,-3-6-1,-1-1-11,-2-3 0,-2 1 0,0 1 0,-2 2-9,-4-2 1,-3-7 0,-9-2-1,1 1-29,-1 3 0,1-5 0,-3 1 0,-1 0-148,-2-3 1,-6 1 0,3-6-1,-1 4-574,-4 1 765,6-5 0,-8 12 0,6-6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40.961"/>
    </inkml:context>
    <inkml:brush xml:id="br0">
      <inkml:brushProperty name="width" value="0.11429" units="cm"/>
      <inkml:brushProperty name="height" value="0.11429" units="cm"/>
      <inkml:brushProperty name="color" value="#FF0066"/>
    </inkml:brush>
  </inkml:definitions>
  <inkml:trace contextRef="#ctx0" brushRef="#br0">1 18 11505,'0'17'-1238,"2"-7"0,1-2 1059,3-1 1,2-5 911,-2 4-694,-4-4 1,11-4 239,-7-4 0,0 2-459,-6-7 0,2 7 0,2-4-289,2 0 404,-1 6 0,3-13 0,2 5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43.747"/>
    </inkml:context>
    <inkml:brush xml:id="br0">
      <inkml:brushProperty name="width" value="0.11429" units="cm"/>
      <inkml:brushProperty name="height" value="0.11429" units="cm"/>
      <inkml:brushProperty name="color" value="#FF0066"/>
    </inkml:brush>
    <inkml:brush xml:id="br1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2 262 7296,'-11'0'-477,"-1"0"478,-1 0 1,3 2 0,-2 2 37,-1 2 0,3 6 0,0-5 17,3 3 1,-5 2-25,6 5 1,0 1-42,6-1 1,2-5 0,4-3 15,6-1 0,3 4 0,3-6 0,-1-2-15,1-3 1,-1-1-1,0 0 1,1 0 3,-1 0 0,1 0 0,-1 0 0,1 0-5,-1 0 0,1-5 0,-1-3 0,1-2 5,-1-3 1,-5-1 0,-3 0-1,1 3 0,0-3 0,-6-1 1,2-3 46,-4 1 1,-2-1-1,-2 1 1,-4 1-42,-6 5 1,2-3 0,-1 6-1,-3 1-40,-1-1 0,-3-4 0,1 6 0,-3 2-33,-3 3 0,4 1 1,-5 0-1,5 0-43,1 0 0,1 0 1,0 1-30,-1 5 0,8-2 1,5 8 132,3 1 1,-6 3 0,-2 1 0</inkml:trace>
  <inkml:trace contextRef="#ctx0" brushRef="#br1" timeOffset="550">786 53 5993,'0'17'-205,"-6"1"209,0-1 0,1-5 62,5-1 1,0-5-1,2 4 38,3-2 0,5 3-67,8-5 1,-1 0 0,1-6-1,-3 2 6,-3 4 0,3-4 0,-3 4 0,3-3-12,3 3 1,-1-4 0,1 6 0,-1-2-9,1 0 0,-1 5 0,1-5 0,1 0-25,4 2 1,-3-5 0,3 7 0,-6 0-19,-5 0 1,4-7-1,-7 5 14,1 0 0,0 0 0,-6 5 17,1-1 1,1-6 62,-6 5 1,-8-7 0,-3 2-43,-5-4 1,-1 4-1,-1 0 1,1-2-69,-1-2 1,1-2 0,0 0-1,-1 0 4,1 0 1,-1 0 0,1 0-401,-1 0 1,1-2 431,-1-4 0,1 4 0,-1-6 0</inkml:trace>
  <inkml:trace contextRef="#ctx0" brushRef="#br1" timeOffset="806">891 88 8304,'17'-10'-334,"-5"-4"1,0 7 0,1-1-1,3 0 213,1 4 1,1 0-1,-1 0 1,1-1 96,-1 1 0,1 2 0,1 2 0,2 0 6,3 0 0,-1 0 1,-6 0-1,1 0-179,-1 0 197,-7 0 0,13-8 0,-3-2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42.565"/>
    </inkml:context>
    <inkml:brush xml:id="br0">
      <inkml:brushProperty name="width" value="0.08571" units="cm"/>
      <inkml:brushProperty name="height" value="0.08571" units="cm"/>
      <inkml:brushProperty name="color" value="#FF0066"/>
    </inkml:brush>
    <inkml:brush xml:id="br1">
      <inkml:brushProperty name="width" value="0.11429" units="cm"/>
      <inkml:brushProperty name="height" value="0.11429" units="cm"/>
      <inkml:brushProperty name="color" value="#FF0066"/>
    </inkml:brush>
  </inkml:definitions>
  <inkml:trace contextRef="#ctx0" brushRef="#br0">1 228 8536,'10'0'-2043,"-1"0"1847,-3 0 0,-2 0 251,8 0 1,-1 0 0,7 0-15,-1 0 0,1 0 1,-1 0-1,1 0-16,-1 0 1,1 0 0,-1 0-1,0 0-39,1 0 1,5 0 0,0 0 0,-1 0 13,-3 0 1,5 6-1,1-1 1,0-1-14,0-2 0,0-2 0,-3 0 0,1 0-48,-2 0 0,5 0 0,-3 0 0,-2 0-45,-1 0 0,-3 6 0,1 0 106,-1-2 0,-7-2 0,-2-2 0</inkml:trace>
  <inkml:trace contextRef="#ctx0" brushRef="#br0" timeOffset="316">333 1 7939,'0'11'-1566,"0"1"1525,0 2 1,0 1 0,0 3 0,0-1 62,0 0 0,0 1 1,0-1-1,2 1-25,3-1 0,-3 1 0,4-1 0,-2 1-24,2-1 1,-4 1 0,4-1 0,-2 2-50,1 5 0,-3-5 1,6 3 75,0-9 0,-6 10 0,6-3 0</inkml:trace>
  <inkml:trace contextRef="#ctx0" brushRef="#br1" timeOffset="622">1154 332 12788,'1'-11'-3595,"5"-1"3188,-4 8 1,8-3-342,-4 7 742,-4 0 0,13 0 0,-5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39.851"/>
    </inkml:context>
    <inkml:brush xml:id="br0">
      <inkml:brushProperty name="width" value="0.11429" units="cm"/>
      <inkml:brushProperty name="height" value="0.11429" units="cm"/>
      <inkml:brushProperty name="color" value="#FF0066"/>
    </inkml:brush>
  </inkml:definitions>
  <inkml:trace contextRef="#ctx0" brushRef="#br0">228 51 8746,'-12'0'-1430,"1"0"433,7 0 701,-4 0 355,0 0-45,6 0 0,-7 0-8,3 0 0,2 0 25,-8 0 1,6 2-18,-5 4 1,5-4 0,-4 5 6,2 1 0,-3-4 0,3 6 1,0 0-7,0-1 1,-3-3-1,3 4 2,-2-3 1,6 1 0,-3-4-16,-1 2 0,4 6 1,-6-5 14,3 3 0,1-4 0,6 6-10,0 1 0,0-3 0,0 1-3,0 3 0,0-4 0,0 1-2,0 3 1,2-4 0,4 1 4,5 3 0,-1-4 0,2-1 2,1-1 0,3 4 0,1-6 0,1-3 14,-1-1 0,1 4 0,-1 0-21,0-2 1,1-2 0,-1-2-1,1 0 20,-1 0 1,1 0-1,-1 0 1,1 0-1,-1 0 0,1 0 1,-1 0-1,1-2-7,-1-4 0,0 4 0,-1-6 0,-2 3 1,-3-1 0,1-8 0,5 4-3,1 1 1,-7-7-1,-1 5-4,-2-5 0,-2 4 0,-6 1-15,0-3 0,0-1 5,0-3 1,0 1-4,0-1 0,-6 1 1,-2 1 3,-2 5 1,5-5-14,-7 4 1,2 3-1,-3-1 1,3 0 1,2 1 0,-5 5 1,3-4-1,-2 2-29,1 0 1,-1 1-1,-5 5 1,-1 0-49,1 0 1,-3 0-1,-1 0 1,-2 0-28,1 0 0,-3 0 0,2 0 0,1 1 115,3 5 0,-6 4 0,-2 7 0</inkml:trace>
  <inkml:trace contextRef="#ctx0" brushRef="#br0" timeOffset="1760">909 16 6790,'0'-10'-344,"0"5"379,0 10 0,0 5 1,0 8-5,0-1 1,0 0-1,2 1 35,4-1 0,-2 1 1,7-1-37,3 1 0,-4-3 0,1-1-51,3-2 38,-6-9 0,7 11 0,-3-8 0,3 0-17,3 1 1,-1-5 0,1 4-1,-1-4-19,1-2 0,-1 0 0,0 0 0,1 0-19,-1 0 0,1-2 1,-1-2 17,1-2 1,-3-7 0,-1 1 17,-2-3 1,-9-3 0,3 1-7,-4-1 0,-2 7 78,0-1-62,0 8 0,-2-4-7,-4 8 0,4 8 0,-3 4-2,3 3 0,2 3 1,0-1-1,0 3-52,0 3 1,7-4 0,5 7 51,4-1 1,1-6 0,1 6-1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38.161"/>
    </inkml:context>
    <inkml:brush xml:id="br0">
      <inkml:brushProperty name="width" value="0.11429" units="cm"/>
      <inkml:brushProperty name="height" value="0.11429" units="cm"/>
      <inkml:brushProperty name="color" value="#FF0066"/>
    </inkml:brush>
  </inkml:definitions>
  <inkml:trace contextRef="#ctx0" brushRef="#br0">0 1 11163,'12'0'42,"-1"0"0,-5 0 1,6 0-1,1 0-37,3 0 0,-4 0 0,-1 0 0,1 2-115,-2 4 0,5-4 1,-3 3-15,3-3 0,-3-2 0,-1 0 0,3 0 96,2 0 1,1 8 0,1 2 0</inkml:trace>
  <inkml:trace contextRef="#ctx0" brushRef="#br0" timeOffset="269">87 263 10109,'12'0'-43,"0"0"-1,1 0 1,3 0 0,1 0-11,1 0 0,5 0 0,2 0 51,2 0 1,-5 0 0,3 0 0</inkml:trace>
  <inkml:trace contextRef="#ctx0" brushRef="#br0" timeOffset="11116">961 507 12220,'-12'-5'-478,"2"-3"1,1 0-239,-1 0 0,4-3 1,-4 3 558,3-2 0,-1 4 97,2-5 0,4 5-14,-4-6 1,2 6 2,-2-5 1,5 5-36,-5-6 0,6 8-9,6-1 0,-3 3 1,11 2 108,5 0 0,-1 0 1,5 0-1,-2 0 22,3 0 1,1 0 0,6 0 0,-2 0-4,2 0 1,2 0-1,4 0 1,2 0 6,2 0 1,-1 5 0,-3 1-1,2-2 24,2-2 0,7-2 0,-1 0 1,1 0-8,-1 0 1,3 0-1,-5 0 1,2 0 2,-1 0 0,1 0 0,7 0 0,0 0-18,-1 0 0,9 0 0,-10 0 0,3 0-31,-1 0 1,4 0-1,2 0 1,1 0-9,-1 0 1,4-2-1,-4-2 1,0-2-5,0 3 0,6 1 1,-4 0-1,2-2 5,0-2 1,-2 0-1,4 6 1,-4-2 11,-1-4 0,3 4 0,-4-5 1,0 1 16,0 0 1,0 0 0,-3 4 0,1-2-12,-2-1 1,0-1-1,1 6 1,1-2-30,-2-4 1,4 4 0,0-4 0,1 4-5,-1 2 1,0-5 0,-4-1-1,4 2-23,2 2 1,-3-4 0,5 0-1,0 2 54,-2 2 0,4-3 0,-8-1 0,0 2-21,2 2 0,-3 2 1,5 0-1,-2-2 0,-4-4 1,4 4-1,-2-4 1,1 3-30,1-3 1,-6 4 0,6-4 0,-1 2-3,-1-2 1,0 4-1,-6-5 1,-1 1 40,-5 0 0,11 0 0,-5 6 0,2-2-5,1-4 1,-7 4-1,1-3 1,1 3 16,-1 2 0,-1-2 0,3-2 0,-3-2-8,-1 2 1,-3 2-1,3 2 1,-4 0-7,-1 0 0,-5 0 1,4 0-1,-4 0 4,-2 0 1,6-2 0,-1-2 0,-1-1 8,-2 1 1,4 2-1,1 2 1,3 0-8,4 0 1,-5 0-1,1 0 1,-1 0-4,1 0 0,-4 0 0,3-2 0,-1-2 6,-4-2 1,4 0-1,-1 6 1,3 0 33,3 0 0,-5 0 0,0 0 0,-2-2-16,-1-4 1,7 5 0,-4-5 0,-1 4 7,1 2 1,4 0 0,-5-2 0,1-2-27,0-2 1,3 0-1,-3 6 1,0 0 0,-1 0 0,5 0 0,-6-2 0,-3-2 22,-1-1 1,4-1 0,-2 6 0,-4 0 26,-4 0 1,-2-6-1,6 0 1,-2 2-11,-4 2 1,2 2 0,-6 0 0,0 0-10,1 0 1,-3 0 0,-4 0 0,3 0 5,1 0 0,0 0 1,-5 0-1,-1 0-9,1 0 0,1 0 0,2 0 0,3 0-4,-3 0 0,0 0 1,1 0-1,3 0 32,2 0 1,-4 0 0,5 2 0,-3 2-34,-4 2 0,4 0 0,-1-6 1,-3 0-47,-2 0 1,5 0 0,-1 0 59,-2 0 1,-7 0-200,-2 0 165,-9 0 1,5 0 0,-8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09.1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28 6016,'2'-10'59,"4"4"0,-4 3 184,4-3-30,-4 4-68,-2-6 1,2 8 169,3 0-232,-3 0 1,8 0-83,-4 0 0,4 0 0,7 0-1,1 0 1,-1 0-1,0 0 1,3 0-22,3 0 1,-1 0-1,7 0 1,0 0 70,-2 0 1,4 0-1,-6 0 1,2 0-6,4 0 1,2-2 0,2-2 0,0-2-30,0 2 0,0 3 0,0 1 0,0 0-17,0 0 0,4-6 0,-2 0 0,-6 2-101,-4 2 1,2 2 0,-6 0 5,-2 0 0,-1 0 60,-3 0 0,-5 0-214,0 0 205,-8 0-372,3 0-47,-7 0 421,0 0 0,0-8 0,0-1 0</inkml:trace>
  <inkml:trace contextRef="#ctx0" brushRef="#br0" timeOffset="483">873 1 7991,'10'0'-1517,"-2"0"2103,-8 0-512,0 0 22,8 0 0,-4 2-38,7 4 0,-5-4 1,4 5-1,-1-1 44,1 0-100,-6 0 1,12 0 0,-5 1 0,5 1 0,-1 2 0,-1-2-19,-3-1 1,-7 7 0,12-10 0,-6 8 17,-1 1 0,5-3 0,-6-1 0,-1 1 0,1 0 91,-4 3 0,-2-3 0,-2 2-3,0 1 1,-6-3 0,-2 0 0,1 0 29,-1-1 0,-6 1 1,5 4-1,-3-5-101,0-1 0,3 6 1,-5-3-1,2 3-17,-1-3 0,-1 5 0,1-4 0,3 3-2,2 3 0,-13-1 0,1 1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45.58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455 6395,'17'0'51,"-5"0"1,0 0 0,1 0-20,3 0 1,1 0 0,1 0-5,-1 0 0,2 0 1,3 0-1,1 0-19,-2 0 0,-1 0 1,-3 0-1,1 0-71,-1 0 0,1 0 0,-1 0 0,1 0-105,-1 0 0,1 0-66,-1 0 1,-5 0 232,-1 0 0,-7 7 0,4 3 0</inkml:trace>
  <inkml:trace contextRef="#ctx0" brushRef="#br0" timeOffset="283">175 315 8393,'-9'0'-822,"1"0"0,8 8 744,0 3 1,0-1-1,0 2 88,0 1 1,0 3-1,0 1 1,0 1-2,0-1 0,0 1 0,0-1 1,0 1-14,0-1 1,0 1 0,0-1 0,0 0-55,0 1 0,0-1-68,0 1 0,2-1 126,4 1 0,3-1 0,9 1 0</inkml:trace>
  <inkml:trace contextRef="#ctx0" brushRef="#br0" timeOffset="984">1014 420 8093,'0'-10'-1177,"0"4"1241,0 12 63,0 4-37,0 7 0,0-5 171,0-1-304,0-7 0,0 2-572,0-12 615,0 4 0,7-13 0,3 5 0</inkml:trace>
  <inkml:trace contextRef="#ctx0" brushRef="#br0" timeOffset="1552">1555 297 8223,'-12'-5'-951,"1"-1"0,-1 0 912,-5 6 1,-1 2-1,1 2 1,1 4 80,5 1 1,-5-3 0,4 6 30,-3 1 0,-1 3 0,3-1 0,3-1-24,2-2 0,2-1 0,6 7-27,0-1 0,0 1 0,0-1-25,0 1 1,2-3 0,4-1-8,6-3 1,3-7 0,3 4 0,-1-2 8,1 0 1,-1-1 0,1-5 0,-1 0-16,1 0 0,-1 0 1,1 0-1,-1 0 7,1 0 0,-1-5 0,0-3 1,1-2 2,-1-3 1,-1 3 0,-3-2 0,-3-1 5,-2-3 0,-2-1 0,-6-1 0,0 1 0,0-1 0,0 1 1,-2-1-1,-4 1 1,-6-1 0,3 3 0,-3 1 0,-2 5-39,-1 1 1,-3-4-1,1 6 1,0 2-62,-1 3 1,1-5 0,-1 0 0,1 2-169,-1 2 267,1 2 0,-1 0 0,1 0 0</inkml:trace>
  <inkml:trace contextRef="#ctx0" brushRef="#br0" timeOffset="2209">2289 36 8462,'0'-10'-788,"0"-6"0,-2 14 0,-4-3 816,-6 3 0,-3 2 1,-5 0-1,-1 0-39,-2 0 0,-1 0 1,7 2-1,-3 1 64,-3 3 0,4 0 0,-5-4 1,5 4 0,7-2 1,1 5-26,-3-1 0,6 6-11,3-3 0,3 5 0,2 1-4,0 1 1,2-7-1,3-1 1,5 0 14,0 0 0,5-5 0,-1 5 0,5 0 4,5 0 0,-1-5 0,-4 5 0,3 0-29,1-1 0,0-3 0,-5 4 0,-1 0 17,1-1 0,-1 1 0,1 4 1,-3-3-57,-3 3 1,3 1-1,-5 3 22,0-1 0,-3 1 0,-7-1 9,0 1 1,0-7-1,-2 1 4,-3 2 0,-5-1 0,-9-1 0,-3-6 0,-1-4 0,-6 3 0,4 1 0,-1-2 0,1-2 0,-4-2 0,4 0 0,0 0-11,-1 0 0,3 0 0,6-2 7,-1-4 1,1-1-1,1-7 1,5 2 0,1 3 0,6-5 1,-2 2-7,2-1 0,4-3 0,4-1 0,2-1-18,-2 1 1,6-1 0,1 1-1,5-1 25,1 1 1,1-2-1,-1-3 1,1-1-41,-1 2 1,6 1-1,1 5 1,-3 1-163,-2 2 0,5 7 204,-1-7 0,8 0 0,-4-5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51.495"/>
    </inkml:context>
    <inkml:brush xml:id="br0">
      <inkml:brushProperty name="width" value="0.08571" units="cm"/>
      <inkml:brushProperty name="height" value="0.08571" units="cm"/>
      <inkml:brushProperty name="color" value="#FF0066"/>
    </inkml:brush>
    <inkml:brush xml:id="br1">
      <inkml:brushProperty name="width" value="0.11429" units="cm"/>
      <inkml:brushProperty name="height" value="0.11429" units="cm"/>
      <inkml:brushProperty name="color" value="#FF0066"/>
    </inkml:brush>
  </inkml:definitions>
  <inkml:trace contextRef="#ctx0" brushRef="#br0">105 367 8241,'-17'0'-1013,"7"0"0,-5 0 1147,3 0 0,2 0-95,-1 0 0,7 8 0,-4 2-22,0-1 1,6 7 0,-3-4-3,3 3 1,2-3 0,2-1 9,3 3 0,5 0 1,8-1 7,-1-1 1,-1-6 0,-3 3 0,-1-1-16,1-4 1,9-2 0,1-2 0,-2 0-24,-1 0 1,-3 0 0,1 0-1,-1 0 1,1 0 0,-3-2 1,-1-2-1,-3-4 5,3-1 1,-4 3-1,-1-6 1,1-1 24,0-3 1,-6-1 0,1-1-1,-1 3 4,2 3 0,-4-4 0,4 5 0,-6-3-49,-6 3 0,2-5 0,-7 6-52,-3 1 0,-2-5 1,-1 8-1,0 2-25,-1 2 1,1-3 0,-1-1 0,1 2 9,-1 2 0,1 2 1,-1 2-32,1 4 0,1-2 0,3 5 117,1-1 0,8 6 0,-4-5 0</inkml:trace>
  <inkml:trace contextRef="#ctx0" brushRef="#br0" timeOffset="217">682 350 8369,'-10'-8'-157,"0"6"1243,4-4-2466,5 4 509,-7 2 1,8 2 870,0 4 0,0-4 0,0 6 0</inkml:trace>
  <inkml:trace contextRef="#ctx0" brushRef="#br1" timeOffset="863">1048 158 11709,'2'-10'-2073,"2"2"2035,2 0 0,2 7 0,-4-7-9,2 0 1,7 6 0,-1-6 69,3 1 1,3 5 0,-1-4 0,1 4 100,-1 2 0,1 0 0,-1 0-58,1 0 1,-1 0 0,1 0-18,-1 0 0,-2 2 0,-1 2-108,-2 1 1,-8 9 22,1-2 1,-3 3 0,-4 1-23,-3-5 0,1 3 1,-6-6-1,0 0 47,1-1 1,3-1 0,-4-4 0,0 2-46,1 2 1,3 0-254,-6-6 262,8 0 1,4 0 0,12 0 0,4 0 1,-5 5-1,1 1 1,1-2 18,3-2 0,1 0 0,1 2 96,-1 2 1,-1 7 0,-3-3-17,-1 0 1,-8 5-174,2-3 0,-4 3 54,-2 3 0,-8-7 0,-4-1 80,-3-2 1,-3-2-1,1-6 1,-1 0-54,1 0 1,-6 0 0,-1 0-1,3 0-45,2 0 1,1 0-1,1 0 1,-1 0-155,1 0 1,-1 0 0,1 0-486,-1 0 708,1 0 1,-1-8 0,1-2-1</inkml:trace>
  <inkml:trace contextRef="#ctx0" brushRef="#br1" timeOffset="1425">1590 35 13616,'10'0'-2748,"-1"0"2629,-3 0 1,-2 0 0,8 0 44,1 0 0,3 0 1,1 0 37,1 0 1,-1 0 0,1 0 59,-1 0 0,1 0 1,1-1-1,2-3-26,3-2 0,-1 0 1,-4 6-1,3 0-1,1 0 0,0 0 0,-5 0 0,-1 0-59,1 0 0,-1 0 0,0 0 30,1 0 1,-1 0-1,-1-2 1,-2-2-45,-3-2 1,-5 1-63,6 5 149,-9 0-33,5 0-20,-8 0 1,0 7-1,0 5-7,0 3 1,-2 3-1,-2-1 1,-1 1 25,1-1 1,-4 1-1,0-1 1,0 1-40,1-1 0,-5 3 1,4 1-1,-1 2-76,-5-1 1,4-3 0,-1 0 0,-3 3-692,-1 1 750,-3 0 1,1 2 0,-1 3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57.036"/>
    </inkml:context>
    <inkml:brush xml:id="br0">
      <inkml:brushProperty name="width" value="0.11429" units="cm"/>
      <inkml:brushProperty name="height" value="0.11429" units="cm"/>
      <inkml:brushProperty name="color" value="#FF0066"/>
    </inkml:brush>
  </inkml:definitions>
  <inkml:trace contextRef="#ctx0" brushRef="#br0">1 0 15137,'11'0'-1052,"1"0"1,2 0 853,1 0 0,-3 0 0,-1 0 186,3 0 1,1 0 0,3 0-177,-1 0 0,-5 0 1,0 0-130,1 0 308,-5 0 0,8 0 0,-7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57.258"/>
    </inkml:context>
    <inkml:brush xml:id="br0">
      <inkml:brushProperty name="width" value="0.11429" units="cm"/>
      <inkml:brushProperty name="height" value="0.11429" units="cm"/>
      <inkml:brushProperty name="color" value="#FF0066"/>
    </inkml:brush>
  </inkml:definitions>
  <inkml:trace contextRef="#ctx0" brushRef="#br0">1 1 13911,'10'7'-2799,"-1"-3"2641,-3 8 1,4-8-1,7 3 1,1-1-45,-1 0 1,7 0 241,-1-6 1,8 0-1,-4 0 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7T00:09:57.925"/>
    </inkml:context>
    <inkml:brush xml:id="br0">
      <inkml:brushProperty name="width" value="0.11429" units="cm"/>
      <inkml:brushProperty name="height" value="0.11429" units="cm"/>
      <inkml:brushProperty name="color" value="#FF0066"/>
    </inkml:brush>
  </inkml:definitions>
  <inkml:trace contextRef="#ctx0" brushRef="#br0">314 228 13652,'-17'0'-1790,"-1"0"1674,1 0 1,0 0 0,-1 0 0,1 0 199,-1 0 1,1 0-1,-1 2-79,1 3 1,-1-3 0,1 6 0,-1-2-51,1 0 1,5 5 0,3-3-1,-1 0-4,0 0 1,4 3-1,-3-3 1,1 2-38,4 3 0,2 3 1,2 1-62,0 1 0,0-1 1,2 1-1,2-1 32,2 1 1,9-3 0,1-1 0,5-5 63,0-1 0,5 4 0,-1-6 0,2-2 33,4-3 1,-4-1-1,2 0 1,0 0 5,-1 0 1,3-1 0,-8-3 0,0-2 6,2 2 1,-5-6 0,3 1 0,-3-3-2,-3 0 1,-1 6 0,-3-5 29,-1-3 0,-8-1 0,1-3 0,-3 1 16,-2-1 0,-2 1 1,-1-1-37,-3 1 1,-8-1-1,3 1 1,-5 1-24,-1 5 0,-1-3 1,1 8-1,-1 3-5,1 1 1,-3-4 0,-1 0-1,-2 2-68,1 2 0,3 4 0,1 2 0,1 2-91,0-2 0,-1 5 0,3 3 29,3 4 1,-2-5 183,8 1 0,-7-8 0,3 3 0</inkml:trace>
  <inkml:trace contextRef="#ctx0" brushRef="#br0" timeOffset="230">768 350 9994,'0'10'-399,"8"-3"0,2-7 0</inkml:trace>
  <inkml:trace contextRef="#ctx0" brushRef="#br0" timeOffset="658">1310 175 7509,'0'18'-191,"-6"-7"1,0 1 199,2 2 1,2 1 0,2 3 49,0-1 1,0 0 0,0 1 46,0-1 0,0-5 0,2-2-32,4-3 0,-2-1 1,8-6-43,1 0 1,3 6 0,1 0 0,1-2 10,-1-2 0,3-2 0,1 0 0,2 0-230,-1 0 1,-3 0-1,-2 0 1,1 0 57,-1 0 1,1 0-1,-1 0 1,1 0-44,-1 0 1,-1-2 191,-5-4 1,5-4 0,-6-7 0</inkml:trace>
  <inkml:trace contextRef="#ctx0" brushRef="#br0" timeOffset="988">1607 158 9629,'9'0'-2077,"-1"0"2304,-8 0-162,0 0 0,-6 2-48,1 3 0,-1-1 0,6 8 0,0 2-49,0 1 0,0 3 1,0-1-13,0 1 1,0-1 0,0 0-80,0 1 0,6-1 0,-1 1-26,-1-1 1,-2-5-457,-2 0 580,0-1 1,8-1-1,2-2 1</inkml:trace>
  <inkml:trace contextRef="#ctx0" brushRef="#br0" timeOffset="1608">2166 123 9629,'9'-10'-2252,"-1"0"2122,-8 5 145,-8 3 0,4-6 33,-7 8 1,5 6 8,-6 0 1,8 7-52,-1-1 0,3-3-36,2 3 1,0-6 0,2 4-17,3-3 0,-1 5 1,8-6 45,2-2 1,-5 3 0,3-1 0,1-2 8,3-2 1,1-2 0,1 0-1,-1 2 1,1 4 1,-1-4 0,1 4 0,-1-4 34,1-2 0,1 0 1,2 0-1,3 2 8,-3 3 0,-2-3 1,-1 4-1,-1-2-13,1 2 0,-1-2 1,1 5-23,-1-1 0,-5 4 1,-2-4 5,-3 1 1,5 3 19,-6 5 0,0-5-46,-6 0 1,-8-7 0,-4 5 12,-3-2 0,-3-2 0,1-4-77,-1 4 1,1-5-1,-1 5-154,1-4 0,-1-2-187,1 0 0,0 0 413,-1 0 1,1-8 0,-1-1-1</inkml:trace>
  <inkml:trace contextRef="#ctx0" brushRef="#br0" timeOffset="1875">2148 35 9629,'-10'-7'-912,"3"5"1,7-8-1,2 6 942,3-2 1,5 1-1,8 5 1,1 0 18,4 0 0,-1 0 1,5 0-1,0 0-37,0 0 0,0 0 0,4 0 1,-2 0-50,2 0 1,6 0 0,2 0 0,-4 0 37,-2 0 1,12 7 0,-8 3 0</inkml:trace>
  <inkml:trace contextRef="#ctx0" brushRef="#br0" timeOffset="2710">3283 140 9193,'18'0'-1083,"-1"0"0,-5 0 1174,0 0 1,-7-6-2,7 1 1,-8-9-25,2 2 1,-4 3-1,-2-3-78,0-2 1,-2 5-9,-4-3 0,-4 6 1,-7-3 19,-1 1 1,-5 2-1,0 6 1,-1 0-11,-1 0 1,4 0 0,-6 0 0,-1 0 28,1 0 1,6 0-1,-4 0 1,1 2 6,1 4 0,0-2 1,5 7-12,1 3 1,5-4 0,3 1-12,1 3 1,2-4 0,6 1-2,0 3 1,0-5-1,2 1 1,4 0-45,5 0 0,-1-7 0,2 5-1,1 0 0,3-6 1,1 4-1,1-4-1,-1-2 0,1 0 1,-1 0-1,1 0 3,-1 0 0,1 0 0,-1 0-2,1 0 0,-1-6 0,-2-2 69,-3-2 0,2 5 0,-7-5 43,3 2 142,-6-5-215,4 3-11,-8 0-47,0 2 101,0 24 1,6-10 0,-1 11-22,-1-1 0,-2-7 0,-2 3 0,0 2 1,0 1 0,2 3 0,2-1 0,2 1 6,-2-1 0,-2 0 0,-2 3 0,0 1-15,0 2 0,2 1 0,2-7 0,1 1-16,-1-1 0,-2 1 0,-2-1 1,0 1-25,0-1 0,0 0 1,0 1 26,0-1 1,0-5-1,0 0-286,0 1 0,0 3 286,0 1 1,0 1 0,0-1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12.9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70 7942,'-2'12'66,"-4"-1"0,2 1 0,-5 5 0,1 1-22,4-1 1,2 1 0,2-1 14,0 0 0,0 1 0,0-1-8,0 1 0,0-7 1,2 1 23,4 2 0,3-5-53,9 3 1,0-9 0,-1 3-41,0-4 0,0-2 1,1 0-1,0-2-57,-1-4 0,-2 3 0,-1-7 0,-3 0-13,3 0 0,2-1 0,-1-6 1,-2-1 28,-1 1 0,-2-1 0,3 1 0,-3 0 29,-2-1 1,3 1 0,-3-1 0,0 1 44,-1 0 1,5-1 0,-6 1 121,-2-1 0,-3 6-100,-1 1 1,-7 7 0,-4-2-55,-5 4 1,4 2 0,1 2 2,-3 4 1,-2-2 0,-1 7 5,0 3 1,5-4-1,2 2 18,3 1 1,1 3-7,6 1 0,0-6 1,0 1-1,2 0 24,4-3 1,-2-1 0,7-6 66,2 4 0,3-4 0,1 4 1,1-4 6,0-2 0,-1 0 1,0 0-1,0 0-19,1 0 0,0 0 0,-1 0 0,0 0-4,0 0 0,1 0 0,0 0 1,-1 0-66,0 0 0,0 0 0,1 0-110,0 0 0,-1 7-80,0 5 0,-7 3 93,-4 3 0,-5-6 0,-1-1 0,0 2 24,0 3 0,0 1 1,-1-1 59,-5-5 0,2 3 0,-6-6 0,1 0 67,-1-1 1,5 1-1,-7-4 31,-2 1 1,-2 1 0,-1-3-124,0 2 1,0-3-1,-1 4-32,0-4 1,7-2 0,1-2-20,3-4 1,-5-4 75,6-7 1,1 0 43,5-1 1,1 3-4,5 3-438,-4-3-349,13 13 1,-12-4 744,3 12 0,-12-4 0,-4 5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13.4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3 6862,'10'0'837,"0"0"1,-7-3 111,3-2-272,0 3-487,-6-14 0,0 12-1041,0-7 851,0 7 0,0-4 0,0 8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07.81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 262 7113,'-9'0'391,"-1"0"1,6 2-258,-2 4 0,0-3 1,5 7-20,-5-2 0,4 6 1,-4-3 13,4 5 1,2-5 0,0 1-89,0 2 1,0-5 0,2 0-1,2 1-19,2 0 1,1-6-1,-3 4-72,2-1 0,5-3 0,-2 6-26,0-3 0,3-1 30,5-6 1,0 0 0,1 0 7,-1 0 0,1-6 0,-1-1 1,-1-3 25,-5-3 1,2 3 0,-4-1-28,0-3 1,-5-2 2,2-1 94,-4 0-75,-2 7 0,-2 2-13,-4 8 0,4 2 117,-4 4 0,4 4 63,2 7 1,8 0-50,4 1 0,3-3 1,3-3-1,-1-6-38,0-4 0,-1-1 1,-2 3-1,-3 2-27,2-2 0,3-2 0,1-2 0,1-2 0,-1-3 1,-1 0 0,-3-4 0,-3-1-148,-3 1 0,5 3 0,-4-4 0,-1 0 139,2 0 1,-4-1 0,-5-6-16,0-1 1,0 7-1,0-1 1,-2 0-127,-4 3 1,3-7 0,-9 5-131,-2-5 0,1 5 0,-1 1 0,3 2-201,-3 5 0,5-6 444,-3 3 0,0-7 0,-5 4 0</inkml:trace>
  <inkml:trace contextRef="#ctx0" brushRef="#br0" timeOffset="567">784 297 6502,'11'6'276,"1"0"1,-7-1-1,7-5 1,2 0-204,1 0 1,3 0-1,-1-2-98,0-4 0,-1 3 0,-3-7 1,-1 0 114,1 0 1,-3 1 0,0-5 10,-3 3 0,1 5-5,-2-5 0,-4 5-58,4-6 1,-6 8-1,-6-1-43,-5 2 0,1 3 0,-2 0 6,-2 0 1,-1 0 0,-3 0-8,1 0 1,0 0-1,0 0 45,-1 0 1,0 6 0,1 0-1,0 0 64,0 1 0,1-2 0,2 6-13,2 2 1,3 3 55,-3 1 0,5 1-64,7-1 1,1-1 0,5-4 0,6-5 48,3 1 1,-3-6 0,0 3 0,1 0 35,3 0 1,1-3 0,0 4-459,1-4 0,0 4 0,-1 0-161,0-3 0,0-1 0,1-2 452,0 0 0,-1 0 0,0 0 0</inkml:trace>
  <inkml:trace contextRef="#ctx0" brushRef="#br0" timeOffset="1230">1636 262 7890,'10'-2'-271,"-5"-4"-329,-2 4 1,-3-7 755,0 3 0,-3 4-16,-2-4 0,1 4 0,-5 0 60,0-4 1,-4 4-117,2-3 0,-5 3 0,-1 2 0,-1 0-36,1 0 1,-1 0 0,1 2 0,0 2 6,-1 2 1,1 1 0,-1-3 0,1 2 13,0-2 0,-1 5-21,0 3 1,7 1 0,1 1 7,3-2 0,1-1-23,6 7 0,2-3 0,2-2-17,2-1 1,7-8-1,-1 4 6,3 0 1,-3-7 0,0 5 0,1-4-175,2-2 1,3 0 0,-1-2 58,1-4 1,-3 3 0,-1-7-12,-3 2 1,1-5-39,5 1 0,-5-3 107,0-3 0,-9 1 284,3-1 168,-4 9-306,-2 1 0,0 10-108,0 4 1,2-4 0,2 5 0,2 1-88,-2 4 1,-3-2 0,1-1 0,2 0-417,2 1 0,2 0 500,-2 2 0,3 3 0,9-5 0</inkml:trace>
  <inkml:trace contextRef="#ctx0" brushRef="#br0" timeOffset="1597">2019 18 9268,'8'18'269,"-6"-1"0,6 0 0,-3 1-180,1-1 1,0 3 0,-4 1-1,2 2-270,1-2 1,1-1 0,-3-3 0,0 1-234,3-1 0,0 0 0,-4-1-471,4-5 1,-5 5 884,5-5 0,-4 5 0,-2 1 0</inkml:trace>
  <inkml:trace contextRef="#ctx0" brushRef="#br0" timeOffset="1834">1793 245 7895,'17'0'13,"-5"0"153,0 0 1,-1 0 0,7 0 0,-1 0-165,0 0 1,1 0 0,1 0 0,2 0-130,2 0 1,1 0 0,-7 0-1,1 0-105,-1 0 1,0 0-1,1 0 1,-1 0 231,1 0 0,-1 0 0,0 0 0</inkml:trace>
  <inkml:trace contextRef="#ctx0" brushRef="#br0" timeOffset="2399">2211 1 6441,'17'0'544,"-6"8"0,-1 3-471,-2 5 1,4 1-1,-5 0 1,1 1-10,0-1 1,-2 1 0,-5-1 0,4 1-5,0-1 0,1 0 0,-6 1 0,0-1-39,0 1 1,0-1-1,0 0-7,0 1 0,0-1 0,0 1-51,0-1 1,-2-6 0,-2 1 16,-1 2 1,-1-4 0,4-1-88,-4-1-14,4-2 92,-5-6 0,7-8 0,0-4-42,0-3 1,0 3 0,0 0-1,0-1 27,0-2 0,1-1 0,3 3 0,2 1 17,-2-2 0,5-1 1,3-2 32,3-1 0,3 7 0,0 1 1,-1 0 36,0 0 0,0 7 0,1-5 31,0 0 0,-1 6 0,0-4 0,0 5-15,1 1 1,0 0 0,-1 0 0,0 0 140,0 0 0,1 1 0,0 3 0,-1 4-60,0 1 1,0 3-1,1 6 16,0-1 1,-9 1 0,-3-1-45,-4 0 1,-2 1-265,0-1 0,-2 1 1,-4-3-863,-6-3 0,-3 1 1014,-3-7 0,1 8 0,0-5 0</inkml:trace>
  <inkml:trace contextRef="#ctx0" brushRef="#br0" timeOffset="3918">2907 314 7813,'10'0'548,"-1"2"-477,-3 4 0,2-2 0,5 6 89,-1-3 1,0-1-1,5-6-91,0 0 0,1 0 0,-1 0-117,1 0 0,-1 0 0,0-2 82,1-3 0,-1-5-271,1-8 1,-3 1 194,-3-1 1,-5 1 13,-7 0 41,0-1 0,-7 3-21,-5 3 0,-3 4 0,-3 8-89,1 0 1,-1 0-1,1 0 61,0 0 0,5 6 1,0 0-1,1 0-38,1 1 1,-5 3 58,3 8 0,4-1 1,1 0 32,-1 1 1,6-1-1,-4 1 11,4-1 0,10 0 50,4 1 0,3-6 0,2-3-50,1-1 1,-1 3 0,1-5 0,-1-2 2,0-2 0,1 0 1,-1 2-1,1 1-7,-1 0 0,0-4 0,1-1 0,-1 0-17,1 0 0,5-1 0,0-4 0,-2 0-20,-1 1 0,-3-4 0,1 1 0,-1-1 10,0 0 0,1-6 0,-1 5-4,1-1 1,-7-4 0,-1 7 0,0-3 26,-1-3 0,-5 3 0,4-1-3,0-3 0,-7-2-32,5-1 1,-4 0 22,-2-1 1,-2 3-1,-1 1-19,-3 2 1,-8 9 0,2-3-40,-3 4 0,-2 2 1,-1 0 11,1 0 1,-1 0 0,1 2 70,0 4 53,7-4-34,2 13 0,10-13 0,4 4 1,5-4 0,5-2 0,1 0 26,1 0 1,-1 0 0,1 0-1,-1 0 1,0 0 0,1 0 0,-1 0-45,1 0 1,-1-6 0,0 0 0,1 3-30,-1 0 1,1 3 0,-1 0 0,0 0-33,1 0 0,0 0 0,-1 0-6,0 0 0,-6 0-11,1 0 0,-6 3 30,6 2 0,-9-1 21,3 8 1,-3-1-1,-6 5-3,-3-5 1,5 5 0,-7-4-23,0 3 0,4 2 33,-8 1 0,7-1 0,-5 0 43,2 1 0,3-1 149,5 1 0,0-7 1,1-1-22,5-3 0,4-1 0,7-6-40,1 0 0,0 0 0,-1 0 0,0 0-28,0 0 1,1-1 0,0-4 0,-1 0-14,0 1 1,-6 0 0,1 0-196,2-2 1,-7-1 0,2 3-1578,-2-2-726,-5 0 2391,6 6 0,-16 0 0,-1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04.9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279 7890,'0'-18'386,"0"1"995,0 7-812,0 3-350,0 7 1,2 6 0,1 1-136,3 3 1,0 1 0,-6 7-11,0-1 1,0-5 0,3 0-1,0 1-220,3 2 1,0-3-1,-6-1-107,0 3 0,2-1 0,2 2-159,2-4 1,1-7 0,-3 3-162,2 1 0,1-6 0,-1 4-723,6-4 1296,-4-2 0,-1 0 0,-7 0 0</inkml:trace>
  <inkml:trace contextRef="#ctx0" brushRef="#br0" timeOffset="395">105 557 7089,'18'0'540,"-1"0"0,-5 0 1,-1 0-341,3 0 1,1 0-50,3 0 1,-1 0 0,1 0-134,-1 0 1,0 0-1,1 0-131,-1 0 1,-5-2 0,-1-2-243,3-2-287,1 1-10,3 5 211,-9 0 1,-3 0 0,-12 0 440,-5 0 0,-5-8 0,-1-1 0</inkml:trace>
  <inkml:trace contextRef="#ctx0" brushRef="#br0" timeOffset="800">18 209 7808,'-9'0'947,"1"-2"-879,8-4 0,8 5 0,3-5 67,5 4 1,1 0-1,0-2 1,1-2-83,-1 2 0,1 2 0,-1 2 1,1 0-387,-1 0 1,-6 0 0,1 0-168,2 0 0,-4 0-865,1 0 1365,1 0 0,-3-7 0,-1-3 0</inkml:trace>
  <inkml:trace contextRef="#ctx0" brushRef="#br0" timeOffset="1451">888 17 7668,'-7'-9'-363,"5"1"1,-13 8 0,3 0 638,-3 0 1,3 0 0,0 0-175,-1 0 0,-3 6 1,0 2-1,3 0 62,2-1 1,5 7-1,-6-3-75,-1 5 0,3 1 1,0 0-1,3 1 84,2 0 0,4 1-125,1 4 1,0 2 0,0 4 0,0-5-12,0-5 1,0-2 0,0 1 0,0-1 32,0 0 1,1 6-1,4 1 1,0-3-41,-1-2 0,-2-1 0,0-1-34,4 1 0,-4-1 0,4 1 0,-5-1 0,-1 0 18,0 1 0,0-1 1,0 1-1,0-1-230,0 0 0,0 1 181,0-1 1,-1-1 0,-4-3 35,0-1 0,-7-7 0,5 5-15,-3-2 1,4-2-1,-5-6-35,-3 0 0,-2 0 1,-1 0-33,0 0 1,0 0-1,-1 0-5,0 0 1,7 0 0,-1-2-110,-1-4 0,3 4-19,-1-3 0,1 0-421,-2 0 0,4-5 635,8-7 0,0-1 0,0 1 0,0-1 0</inkml:trace>
  <inkml:trace contextRef="#ctx0" brushRef="#br0" timeOffset="1722">523 435 7012,'11'-5'649,"1"-1"1,0 0-354,6 6 0,-1 0 0,0 0 1,0 0-166,1 0 0,0 0 1,-1 0-422,0 0 1,0 0 406,1 0 0,0 0-117,-1 0 0,0-8 0,0-1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19.2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8565,'0'18'209,"0"-1"1,0 0 0,0 1-96,0-1 0,0 1 1,0-1-1,0 0-96,0 1 0,2-1 0,2 1 1,1-1 38,-1 0 1,-2 1 0,-2-1-1,3-2-363,2-3 1,-3 4 0,6-7-528,0 1 1,-4 3-324,7-7 1156,-7 0 0,11-6 0,-5 0 0</inkml:trace>
  <inkml:trace contextRef="#ctx0" brushRef="#br0" timeOffset="494">245 53 7890,'7'-10'-478,"-4"2"638,4 8 73,-7 0 1,0 2-90,0 4 0,2-2 0,2 8 0,1 1 20,0 2 0,-4 3 0,-1-1-135,0 1 1,0-1 0,0 0-54,0 1 1,6-1 0,0 1-44,-2-1 1,-2 0-60,-2 1 63,0-1 53,0 1 1,-2-9-86,-4-3 1,4-12 62,-3-6 1,2-3-1,3-2 1,0-1-21,0 1 0,8 6 0,2-1 0,2-2 40,-1-1 1,1-1-1,5 3 1,0 3 106,1 3 0,0 1 0,-1 6 0,0 0 155,0 0 1,1 0 0,0 0-108,-1 0 1,0 6 0,-1 1 0,-3 1-127,-1 0 1,-3 5 0,3-1 0,-4 1-254,-1-1 0,-4 3 0,3-3-379,-5 3 1,-1-3 0,0-1 614,0 3 0,-7 2 0,-3 1 0</inkml:trace>
  <inkml:trace contextRef="#ctx0" brushRef="#br0" timeOffset="848">732 244 7799,'18'10'-503,"-1"-3"592,0-7 0,0 0 0,1 0 0,0 0-154,-1 0 0,-5-1 0,-1-3-139,3-2 1,-5-2 173,3 2 1,-8 3 82,1-9 1,-5 2 0,-5-1 167,-7 5 0,2 4 0,-1 2 5,-2 0 1,-3 0 0,-1 0-88,-1 0 1,6 5-1,3 4 1,1 0 47,4 5 0,-4 1 0,3 2-113,1 1 1,4-1-206,5 1 0,-1-1 1,8-1-135,2-5 0,1 2 1,3-7 144,-1-2 120,0-2 0,0-2 0,1 0 0</inkml:trace>
  <inkml:trace contextRef="#ctx0" brushRef="#br0" timeOffset="1260">1045 227 9159,'12'6'0,"-2"1"107,-3 3 1,5-4 0,-6 5 0,0 1-52,1-2 1,-5 5 0,6-3-355,-1 3 1,-4 2-2,3 1 0,-5-7-8,-1 1 199,0-8 1,0-4 67,0-12 0,0-3 0,0-3 1,0 1 1,2 0 0,2-1 0,4 1-18,1-1 0,3 1 1,6 2 92,-1 3 1,0-2 0,1 8 70,-1 3 0,1 1 1,-1 2-1,0 0 99,1 0 0,1 2 1,3 4-1,1 5-26,-2 5 1,-2-1-1,-1-1 1,-3-3-178,-3 3 0,1 1 0,-7 3-236,-2-1 0,-2 0 0,-4-1-13,-4-4 0,-5-3 0,-10-5 0,-5 2 245,-1-2 0,-10 5 0,-7 1 0</inkml:trace>
  <inkml:trace contextRef="#ctx0" brushRef="#br0" timeOffset="1643">315 35 7699,'17'-9'-338,"-6"-1"1,1 6 0,2-2 671,1 2 0,3 2 1,-1 2-1,2 0-104,5 0 0,-3 0 1,6 0-1,0 0-52,0 0 1,0 0 0,4 0 0,-4 0-58,-2 0 0,6 0 1,-4 0-1,0 0-349,-3 0 0,-6 0 1,0 0-672,0 0 1,-9 2 898,-3 4 0,-12 4 0,-3 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33.6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43 7488,'11'0'-42,"1"0"1,-8 2 169,2 4 1,-4-2-71,-2 8 0,0-1 0,2 5 0,2-3-18,1-1 1,1 0 0,-4 3-1,2-1-46,2-3 1,2 1-1,-4 6-70,1-1 0,7-5-125,-6-1 14,0-7 91,-6 12 53,0-14 0,0 3 0,0-10-3,0-7 0,0-3 1,0-3-28,0 1 0,0-1 0,0-1 65,0-5 0,5 5 1,3-4-1,0 3 23,0 3 0,5 1 0,-1 3 66,3 1 1,3 6 0,-1-3-1,1 1 11,-1 4 1,7 2-1,-1 2-59,-2 0 0,-1 0 1,-3 0-1,1 0 1,-1 0 33,1 0 1,-1 8 0,0 1-91,1 1 1,-1 6 0,1-7-1,-3 3 1,-1 0-5,-2 1 1,-9 3 0,5 1 0,-2 1 15,0-1 0,0 1 0,-6-1 1,0 1-2,0-1 0,-2 1 0,-2-1-10,-2 0 1,-2-5-13,2 0 21,5-8 1,-9 1 0,6-10-32,-2-7 1,0-4-1,8-1 29,4 0 1,-2-1 0,8-1-301,1-5 294,-5 5 1,11-6 0,-3 7 0,1 1 7,5-1 1,-1 1 0,-2 1 0,3 3 68,1 1 0,0 6 1,-3-3-1,1 1 10,2 4 0,1 2 0,-7 2 0,1 0-35,-1 0 0,-5 2 0,-1 2 0,1 4-34,-2 1 1,3 3 0,-5 3-1,0-1-16,0-2 0,3-1 0,-5 7-46,-2-1 1,-2 1 0,-2-1-1,-2 1 1,-2-1 15,-2 1 0,-7-7 1,3 1 48,0 1 0,-5 3 0,5 1 0</inkml:trace>
  <inkml:trace contextRef="#ctx0" brushRef="#br0" timeOffset="554">1311 891 7409,'9'2'-1169,"-3"4"1817,-4-4-396,-2 5-172,0 1-1,0-6 25,0 6 0,0-6 1,0 4 17,0 5 0,0 5 0,0 1 1,0 1 184,0-1-173,0 1-138,0-1 0,0-5-89,0-1 175,8 1-168,-6-2 42,13 5 1,-5-11 123,8 8-298,-1-8 244,0 4 1,1-8-144,-1 0 141,1 0-18,-1 0 0,1 0-10,-1 0 18,1 0-25,-1-8 1,1 4-164,-1-8-3,-7 1 137,5 1 1,-5-6-46,7 5 65,1-5-16,-8-1 0,3 5-35,-7 0 34,0 1 25,-6-7 1,6 7-1,0-1-88,-3-2 68,-1 7 229,-2-1 1,-2 8-117,-3 0 161,3 0-196,-6 0 0,6 2 0,-2 4 1,-2 5-16,2 5 1,2 1-1,2 1-66,0-1 0,6 1 0,2-1 1,2-1-71,3-5 135,3 5-233,1-6 1,1 5-565,-1-3 545,1-4-70,-1-1 292,-7-5 0,13 6 0,-3-8 0</inkml:trace>
  <inkml:trace contextRef="#ctx0" brushRef="#br0" timeOffset="898">2131 385 7067,'10'7'111,"-4"5"0,-2 3-38,2 3 1,-4-1 0,3 1 0,-3 1-20,-2 5 0,6 1 0,0 6 1,-2-2-31,-2 2 0,-2-4 1,0 2-40,0 2 1,0-4-28,0 3 73,0-9 0,0 10-86,0-8 1,0 1 0,0-5-320,0 4 123,0-3 203,0 5-1,0-8-112,0 1-291,0-9 452,0 7 0,-8-14 0,-2 6 0</inkml:trace>
  <inkml:trace contextRef="#ctx0" brushRef="#br0" timeOffset="1131">1939 821 7960,'0'-10'-396,"0"3"72,0 7 0,2 0 353,4 0 0,4 0 0,7 0 1,1 0 20,-1 0 1,7 0 0,-1 0-1,-2 0 127,-1 0-613,5 0 245,-6 7 99,6-5 1,-1 6 30,-1-8 61,0 0 0,2 8 0,3 2 0</inkml:trace>
  <inkml:trace contextRef="#ctx0" brushRef="#br0" timeOffset="1593">2533 769 7108,'0'9'526,"0"7"-444,0-6 1,0 1 0,0 1-1,0 2 47,0 1 0,0 3 1,2-1-1,2 0-145,2 1 1,2-6 0,-5-1-1,5 3-17,2 1 113,2-5-172,5 6 1,-5-13 24,-1 9 0,1-8 0,5 4 0,1-2-88,-1-1-49,1 1 87,-1-6 1,1 0 57,-1 0 36,1-8 1,-1 6-36,1-13 0,-7 5-26,1-7 17,0-1 98,-3 1 1,5-1 38,-8 1-124,7-1 126,-11 1 0,8 0-115,-4-1 35,-4 8 27,5-5-32,1 5 228,-6 0 212,6 3-347,-8 7 1,0 2 0,0 3-57,0 7 0,0 4 0,0 1 1,0 1-157,0-1 1,0 0 0,2 1-99,4-1 0,1 1 1,7-3-1,-2-1-100,1-2 1,3-3 329,1 3 0,8 3 0,3-5 0</inkml:trace>
  <inkml:trace contextRef="#ctx0" brushRef="#br0" timeOffset="2118">3686 821 7960,'0'-17'-464,"8"7"479,-7-6-384,7 7 0,-8-3 362,0 0 0,-2 9 0,-4-3 46,-5 4 0,-7 2 14,-5 0 0,-2 0 0,-4 0 1,5 2 5,5 4 0,2-3 0,-1 7 0,1 0 2,-1 0 0,1-5 0,-1 7 1,3 2 6,3 1 0,-3 3 0,5-1-45,0 1 1,2-1 0,8 0-36,0 1 0,8-3 0,4-1 0,3-4-46,3-2 0,-1-3 0,3-5 0,1 0-32,2 0 85,8 0 0,-11 0-11,3 0 1,2-2-18,-1-3 21,-1-5-9,-6-8 1,1 7-20,-1-1 23,-7 0 67,5-5 0,-11 0-62,8-1-7,-8 1 14,4-1 1,-8 1 1,0-1 21,0 9-22,0-7 0,0 12 270,0-8-264,0 9 16,0-5 18,0 8 0,2 8 0,1 3 35,3 5-49,0 1 0,-4 1 1,2-1-1,2 1-22,-2-1 0,5 1-132,3-1 0,-2-5 89,1-1 0,1-1 39,5 2 1,1 1 0,-1-7 0,1 6-581,-1-6 269,1-1 98,-1-5-163,1 0 380,-1 0 0,8 0 0,3 0 0</inkml:trace>
  <inkml:trace contextRef="#ctx0" brushRef="#br0" timeOffset="2505">4122 262 7960,'10'-17'-366,"-2"-1"-40,0 1 0,-5-3 0,7-1 1,-2-2 336,-4 2 1,0 1-1,0 3 129,1-1 1,1 1-6,-6-1 232,0 9-260,0 1-5,0 8 303,0 0 0,0 8 1,0 3-1,0 5-153,0 1 1,0 8-1,0 6 1,0 6-67,0 4 1,0 0 0,0-4 0,0 2-143,0 1 0,2 7 0,2-6 1,2-1 57,-2 3 0,4-6 1,-1 4-1,1-4-94,0-3 0,-2-1 1,-4-2-1,1-1-32,3 1 0,0-6 0,-6-2 0,0-3-127,0-3 0,2-1 1,2-3-344,2-1 393,0-8 181,-6 3 0,7-7 0,3 0 0</inkml:trace>
  <inkml:trace contextRef="#ctx0" brushRef="#br0" timeOffset="3585">4611 70 7960,'0'-17'-1097,"0"7"1423,0 2 0,0 0 272,0-3-375,0 3-901,0 0 713,0 8 1,0 8 0,0 4-1,0 3 32,0 3 1,0-1-1,0 3 1,0 3-18,0 6 0,0 4 0,0 2 0,0 0-15,0 0 0,-2 0 0,-1 0 0,-3 0 17,2-1 1,2 7 0,2 0 12,0-2 1,0-2-13,0-2 1,0 0-1,0-1 0,0-4-1,0-1 1,2-2-66,4 2 1,-2-4 65,7-7 1,-5-1-373,6 1 158,-1-1 1,7-1 105,-1-5 0,1-3-1,-1-8 1,3 0-2,3 0 0,-4-2-28,5-4 1,-3 2 51,2-7 1,-1-1-111,7-5 100,-8-1 13,4 1 0,-2-1-7,1 1 0,-1-1 34,-5 1 1,-3 5 5,-3 0 0,1 7 12,-7-7 0,0 6 274,-6-5-222,8 7 1,-6-6 27,3 4-32,-3 4 0,-4-6 68,-3 8 1,3 2-103,-4 4 1,4 4-1,2 7 1,0 1 19,0-1-122,0 1 100,8-1-3,-6 1 2,13-1-121,-13 1 116,14-1-8,-7 1 6,1-9-126,6 7 117,-7-7-2,9 1-131,-1 6 125,8-14-6,-5 5 1,5-7 14,-8 0-17,1 0 0,-1 0 171,9-7-169,-7 5 0,6-14 3,-7 6 0,-1-7 2,1 0 1,-1-1 0,-1 1 129,-5-1-127,5 1 1,-8-7 0,5 1-6,-1 2 1,-8 1 17,2 3 12,-5 7 1,-1 4 0,0 12-11,0 6 1,-1 9-1,-3 4 1,-2 1-13,2-1 0,0 6 0,0-2 22,-2 4-44,1 2 1,5 6 0,0-1 26,0-1-23,0-2 1,0 0-1,0 2 19,0 2-8,0-1 4,0-5-48,0 0 1,0 0 0,0 0-1,0-2 1,0-2 0,0-4-7,0-2 1,0 5 0,-2-7 0,-2-2 26,-2-1 0,-8-3 1,3-1 46,-5-5 0,4 3 0,1-8 0,-3-3 21,-1-1 1,-3-2 0,1 0 0,-1 0-31,1 0 0,1-7 0,3-5 0,1-3-11,-1-3 1,3-1 0,0-3-1,0-1-11,1 2 0,5-5 1,-2 1-1,4-2-27,2-4 0,2-2 0,4-2 0,6 0-48,3 0 0,2 6 1,3 0-1,1 0 66,3 2 1,7-4 0,-2 7 0,4 1 63,2-2 0,-2 5 0,-2-3 1,-2 4 45,2 1 1,8 1 0,1-1 0,-1 1 10,-2-1 0,-2 1 0,-2 1 1,-2 3-24,-2 1 0,-2 1 0,4-5 1,-4 3-315,-1 1 1,-11 8 86,1-12 0,-12 15-350,7-5 495,-7 4 0,4 2 0,-8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21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943 7980,'10'0'-186,"-3"0"0,-7 2 1,0 4 197,0 6 0,-5 3 0,-3 3 21,-2-1 1,6 1 0,-2-1 0,5 0-22,1 1 0,0-1-16,0 1 0,1-3 0,5-1-31,6-2 1,-2-8-1,1 1-517,3-3 1,1-2 551,3 0 0,-1-7 0,1-3 0</inkml:trace>
  <inkml:trace contextRef="#ctx0" brushRef="#br0" timeOffset="216">18 734 7874,'0'-18'-554,"0"7"368,0-1 0,2 8-111,4-2 0,2 12 297,3 6 0,5 3 0,-7 3 0</inkml:trace>
  <inkml:trace contextRef="#ctx0" brushRef="#br0" timeOffset="787">402 961 6675,'12'0'1094,"0"0"-998,-9 0 1,7 6 0,-6 1-120,2 3 0,0-4 0,-4 4-26,3-3 0,-3 7-15,4-2 1,-4 3-149,-2 2 146,0-7-13,0-2 37,0-8 0,0-2-16,0-4 0,0-4 1,0-7 34,0 0 1,6 5 0,2 0-1,1 1 23,5 1 0,-4-4 1,1 7-1,3-1 25,1 0 0,9-4 0,-1 7 0,-2 1 43,-1 2 0,3 0 0,0-2 0,-1-2 17,-3 2 1,0 2-1,3 2 1,1 2 6,-2 4 1,1-4 0,-1 6 0,2-2-34,-1-1 0,-5 3 0,-3-2-2,-3 6 1,-1 3-1,2 3-250,-6-1 0,-4 1 0,-4-1 95,-4 0 0,2-5 0,-6 0 0,0-1-204,1-1 0,5 6 1,-4-7-1,2 3 302,1 0 0,-1-1 0,6 7 0</inkml:trace>
  <inkml:trace contextRef="#ctx0" brushRef="#br0" timeOffset="1140">1625 1013 7956,'11'-15'-402,"1"3"-131,-8-4 1,4 7 479,-8-9 236,0 9-32,0-7-124,-8 14 0,-2-13 0,-7 13-9,-1-6 1,7 8 0,-1 0 75,-2 0-66,-9 0 0,4 0 8,-7 0-15,9 0 15,0 8 35,-1-6 132,1 5 42,-1 1-180,1 2-21,-1 7-48,1-7 63,-1 5-52,9-5 0,1 8 0,8-1 0,0 1-24,0-1 0,0 0 34,0 1-69,8-1 1,1-1-1,9-2 1,-1-5-108,1-1-142,-1-2 134,8-6-29,-5 0-146,13 0 131,-14 0 1,14 0 98,-13 0 112,13 0 0,-14 0 0,6-16 0,-7-3 0</inkml:trace>
  <inkml:trace contextRef="#ctx0" brushRef="#br0" timeOffset="1586">1642 0 7956,'-10'12'-243,"5"-1"1,3-5-1,2 6 1,0 2 237,0 1 0,0 4 1,0 3-1,0 1 72,0-2 1,2 5-1,2-1 1,1 2-28,-1 4 0,0 2 1,0 2-1,2 0 41,-2 0 1,3 0 0,1 2 75,2 3-93,-6-3-1,4 6 15,-1-8-37,-5-8 30,14 6-11,-14-6 5,6 8-74,-1-8 88,-5 6-18,6-13-82,0 13 0,-4-12 1,5 6-1,-1-2 1,-4-1-1,-2-1-108,-2 0 1,6 1 0,0-7-115,-3 0 0,-1 1-78,-2-1 0,-2-1-316,-3-4 637,3 3 0,-14-13 0,6 6 0</inkml:trace>
  <inkml:trace contextRef="#ctx0" brushRef="#br0" timeOffset="2022">1991 996 7692,'18'0'-359,"-6"0"1,-1 2-1,3 1 475,1 3 0,3 0 1,-1-6-1,1 0-41,-1 0 1,-5 0 0,-1 2 0,3 2 8,2 2 1,1 0-143,1-6 1,-1 0-1,-2-2 1,-1-2 66,-2-2 0,-8-2 0,3 2-39,1-5 0,-6-5 12,4-1 0,-4-1 16,-2 1 0,-6 5 0,-2 2 0,-1 3 24,-5 3 1,-2 2 0,-1 2 47,-1 0 1,1 2-1,0 2 1,-1 3-22,1 3 1,1 2 0,3 5 5,1 1 0,8-1 0,-2 1 0,4-1 21,2 1 1,0-1 0,2-1 0,2-3-51,2-1 1,7-3 0,1 5 0,5-2-6,5 1 1,1-5 0,-4 0 0,5-2-170,1-1 1,2 1 0,6-6 0,-2 0-197,-4 0 1,4 0-1,-6 0 1,2 0 343,0 0 0,0-7 0,6-3 0</inkml:trace>
  <inkml:trace contextRef="#ctx0" brushRef="#br0" timeOffset="2334">2707 873 7766,'0'-9'-728,"0"-1"758,0 4 1,2 4 55,4-4 0,-2 10 0,6 4 1,0 2 70,-1 3 1,-5 3 0,4 1-93,0 1 20,-6 7-19,5 2 32,-7 0 6,8 6-76,-6-6 1,6 8 0,-8 0 0,0-2-266,0-4 277,0 12-146,0-12 1,0 14 161,0-8-61,0 0-54,0 0 0,0 0 74,0 0-222,0 0 206,0-8 0,0 4-15,0-8-224,0 8 1,0-11 211,0 5 8,0-8-171,0 1-38,0-9-178,0 7 189,0-14-67,0 6 285,0-8 0,0 0 0,0 0 0</inkml:trace>
  <inkml:trace contextRef="#ctx0" brushRef="#br0" timeOffset="2679">2603 978 7737,'0'-17'-465,"7"-1"1,5 1 258,4-1 1,1 7-1,1 1 1,-1 0 235,0 1 0,1 3 1,1-4-1,3 2-8,1 4 1,6 2 0,-4 2-1,1 0 196,-1 0 1,4 0-1,-6 0 1,0 0-151,3 0 1,-7 6-1,2 2 1,-5 0-1,-4 0 1,-3 5 0,5-3-86,-2 0 1,-9 5 0,3-3 0,-4 3-19,-2 3 0,0-1 0,0 1 0,-2-1 14,-4 1 0,3-1 0,-9-1 0,-2-3 9,-1-1 1,-3-3-1,1 5 1,-3-4-17,-3-2 0,4-3 0,-6-3 1,1 2 14,1 2 13,0 0 0,5-6 0,1 0 0</inkml:trace>
  <inkml:trace contextRef="#ctx0" brushRef="#br0" timeOffset="3568">3511 926 7025,'8'9'175,"-5"-1"-311,9-8 0,0 0 0,5 0 196,1 0 1,-1-2-78,1-4 0,-1-1 1,-1-7-127,-5 2 0,3 1 112,-8-7 0,-1 1 29,-5-1 0,-7 9 0,-5 3 33,-3 4 0,-3 2 1,1 0-1,-1 0 102,1 0 0,-7 0 0,1 0-80,2 0 0,1 2 0,3 2 0,-1 4-7,1 1 1,7 3 0,4 5 0,5 1 31,1-1 0,0 1 0,0-1-44,0 1 0,7-1 0,5 1 0,3-1-66,3 1 1,-1-7-1,1-1 1,1 0-64,5-1 1,-5-5-1,6 2 1,-2-2-221,1 2 1,-1-4 0,-6 3 314,1-3 0,-1-9 0,1-3 0</inkml:trace>
  <inkml:trace contextRef="#ctx0" brushRef="#br0" timeOffset="4030">4052 838 8056,'10'0'-1352,"0"0"1331,-5 0 0,-1 0 187,8 0 1,-8 2-9,2 4 0,1 4 0,-1 7-125,-2 1 0,-2-1 1,-2 1-1,0-1 16,0 1 0,0-7 1,0 1-107,0 2 0,0 1 1,0-3-1,-2-3 70,-4-1 1,4-4-7,-3-10 0,3-3 0,2-9-75,0 1 0,0 5 0,0 0 1,2-1-1,3-3 30,7-1 0,-2-1 0,1 1 0,3-1 9,1 1 1,3 1-1,-1 3 1,3 3 44,3 2 0,-2-3 0,7 5 0,-3 2 39,-4 2 0,4 2 0,-1 0 0,-3 0-31,-2 0 0,-1 0 0,-1 2 0,1 4-5,-1 5 0,1-1 0,-3 2 0,-1 1-49,-2 3 1,-7 1 0,5 1 0,-2-1-60,-4 1 1,-2-7 0,-2 1 0,0 2-216,0 1 0,0 3 175,0-1 129,0 1 0,0-9 0,0-1 0</inkml:trace>
  <inkml:trace contextRef="#ctx0" brushRef="#br0" timeOffset="4397">5205 838 7906,'0'-17'-701,"-2"0"706,-4-1 1,-4 8 0,-7 5 0,-1 3-47,1 2 1,-6 0 0,-1 0 0,3 0 125,2 0 0,-5 0 0,1 2-14,2 3 1,1 5 0,5 8-1,1-1-3,3 0 0,5 1 1,-4-1-1,2 1-20,4-1 0,3 1 0,1-1 0,0 1-41,0-1 0,1-1 0,5-3-1,6-1 1,-2-2-1,1 1 1,5-5 0,3-2-228,4 2 1,7-4 0,-5 4-1,0-5 99,0-1 1,4-5 0,-3-3 0,-1-2 1,0-3 0,-2-3 0,-5-1 0,-1-3-27,1-3 1,-3 2 146,-3-9 0,3 1 0,-5-6 0</inkml:trace>
  <inkml:trace contextRef="#ctx0" brushRef="#br0" timeOffset="4752">5292 35 7851,'10'0'-390,"-2"2"0,-8 4 499,0 6 1,0-3 0,0 3 2,0 1 0,0 3 1,0 1-1,0 1 1,0-1 1,0 7-1,0 1 1,0 0-35,0 0 0,0 6 0,0-2 0,0 4 3,0 2 1,2 6 0,1 0 0,3-2-78,-2-2 1,4-3 0,-2 1 0,-2 0-125,-2 0 1,-2-2-1,0-2 1,0-4-226,0-1 1,0-3 0,0-4-38,0 5 1,0-5-1,0 4 381,0-3 0,7-3 0,3 1 0</inkml:trace>
  <inkml:trace contextRef="#ctx0" brushRef="#br0" timeOffset="5152">5659 821 6992,'12'10'-270,"-3"-3"376,-1 1 0,6-6 1,-5 6-94,1 0 0,6-6-29,-5 3 1,5 3 7,1-2 1,-1-2 0,-3-8 0,-3-4-5,-2-1 0,0 3 1,-5-6 7,3-1 0,0-3 0,-6-1 3,0-1 1,0 6 0,-2 3 0,-2-1 39,-2 0 1,-7 6 0,1-3 0,-3 1 117,-3 0 0,1 0 1,-1 6-17,1 0 0,1 2 0,3 4-70,1 6 0,6 3 1,-3 3-1,1-1-4,4 1 0,2-1 1,2 0-1,0 1-77,0-1 0,2-1 1,2-3-1,4-1-259,1 2 1,3 1 0,5 1 0,1-5-113,-1-5 0,3 2 0,3-2 381,6-2 0,-4-2 0,1-2 0</inkml:trace>
  <inkml:trace contextRef="#ctx0" brushRef="#br0" timeOffset="5633">6096 804 8056,'5'-12'-216,"1"0"1,6 6 0,-4-3 331,1 1 1,3 2-44,5 6 0,-5 2 1,-2 4-39,-2 6 1,-3-3 0,-5 3 0,2 1-41,4 3 1,-4 1-1,4 1 1,-4-1 47,-2 1 0,0-7 1,0 1-1,0 2-192,0 1 0,0-3 112,0 0 0,0-7 0,-2 5 22,-4-2 1,4-4-24,-4-10 1,4-4 0,2-7-49,0-1 0,0 1 0,0-1 12,0 1 0,6-1 0,2 1 0,2-1 32,3 1 1,-3 0-1,2-1 1,1 3 45,3 3 1,-5-2 0,1 7 0,2-1 18,1 0 0,3 2 0,-1 6 1,0 0-19,1 0 0,-1 0 0,1 2 0,-1 2 19,1 2 1,-1 5-1,1-3 57,-1 2 1,1 2 0,-3 5-28,-3 1 1,1-1-1,-7 0 1,-2 1-75,-2-1 1,4 1-1,0-1 1,-2 1-59,-3-1 0,-1 1 0,0-1-547,0 1-84,0-1 709,0 1 0,0-9 0,0-1 0</inkml:trace>
  <inkml:trace contextRef="#ctx0" brushRef="#br0" timeOffset="5922">6934 402 7683,'17'-10'-918,"-7"2"1227,6 8-239,-7 8 23,1 2 1,-2 13-19,-8 0 1,0 3 0,2-5 0,2 4-8,1 2 0,1 2 1,-6 6-1,0-2-61,0-3 0,0 3 1,0-4-256,0 4 298,0-6-290,0 6-11,0-14 267,0 6-43,0-7-242,0-1-30,0-7 275,0 6-60,0-15 49,0 15-75,0-14 64,0 6-312,0-8 358,0 0 0,8 0 0,2 0 0</inkml:trace>
  <inkml:trace contextRef="#ctx0" brushRef="#br0" timeOffset="6239">6847 699 7828,'7'-10'-637,"-5"-5"1,14 13 540,-5-4 1,-1-2 0,2 2 165,1 2 1,-3 2-1,2 2 1,1 0 40,3 0 0,7 0 1,0 0-1,-1 0 19,-3 0 1,4-5 0,3-1 0,-1 2 32,0 2 0,4 2 0,-4 0 87,3 0-132,-7 0 171,12 0-144,-14 0-65,14 0 1,-11 0-44,7 0-73,-8 0 221,4 0-615,-7 0 216,-1 0-52,-7 0 1,4 2-614,-9 4 618,1-4-67,-6 13 328,0-13 0,-15 14 0,-5-7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15.9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9 70 7676,'18'0'-674,"-6"0"617,-1 0 0,-5 0 1,4-2 76,-3-4 0,-1 3 39,-6-9 0,0 6 97,0-6 0,0 6 96,0-5-243,0 7 1,-2-4 20,-3 8 0,0 0-28,-6 0 1,5 0-7,-5 0 0,1 2 0,-4 2 8,2 2 1,7 0-1,-5-4 3,2 4 1,1-4 48,1 3 315,4-3-215,-6-2-238,8 0 0,2 0-17,4 0 53,-4 0 8,6 0 39,-8 0 340,0 0-394,-8 0 0,4 0 0,-7 0 22,-3 0 0,-2 0 0,-1 0 66,0 0 1,-1 0 0,1 2 3,-1 4 1,1-2 0,0 5-35,-1-1 0,7 4 0,1-5 0,0 3-79,0 4 1,7-5 0,-3 3-14,4 2 0,2-4 51,0 1 0,2-1 60,4 1 1,-3-3 0,9-8 0,2 0 34,1 0 0,3 0 0,1 0 1,2 0 57,3 0 1,0 0-1,-2 0 1,1 0-13,-2 0 1,4 0 0,-2 2 0,-1 1-80,-3 3 1,-1 0 0,-1-4 0,0 2-24,1 2 1,-1 0-1,-1-4-135,-4 3 0,1 0 41,-8 6 0,1-5 68,-6 5 1,0 1-1,0 5 16,0 1 1,-6-6-1,-1-3 1,-1 0 4,0 1 1,-5-6-1,1 4 1,-3-2 6,-3-1 0,7 1 0,-1-6 0,-1 0 11,-3 0 0,-7 0 1,0 0-1,1 0-10,3 0 1,2 0 0,-1 0-1,1 0-4,0 0 0,-1 0 0,1-2 0,-1-2-93,1-1 1,5-7 0,2 5-179,3-3 0,1-2-235,6-5 1,0 5-266,0 0 769,0 9 0,8-5 0,2 8 0</inkml:trace>
  <inkml:trace contextRef="#ctx0" brushRef="#br0" timeOffset="503">714 157 7799,'10'0'244,"-2"0"1,-8 8 0,0 3-42,0 5 1,0-5 0,0 1-80,0 2 1,0 1-1,2 3-56,4-1 1,-2-2 0,7-1-97,2-2 0,3-9 1,1 3-84,1-4 1,0-2-1,-1 0 1,2 0-51,5 0 1,-6-5 0,6-4 0,-5 0-50,-2-5 1,1-1 0,0-2 132,-1-1 1,-1 1-1,-5-1 83,-5 1 1,-5 5 237,-1 1 0,-1 7-63,-5-2 0,-2 12 0,-4 5-84,7 5 1,-3 1 0,3 1-213,0-1 0,4 1 1,1-1-1,1-2-377,5-3 0,-2 3 1,8-5 491,1 0 0,2 5 0,3-5 0</inkml:trace>
  <inkml:trace contextRef="#ctx0" brushRef="#br0" timeOffset="992">1254 122 7942,'18'10'0,"-7"-2"-138,1-8 100,-8 0 0,9 2 0,-5 2 0,1 3 146,5 3 0,-1 1 1,1 7-40,-2-1 1,-8-5-1,3-3 1,-1 1 48,0 0 1,0-4-1,-6 5-61,0 3 0,0-5 34,0 3-11,0-8-79,0 4 0,0-10 0,0-4-73,0-6 0,0 2 1,0-1-1,2-2-52,4-3 1,-4 5-1,3-1 1,-1-2 105,2-1 0,-4 3 1,6 2-9,-1 3 1,-2-4 1,6 5 0,0 0 0,7 6 165,-1 0 1,1 0 0,-1 0-1,0 0-29,1 0 0,-1 0 0,3 0 0,1 0 27,2 0 0,0 2 1,-5 2-160,-1 2 1,1 7-60,-1-2 1,-7 5 0,-5 1-321,-3 1 1,-2-6 0,0-1-839,0 2 1237,-7-5 0,-3 8 0,-7-7 0</inkml:trace>
  <inkml:trace contextRef="#ctx0" brushRef="#br0" timeOffset="1704">1916 140 8187,'0'-12'177,"0"0"1,1 6-315,5-5 186,-3 7 0,6-4 135,-3 8 0,3 0 57,9 0 0,0 0-127,-1 0 1,-6 2 0,1 4-30,2 6 1,-5 3-56,3 3 0,-6-3 0,3-1-64,-1-3 1,-1-1 0,-2 3-14,0-1 0,1-6-271,-6 6 257,0-9 0,-2 5-93,-3-8 120,-5 0 0,-6-2 0,5-4 0,3 3 1,8-9-12,0-2 1,0 4-1,2 1 1,2 0-17,2-1 0,7-2 30,-2-5 1,5 1 0,0 2-1,-3 5 74,-1 1 1,-6 2 0,5 6 1,2 0 1,3 0 0,1 0 84,1 0 0,0 0 1,-1 0-87,0 0 1,0 8 0,1 2-1,0 1-93,-1 1 0,0 0-170,0 5 1,-5 0 0,-2 1-140,-2-1 1,-2-5 0,-9-3 0,0 1 357,-3 0 0,-8-6 0,4 4 0</inkml:trace>
  <inkml:trace contextRef="#ctx0" brushRef="#br0" timeOffset="2306">2508 70 7353,'17'0'169,"-6"0"0,-1 2 1,0 2-49,-1 2 1,-3 7-1,6-3 1,0 1-81,-3 1 1,5-6 0,-7 3-1,3 1-33,4 0 1,-5-4-1,3 4 1,1-3 39,3-3 0,-4-2 0,-1-2 0,3 0-161,1 0 0,3 0 1,-1 0 145,0 0 0,-1-2 0,-3-4 53,-1-5 0,-3-5 1,5 1-1,-4 1 33,-2 2 0,-3 1 69,-5-7-170,0 1-80,0 7 1,0 5 62,0 10 0,0-1 0,0 8 36,0 1 1,0 3 0,0 1 0,0 1-1,0-1-29,0 0 0,0 6 0,0 1 0,0-3 3,0-1 0,0 2 1,0 2-1,0-3-7,0-1 0,0-3 1,0 0-1,0 1-21,0-1 0,0 1 0,0-1 0,0 0 11,0 1 0,-5-6 1,-3-1-50,-2 2 1,1-3-1,-5 0 125,2-3 1,1-1-1,-7-6 1,1 0 45,0 0 1,-1 0 0,1 0-1,-1 0 21,1 0 0,0-1 1,-1-4-1,-1-2-43,-4-3 0,3 4 0,-3-3-133,3 1 1,3-3-548,0 5 0,6-2-722,-1 2 0,6 4 1308,-6-3 0,9-5 0,-6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25.01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7 175 6485,'-7'9'-65,"-5"-3"0,2-4 39,-1-2 0,5 0 1,-4-2-66,2-4 108,2 4 1,1-7-1,-1 3-13,2-6 1,2 3-1,2-3 47,0-2 0,0 4 0,0-1 162,0-2 1,2-1 0,2 1-149,2 1 1,-1 6-1,-2-3-45,3 0 1,-3 4 0,7 3 0,0-2 28,-1-2 0,3 0-62,5 6 0,0 0 1,1 0 74,0 0 0,-1 0 1,0 2-21,0 4 0,1-4 0,0 4 0,-3-2-4,-3 2 1,3-4-1,-3 5-36,3 1 1,0-4-1,-1 5 1,-4 1-1,-2 0 1,-3-4-32,-5 5 0,0 1 18,0 5 1,0-5 30,0 0 1,-1-6-6,-5 5 0,2-7 6,-8 2 1,7 1-12,-7-1 1,6 0 0,-6-4-4,-1 4 0,3-4 28,-1 3 1,1 0 0,-3-2 23,1 3 0,6 0-25,-6-6 0,6 2-30,-5 4 1,1-2 0,-3 5 0,3 0 11,3 1 1,-2-5 0,6 2 118,-3 1 1,-2 1-81,2 9 1,5-1 118,-5 1 1,6-8-1,3-3-20,3 1 1,2-5-160,-2 9 1,4-8-1,5 4-82,-3 0 1,3-7-1,-3 5-194,3-3 0,3-2 0,-1 3-386,0 2 1,0 0 0,1-6 666,0 0 0,-1 0 0,0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25.67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8 6043,'0'10'1636,"0"-2"-1142,0-8-431,0 0 148,-7 0-116,5 0 85,-6 0-112,8 0 1,0 2-144,0 3 68,0 5 1,0 2-1,2-2 68,4-3 0,-3-1 46,9-6 0,-6-6 1,3-1-34,0-3 1,-3 4-1,-6-5 62,0-4 1,0 6-937,0-3-126,-9 9 0,6-5 926,-9 8 0,0 8 0,-5 1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21.8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44 7450,'0'17'291,"2"-1"-126,4-4 0,-4 3 0,4-3 0,-5 3-86,-1 3 0,0-1 0,3 3 0,0 1-97,3 2 1,0 2 0,-6-4 0,0 3-24,0-3 1,0 0 0,0 0 0,0 3-94,0-3 0,0-2 0,0-2-529,0 1-381,0-1 1044,0 1 0,0-17 0,0-10 0,0-18 0</inkml:trace>
  <inkml:trace contextRef="#ctx0" brushRef="#br0" timeOffset="373">53 366 7347,'0'-12'-719,"1"2"1,3 1 937,2 0 0,7 4 0,-3-2-49,0-1 1,6 6 0,-5-4-1,5 4-166,1 2 1,0 0 0,0 0-1,1 0 120,0 0 1,-1 0 0,0 0 0,0 0-49,1 0 0,0 0 0,-1 0-21,0 0 0,-5 6 1,-2 2-56,-3 2 0,5 1 0,-6 7 9,-3-1 0,0-6 0,-3 1 1,0 2 1,-3-4 0,-2-1 0,-7 0 5,-4 1 1,-1-4-1,0 4 1,0-3-2,-1-3 0,-1 1 0,-3-2 0,0 3-16,0-2 0,1 0 0,-1 0 0,-1 2-35,2-3 0,1-1 0,3-2 0,0 0-239,0 0 1,5 0-105,0 0-218,9 0 0,-3-8 597,12-3 0,3-12 0,9-4 0</inkml:trace>
  <inkml:trace contextRef="#ctx0" brushRef="#br0" timeOffset="714">470 18 7864,'10'-10'361,"5"2"1,-13 10 0,6 4-143,-1 6 0,-4 3 0,3 3 0,-5 1 15,-1 4 1,6-4-1,0 7 1,0-3-120,2 0 1,-7 2 0,5-3 0,-2 1-132,2-2 0,-4 4 0,6-1 0,-2-3-216,-1-2 0,3-2 0,-4 1 0,2-1-246,-2 1 1,-1-3 0,1-2-637,2-1 0,8-2 1114,-3 1 0,5-3 0,1-8 0</inkml:trace>
  <inkml:trace contextRef="#ctx0" brushRef="#br0" timeOffset="1355">1166 383 7604,'18'0'-1281,"-6"-2"1639,-1-3 1,-7 0-167,2-6 1,-4 5-219,-2-5 1,0 5 236,0-5 0,0 5 126,0-6 0,-8 8-248,-4-2 1,-1 2 0,-1 0-97,2-2 0,1 1 0,-6 5 0,-1 0-3,1 0 0,-1 2 0,1 1 0,0 3-53,-1-2 0,1 0 1,-1 0-1,1 4 69,0 2 0,5-7 1,1 5 76,-3 0 0,6 2-52,3 7 1,2 0 0,3 1 22,0-1 1,0-5-1,3-2 1,0-1-25,3 1 0,7-5-35,-1 7 1,4-6 0,1 3 8,0 0 0,-5-4 0,0-5 0,1 0-65,3 0 0,-1-2 0,-2-1 0,-1-6 1,2 0 1,-1 3 0,1-6 0,-3 1-60,3 1 0,-5-5 0,1 3 0,-2-3-115,-4-3 1,4 1 494,-2 0 60,0-1-3,-6 8 1,0 5-224,0 10 1,0 5 0,0 8 0,1-1-115,5 0 1,-4 1-1,4-1 1,-3-1-283,3-5 1,-2 5 0,8-4-92,2 3 1,-5-6-1,3-1 47,1 0 1,3-6 0,1 4 344,0-4 0,1-10 0,0-2 0</inkml:trace>
  <inkml:trace contextRef="#ctx0" brushRef="#br0" timeOffset="1940">1532 261 7977,'0'18'403,"2"-1"-343,4 1 0,-5-1 0,5 1 0,-2-3-15,2-3 0,-2 3 0,8-3-67,1 3 1,2-3 0,3-2-42,0-3 1,-1-1 0,0-6 0,0 0 22,1 0 1,0 0 0,-1 0 0,2-2-26,5-4 0,-3-2 1,6-5-1,-2 2 99,-4-3 1,-1-2 0,-5-1 0,-3 0 0,-5 5 0,-7 1 48,0-3 102,0 6-124,0 0 1,-1 10 51,-5 4 1,3 4-1,-2 7 1,3 1-12,2-1 0,0 6 0,2 2 0,2 1-70,2-2 1,-1 8 0,-3-4-1,2 3-64,2-2 1,2 2 0,-5-5-1,3 1-3,-2 3 1,4-3 0,-2 3 0,-3-1 11,0-2 0,-3 4 1,0-6-1,0 0 1,0 0 0,0 4 0,-3-6 0,-2 0 12,-7 3 0,2-7 0,-1 5 0,-2-7-13,-3-6 0,-1 3 1,-1-8-1,0-3 181,1 0 1,0-3 0,0 0-6,-1 0 0,0-9 0,1 0 0,0-3-26,0 1 1,5-7 0,2-5 0,2 0-93,5-2 1,0-2 0,3-6 0,0 2-154,0 2 0,3 2 1,3-4-1,3 4-220,0 2 0,7 1 0,-4 7 0,3 1-290,2 5 0,1-2 0,1 4 628,4 0 0,4-3 0,9-5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31.9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71 53 7628,'10'0'-920,"-2"-2"1060,-8-4-94,0 4 1,0-7 280,0 3-138,0 4 0,0-8-155,0 5 1,-3 3 76,-2-4 1,-5 4-32,-8 2 1,1 0 0,0 2-28,0 4 0,-1 1 0,0 7 1,1-2-19,0 1 1,0 3 0,-3 1 0,-1 0 5,-2 1 0,0-1 1,5 1-1,0-1-2,1 0 0,1 7 0,3-1 1,2-2 18,-3-2 0,4 5 0,-2-1 0,1 0-35,1 2 1,1 2 0,5 6-1,-2-2-10,2-2 0,-3 0 0,1 6-20,2 0 1,-4 2 0,2-1 0,0 3 0,0-4 21,1-2 0,-1 4 0,6-9 0,0 4 1,0-4 0,0 5 1,0-6-1,0 2 15,0 1 1,0-9 0,0 3 0,0 0 5,0-1 1,6 2 0,2-4 0,-1 3-2,1-3 1,6-2 0,-3-3 0,5-3 24,1-1 1,0-6-1,3 3 1,1-1 5,2-4 0,0 4 0,-5-2 0,0-2 18,-1-3 0,0-1 0,0 0 0,1 0 108,0 0 1,-7 0-12,1 0 0,-2-1 39,1-5 1,-1 3 116,-4-2-204,-5 3-450,7 2-303,-8 0-224,0 0 1,2-6-510,4 1 0,-5-4 1352,5 4 0,-3-5 0,-3-7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30.3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36 8951,'0'12'233,"0"-1"0,2-1 0,2 3 1,2-2-118,-2 4 0,-2 0 0,-2 2-7,0 1 0,2-1 1,2 0-1,2 1-28,-3-1 1,-1 6 0,-2 0-1,0-1-50,0-3 0,0-1 1,2-1-1,2 3-46,2 3 0,0-4 0,-6 4 0,0-4-120,0-1 1,0 0-1,0-1 59,0 0 0,0 0-619,0 1-142,0-9 52,0 0 0,0-12 0,0-3 785,0-5 0,0-5 0,0-1 0,0 0 0,-8-9 0,-2-1 0</inkml:trace>
  <inkml:trace contextRef="#ctx0" brushRef="#br0" timeOffset="450">0 71 7710,'10'-8'-54,"0"4"157,-4-7 1,3 1-100,9-2 0,-1-2 67,1 8 1,-1 1 0,0 5 111,1 0 1,-6 0-60,-1 0 0,1 0 0,5 0-29,0 0 1,-1 2 0,-2 4 0,-3 3-83,2 1 0,1 5 1,-1-5-1,-1 2-25,2-1 1,-4 1 0,-1 5-1,-1 1-44,-4-1 1,-1-5 0,1-1 53,2 3 0,0 1 35,-6 3 1,-7-1 57,-5 1 0,-4-8 0,-1-3-87,-1 1 0,1-6-3,0 3 0,-1-3 1,1-2 14,-1 0 1,1 0-474,0 0 0,-1 0-872,1 0 1329,-1 0 0,1 0 0,0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32.9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697 7837,'0'-18'-269,"0"9"0,0-7 218,0 4 0,0 3 527,0-3 213,0 8-278,0-3-28,0 7-314,0 0 0,2 7 0,2 5 0,2 3-16,-2 3 1,-3-1-1,1 1 1,2 1-46,2 4 0,0-4 1,-6 5-1,2-5-105,4-2 0,-5 1 1,5 1-102,-4 4 0,-2-3 0,0 3-231,0-3 1,0-3-302,0 0 323,0-7 1,-6-10 0,0-12 406,3-3 0,-7-11 0,0-1 0</inkml:trace>
  <inkml:trace contextRef="#ctx0" brushRef="#br0" timeOffset="356">0 644 7667,'0'-17'-436,"2"7"0,2 3 541,2-1 0,7 6 182,-1-4 0,3 4 1,3 2-243,-1 0 0,-5-5 0,-1-1 41,3 2 0,1 2 0,3 2 0,-1 0 49,0 0 1,1 0 0,-1 0 28,1 0 0,-1 0-133,0 0 1,-1 7-53,-4 5 0,-3 4 1,-5 1 8,2 0 0,0-5 0,-9 0-13,-2 1 1,-5 1 0,-5-1 0,1-3-67,3-3 1,-1 5 0,-5-6 18,-1-2 0,1 4 0,-1-2 0,1-3-254,0-1 1,-1-2 0,1 0-229,-1 0 1,7 0 553,-1 0 0,8 0 0,-11-8 0,5-1 0</inkml:trace>
  <inkml:trace contextRef="#ctx0" brushRef="#br0" timeOffset="697">383 227 7837,'10'0'349,"5"0"1,-11 2-186,8 3 0,-9 5 0,3 7 0,-2 1 30,2-1 1,-4 3-1,6 1 1,-3 4-85,1 2 1,0-6 0,-6 4-1,2-2-111,4 1 0,-4 5 0,3-6 0,0 0-113,0 2 1,-3-5-1,4 3 1,-4-4-412,-2-1 0,6-1 0,0 1-1372,-3-1 1897,7 0 0,0 1 0,7-1 0</inkml:trace>
  <inkml:trace contextRef="#ctx0" brushRef="#br0" timeOffset="1331">975 592 7685,'11'0'-494,"1"0"612,-8 0 1,3-2-33,-7-4 0,-1 4 0,-4-5 17,0-1 1,-3 6-1,3-3-28,-7 2 0,2 3-24,-1 0 1,-1 0 0,-6 0 0,1 0 16,0 0 0,1 3 1,3 0-1,1 3-15,-1-2 0,3 4 0,0-1 0,1 1 0,-1 0 0,6 5 0,-2-1-40,5 3 1,1 3-1,0-1-22,0 1 1,1-1 3,5 0 0,4-7 0,7-2-88,0 0 0,-5-7 0,0 5 0,1-4-31,3-2 0,-1-2 0,-2-1 55,-1-3 1,-6-6 0,6 4 0,0-2-1,-1-1 7,1 1 0,-7-5 0,5 3 0,0-1 41,-1 1 0,-3-3 180,6 3 378,-9-3-359,6 5 1,-9 4-87,0 12 0,0-2 1,0 7-54,0 3 0,1 1 0,3 3-245,2-1 1,6-5-1,-5-1-224,3 3 1,-4-5 0,5 1-199,3-2 628,2-2 0,1-6 0,0 0 0</inkml:trace>
  <inkml:trace contextRef="#ctx0" brushRef="#br0" timeOffset="2001">1236 523 7410,'10'1'378,"-4"5"-273,-5 6 1,5-3 0,0 3-17,-2 2 0,0-1 0,-1 1 1,3-3 3,-2 3 1,6-5-1,1 1-68,5-2 1,-5 0-1,1-4 1,2 2-10,1-3 1,4-1 0,3-2 0,1 0-59,-2 0 1,-1 0 0,-3 0 0,0-2 26,1-4 0,-1 3 1,1-7-1,-3 0-101,-3 0 0,3 5 0,-5-7 96,-1-1 1,5-3 35,-8-1 1,0-1 194,-6 1-79,0 0 0,-3 7 38,-2 4-68,3 4 0,-8 4-34,4 4 1,5 4 0,-5 7 0,4 0-47,2 1 1,0-1-1,2 1 1,1-1-17,3 0 0,2 3 0,-4 1 0,2 2 10,-3-2 1,6-1 0,-4-3 0,-1 1-50,-2-1 0,-2 0 0,0 1 0,0 0-38,0-1 0,0 0 0,0 0 1,-2-1-7,-4-5 0,3 3 1,-7-6-1,0 0 62,0-1 0,-1 1 1,-7-4-1,1 1 49,0 0 0,-1-4 0,0-1-30,1 0 0,0-6 0,1-1 0,5-3 124,5-3 1,-2 3-1,2-1 1,3-3-129,0-2 0,3 5 1,0-1-65,0-1 0,9-1 1,2 1-175,5 1 0,-5 8 0,1-1 1,1 1-163,3-2 1,-5 4 0,1-4 399,1 4 0,3-5 0,1-3 0</inkml:trace>
  <inkml:trace contextRef="#ctx0" brushRef="#br0" timeOffset="2797">2280 105 7510,'0'-10'517,"0"4"-424,0 12 1,0-2-1,0 7 1,0 3-29,0 2 0,0 3 0,-2 2 0,-1 2 5,-3-2 1,0 7 0,4-1 0,-2 2-11,-2 0 1,-2 0 0,4 3 0,-1 0 5,1-4 1,-4 2 0,1 5-1,-2-3 0,2-3 1,-4 4-1,2-3 1,0 0-30,-5 0 0,5 2 0,-3-5 0,1 2-10,1 0 1,-6-2-1,5 4 1,-2-4 3,1-1 1,-4 4 0,7-3-1,-3 0 5,1-3 1,5 1 0,-4-2 0,2-2 36,5-1 0,-6-3 1,3 0 21,3 1 0,1 0-174,2-1 0,0-6-663,0 1 1,2-8 525,4 2 1,-3-6-1,9-6 216,2-5 0,1-5 0,3-1 0</inkml:trace>
  <inkml:trace contextRef="#ctx0" brushRef="#br0" timeOffset="3660">2872 453 6202,'-8'-10'145,"-3"4"1,-5 4-119,-1 2 0,5 0 0,1 0 1,-3 0-1,-2 0 81,-1 0 1,0 6 0,0 2-29,-1 1 1,0-3-1,1 6-8,0 2 0,7-4 0,3-1 1,1 0 69,0 1 1,0-4 0,8 5-79,4 4 1,-2-8-1,5 1 1,1-2-48,0 0 0,1 1 0,6-3 0,1 2 11,0-2 0,5-2 0,0-2 1,-2 1 41,-1 5 0,-3-4 0,0 4-23,0-4 1,1-2 0,-3 2 0,-1 2-12,-2 1 0,-7 4-97,7-4 0,-6 3 0,4 6-89,-3-3 1,-1 1 0,-8 5 98,-4 0 1,-1-5 0,-7-3 0,2 1 23,-1 0 0,-2-4 0,-3 4 0,0-3 76,1-3 1,0 0 0,0 0 0,-1 1 99,0 0 0,1-4 0,0-1-99,0 0 0,5 0 0,0 0-43,-1 0 0,5-7-210,2-5 1,4 2-1,2-1-87,0-3 0,0-1 0,0-3 1,0 1-161,0 0 1,6-1 449,0 1 0,8-1 0,-5 1 0</inkml:trace>
  <inkml:trace contextRef="#ctx0" brushRef="#br0" timeOffset="4289">3185 523 7203,'-10'0'623,"1"0"-246,3 0 0,4 1-284,-3 5 0,3-2 0,2 7 1,0 4-59,0 0 0,0 2 1,0 1-27,0-1 1,6 0 0,1-1 0,1-2-4,0-3 1,5-1-1,-3 3 1,1-3-63,1-3 0,0-1 0,5-3-52,0 2 1,1-3-1,-1 4 1,1-6-36,-1-6 1,0 2 0,1-8 127,-1-1 0,-1-2 0,-2-3 16,-3 1 1,-7-1 0,2 1 0,-5 0-18,-1-1 0,0 1 81,0-1 5,0 9 0,-1 3 21,-5 12 0,4-3 0,-4 9 1,4 2-51,2 1 0,0 3 1,0-1-108,0 0 1,0 1 0,0-1-214,0 1 0,2-3 0,2-2 1,3-3-788,3-2 1066,2-2 0,5 2 0,1 1 0</inkml:trace>
  <inkml:trace contextRef="#ctx0" brushRef="#br0" timeOffset="4838">3673 540 7843,'0'-10'68,"2"3"182,4 7 1,-2 0-209,7 0 0,-5 0 1,4 1 38,-3 5 0,1-2 0,-4 7-64,1 4 0,4 0 0,-6 2 0,3 1-71,-2-1 0,0-6 0,0 1 29,2 2 0,-1 1-151,-5 3-56,0-1 123,0 0 103,0-7 1,0-10 3,0-12 1,0-3 0,0-2-18,0-1 1,0 1 0,0-1 10,0 1 1,6 0 0,2-1 3,1 1 1,3-1 4,5 1 1,1 5 0,0 2 61,-1 3 0,0 1 1,0 4 7,1-4 1,0 4-1,-1-3 122,0 3 1,-1 4 0,-3 2-89,-1 2 1,0 7-1,3-2-67,-3 5 1,-3-5 0,-5 1-176,1 2 0,7 1 0,-6 3-262,-2-1 0,-2 0-255,-2 1 1,0-1 653,0 1 0,-8-1 0,-2 0 0</inkml:trace>
  <inkml:trace contextRef="#ctx0" brushRef="#br0" timeOffset="5572">4247 470 7843,'10'-2'-773,"-4"-3"885,-5 3 1,2-6 533,3 8-348,-5 0 1,9 0-145,-4 0 1,-5 8 0,5 3-82,-3 5 1,2-4-1,1-1 1,-2 2-101,-2 3 1,4-5 0,-1 1 18,0 2 1,-4 1-158,-1 3 0,0-7-196,0 1 275,0-8 68,0 3 0,0-14 0,-1-3 1,-4-2-56,0 1 0,-1-1 0,6-5 8,0-1 1,0 1-1,0 0 11,0-1 1,0 1 0,2-1 42,3 1 0,-1 1 0,8 5 1,-1 3 77,-1 0 1,6 6-1,-5-3 9,5 3 0,1-4 0,0 0 0,1 2 31,0 2 1,-7 2-1,1 2 1,1 2-30,2 2 1,-3 2-1,0-4 1,0 3-40,-3 3 1,5 1-1,-8 7-95,-2-1 1,3-5 0,-1 0 0,-2 1-40,-2 3 0,-2-5 0,0 0 0,-2 1-217,-4-2 0,2 4 0,-6-7 0,1 1-701,-1 0 1013,6 5 0,-11-3 0,5 7 0</inkml:trace>
  <inkml:trace contextRef="#ctx0" brushRef="#br0" timeOffset="6369">4769 279 7929,'2'15'148,"4"-3"1,-4 3-1,4-3-53,-4 3 0,3 3 0,4-1-67,0 1 1,-5-6 0,4-3-42,-1-1 1,3 3-1,7-5-66,1-2 0,-1-2 0,1-2 7,-1 0 0,0 0 1,1 0 46,-1 0 0,1-8 0,-1-2 18,1 1 1,-7-7-1,0 4 1,4-1 38,0 2 0,-3-5 0,-1 5 14,2-5 0,-3-1-2,2-1-13,-8 1-183,3 7 110,-7 2 151,0 8 0,0 8 97,0 4-195,0-4 1,0 7 0,0-3 0,0 3 13,0 2 0,0 1 0,0-1 1,0 1 0,0-1 1,0 0 0,0 1 0,3-1-10,2 1 1,-3-1 0,4 1 0,-4-1-15,-2 0 0,0 1 0,0-1 0,2 1-23,4-1 1,-5 0 0,5 1-66,-4-1 0,-2 1 0,0-1-6,0 0 1,0 1 0,-2-3 0,-1-1 19,-3-3 0,-8-1 0,2 3 67,-3-1 0,3-8 0,1 2 0,-3-4-32,-1-2 0,-3 0 251,1 0 1,0 0 0,1-2-78,4-4 0,5 2 1,7-8-1,0-1-113,0-2 1,0-3 0,0 1 0,0-1-181,0 1 1,7 0 0,3-1 6,0 1 1,3 5 0,-5 3 0,1 1-211,6 4 1,-6-4 0,3 1 357,1-3 0,3-2 0,1-5 0</inkml:trace>
  <inkml:trace contextRef="#ctx0" brushRef="#br0" timeOffset="7197">5449 0 7884,'17'0'-585,"0"0"416,0 0 0,1 0 230,0 0 0,-1 0 0,-2 2 0,-2 2 58,-1 2 0,0 8 0,6-3-48,-1 5 1,-6-5 0,1-1 0,-1-1 44,-1 1 1,6 2 0,-5 5-81,5 1 0,-5-1 1,-1 0-1,-2 1 17,-4-1 0,3 1 1,-1-1-1,0 0-16,2 1 1,-7-1 0,5 1-1,-3-1 15,-3 0 1,5 1 0,1-1 0,0 3 2,1 3 0,-3-4 0,6 6 0,0-1 98,-1-1 1,-3 0 0,4-3 0,-2 1-126,-5 2 1,0 0-1,-2-6 1,4 1 16,0-1 1,1 1 0,-6-1-36,0 0 0,-6 1 0,1-1 0,-1-1 63,-3-4-76,8 3 2,-15-13 1,12 13 22,-7-3 0,-1-2 0,-3 1 0,1 1-7,3-2 1,-1 3 0,-6-5 0,1 1 24,0 5 0,0-4 0,-1-1 125,0-1 0,1 4 110,0-7 0,1 3 211,5-2-135,-5-4-197,15 5-1442,-8-7 204,9 0 0,-6-1 1084,1-5 0,-17-4 0,4-7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41.5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7022,'0'-9'523,"0"1"-239,8 8 77,-6 0-230,6 0 1,0 0-101,3 0 1,-1 0 0,2 0-85,1 0 0,-3 0 0,1 0 55,3 0 0,1 0-71,3 0 1,-1 0-165,1 0 0,-7 0-710,0 0 50,1 0 893,-2 0 0,5 8 0,-5 1 0</inkml:trace>
  <inkml:trace contextRef="#ctx0" brushRef="#br0" timeOffset="287">18 192 6297,'11'0'502,"1"0"0,-6 0 0,6 0-443,1 0 1,-3 2 0,1 1-22,3 3 1,-5 0 0,3-6-289,2 0 1,1 0 249,3 0 0,-1 8 0,0 2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43.3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7 174 7676,'0'18'198,"0"-1"1,0-5-1,0 0 1,0 1 0,-1 2-161,-5 3 0,4-1 0,-4 1 0,4-1-15,2 0 0,-2 1 1,-2-1-1,-1 1-55,1-1 1,2 1 0,2-1 4,0 0 0,-6 1-64,0-1 1,0-5-64,6-1 1,-2-7 18,-4 2 0,2-6-13,-7-6 1,7-3 0,-2-9 88,4 1 1,2-3-1,0-1 1,0-2 68,0 2 1,0-5-1,0 3 1,0 2-49,0 2 1,0-5-1,2 1 1,2 2 128,2 2 0,0 7 0,-6 0 0,2-1-19,4-3 1,-5 5 0,7-1-46,0-2 0,-1-1 1,7 0-1,-4 1 2,-2 3 0,5 1 0,-1-3 1,3 3 3,3 2 1,-1-4 0,2 6-1,2 0 1,3-1 1,1 5 0,-4-4-1,2 4 36,-1 2 0,-3 0 0,-1 2 6,-1 4 0,0 3 0,-1 9-78,-5 0 1,3-7-1,-8 1 1,0 1-32,1 3 0,-5-5 0,4 1 0,-4 2-30,-2 1 0,0-3 0,0-1 0,0 3 56,0 1 1,-6-3-1,-1-3 1,-3 1 16,-4 0 1,1-4-1,-3 4-8,-1-3 1,3 4 0,-9-5 0,4-2-35,1-2 1,1-2-1,-1 0-171,1 0 0,6 0-168,-1 0 1,2-2 0,-1-3 141,5-7 0,4 2 0,2-1 229,0-3 0,8 1 0,3 1 0,5-11 0,1 3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49.0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420,'10'0'587,"-3"2"1,-7 4-441,0 6 0,0 3 0,0 3-51,0-1-33,0 8 0,0-4 0,0 8 0,0 2 47,0 2 1,0 2 0,0 2-1,0 2 151,0 1 0,0 1 0,0-5 0,0 3-40,0 2 1,0 5-1,0-4 1,0 1 175,0 0-129,0 5-308,0-11 0,0 7 86,0-3 0,0-4 0,0 3 1,0-5 185,0-6-207,0 4 98,0-14-84,0 6 0,0-1 53,0-1 31,0-8-305,0 1 0,0-7-1341,0 9-288,0-9 963,0-1 848,0-8 0,0-8 0,0-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20.1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4 140 6361,'-5'-12'0,"-3"3"0,0-1-95,0 0 1,-5 4 0,1-3 180,-3 1 0,-3 2 0,1 6 5,-1 0 0,1 0 0,-1 0 0,1 0-48,-1 0 0,1 2 0,-1 2 1,1 4 25,-1 1 1,1 3 0,1 5-38,5 1 0,3-1 0,8 1-6,0-1 0,0 1 0,2-3 0,2-1 10,2-2 0,7-3 1,-1 5-1,3-4-30,3-3 0,-1 5 0,1-6 0,-1-2 15,1-2 0,1-2 0,3 0 1,1 0-70,-2 0 1,-1-2-1,-3-2 1,1-2-1,-1 2 0,-5-6 0,-1-1 23,3-5 0,-4 1 0,-1 1 0,-1 2-10,-4-1 1,-2 3 0,-2-1-28,0-3 105,0 6 36,0 0 1,0 10 0,0 4-7,0 6 0,0 3 0,0 3-16,0-1 0,8-5 0,3 0-3,5 1 1,1-3 0,1 0-73,-1-3 0,1 1 0,-1-4 0,1 2-14,-1-2 0,0-2 0,1-2 0,-1-2-2,1-4 0,-1 2 0,1-6 0,-1 1-34,1-1 1,-7-2 0,-1-5-1,0-1 58,-1 1 1,-5-1 0,2 1 0,-4-1 14,-2 1 1,0-1-1,0 1 1,-2 0 9,-4-1 1,2 3 0,-7 3 0,-1 4-7,2 0 0,-5 6 1,3-3-10,-3 3 0,-3 2 7,1 0-10,7 0 1,2 2 4,8 3 1,8-3 0,4 4 0,3-4 8,3-2 1,-1 6 0,1 0 0,-1-2-10,1-2 1,-1-2 0,1 0 0,-1-2 28,1-4 0,-1 4 0,0-4 0,1 2 16,-1-2 0,-5 4 1,0-5-1,1 1 62,3 0 0,1 0 0,1 6 26,-1 0 1,1 0 0,-1 0-49,1 0 1,-1 0-26,0 0 0,-1 2 1,-2 2-1,-5 4-23,-1 2 1,-2-5-1,-6 7 1,2 0-114,4-3 0,-4 7 0,3-4 0,-3 3 40,-2 2 1,-2-1 0,-1-2-1,-5-3-15,-2 3 0,0-4 0,-3 1 35,1 3 0,2 1 1,-1 3 6,5-1 1,4-5-52,2-1 1,0 1-92,0 6 1,8-9 7,3-3 0,5-4 0,1-2 0,1 0 0,-1 0 4,1 0 1,-1 0-1,1 0 1,-1 0-619,1 0 755,-1 0 0,1-8 0,-1-1 0</inkml:trace>
  <inkml:trace contextRef="#ctx0" brushRef="#br0" timeOffset="543">1397 105 5980,'8'10'63,"2"-3"34,7-7 1,1 6-1,-1 0 1,1-2-83,-1-2 0,-5-2 0,-1 0 1,3 0 69,1 0 0,3 2 1,-1 2 7,1 2 0,-1-1-30,1-5 0,-7 0 0,-1-2-76,-2-3 1,0 1 9,-3-8 0,-1 2 1,6-3 32,-2 1 1,-2 6 2,-6-5 0,0 5 0,-2-4 28,-4 2 0,2 1 0,-8 3 0,-1-2-52,-3 2 0,5 2 1,-1 2-1,-2 0-7,-1 0 1,-3 0-1,1 0 1,-1 2 4,1 4 0,-6-2 1,-1 6-1,3-1 7,2 1 1,1 2-1,1 5 16,-1 0 1,1 9-20,-1 3 0,9-4 0,3-2 0,4-3 19,2-3 0,2-1 1,4-3-1,3-1-4,1 2 1,6-5-1,-5 1 1,5 0 96,1-1 1,1-5 0,-1 2 0,1-4-27,-1-2 1,0 0-1,1 0 1,1 0-12,5 0 1,-5 0 0,4 0 0,-3 0-54,-3 0 0,1-6 0,-1 0-199,1 2 1,-7 1-895,1-3 1060,-8 4 0,4-6 0,-8 8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53.0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6947,'17'0'232,"-5"0"-50,0 0 0,-1 0 0,7 0-162,-1 0 0,-6 0 0,1 0-234,2 0 0,-4 0 1,1 0-56,2 0 0,-3 0-144,2 0 413,-8 0 0,11 0 0,-5 0 0</inkml:trace>
  <inkml:trace contextRef="#ctx0" brushRef="#br0" timeOffset="257">18 175 6126,'0'10'1029,"2"-3"1,4-7-714,6 0 1,-2 0 0,1 0-290,2 0 1,3 0 0,1 0-170,1 0 1,-1 0-1,1-1-686,-1-5 828,-7 4 0,13-13 0,-4 5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49.87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62 505 7672,'0'-17'-1000,"0"5"1424,0 0-428,0 1 0,-7 1 0,-5 4-34,-3 4 1,-3 2 0,0 2 59,1 4 1,-4-2 0,-1 6 0,5 0 65,1-1 0,-2-3 1,8 6-6,0 1 0,-3-3 0,7 1-56,2 3 0,4-6 1,6-1-1,5-1-37,5 0 0,1 2 1,0-4-1,1 2 7,0-3 0,4-1 0,1 0 0,-1 2 38,-2 2 1,-3-1-1,0-5 1,0 2 43,1 4 0,-6-4 1,-1 4-1,1-2-61,-2 2 0,3-3 1,-5 7-56,1-2 0,-5 5-24,2-1 1,-4 4 23,-2 1 0,-2-2 1,-2-1-1,-4-5 7,-2 0 1,1-2 0,-4-3 0,1 2 93,-2-2 0,-1 3 0,-3-1 0,1-2 26,0-2 0,-3-2 0,-1 0-85,-2 0 0,0 0 0,3 0 0,-1 0 0,-2 0 7,1 0 0,5-2 0,4-2 1,1-2-275,-2 2 0,7 1-250,1-3 0,4-4 100,2-7 1,2 5 411,4 0 0,3 1 0,9-6 0</inkml:trace>
  <inkml:trace contextRef="#ctx0" brushRef="#br0" timeOffset="515">610 522 7677,'-10'2'748,"5"4"-515,3 6 0,2 3 1,0 3-92,0-1 0,2 0 0,3 1-195,7-1 1,-2-1-1,0-2 1,-1-5-99,1-1 1,2-2 0,5-5-57,0 5 1,0-4-1,1 4 78,0-4 1,-7-8 0,1-1-1,1-2 85,2 2 1,-3-7 0,0 5 0,0-3 16,-3 0 1,6 1 0,-5-7-1,2 3-5,-1 3 0,-5-3 619,6 3-166,-8 5-240,4-1 1,-8 16-1,0 3-93,0 5 0,0 1 1,2 0-227,3 1 0,-3-1 0,6 1-16,-1-1 1,-4-5-1,4-2 154,1-3 0,2 7 0,7-5 0</inkml:trace>
  <inkml:trace contextRef="#ctx0" brushRef="#br0" timeOffset="1019">1202 592 7827,'0'-17'23,"0"7"1,2 2-36,4 8 0,-2 0-79,7 0 237,-7 0 1,9 8-56,-7 4 1,0-2 0,-6 1-8,0 2 0,0 3 1,0 1-26,0 1 1,2-6-1,2-1-55,2 2 1,0-3-240,-6 1-32,0-6 242,0 2 1,0-9-37,0-3 1,0-5 23,0-7 0,0-1 0,0 1 2,0-1 1,6 1-1,1 1 1,1 3 46,0 2 1,5 1 0,-1-4 32,3 2 0,3 9 0,-1-3 99,1 4 0,-1 2 0,0 0 83,1 0 1,-1 0 0,1 0-107,-1 0 0,0 8-145,1 3 1,-3 5-128,-3 1 0,-3-5 0,-5-1 1,2 3 8,-2 1 1,-2-3-1,-4-3-1368,-3 0 1510,2 4 0,-12-3 0,5 7 0</inkml:trace>
  <inkml:trace contextRef="#ctx0" brushRef="#br0" timeOffset="1540">1725 470 7827,'9'0'-109,"-1"0"0,-8 2 383,0 4 0,1-2 1,3 8-71,2 1 0,0-3 1,-4 1-204,4 3 1,-4 1 110,4 3 0,-2-3 0,-1-1-656,3-3 116,0-7 476,-6 4-28,0-8 0,0-8 0,0-3-5,0-5 0,2-1 0,2-1-24,2 1 1,7-1-1,-2 1-6,5 0 0,1-1 0,1 3 0,0 3 127,-1 6 0,0-1 0,0 1-58,1 2 1,0 2-1,-1 4 184,0 4 0,-5-2 1,-3 7-1,1 3-218,0 1 1,-7-3 0,3 0 0,-2 1-426,2 2 1,-4-3 0,4-1-213,-4 3 1,-2-4 0,-2 2 616,-4 1 0,4-5 0,-14-1 0,7-7 0</inkml:trace>
  <inkml:trace contextRef="#ctx0" brushRef="#br0" timeOffset="2117">2264 435 6301,'0'-9'732,"0"3"0,0 12-600,0 5 0,0 5 0,0 1 1,0 1 0,0-1 1,0-5-1,0-1-285,0 3 0,6-5 0,1 1 148,3-2 0,1 4 0,7-6-7,0-3 0,-1-1 0,0-4 22,0-4 0,-5 3 0,0-7 1,0 0 40,-3 0 1,6 4 0,-3-5 0,2-2 4,-3-3 0,3 5 0,-6-1-11,2-2 1,-1 4-1,5 1 57,-3 1-33,1 2-137,-3 6 1,-1 2-1,-8 4 146,0 6 1,0 3 0,0 3-30,0-1 1,0 0 0,0 1 0,0-1-29,0 1 1,0-1-1,0 0 1,0 1-13,0-1 0,0-5 0,0 0 1,0 1-46,0 3 1,0 1-1,0 0-20,0 1 1,0-1-1,0 1 16,0-1 0,-2 0-27,-4 1 0,-1-6 0,-7-3 0,3-1-67,-3-4 1,-1-1 0,-3 1-1,1 2-52,-1-2 1,-5-2-1,0-2 1,2 2-14,1 4 0,-3-4 0,0 3 0,2-3-110,1-2 0,3 0 308,0 0 0,-1-7 0,0-3 0</inkml:trace>
  <inkml:trace contextRef="#ctx0" brushRef="#br0" timeOffset="2653">2751 0 7676,'18'0'-24,"-1"0"1,1 6 0,-1 0 0,0-1-1,1 1 124,-1 0 0,1 6 0,-3-4 0,-2 2-83,-1 3 1,0 1 0,3-1 0,-1-2 27,-3 3 0,-5 2 0,6 1 0,-1 0 41,-1 0 0,4 1 0,-7 0 0,1 1-47,0 4 1,3-2 0,-3 9 0,0-2 64,-1-1 0,5 6 0,-4-4 0,-1 4-35,2 2 1,-2-2-1,-3-2 1,2-2 96,-2 2-321,-2 2 246,-2-6-36,0 6 27,0-14-175,0 14-10,0-14 85,0 6 1,-6-1-33,0-1 63,-8 8 0,5-12-175,-9 4 0,1-3 0,0-3 1,-1 0-106,1 1 1,-1-3 0,1-3 0,0-4-73,-1-1 339,1-4 0,-1 4 0,1-7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46.5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05 7022,'0'-8'394,"0"8"0,0 8 0,0 9-303,0 1 0,0-1 1,2 1-1,1 1-9,3 4 0,0-3 0,-6 2 1,0-2-140,0-3 1,6 1-1,0-1 1,0 1-142,1-1 1,-5 1 0,6-3-1015,0-3 382,-6 3 830,6-5 0,-8-1 0,0-1 0</inkml:trace>
  <inkml:trace contextRef="#ctx0" brushRef="#br0" timeOffset="377">1 488 7870,'10'-10'-152,"5"-6"0,-5 9 1,7-5 251,1 6 0,-1 4 1,0 2-70,1 0 1,-1 0 0,1 0 0,-1 0 139,0 0 0,1 0 1,-1 0-96,1 0 1,-3 2 0,-2 2 0,-3 4 38,-2 1 0,4-3 1,-5 6-185,3 2 0,-6-5 0,4 3 23,-1 1 1,-4-3 0,2 1 2,-3 3 0,-8-4 0,-1-1 0,-3 1-20,-4 0 1,-1-4 0,-3 4 0,1-3 15,0-3 1,-1 0 0,1-1 0,-1 3-109,1-2 0,5-2 1,1-2-1,-3 0 0,1-2-896,1-3 945,4 3 1,8-14 0,0 5 105,0-5 0,8-1 0,2-1 0</inkml:trace>
  <inkml:trace contextRef="#ctx0" brushRef="#br0" timeOffset="692">453 0 7364,'0'12'461,"0"-1"-325,0 3 1,0 2-1,0 1 1,0 0 64,0 0 0,0 1 1,3 0-1,0-1 0,3 0 0,0 6 0,-6 1 0,0-1-98,0 2 1,2-6-1,2 4 1,2-3-65,-3-3 0,0 0 0,-3 1 0,0 0-228,0-1 0,0 0 0,0 1 0,0-1-560,0 1 1,0-1-705,0 0 1453,7 1 0,-5-1 0,6 1 0</inkml:trace>
  <inkml:trace contextRef="#ctx0" brushRef="#br0" timeOffset="1291">1045 418 7875,'-5'-11'-294,"-1"-1"0,-2 8 1,4-4 402,-1 0 1,-4 7-73,4-5 0,-5 3 124,-8 3 1,1 0 0,0 0-24,0 0 0,-1 0 0,0 3 0,1 0 24,0 3 0,0 2 0,-1-2-76,0 5 1,1 5 0,0 1 18,0 1 1,5-1 0,2 1-63,2-1 0,2-5 0,6-1-65,0 3 0,9-5 1,2 1 3,5-2 1,1 0-43,0-3 0,0-3 0,1 4 0,0-4 18,-1-2 1,0 0 0,0 0-318,1 0 1,0-8 272,-1-4 0,-1-3 1,-3 0-35,-2 3 1,-7-3 0,2 3-174,-4-3 146,-2 5 150,0-6 1,0 16-124,0 0 0,0 8-10,0 10 0,0-1 41,0 0 1,0-5-1,2-2-541,4-3 630,4-1 0,7 2 0,0 2 0</inkml:trace>
  <inkml:trace contextRef="#ctx0" brushRef="#br0" timeOffset="1946">1167 365 6375,'18'0'434,"-9"0"0,-1 3-138,-8 3 1,0 3-141,0 9 0,0-7 0,0 1 0,2-1 49,3-1 1,-2 0 0,4-4-49,1 5 0,-4-1 0,7-1-261,3-1 0,2 0 0,1-4 30,0 2 1,1-1 0,-1-5 44,1 0 0,-1 0 0,0 0 1,-1-1-137,-4-5 0,3 2 0,-3-6 144,3 3 1,-3-5 0,-2 4 0,-1-2 22,0-3 0,-3 3 0,4-1 0,0-1 24,0 2 1,-4-5 38,5 3 0,-7 2 143,2-1-103,-4 7 12,-2-4-67,0 8 1,0 8 0,0 4-40,0 3 1,0 3 0,1-1 0,3 0-28,2 1 0,0-1 0,-4 1 14,4-1 1,-4 0 0,3 1 0,-3-1 8,-2 1 1,0-1 0,0 0-7,0 1 0,0-1 0,-2-2 1,-2 0-6,-2-4 1,-5-5-1,4 4 1,-2-1-5,2 0 1,-7-4-1,3 0 1,-5-3-24,-1-2 0,0 6 0,-1 0 0,1-2-84,-1-2 0,-5-2 0,0 0 0,2 0-96,1 0 0,3-2 1,-1-2-499,1-2 709,0-7 0,-1 3 0,1-8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4:43.92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75 1 7684,'-18'0'-161,"1"0"1,-1 0 0,-1 0 0,-2 0 116,-3 0 0,0 6 0,2 2 0,-3-1 122,-2 1 1,4 6 0,-4-4 0,0 1 20,-1 0 0,7 7 0,-4 5 0,2 1-11,0 0 1,0 2-1,5 5 1,0-2 25,1 2 1,0 7-1,0 3 1,1-3-24,5-1 1,-4-2 0,10 0 0,1-1-33,2 2 1,2-2 0,0 1-1,0 0-3,0-1 1,8 2-1,4-3 1,3-3 21,3 0 0,-1-3 1,0 1-1,3-2 8,3-2 0,-2-4 0,8 5 0,0-1-86,-2-1 0,6-2 0,-2-8 0,6-1-293,3 2 0,3-1 0,-5 1 0,5-4-205,1-3 1,-3-1 497,5-6 0,1 0 0,5 0 0</inkml:trace>
  <inkml:trace contextRef="#ctx0" brushRef="#br0" timeOffset="951">679 471 7281,'10'18'581,"-4"-1"0,-5-6-285,-1 1-148,0-1 0,0 7 21,0 0 1,0-1-1,0 0-235,0 0 0,-1 1 3,-5 0 1,3-1-36,-2 0 1,3 0 8,2 1 1,0-6-82,0 0 0,-2-7-340,-4 7 22,4-8 0,-5 5-534,7-3 1022,0-4 0,0 4 0,0-12 0,0-4 0,0-7 0</inkml:trace>
  <inkml:trace contextRef="#ctx0" brushRef="#br0" timeOffset="1467">679 489 7650,'10'0'-571,"-1"0"625,-3 0 1,-2 5 0,7 1-28,3-2 1,-4 0 0,2 0-1,-1 3 50,-1 3 1,5-4 0,-3 5 46,3 3 0,3 2 0,-3 1-20,-3 0 1,3-5 0,-5-1 0,1 3-15,1 2 1,-6-5-1,6 1-83,1 1 1,-3-3 0,1 0-27,3-3 0,-6 1 0,-1-4-13,1 2-51,2 0 1,2-6 118,-1 0 1,-5-6 104,5 0 0,-7-8-69,2 3 1,-4 1 0,0 0 0,2 1 42,1-1 1,1 5-1,-6-7-37,0-2 0,0-2 0,0-1-37,0 0 1,-2 1-1,-2 3 1,-1 1-73,1-1 0,0-3 0,0-1-299,-2 0 1,1-1 0,3 0-301,-4 1 0,4 6-692,-4-1 1322,4 8 0,-6 4 0,6 10 0,-5 7 0</inkml:trace>
  <inkml:trace contextRef="#ctx0" brushRef="#br0" timeOffset="2184">1376 540 6901,'0'-9'204,"-3"1"-102,-3 8-23,5 0 1,-9 0 19,4 0 1,2 0 37,-8 0 1,1 8-110,-6 4 0,5 1 0,2 1 0,0-5-16,1-1 0,5 5 1,-1-1 72,2 3 1,3 3-16,0 0 1,3-1 22,2 0 1,5-1 0,7-3-36,1-1 0,-7-6 0,1 3 0,2-1-10,1-4 1,3-2-1,-1-2 1,0 0-45,0 0 0,1 0 0,0 0 0,-1 0-15,0 0 1,0-6 0,1 1 0,0-1 16,-1-2 1,-6 4 0,-1-8-1,0 0 1,-3 1 0,1 0 5,-4-3-11,-2 6 0,-2-7 1,0 3-1,0-4 1,0-1 0,0 0 0,-2 0 5,-4-1 1,2 6 0,-5 1 0,-1-2-81,0-3 1,0 4-1,-3 3 1,2 1 4,-3 4 1,-2 2-1,-1 2 1,0 0-246,0 0 1,-7 0 0,1 0 0,0 2 136,-3 4 1,7-2 0,-6 5 0,2 1 175,0 0 0,5-6 0,6 2 0,1 3 0,-6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04.7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9 87 6527,'0'-11'304,"0"-1"0,0 1-180,0-7 1,0 6-71,0 1 1,-1 7-23,-5-2 0,-4 4 1,-7 2-44,0 0 1,-1 0 0,0 0 0,1 0 2,0 0 1,-1 0 0,1 0 0,-1 2 4,1 4 0,0-2 1,-1 6 27,1-3 0,7 7 0,5-3 8,2 5 1,-3-5-1,1 1-2,1 2 1,2 1-1,2 3 14,0-1 0,6-6-39,-1 1 1,9-2 11,-2 1 0,3-3 0,3-8-7,-1 0 0,-6 0 0,1 0 0,2 0-5,1 0 0,3-8 1,-1-2-4,0 1 1,-5 0-1,0 4 48,1 0 0,-3-7 0,1 7-24,3 0 0,-5-2 23,3 1-37,-8-8-23,4 13-31,-8-8 44,0 9 1,0 3 62,0 3 1,0-3-1,0 9-43,0 1 0,6-3 0,1 2-24,3 1 1,-4-5 0,6-2-2,1-5 0,2 5 1,3 0 25,0-2 0,-7-2 1,1-2 51,1 0 1,2-6-1,1-1 101,-5-3 1,-1 4-68,-4-6 0,-2 1-11,8-6 1,-8 5-269,2 0 0,-5 0-205,-1-5 0,-6 6 0,-1 1 374,-3 3 0,6-8 0,-3 6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05.4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40 210 7905,'15'-3'-458,"-1"0"-35,-2-3 524,-9 0 1,7 4 0,-6-3-10,2-7 1,-1 2-1,-3 0 123,4 3 0,-4-7-126,4 2 1,-4-3 0,-2-2-17,0-1 0,-6 7 0,-1-1 49,-3-2 0,4 7 1,-5-1-42,-4 0 1,0 7-1,-2-5 1,-1 4 2,1 2 0,0 0 0,-1 0 1,3 2 31,3 4 0,-3 1 0,3 7 0,-1-2-13,1 1 0,-2 2 0,7 5 0,-1 1-9,0 2 0,1 6 0,3-3 0,-2-2-10,2 2 0,2 5 0,2-4 0,0 2-11,0-1 0,0-4 1,0 3-1,0-2 4,0-4 0,0 5 1,0-3-1,0-2 4,0-2 0,0-1 1,0-1-1,0 1-32,0-1 1,0 0 0,0 1-18,0-1 1,0-5-1,0-1-236,0 3 1,0-5-700,0 3 973,0-8 0,0 4 0,0-16 0,0-2 0</inkml:trace>
  <inkml:trace contextRef="#ctx0" brushRef="#br0" timeOffset="331">0 401 7280,'12'0'125,"-1"0"1,1 0 0,6 0-13,-1 0 0,-6 0 0,1 0 0,2 0-17,1 0 0,3 0 1,-1 0-1,0 0-41,0 0 0,3 0 0,2 0 0,2 0-177,3 0 1,-5 0-1,3 0 1,-2 0-77,0 0 1,1-2 0,-7-1 0,0-3 94,1 2 103,-1 2 0,1-6 0,-1-2 0</inkml:trace>
  <inkml:trace contextRef="#ctx0" brushRef="#br0" timeOffset="734">575 349 7434,'17'-10'-478,"0"-3"504,1 7 1,-1 0-1,1 6 1,-1 0 2,1 0 1,-1 0 0,0 0-1,1 2 56,-1 4 1,1-2 0,-1 6 0,-2-1 17,-3 0 1,4-3 0,-7 6-64,1 2 1,-1-4 0,-5 1 0,2 2 49,-2 3 1,-2 1-1,-2 1-129,0-1 0,0-5 0,-2-2 34,-3-3 0,2 1 1,-4-4-26,-1 1 0,-2 1 120,-7-6 0,5-6 0,3-1-2,1-3 0,2-1 0,6-7-94,0 1 1,0-1 0,2 1 23,4 0 1,1-1 0,7 1 0,-2-1-100,1 1 1,3 1 0,-1 3-117,-3 2 0,3 6 0,-3 0 1,1 1-1,1 0-143,-3-2 340,1 0 0,5 6 0,1 0 0</inkml:trace>
  <inkml:trace contextRef="#ctx0" brushRef="#br0" timeOffset="1605">1236 314 7749,'-10'2'131,"4"4"1,5 4-1,1 7-21,0 0 1,0 1-1,0-1-136,0 1 0,0-7 1,1 1 18,5 2 1,-2-1-1,6 1 1,0-5-7,-1-1 1,-3-2 0,4-5 0,-1 3-13,1 2 0,2 0 0,5-6 20,0 0 1,1-2-1,0-2-10,-1-2 1,0-7 0,-1 1-39,-5-3 1,3 3-1,-6 0-27,1-1 0,-5-2 1,4-3-1,-2 1 18,-1-1 0,1 6 0,-6 1 93,0-2 0,0-3 227,0-1-42,0 7-179,0 2 1,0 10 67,0 4 0,0 4 0,0 7-36,0 1 0,0-1 0,0 0-25,0 1 1,6-1 0,2-1 0,0-3-47,-1-1 1,7-3 0,-4 5-48,-1-2 0,6-9 0,-3 3-146,3-4 0,3-2 144,0 0 1,-1 0-1,-1-2 1,-3-1 16,-2-3 0,-5-6 1,4 4-30,-2-2 0,4-1 0,-5-5 0,1 3-43,0 2 1,-3-1-1,-3-6 58,4 1 0,-4 0 1,4-1 20,-5 1 0,5 5 513,0 0-276,0 9 1,-6-3-95,0 12 0,0-3 1,0 9-39,0 2 0,0 1 0,0 3-58,0-1 1,0 0 0,2-1 0,2-2-76,2-3 1,0 1-1,-5 3 1,4-2-183,0-1 0,1-6 0,-4 3-659,3 0 289,-2-4 607,4 3 0,1-6 0,2 6 0</inkml:trace>
  <inkml:trace contextRef="#ctx0" brushRef="#br0" timeOffset="1793">1688 88 7905,'0'-18'-90,"0"1"-205,0 0 436,9 7 1,-6-4-838,9 8 0,-8 9 696,1 8 0,-10 5 0,-5 1 0</inkml:trace>
  <inkml:trace contextRef="#ctx0" brushRef="#br0" timeOffset="2110">2019 70 7701,'0'-17'-1,"0"7"0,6 5 112,0 10 0,0 5 1,-4 7-1,1 1-21,3-1 1,0 3 0,-4 1 0,2 4-60,2 2 1,0-3-1,-4 3 1,2-3-37,2-2 0,-1 3 1,-5-2-1,0-2-69,0-1 0,0-3 0,0 1 1,0-1-143,0 0 1,0-5 0,0 0-144,0 1 0,-2-3 359,-4 1 0,4-6 0,-5 2 0</inkml:trace>
  <inkml:trace contextRef="#ctx0" brushRef="#br0" timeOffset="2346">1950 401 7785,'17'-10'627,"1"5"-454,-1 3 1,-4 2-1,3-2 1,4-2-1,-2-2 79,2 3 0,3-2 0,0 1 0,-1-2-49,-3 3 1,-1 1 0,-1 0 0,0-2-248,1-2 0,-1 1-740,1 5 1,-7 0 266,1 0 517,-8 0 0,-4 7 0,-10 3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01.1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97 593 7855,'-10'0'-61,"5"0"0,10 0 232,7 0 1,-2 0 0,1 0-25,2 0 1,3 0 0,1 0 77,1 0 0,-6 0 0,-1 0 8,2 0 0,3 0-269,1 0-275,1 0-716,0 0 0,-7 0 403,1 0 624,-8 0 0,3-8 0,-7-2 0</inkml:trace>
  <inkml:trace contextRef="#ctx0" brushRef="#br0" timeOffset="678">297 297 6339,'-10'-8'78,"2"6"0,8-13-41,0 3 1,0 2 75,0-1 1,3 7 98,2-2 13,-3 4-93,6 2 1,-8 2 205,0 4 0,0-2-240,0 7 0,0 1 0,2 5-58,4 1 0,-5-1 1,5 1-120,-3-1 1,-3 0-1,0 1-21,0-1 1,0-5 0,0-1-364,0 3 1,1 1-45,5 3 1,-2-9 506,7-3 0,-6-4 0,2-2 0</inkml:trace>
  <inkml:trace contextRef="#ctx0" brushRef="#br0" timeOffset="1117">158 610 7460,'-2'10'0,"8"-4"0,7-5 0,4-1 83,1 0 0,-1 0-54,1 0 0,-7 0 6,1 0 1,-1 0-167,7 0 1,-6 0 0,-1 0-119,2 0 1,3 0 0,0-1-58,-5-5 0,-1 2 306,-4-8 0,-5 1 0,8-7 0,-9 1 0</inkml:trace>
  <inkml:trace contextRef="#ctx0" brushRef="#br0" timeOffset="1521">18 227 7763,'-9'0'-308,"1"0"0,10 0 0,4 0 419,6 0 0,-3 0 0,3 0 0,1 0-37,3 0 0,-5 0 1,1 0-1,2 0 73,1 0 0,2 0 1,1 0-1,-1 0-139,0 0 0,1 0 0,-1 0-162,1 0 0,-1 0 1,0 0-184,1 0 1,0 0 0,-1 0-436,0 0 772,0 0 0,-7 0 0,-2 0 0</inkml:trace>
  <inkml:trace contextRef="#ctx0" brushRef="#br0" timeOffset="2130">1080 36 7724,'-6'-12'-1017,"0"0"1137,-7 9 1,3-5-27,-7 8 1,0 8-23,-1 3 0,9-1 0,0 2-18,2 1 0,3 2 0,-6 3 0,3-1 35,3 1 1,-4 5-1,3 0 1,-1 0-33,-2 2 0,6-3 1,-4 5-1,4 0-23,2 0 1,-2-4-1,-2 4 1,-2 0-15,3 0 1,0-4 0,3 4-1,0-1-50,0-5 0,0 4 0,0 0 0,3 1 12,3-2 0,-3 0 0,7-6 1,-2-1-11,-5 0 0,6 0 1,-4 1-1,-1 0 16,-2-1 0,-2 0 0,0 0 2,0 1 1,0 0 37,0-1 0,-6-6 0,-2-1-2,-1-2 1,-3 3 0,-6-5-31,1-2 0,0 4 1,0-2-1,-1-3 2,0 0 1,1-3 0,0 0-13,0 0 1,5 0-1,0 0-120,-1 0 1,3 0-200,-2 0 0,8-9 0,-3-2 333,-1-5 0,6-1 0,-5 0 0</inkml:trace>
  <inkml:trace contextRef="#ctx0" brushRef="#br0" timeOffset="2479">697 471 7874,'2'9'-128,"4"-3"0,-2-4 277,7-2 0,1 0 0,6 0 9,-1 0 0,6 0 1,0 0-1,-2 0-58,-1 0 0,-1-2 0,2-1 0,3-3 55,-3 2 1,-2 2 0,-2 2-415,1 0 0,0 0-8,-1 0 1,-5 0 266,-1 0 0,-7 0 0,4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09.4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0 349 7919,'10'-7'0,"-1"4"-146,-3-3 1,-3 3-208,2-3 1,-1 4 438,2-4 1,-4 2 289,3-2 38,-3 5-70,-2-7-214,0 8 1,0 2-16,0 4 1,-2-2 0,-2 7-71,-1 2 1,-1 3 0,4 0 0,-2-3-35,-2-1 1,1 0 0,5 5 0,0 0-45,0 0 1,0-5 0,1 0-5,5 1 1,2 3-1,5 0 39,-1-5 0,-2-1 0,4-7 1,-3 3-28,2-2 0,-3-2 0,2-2 0,2 0-19,1 0 0,-3 0 1,-1 0-1,2 0 36,3 0 0,1-6 0,1-1-29,0-3 0,-1 0 0,0-3 0,0 1-38,1-2 0,-6-1 0,-1-3 0,1 1 19,-2 0 0,3 0 0,-8-1 0,1 0 26,3 1 1,-8 0 0,7 0 0,-2-1 94,0 0 0,0 1-12,-6 0 1,-3 1-84,-3 5 0,-3 3-22,-9 8 0,1 0 73,0 0 0,5 2 0,1 4-14,-3 5 1,6-1 0,0 2 8,1 1 1,5 2 31,-4 3 1,4 0 14,2-1 0,8-2 0,4-3 2,3-6 1,-3 1-1,-1-1-52,2-2 0,3-2 1,1-2 0,1 0 11,-9 0 0,7 0 1,-5 2 14,5 4 0,-4-5 0,-1 5-16,3-3 1,-4 2 0,1 3-18,2 2 0,-3-5 0,0 7-25,-2 2 1,3-5 0,-5 3 22,-2 1 1,0 1-1,0-1-10,2-1 0,0-1 0,-6 7 0,0 0 0,-3-7 5,-3 1 1,-1-7 144,-4 7-141,-5-8 1,12 3 0,-8-7 27,-1 0 1,3 0 26,-1 0 1,-1 0 0,-3-1-18,3-5 0,2 4-77,5-4 0,2 3-206,-3-3 0,3 3-536,-3-2 257,4 3 1,-5 0 519,7-4 0,-9-3 0,0-9 0</inkml:trace>
  <inkml:trace contextRef="#ctx0" brushRef="#br0" timeOffset="698">18 36 6597,'10'8'732,"-4"3"-646,-4-3-86,-2 7 1,2-12 0,2 4-10,2 1 1,7-6 10,-2 4 1,-1-11 0,0-2 75,-3-3 0,2 4 0,-6-5 33,3-3 1,0 5-1,-6-3-32,0-1 0,-2 5 0,-4 2-84,-6 4 0,3 2 1,-3 0 53,-1 0 1,-3 0-8,-1 0 0,2 2-115,3 4 0,4-3-62,8 9 1,0-6-1,2 3-151,4 0 0,3 2 286,9-5 0,7 7 0,2-3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51.4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210 7957,'0'-12'-514,"0"0"1,0 1 0,-2-5 596,-4 5 0,3-2 0,-7 4 79,2 0 0,0 3-66,3-6 0,3 7 0,-6-5 242,0 2 1,6 1 160,-4 1-71,4 4-343,2-6 0,0 16 0,0 3 1,0 5-35,0 1 0,0 1 0,0 1 0,0 2-18,0 2 0,0 1 0,0-5 1,0 2-107,0 2 0,0 1 0,0-5 1,2 2-159,4 2 0,-2 1 0,6-6 4,-3-1 1,5 0 0,-4-1 0,-1-3-1084,2-1 1310,-4-9 0,3-3 0,1-9 0</inkml:trace>
  <inkml:trace contextRef="#ctx0" brushRef="#br0" timeOffset="557">296 53 7828,'0'-10'54,"0"3"44,0 7 0,3 2 0,0 3 0,3 7-3,-2 4 0,-2 1 0,0 0 1,2 3-103,2 3 0,-1-3 0,-5 2 0,0 0-27,0 1 0,6-3 1,0 3-1,-2-4 59,-2-2 0,-2 1 1,0-1-1,0 0-77,0 1 0,0 0 34,0-1 0,0 0-17,0 0 0,-2-7-19,-4-4-35,4-4 1,-14-2 1,15-8 0,-5-3 33,4-5 0,2-1 0,2 0 1,2-1 28,2 0 1,7 1 0,-2 0 0,5 1 7,1 5 1,1-3-1,-1 6 1,1 1 126,-1-1 0,0 2 1,1 6-1,-1 0 11,1 0 0,-1 0 0,0 0 0,1 2-51,0 4 1,-1 2 0,-2 5-1,-2-1-56,-1 1 1,-2 3 0,4-1-1,-5-2-152,-1-1 0,4 0 1,-7 6-206,-1-1 0,-2 0 0,-2 0-304,0 1 647,0-9 0,-7 7 0,-3-6 0</inkml:trace>
  <inkml:trace contextRef="#ctx0" brushRef="#br0" timeOffset="905">871 419 7347,'11'10'-50,"1"-5"0,-1-3 237,7-2 0,0 0-295,-1 0 1,0 0 86,0 0 0,-5-6 1,-2-1 9,-2-3 0,-2 4 0,-6-5 64,0-3 0,-6 4 1,-2 1 11,-2 1 0,-2 2 0,-5 6 0,0 0 45,0 0 1,-1 0 0,0 2 6,1 4 0,6 3 0,1 9-33,2 0 1,3-1-1,5 0 1,0 0-77,0 1 1,0 0 0,1-1-270,5 0 1,4-1-1,7-3-1013,0-1 1274,1-9 0,7 6 0,2-9 0</inkml:trace>
  <inkml:trace contextRef="#ctx0" brushRef="#br0" timeOffset="1321">1149 332 7227,'12'0'540,"-1"0"1,1 0-416,6 0 0,-3 7 0,-1 3 1,-5 1-100,-1 1 0,0-6 0,-5 6-118,3 1 1,0 3 0,-6 1 6,0 0 0,0-5 0,-2-2 0,-2-1-147,-2 1 1,-7-6 0,2 4 143,-5-1 1,5-4 101,-1 2 0,6-5 0,-4-5 44,2-7 1,5-3 0,6-3-1,5 3-47,2 3 0,2-3 0,5 3 0,0-3 19,0-3 0,1 3 0,1 1 98,4 2 0,3 8 0,3-2 11,-6 5 0,-4 1 1,-1 1-1,-1 3-87,1 2 1,-1 8 0,-1-2-1,-3 3-30,-2 3 1,-5-1 0,4 2 0,-2 2-226,-5 3 1,0-1 0,-6-6-98,-2 0 0,-5 1 0,-9-3 1,-2-1-801,-2-2 1100,-1-8 0,-1 11 0,-2-6 0</inkml:trace>
  <inkml:trace contextRef="#ctx0" brushRef="#br0" timeOffset="1676">383 53 7890,'-9'-17'-20,"3"5"1,14 3-1,7 0 278,7 6 0,8 1 1,-3 2-1,3 0-78,-2 0 0,7 0 1,6 0-1,-2 0-10,-2 0 0,3 0 0,1 0 1,-1 0-17,3 0 1,-6 0 0,3 0 0,-5 0-89,-6 0 1,4 0 0,-6 0 0,0 0-741,-4 0 1,-9 0-854,-2 0 1527,-9 8 0,-11-6 0,-11 5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47.7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88 7953,'0'17'114,"2"1"-54,4-1 1,1 3 0,7 1 0,-2 2-40,1-2 1,3-4 0,1-3 0,0-2-10,1 1 0,0-3 0,-1 0 0,0-3-46,0-3 0,1-2 0,0-2 0,-1 0-58,0 0 1,0 0 0,1-2 0,0-2 4,-1-2 0,0-7 0,-1 1 0,-3-3 56,-1-3 0,-3 1 0,3 0 0,-6-1 34,-4 1 0,4-1 1,-1 1 17,0 0 0,-4 5 146,-1 1-130,0 6 1,-1 0 13,-5 10 0,3 0 1,-3 6-8,5 2 0,1 3 0,0 1 0,0 1-10,0-1 0,0 1 1,0-1-1,0 0-7,0 1 0,0 5 1,0 0-1,0-2-23,0-1 0,0-3 1,0 1-33,0-1 1,1 0 0,4 1 18,0 0 0,1-1 43,-6 0 0,-1 0 20,-5 1 0,-4-9 1,-7 0-45,-1-2 0,0-5 1,1 4-1,0-4-24,0-2 0,-7 0 0,1 0 0,1 0-43,4 0 1,0 0-1,0 0 1,1-2-86,0-4 0,0 2 0,1-7-250,4-3 0,-2 4 1,9-2 165,1-1 0,2-2 1,4-2 225,4-1 0,3 0 0,9 1 0</inkml:trace>
  <inkml:trace contextRef="#ctx0" brushRef="#br0" timeOffset="504">837 714 7773,'17'0'-144,"0"0"1,-5 0 138,-1 0 0,1 0-78,6 0 1,-9-2-1,-1-3 137,-1-7 1,-4 2 0,4-1-8,1-3 0,-6-2 1,4-1-29,-4 0 0,-2-1-31,0 1 1,-2 2-19,-4 3 0,-4 4 0,-7 8 35,0 0 0,-1 0 1,-1 0 21,-4 0 0,-3 2 1,-2 4-1,4 6 56,5 3 1,2 0 0,1 0 0,2 1 11,3 4 1,7 1 0,-2-4 0,4 1 29,2-1 0,0 0 0,0 1 0,2-1-16,4 1 1,3-7 0,9 1 0,0-1 67,-1-1 0,6 0 1,3-6-1,1 2-164,3-3 0,3 0 0,0-3 0,-2 0-230,-2 0 1,0 0-1,4-3 1,-4-3-259,-6-5 0,2 1 0,-2-2 0,-2-1 475,-1-2 0,-3-3 0,1 1 0</inkml:trace>
  <inkml:trace contextRef="#ctx0" brushRef="#br0" timeOffset="980">1254 35 7852,'0'-9'-1413,"0"0"1370,0 9 1,2 0 345,4 0 1,-2 0 0,5 3-233,0 3 1,-4-3 0,-5 9 0,2 1-46,4 3 1,-4 1 0,4 3-1,-4 1 89,-2 2 1,5 2-1,1-4 1,-2 5 13,-2 1 0,0-4 0,1 6 1,3 0-11,-2-2 0,4 4 1,-2-6-1,0 1-50,1-2 1,-5 6 0,6-7 0,-2-2-59,0-2 1,1-1 0,-3-1 0,2 1-49,-2-1 0,0 0 1,0 1-1,1-1-297,-1 1 1,-2-7 0,-2 1-1025,0 2 379,0 1 979,0 2 0,-7-7 0,-3-2 0</inkml:trace>
  <inkml:trace contextRef="#ctx0" brushRef="#br0" timeOffset="1394">1568 0 6853,'0'12'1036,"0"-1"-856,0 3 1,1-4 0,3 2 0,2 1 12,-2 2 0,-2 5 0,-2 1 1,2 4-63,4 2 0,-4 0 0,4 4 0,-5-2 24,-1 2 1,3-3 0,0 0 0,3 1-150,-2-2 0,-2 4 0,-2-5 0,0-2-139,0 2 1,0-3 0,0-3-1,0 1-324,0 2 0,0 0 0,0-6-504,0 1 0,0-1 193,0 1 768,0-8 0,0-3 0,0-7 0</inkml:trace>
  <inkml:trace contextRef="#ctx0" brushRef="#br0" timeOffset="1842">2020 557 7855,'-17'0'-965,"0"0"1,-1 0 1070,0 0 1,1 0 162,0 0 1,1 3-1,3 0-110,1 3 1,9 2 0,-6-4-60,2 2 1,3 7-1,-6-2-19,3 5 0,1-5 0,6 1-80,0 2 0,0 1 0,1 3-14,5-1 0,-2-6 1,8-1-1,2-2-27,1-4 0,3-2 1,0-2-1,4 0 4,1 0 1,1 0 0,-7 0 0,0 0 39,0 0 1,1-2 0,0-2 0,-3-4 105,-3-2 0,1-1 0,-7-6-48,-2-1 0,-3 1 1,-1-1-1,0 1-77,0 0 1,-7-1 0,-4 1 0,-7 2-117,-6 3 1,6-2-1,-8 8 1,3 2-63,0 3 1,-6 1-1,6 0-77,1 0 0,3 0 1,4 1 269,3 5 0,4-4 0,8 14 0,0-7 0</inkml:trace>
  <inkml:trace contextRef="#ctx0" brushRef="#br0" timeOffset="2541">2403 488 6559,'-9'7'288,"-1"-5"0,6 6-22,-2 0 0,0-4-93,6 7 1,0 1 0,-1 3-18,-5-3 1,3 3 0,-2-3-86,3 4 1,2-5-1,2 1-73,3 2 0,-2-5 0,4 0 1,-1 1-33,0 0 0,5-4 0,-2 4-12,0-3 0,-3-1 1,3-4-1,1 2 33,0 1 1,-4 1 0,5-6-23,3 0 1,1 0-1,3-2 23,-1-3 0,0-3 0,-1-6 0,-3 4 9,-1 3 0,-6-7 18,6 3 190,-9-5 1,5 5-178,-8-1 1,-2 8-56,-4-2 1,4 12-15,-3 6 0,3 3 0,2 3 21,0-1 0,0-5 1,2-1 4,3 3 0,-1-5 1,8 1-1,1-2 112,3-4 1,1-2-1,1-2 16,-1 0 0,0 0 1,1 0 8,-1 0 1,-1-2 0,-2-4-12,-3-6 1,-1-3 0,1-2-48,-5-1 1,-4 1-1,-2-1 1,0-1-36,0-4 1,0 3-1,0-2-133,0 2 1,-8 3 0,-3 1-110,-5 4 1,-1 5 0,-1 7 0,1 0-110,-1 0 0,1 0 0,-3 0 0,-1 2-942,-2 3 1264,-8 5 0,12 8 0,-6-1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18.3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8 6693,'0'10'946,"0"5"-815,0-3 1,0 3-1,0 3 1,0-1-36,0 1 1,0-1-1,0 1 1,0-1-71,0 0 0,6 3 1,0 1-1,-2 3-187,-2-3 1,3-2-1,1-1 1,-2-1-128,-2 1 0,0-1 1,2 1-184,2-1 1,-2 1 48,-10-1 422,4-7 0,-14 5 0,7-5 0</inkml:trace>
  <inkml:trace contextRef="#ctx0" brushRef="#br0" timeOffset="610">1 140 7927,'6'-17'-399,"0"-1"338,7 8 1,-9-3 0,6 5-53,-3-2 1,7 5 0,-2-5 0,3 2 156,3 4 1,1-4-1,2 3 1,3 1-104,-3 2 1,4-4 0,0 0-1,1 2 115,-1 2 1,-2 2 0,-5 0-1,-1 0-24,1 0 0,-1 6 0,1 2-60,-1 2 0,-1 1 0,-3 7 45,-1-1 1,-8-5 0,1 0-111,-3 1 0,-7 3 0,-3 1 0,-2-1-4,-3-5 1,-3 5 0,-1-7 95,-1 1 0,1 4 1,-1-8-2,1-3 0,-1 1 71,1 2 56,-1-4-121,9 6 1,9-10 0,11-2 0,5-2 2,1 2 1,1 2-1,-1 2 1,1 0 51,-1 0 1,6 0 0,1 0 0,-3 0-15,-2 0 0,5 0 0,-1 2-11,-2 4 0,-3-2 0,-5 6 0,-3-1-22,-2 1 0,-2 2 0,-6 5-14,0 1 1,0-1 0,0 1-38,0-1 0,-2-1 0,-2-3 0,-4-1 47,-2 1 0,5-3 1,-7 0-1,0 0 11,3-1 1,-7-5 0,4 4-1,-5-2-12,-6 0 1,3 1 0,-5-3 0,2 2 4,-1-2 1,-5-2 0,6-2-1,2 0 19,1 0 1,-3 0 0,0 0-28,1 0 0,3 0 0,2 0-22,-1 0 0,6-6-115,1 0-769,7 0 902,-4-1 0,0 5 0,-1-6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44.2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49 261 7870,'11'0'-1010,"0"0"1121,1 0 1,-4 0 126,-8 0 0,-8 0-152,-9 0 1,5-3 0,1 0-45,-3-3 1,-1 0-1,-3 6-11,1 0 1,0 0 0,-3 0 0,-1 0-44,-3 0 0,0 6 0,3 1 0,-3 1 5,3 0 1,1 5 0,3-1 0,0 2 19,-1-3 0,9 5 0,1-6 0,2 1 7,0 1 1,0-7-1,6 7 1,2-1 36,4-1 1,-2 0 0,7-6 8,3 2 0,2 0 1,1-5-1,2 3-38,5 2 1,-5 0-1,4-6 1,-4 0-14,-1 0 0,5 0 1,1 0-1,-3-2-4,-2-4 0,-2 4 1,1-4-1,-1 5 1,1 1 0,-7 0 1,0 0-1,4 0-10,0 0 0,0 1 1,-1 3-1,-3 2-53,3-2 1,-5 4 0,1-1 0,0 3 12,0 4 0,-7-5 0,5 3-126,0 1 1,-6-3 0,4 2 128,-4 1 0,-4-3 1,-4 1 88,-6 3 0,3-7 0,-3 2 6,-2-2 1,-3-5-1,-4 4 1,-2-2-22,2 1 1,-1-2-1,1 3 1,-2-5-32,2-1 0,-5 0 0,3 0 0,0 0-31,-2 0 1,5-1 0,-3-4-1,4 0-169,1 1 1,1 2-200,-1 2 78,9 0 1,3 0 0,12 0 0,5 0 312,5 0 0,1 0 0,1 0 0,7 0 0,2 0 0</inkml:trace>
  <inkml:trace contextRef="#ctx0" brushRef="#br0" timeOffset="696">731 417 6988,'0'9'956,"0"0"0,0-2-1053,0 4 0,0-1 0,3 0 0,0 0 223,3-1 0,0 3-77,-6 6 0,2-1 0,2 0-2,2 0 0,7-1 1,-3-2-72,0-3 0,5-7 1,-3 2-96,3-4 0,3-2 0,-1 0 15,0 0 1,0-6 0,1-2 62,0-1 0,-1-1 1,-1-4-1,-3 3 18,-2-2 0,-1-3 0,4 0 123,-3 5 1,-7-5-111,2 5 0,-4 1-236,-2-2 205,0 8 0,-2-3 0,-2 8 18,-2 5 1,1 4 0,5 7 65,0 1 0,0 0 0,0-1 6,0 0 1,1-1-1,3-3 1,4-3-1,2-2 0,1 3 1,6-5-1,1-2-30,0-2 0,5 4 0,0-1 0,0 0-15,2-4 0,-5-7 1,4-1-1,0-3 58,-1-4 0,0-1 1,-6-3 14,1 1 0,-3 0 0,-3 0 1,-6-3-113,-4-3 0,-2 3 0,-2-3-58,-4 4 0,-3 4 1,-9 1-1,0 4-184,1 3 0,-2 1 0,-2 6 1,-3 0-85,3 0 1,-4 0 0,2 0 360,2 0 0,1 0 0,10 7 0,3 3 0</inkml:trace>
  <inkml:trace contextRef="#ctx0" brushRef="#br0" timeOffset="1240">1602 469 7767,'11'6'-22,"1"0"1,-6-1 0,6-5 198,1 0 1,2 0 0,3 0-138,-1 0 0,-5 0 1,0-1-1,1-3-135,2-2 1,-3-2 0,-1 4 0,1-3 26,-2-3 1,4 4 0,-7-4 73,3 3 1,-6-7-1,4 4-17,-1 1 0,-5-6 3,4 3 1,-6 4 0,-6 2-4,-5 5 1,1 1-1,-1 0-1,-3 0 0,-2 0 0,-1 0 32,-1 0 1,1 0 0,0 1 2,-1 5 0,6-2 0,1 8 74,-2 1 1,3 2-1,0 3 49,3 0 1,1-1-1,6 0-124,0 0 0,0-5 0,2 0 0,3 0-100,7-3 0,-2 0 0,1-4 0,3 0-91,1 0 1,3-4-1,-1 1 1,0 2-136,1 2 0,5-1 0,1-6 304,-3-5 0,-2-4 0,-2-7 0</inkml:trace>
  <inkml:trace contextRef="#ctx0" brushRef="#br0" timeOffset="1707">2089 469 7563,'12'0'-1000,"-1"0"1141,3 0 0,1 0 0,3 0-79,0 0 1,-7 0-5,0 0 0,-1-2 0,3-2 0,-3-3 47,-2-3 0,-2 4-72,-6-5 1,0 5-27,0-6 1,-2 3-1,-4-3 3,-5 6 1,-5 4 0,-1 2-11,0 0 0,5 0 0,0 0 1,-1 0 28,-3 0 1,4 0 0,1 0 0,-1 2 32,3 4 1,-5-3-1,8 9 1,0 2 81,-1 2 0,5 1-87,-4 0 1,4 0-1,2 1 1,2-3-1,2-1-11,1-2 1,9-2 0,-4 3 0,2-4-79,-1-1 1,1 4 0,5-6-53,0-3 1,1 5-1,0-2 1,-1-2-172,0-2 1,0-2 0,1-2 0,0-2-29,-1-2 1,0-8 0,0 5 0,-1-3 282,-5 1 0,3-2 0,-6-9 0,2-1 0,1-8 0,6 4 0</inkml:trace>
  <inkml:trace contextRef="#ctx0" brushRef="#br0" timeOffset="2040">2559 17 7838,'-7'-10'-73,"4"4"-4,-3 12 1,5 4 0,2 7 0,4 0 150,0 1 1,1-1 0,-4 1 0,2 1 28,2 4 0,2-1 0,-5 5 0,3 0-7,-2 0 1,-2-4 0,-2 4 0,0-2-49,0-4 1,0-1 0,0-3-1,0 0-70,0 1 1,0 0 0,0-1 0,0 0-108,0 0 0,0-5 0,2-2 1,2 0-394,2-1-717,0-5 1239,-6 11 0,7-12 0,3 4 0</inkml:trace>
  <inkml:trace contextRef="#ctx0" brushRef="#br0" timeOffset="2298">2472 399 7838,'17'0'-34,"-1"-1"0,-2-4-99,-3 0 0,1-1 269,5 6 0,0 0 0,1 0 42,0 0 0,-1 0-303,0 0 0,-5 0-380,-1 0 0,-5 0-381,6 0 886,-9 0 0,13 0 0,-6 0 0</inkml:trace>
  <inkml:trace contextRef="#ctx0" brushRef="#br0" timeOffset="2531">2994 643 7838,'0'12'-472,"0"-1"1,2-5 564,4 6 0,-4-6 0,4 6 0,-4 1 0,-4 1-82,-4-3 1,2 2 0,-7-5-1,-1 2-808,2 3 797,-5-5 0,-3 7 0,-9-5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40.8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93 9140,'17'-3'366,"1"-3"-323,-1-5 0,-5 1 1,0 1-1,-1-1-35,-1 0 1,-1 5 0,-5-7 0,4-2-133,1-1 1,-4 3-1,0 0 1,-3-3 54,-2-6 1,2 2 0,2-4-1,2 3-14,-2 3 1,-2-6 0,-2-1 0,0 3 75,0 2 0,0-4 0,0-1-20,0 3 1,0 2 0,-2 3 214,-4 4 1,4-3-124,-4 3 0,-2 2-153,2-1 1,-5 0-65,5-7 0,0 7 172,6-1 1,0 0-87,0-5 512,0 7-298,0 2-21,0 8-90,0 0 0,0 8-47,0 4 0,0 3 0,0 3 19,0-1 1,0 1 0,0-1 17,0 0 1,0 1 0,0-1 0,0 1 20,0-1 0,6 0 1,0 1-1,-2-1 60,-2 1 1,0-1-1,1 0-27,3 1 1,2-1-1,-4 1 1,4-1 4,2 0 0,-7 1 0,5 0-43,0-1 0,0 0 0,5 0 18,-2 1 1,1 0-1,6-3-187,-1-3 0,1 1 0,-3-5-34,-3 1 0,3-5 1,-3 2-549,3-4 1,3-2 116,-1 0 0,0 0 0,-1-2 591,-5-4 0,5-4 0,-6-7 0</inkml:trace>
  <inkml:trace contextRef="#ctx0" brushRef="#br0" timeOffset="463">784 383 7909,'-18'0'-188,"6"6"0,0 0 1,1 0 272,1 2 0,-3-4 1,5 5-1,0 1 69,1-1 0,-1 3 0,4 5-22,-2 1 1,0 0-1,6-1 44,0 0 0,3 0-154,2 1 0,5-6 1,8-3-1,-1-1-48,0-4 0,6-2 0,1-2 1,-3 0-21,-2 0 1,4-6 0,1-2-1,-3 0 77,-2 1 1,-2-7 0,1 3 0,-3-5-11,-3-1 0,3 0 0,-5-1 7,0 0 0,-3 1 0,-7 0-25,0 0 1,-1 5-1,-5 2-53,-5 2 0,-5-4 0,-4 7 0,-1 1-61,-2 2 1,0 2 0,3 0 0,-1 2-109,-2 4 1,0-3 0,6 7 0,-1 0-410,0 0 0,3-4 628,3 5 0,5-7 0,7 4 0</inkml:trace>
  <inkml:trace contextRef="#ctx0" brushRef="#br0" timeOffset="1088">1079 383 7162,'10'0'630,"3"3"1,-5 0-392,2 3 1,-4 2-144,6-2 1,-7 4-97,7 7 0,-8 0 0,3-1-5,1-5 1,-6 5-43,4-5 1,-2-3-1,-1 0-39,3-1 1,0-3-234,-6 8 238,0-8 69,0 3 0,0-8-2,0-5 0,0 2 0,0-8-12,0-1 0,2 3 0,4-1 6,5-3 0,-3 4 1,0 1-1,-1-1 12,5 0 1,-2 4 0,1-3 0,1-1 13,-2 1 0,5 5 0,-3-4 0,3 2 113,3 0 1,-1-1 0,1 2-50,-1 0 0,0-1 0,1 6 0,-1-2-22,1-3 1,-1 2 0,0-3 0,1 5 2,-1 1 1,1 0 0,-3 1 5,-3 5 0,3-2-39,-3 8 0,-4-1 0,-1 7-66,1 0 0,-6-1 0,4 0-194,-4 0 0,-2 1 0,0 0-8,0-1 0,0-6 1,0 1-853,0 2 1102,0-7 0,0 9 0,0-6 0</inkml:trace>
  <inkml:trace contextRef="#ctx0" brushRef="#br0" timeOffset="2135">2211 331 7938,'0'-17'3,"0"7"1,-2-4 0,-2 7 158,-2-3 1,-8 6 0,3-3-112,-5-1 0,-1 6 0,0-4-76,0 4 0,-7 2 0,1 0 0,1 2 27,3 4 0,2-4 1,-1 6-12,1-1 0,0 1 0,1 5-18,5-1 1,-3 0-1,6 3 1,1-1 67,-1-3 0,2 1 0,6 5 27,0 1 0,2 0-6,4-1 0,3-2 0,9-2-47,-1-1 0,1-8 0,-1 2 0,0-4-61,1-2 1,-1 0 0,1 0 0,-1-2-49,0-4 0,1 2 1,0-5 66,-1 1 1,0-5-1,0 1 1,1-3 5,0-3 1,-9 6 0,-1 3 0,-2-1 187,-1 0 0,3 4-75,-2-5 0,-4-1 10,4-5-81,-5 7 1,-2 2 122,-5 8-9,4 0-49,-6 0-29,8 0 0,0 8 0,0 4-18,0 3 1,0 3 0,2-1 0,2 0 13,1 1 0,4 0 0,-6-1 0,5 0-27,2 0 0,-7 3 0,6 1 0,-4 2-58,1-1 1,6 3 0,-7-2-1,-1 0-9,-2 3 0,0-5 0,2 8 0,2-1 25,-2-1 1,-3 6-1,-1-3 1,0 0-65,0 0 0,-5 3 0,-3-6 0,0 0 7,1-4 0,-7 2 0,5-2 0,-3-1 15,0-4 1,3 2 0,-5-1-1,2 1 27,-1-5 0,-1-1 1,1 1-1,1-1 52,-1-2 1,-3-9 0,-1 3 0,0-4 75,-1-2 1,0 0 0,1 0-15,0 0 0,-1-6 0,1-2 0,-1-1-63,1-5 0,5-3 0,2-4 0,1-2 9,0 1 1,5-3 0,-2 0-1,4-2-83,2-4 0,0 5 0,2 2 1,2 0 30,2 1 0,7 0 1,-3 6 447,0-1 0,5 0-328,-3 1 0,3 0 0,2 0-85,1-1 1,-3 6 0,-2 1 0,-1-3-43,2-1 0,2-1 1,2 3-1,4 1-115,1-1 0,1-3 0,-7 0 1,0 3 14,0 2 0,1 5 0,0-4-79,-1 2 1,-7 1 0,-3 2-910,1 0 1118,-6-1 0,5 14 0,-7 1 0</inkml:trace>
  <inkml:trace contextRef="#ctx0" brushRef="#br0" timeOffset="2425">2803 610 7712,'11'6'114,"1"-1"1,-8 3 0,2-2 0,-5 6 213,-1 3 0,0-3 0,0-1-553,0 2 1,-1 3 0,-5 0 0,-6-3-694,-3-1 0,-3-6 918,0 5 0,-6-7 0,-3 4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6:00.1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49 16 6831,'0'-10'887,"0"5"-762,0 10 1,0 5 0,0 8 0,0-1-35,0 1 1,0-1 0,0 2-1,0 2-29,0 3 0,0 7 0,0-2 1,0 1-24,0 0 1,0 3 0,0-4 0,0 2-81,0-2 1,0 3 0,0-4-1,0 0 2,0 2 0,0-9 0,0 4 1,0-2-62,0 1 1,0-1 0,0-6-17,0 0 0,0 1-137,0-1 1,-2-7 0,-2-2-825,-2-1 1077,1-4 0,-3 4 0,6-23 0,-6-3 0</inkml:trace>
  <inkml:trace contextRef="#ctx0" brushRef="#br0" timeOffset="342">1 469 6934,'2'-10'727,"4"4"-609,5 5 0,7 1 1,3 0-20,2 0 1,0 0-1,-3 0 1,1 0-38,2 0 0,6 0 0,-4 0 1,2 0-315,4 0 0,-3 0 1,-1 0-1,-3 0-98,-2 0 0,3 0 0,-2 0 350,-2 0 0,7 0 0,-1 0 0</inkml:trace>
  <inkml:trace contextRef="#ctx0" brushRef="#br0" timeOffset="928">837 382 7228,'-18'0'320,"0"0"-219,1 0 1,0 0-1,0 0-13,-1 0 1,3 2 0,3 4-1,4 3-71,1 1 1,4 5 0,-4-3 0,1 4-23,0 1 1,0 0 0,6 1-1,0-1 21,0 1 0,0-1 1,0 0-9,0 1 0,2-1 0,2 1 0,4-3 57,1-3 1,-3 3-27,6-3 1,-7-2-1,7-1 1,2-1-11,2-4 0,-1-1 0,-2 1 1,-1 2-41,2-2 0,1-2 0,3-2 1,-1 0-6,0 0 1,0 0-1,1 0 16,0 0 0,-1-6 0,-2-1 0,-1-1 39,-3 0 0,-5-3 1,4 2-1,0 2-15,-1-1 0,-5-5 0,2 1 0,-4-3 68,-2-3 1,1 1 0,4-1 0,0-1-69,0-4 1,-5 3-1,-5-2 1,-2 0-71,-3-1 1,4 3 0,-8-1 0,-3 5-24,-4 5 1,-4 1 0,1-1 0,-6 5-639,-9 4 0,-6 2 0,-6 2 707,-2 4 0,-7 3 0,-2 9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56.0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296 7563,'0'-18'164,"0"7"602,0 0-657,0 6-76,0-2 0,0 9 1,0 3-48,0 7 0,1 9 0,3 5 1,2-1-1,-2 0 1,-2 6 0,0-2 0,2 2 25,1-2 0,1 3 0,-6-4 0,0-1 5,0-4 0,3 2 1,0-2-105,3-2 1,0-1-1,-6-3-136,0 1 1,0-7 1,0 1 205,0-8 0,0 2 0,0-12-16,0-6 1,2 2 0,2-1 0,3-2 36,3-3 0,2-1 0,5-1 0,-1 1 40,-5-1 1,5 7 0,-5 1 0,5 3 70,1 3 1,0-4-1,1 2 1,0 2-1,-1 2 0,0 2 1,0 0-1,1 0-93,0 0 0,-1 6 0,0 0 0,-1 0-102,-5 1 0,5 1 0,-6 6 0,-1-3 17,-3 3 0,2-5 1,-3 3-1,0 2 36,-4 1 1,-1 2 0,0 1 11,0-1 1,-7 1 0,-5-1 38,-3 1 0,-3-9 1,0-1-1,1-3-4,0 1 0,0 0 0,-1-6 0,-1 0-12,-4 0 1,3 0-1,-3 0 1,3 0-163,3 0 0,0-6 1,0-1-1,-1-1 16,0 0 1,7-3-1,1 3-418,2-1 0,3-3 555,5-6 0,0 1 0,0-1 0</inkml:trace>
  <inkml:trace contextRef="#ctx0" brushRef="#br0" timeOffset="528">662 662 7830,'19'0'-141,"4"0"0,-3 0 1,3 0-1,-3 0 0,-5 2 315,-3 3 1,3-3 0,-3 4-161,3-4 1,-3-2 0,0 0-81,1 0 1,-3 0-1,0-2 1,-1-4 37,0-6 1,-5 3 0,4-3 280,0-1-244,-6 5 0,6-7 0,-6 5 0,2-1 26,1-1 1,1 6 123,-6-6 0,-2 9-168,-4-3 0,-3 4 1,-9 4-68,1 4 0,-1-3 1,1 7-1,0-2 32,-1-5 1,1 7-1,-1 0 1,3 2 24,3-1 1,-1-5 0,5 5 0,1 3 95,-2 2 0,3-4 0,6-1 0,0 2 105,0 3 1,0 1 0,3-1 242,3-5-330,3 5 0,9-8 1,-1 5-1,0-3-5,1-3 0,5 5 0,2-6 0,1-2-21,-2-2 0,7-2 0,-2 0 0,2 0-216,-2 0 0,2-2 1,-8-2-1,1-4-472,1-2 0,-6-1 1,4-6-1,-3-1 619,-3 1 0,1-1 0,-1-7 0,0-2 0</inkml:trace>
  <inkml:trace contextRef="#ctx0" brushRef="#br0" timeOffset="963">1289 0 7712,'9'0'652,"-1"0"-531,-8 0 0,0 8 0,0 4-42,0 3 0,0 3 0,0-1 0,0 0 32,0 0 0,-2 7 1,-1-1-1,-3 0 4,2 3 1,2-2 0,2 8 0,0-4-38,0 3 1,0 1 0,0-2 0,2-3-26,3-1 0,-3 2 1,4-4-1,-4-1-89,-2 2 0,6-6 0,0 4 0,0-3-198,1-3 0,-3 1 0,6-1-231,-3 1 0,2-6 0,-6-1-369,3 2 0,2-5 834,-2-2 0,-5-4 0,15-2 0,-6 0 0</inkml:trace>
  <inkml:trace contextRef="#ctx0" brushRef="#br0" timeOffset="1346">1829 627 7701,'0'-12'-267,"0"1"1,-3 7 0,-3-2 363,-5 4 1,-5 2 0,-1 2-36,0 4 1,-5 3 0,3 7 0,4-3 68,-1-1 1,1 0 0,-1 5 15,5 0 1,3 1 0,8-1-108,0 1 0,2-6 1,4-3 16,5-1 0,10 3 1,2-5-1,-1-2-71,-2-2 1,3-4 0,-1-2 0,2-3-35,1-3 1,-5 0 0,4-3-1,0 1 42,-1-2 0,-6-1 1,-7-3-1,0 1 7,-1 0 1,-5-1 0,2 1 0,-6-1-2,-6 1 0,2 6 0,-7 1 1,-5 0-85,-5 0 0,0 7 0,-6-3 0,0 4-145,0 2 1,0 0 0,-4 0-1,3 2-71,3 4 1,-4 1 0,8 7 299,5-2 0,-1-1 0,15 6 0,-6 1 0</inkml:trace>
  <inkml:trace contextRef="#ctx0" brushRef="#br0" timeOffset="1872">2194 575 7648,'-10'2'-178,"4"3"499,5-3 1,2 12 0,4-7-158,0 3 0,3 0 1,-4 3-46,2-1 1,-1 0 0,-3 3-1,2-1-87,2-3 1,-1 1-224,-5 5 0,0-5-125,0 0 0,0-6 197,0 5 1,-1-7 87,-5 2 1,4-12 96,-4-6 1,4-3 0,2-3 0,0 1-57,0-1 0,6 1 0,2 0 1,1-1-11,5 1 1,-4 5 0,2 1 0,1-1-44,2 2 0,2-3 1,3 5 44,3-2 0,-3 7 0,3-3 0,-4 4 58,-1 2 0,-1 0 0,0 0 0,1 0-6,-1 0 0,1 5 0,-3 4 0,-1 0-47,-3 5 1,-7-5 0,2 3 0,-2 1-127,2 3 0,-4 1 0,3 1 0,-3-1-136,-2 0 0,-6 1 1,-1-1-934,-3 1 1188,6-1 0,-4 1 0,8-1 0</inkml:trace>
  <inkml:trace contextRef="#ctx0" brushRef="#br0" timeOffset="2679">3116 540 7830,'10'-8'-309,"-2"6"1,-8-7-1,-2 5 495,-4-2 0,2-2-66,-8 2 1,7 4 0,-5-5-45,2-1 0,-5 6 0,1-4 0,-3 2 11,-3-2 0,1 5 1,0-5-1,-3 4-94,-3 2 1,2 0 0,-7 2 0,1 1-34,0 3 1,6 8-1,-2-4 1,4 3 0,1 4 1,3-3 0,3 9 0,5-3 21,-1-3 0,6 0 0,-4 1 1,4-1-26,2 1 1,8-1 0,3-1-1,5-5 1,1 2-1,1-7 1,-1-2 33,1-2 0,-1-2 0,0 0 0,1 0-22,-1 0 1,6 0 0,0-2 0,-1-2 20,-3-2 1,-7-5-1,-1 4 1,3-3 33,1-4 0,1-1 0,-2-1 0,-5 2 115,-1 3 0,-1 1 1,-3-3-2,2 1 1,0 1 120,-6-7-83,0 9-149,0 1 0,-2 10 0,-2 4 16,-2 5 1,1 7 0,5 3-1,0 4-26,0 2 0,0-6 1,0 4-16,0 1 0,0-5 0,0 6 0,0 0 0,0-2 14,0 1 0,0 2 1,0-2-1,0 1-21,0 3 1,0-4-1,-2-1 1,-2-2-19,-2 0 0,-5 6 0,2-4 0,2 1-20,-1-2 0,-5 6 1,1-7-1,-3 0 20,-3 2 1,1-6-1,-1 5-21,1-5 0,0-3 0,-1-3 0,1-3-1,-1-2 1,1-2-1,0-6 1,-1 0 103,1 0 1,-1 0 0,1-3 212,0-3-275,7-3 1,-6-3 0,7 0 0,-3-1-1,0-2 1,9-2 0,-5-1 0,2 0-84,0 1 0,0-6 0,6 0 1,0 2-115,0 1 1,6 3 0,2-1 0,1 1-27,5-1 1,0 7-1,0-1 1,-3 1-15,2 1 0,-3-3 1,1 4 238,4 0 0,0 0 0,0-5 0,-3 2 0,1 6 0,-5-4 0,2 1 0,4 0 0,-7-3 0,16-13 0,-3-2 0</inkml:trace>
  <inkml:trace contextRef="#ctx0" brushRef="#br0" timeOffset="3345">3569 435 6301,'9'0'837,"0"0"-557,-9 0 1,0-1 0,-3-3-172,-3-2 0,3 0 0,-9 6 8,-1 0 1,-3 0 0,-1 0-197,0 0 0,-1 0 0,0 2 0,1 3-3,0 7 1,0-2-1,1 1 1,2 1 30,3-2 1,7 5 0,-2-3-14,4 3 0,2-3 0,0-1 67,0 3 0,8-6 0,4-3 35,3-2 0,3 3 0,-1-1 0,0-1 115,0-2 1,-5 4-1,0 0-66,1-2 0,3-1 0,1 1-83,0 2 1,-5 0 0,-2-4 0,0 1-49,-1 3 0,-5 2 1,4-4-167,-1 2 0,-4 7 112,3-1 1,-5-2-1,-1 1 63,0 3 1,-6-5 0,-1 1 0,-1 0 4,0 0 0,-6-4 0,5 5 0,-3 1 41,1-3 1,5 4 0,-4-4 253,3 0 0,-7-3-65,2 6 0,-3-9 1,-3 3 169,1-4 0,6-2-301,-1 0 1,2-2-1,-3-1-32,1-3 1,3-8 0,-5 4-247,2 1 1,7 1 0,-5 6 0,0-2-272,1-2 0,-3 1 0,-6 5 0,1 0 480,0 0 0,0 0 0,-1-8 0,0-2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0:25:54.2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89 7832,'10'0'-563,"-3"0"1,-5 0 614,4 0 1,-2-3-74,8-3 0,-9 3 0,5-7 62,0 2 1,-6-5 0,5 3 25,1 0 0,-6 1 1,4 3 14,-4-6 0,-2 3 80,0-3 28,0 8-31,0-4-50,0 8 1,0 8-1,0 4 29,0 4 1,0 1-1,0 0-48,0 0 0,2 1 0,1 0 0,6-1-32,0 0 0,1-6 1,4-1-1,-3 0-54,2 0 0,3-4 0,1 3 0,1-1-227,-1-4 0,2-2 0,3-2 0,1 0 47,-2 0 1,-1-6 0,-3-2-1,0-1-52,1-5 1,-3-2-1,-3-1 1,-4 0 227,-1 0 0,-4-3 0,2-3 0,-3-4 0,-2-8 0</inkml:trace>
  <inkml:trace contextRef="#ctx0" brushRef="#br0" timeOffset="185">105 71 7832,'0'-18'-100,"-6"7"25,0-1 1,3 2-72,9-1 1,-3 3 0,9 8-300,2 0 0,-7 2 445,-1 4 0,4-4 0,-8 13 0,6-5 0,-8 7 0</inkml:trace>
  <inkml:trace contextRef="#ctx0" brushRef="#br0" timeOffset="630">576 105 7790,'11'0'-5,"0"0"0,-6 3 0,0 2 88,-3 7 0,-2 3 1,0 3-1,0-1 17,0 0 1,0 1 0,0-1 0,0 2-54,0 5 0,0-5 1,0 6-1,0-2 2,0 0 0,0 1 0,0-6 0,0-1 15,0 0 1,6 0 0,2-1-1,-1-2-101,1-3 1,0 1-1,-2 3 1,4-2-5,-1-1 0,5-6 0,-7 4 1,3-2-57,4-5 1,-5 1 0,3 0-164,1 2 0,3 0 0,1-6 70,0 0 1,-5-6 0,-2-2 0,0 0-152,-1 1 1,-3-7-1,4 3 341,-3-5 0,-1-1 0,-6 0 0,0-1 0,0 0 0,0 1 0,0 0 0</inkml:trace>
  <inkml:trace contextRef="#ctx0" brushRef="#br0" timeOffset="833">506 332 7845,'0'10'82,"7"-3"1,3-7 91,7 0 1,1-2-1,0-2 1,-1-2-61,0 2 1,6 3 0,2 1-1,1 0-136,-2 0 1,6 0 0,-7 0 0,-2 0-302,-2 0 1,-1 0-1,0 0 1,-1 0-1104,0 0 1426,-7 0 0,6 0 0,-7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04.1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0 6311,'-18'-9'393,"0"1"-376,1 8 1,0 0 0,0 0 38,-1 0 1,6 0 0,0 2 44,-1 4 0,-2 3 1,-1 9-18,5-1 0,-3 0 0,8 1 0,3 1-36,0 4 1,-3-3 0,1 3 0,1-3-30,2-3 1,4-2 0,2-2 0,4-3 31,1-2 1,9 4 0,5-6 0,0-3-110,2 0 1,-3-3-1,7 0 1,-1 0 24,-1 0 0,0-3 1,-5-3-1,1-5 110,-2-5 0,-3 5 0,-5-1 0,-3-1-38,-2-2 1,0-9 0,-5 1 0,3 1 95,-2 3 0,-4 2 0,-4-1 0,-4 1-152,-1 0 0,3-1 0,-6 3 0,-1 1-91,-2 2 0,-3 9 0,0-3-149,1 4 1,0 2 0,0 0 0,-1 0 28,0 0 1,3 2 0,2 2 0,1 4 75,-2 1 1,5-5 0,-1 4 151,2 0 0,-5-7 0,3 7 0</inkml:trace>
  <inkml:trace contextRef="#ctx0" brushRef="#br0" timeOffset="366">366 140 7837,'12'0'-413,"0"0"1,0-5 0,5-1 474,0 2 1,-5 2 0,-1 2 0,3 0-18,2 0 1,-5 6 0,1 1 0,-1 3-60,-1 3 0,6 3 0,-7 1 0,3 1-30,0-1 0,-7 1 0,5-1 33,-3 0 0,5 1 105,-6 0 0,-2-3 130,-10-3 0,-4-5-23,-7-7 1,6 0 0,1-2-107,2-3 0,2-5 0,6-7 0,0-1 0,0 0 0,0 1 0,0-2 0,2-2-78,4-3 1,-2-1 0,5 4 0,1-2-151,0 2 0,0 7 0,3 4 0,-2 1-248,3-1 0,-4 6 0,2-2-210,1 4 1,-3 2 590,1 0 0,0 8 0,7 2 0</inkml:trace>
  <inkml:trace contextRef="#ctx0" brushRef="#br0" timeOffset="861">1202 140 7497,'-2'-17'-248,"-4"-1"0,4 7 1,-5 1 325,-1 2 0,-2-3 0,-7 5 27,-1 2 0,-1-3 0,-2 1 0,-3 2 15,3 2 1,2 2 0,-1 0 0,-1 2 13,-2 4 0,0-2 0,3 5 1,-1 0 5,-2 1 0,0 2 1,7 5-30,5 1 1,-3-1-1,8 1-133,3-1 0,1 0 0,4 1 1,4-1-92,5 1 1,-1-3-1,2-2 1,1-3-37,2-2 1,3 4-1,-1-6 1,1-3-5,-1 0 0,0-3 1,1 0 127,-1 0 1,-5-6 0,-3-3 0,-1 0 72,-4-4 0,4-3 1,-1-1 29,3-1 0,-6 1 0,2-1 112,-4 1 1,-2 5 87,0 1-240,0 7 1,0-2-58,0 12 0,0-2 1,0 7-273,0 3 1,2 1 0,4 3-68,5-1 0,-1-5 0,2-1 111,1 3 0,-3-6 247,1-2 0,1-5 0,5-1 0</inkml:trace>
  <inkml:trace contextRef="#ctx0" brushRef="#br0" timeOffset="1302">1237 88 7742,'11'-6'3,"1"0"0,-6 1 0,6 5 29,1 0 1,-3 0 0,1 1 38,3 5 1,-6-2 0,-1 8-1,-1 2-53,0 1 0,0-3 1,-6-1-1,0 2-133,0 3 1,-2 1 31,-4 1 1,2-1 35,-8 1 0,7-8 74,-7-5 42,8-3 0,-3-9 1,7-5-59,0-4 1,0 5 0,1-1-1,3-2-9,2-1 0,8-8 1,-2 0-1,3 2 13,2 1 1,1 4-1,-1 3 1,-2 2 29,-3-3 0,9 6 1,-4 0-1,3 2 122,-1 1 0,-1-1 0,-1 6-78,1 0 0,-1 6 1,0 2-1,-1 1-89,-5 5 1,3 1-1,-6 3 1,0-1-137,-1 0 0,-1 1 0,-6-1 0,0 1-210,0-1 0,0-6 0,0 1-332,0 2 0,2-1 678,4-1 0,3 3 0,9-5 0</inkml:trace>
  <inkml:trace contextRef="#ctx0" brushRef="#br0" timeOffset="1856">2073 123 7005,'0'-18'-230,"0"7"1,-3-1 326,-3-1 0,3-1 0,-7 1 94,2 1 0,-5 8-216,2-1 0,-5 2 0,-1 3 0,-1 0 10,0 0 1,1 3-1,0 2 1,0 5 109,-1-1 0,0 7 1,3-5-1,2 5-76,1 1 1,8 1-1,-2-1 1,2-1-10,-2-4 0,5 3 0,-5-3 0,4 3-13,2 2 0,0-5 0,2-2-37,4-3 1,4 1-1,7-4 1,0 1 42,0 0 0,-5-4 0,0-2 0,1-4 68,3 0 1,-5-7 0,-1 5 0,0-3 147,-1-4 1,-3 5-19,6-3 1,-9 6-215,3-6 1,-3 11 22,-3 1 1,5 7 0,1 11 0,-2-1-50,-2 1 1,-2-1 0,2 0-1,2 1 18,1 0 1,1 4 0,-6 1-1,0-1-17,0-2 1,0-2 0,-1 4 4,-5 1 1,-2 1-1,-6-7 33,3 0 0,-1-1 1,-6-5-1,1-5 7,0-4 0,5-2 1,1 0-1,-3 0 0,-2 0 1,-1 0 0,0 0 0,0-2-105,-1-4 0,0-1 0,3-7 0,2 2-131,1-1 0,1-2 0,-5-3 0,2 0 4,2 1 0,9 0 0,-3 0 0,4-3 224,2-3 0,8-4 0,1-8 0</inkml:trace>
  <inkml:trace contextRef="#ctx0" brushRef="#br0" timeOffset="2332">2194 158 7757,'10'0'-453,"3"1"0,-5 3 420,2 2 1,-4 0-1,6-6 74,1 0 1,-3 0 0,-1-2 0,1-2 24,-1-2 0,-3-5 1,4 3 68,-2-1 1,-1-3 0,-2-6-13,0 1 1,1 5 0,-6 1-60,0-3 1,-2 5-98,-4-3 1,3 8-1,-7-4 1,0 2 0,0 1-19,-3 1 1,3 2 0,-1 2 0,-3 2 15,-1 4 0,3-3 1,0 9-1,-1 2 40,-3 1 1,-1 3 0,1-1 0,3 0 38,1 1 1,9 5 0,-3 0 0,3-2 0,3-1 68,0-3 1,0 1-1,0-1-38,0 0 0,9 1 0,2 0 0,5-3 42,1-3 1,0 1-1,0-8-45,1 0 1,6 2 0,-1-1 0,-2-2 70,-2-2 1,-1-2 0,-1-2 0,0-2-274,1-2 0,-1-6 1,-2 5-1,-1-1-204,-2 0 0,-8-5 1,3 1 333,1-3 0,-6-10 0,6-2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4:57.3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7 680 6688,'17'0'21,"-7"-2"66,-4-4 0,-3 4 80,3-4 0,-4 2 253,4-2-390,-4 5 1,-4-7 0,-4 8-53,-5 0 1,-5 0-1,-1 2 1,-1 2-22,0 2 0,0 5 1,-4-3-1,-1 0 43,2-1 0,0 7 1,1-2-1,1 1 3,3-2 1,8 3 0,-1-6 156,1 1-61,2 3 1,14 4-1,4-5 1,3-5-28,3-4 1,5-2 0,0 2-1,-2 2 11,-1 2 0,3 0 0,0-6-7,-2 0 0,-1 1 0,-3 3-47,0 2 1,-5 1-1,-2-1-72,-3 6 0,5-3 0,-6 3-42,-3 2 0,0 2 33,-3 1 0,-3 0 1,-2-1 33,-7-5 1,-3 3 0,-3-8-1,1-3 32,0 0 1,-1-3 0,-1 0 0,-2 0-11,-2 0 1,-1 0 0,6 0-27,1 0 0,0 0-311,0 0 0,7-9 54,4-2 0,4 1 0,2-1-632,0-3 911,8-1 0,9-2 0,10-1 0</inkml:trace>
  <inkml:trace contextRef="#ctx0" brushRef="#br0" timeOffset="533">435 801 7804,'10'-1'620,"-4"-5"-495,-4 4 1,-2-4-140,0 12 1,0 3 0,0 9-13,0 0 0,0-1 0,0 0 64,0 0 0,0-5 0,0 0-99,0 1 1,2 3 70,4 1 0,-3-7 0,9-4-149,2-5 1,1-1 0,2 0 0,1 0 45,-1 0 1,1-1 0,-1-5 0,0-6 52,1-3 1,-7-2 0,1 1-1,0 2 84,-3 2 0,5 7 210,-8-7-195,0 8 1,-6-2-39,0 12 1,0 4-1,1 6 1,3-3-29,2-1 0,8-3 1,-2 5 21,3-2 1,2-8 0,1 1 132,-1-3 1,6-2 0,1 0-94,-3 0 0,-2-2 0,-2-2 0,1-3 17,-1-3 0,-5 0 0,-2-5 0,-1 2-4,1-2 0,-6-9 1,3 6-1,-1-3-141,0-4 1,0 5 0,-8-3 0,-2 4-269,-2 1 0,-7 3 1,1 3-1,-3 6-132,-3 5 1,-5 1-1,0 0 473,1 0 0,-2 0 0,0 0 0,1 7 0,6 3 0</inkml:trace>
  <inkml:trace contextRef="#ctx0" brushRef="#br0" timeOffset="980">1149 854 6394,'8'10'379,"4"-5"1,3-3-1,3-2-327,-1 0 0,-6 0 0,1 0 82,2 0 0,-5-7-79,3-5 0,-6-2 0,3 1 0,-1 1-65,-4-1 0,-2 3 0,-2-2 13,0-1 1,0-2 30,0-3 1,-8 8-166,-4 5 1,-3 2-1,-3 3 162,1 0 0,0 8 0,0 4 0,-1 1 109,0-1 1,7 3 0,1-3 0,2 3-12,4 3 0,-3 0 0,1-1-122,2 0 1,3 0 0,2-1 0,5-2-122,5-3 1,3-5-1,2 4 1,-1-3-304,4-3 1,3 0-1,-5 0 1,0 2 416,1-2 0,0-10 0,-1-4 0</inkml:trace>
  <inkml:trace contextRef="#ctx0" brushRef="#br0" timeOffset="1421">1532 871 6822,'2'10'-321,"4"-4"1,-2-5 0,8-1 648,1 0 0,-4 0-355,3 0 1,-1 0 0,7-1-2,0-5 0,-7 2 0,-1-8 63,-2-1 1,3 3-1,-5-1 76,-2-3 1,-3 4-34,-1-2 0,-7 3 0,-4-3-34,-5 6 1,5 5 0,-1 1 0,-2 0-13,-2 0 0,-1 0 1,0 1 6,0 5 0,-1 4 0,3 7 0,1 1 97,2 0 0,8-1 0,-1 0-2,3 0 1,2 1 0,2 0-68,3-1 0,5-2 0,7-1 0,1-5-107,0-1 0,1 0 1,2-4-1,2 2-154,-2-3 0,5 0 0,-3-3 0,-2 0-142,-1 0 1,-3-9 0,0 0 0,0-3 335,1 1 0,-6-1 0,0-5 0,-1-9 0,6-1 0</inkml:trace>
  <inkml:trace contextRef="#ctx0" brushRef="#br0" timeOffset="1722">1863 523 7612,'0'-12'-894,"2"2"1581,4 3-603,-5 1 0,9 8 1,-6 4 5,2 5 0,0 7 0,-6 3 1,0 4-49,0 2 0,0-4 1,0 4-1,2 1 9,3-1 1,-3-6 0,6 5 0,-2-4-54,0 1 0,1 3 0,-3-5 0,2 2 51,-2-1 1,-2-9 0,-2-1-230,0 1 1,0 3-427,0 1 0,0-5-341,0-1 947,0-7 0,8-4 0,1-10 0</inkml:trace>
  <inkml:trace contextRef="#ctx0" brushRef="#br0" timeOffset="1959">1863 819 7887,'0'-10'-429,"0"1"470,0 3 0,2 4 137,4-4 0,3 4 55,9 2 1,-1-6-169,0 0 0,1 1-359,-1 5 0,1 0-377,-1 0 1,0 0 670,1 0 0,-1 7 0,1 3 0</inkml:trace>
  <inkml:trace contextRef="#ctx0" brushRef="#br0" timeOffset="2167">2489 975 7674,'0'18'-270,"0"0"1,0-1 0,0 0 249,0 0 1,-7 1 0,-5 0-16,-3-1 1,-3 0 0,1-1-1,-1-3-274,1-1 1,0-9 308,-1 3 0,-7 4 0,-2 0 0</inkml:trace>
  <inkml:trace contextRef="#ctx0" brushRef="#br0" timeOffset="2966">2873 645 7832,'17'0'-3,"-6"2"161,1 4 1,-6 1-1,3 7-24,-1-3 1,4 1 0,-4 5-1,1 1-160,4 0 1,-3-1 0,2-2 0,2-2 4,1-1 0,3-2 1,-3 4-1,-2-5-152,-1-1 0,-1-2 0,7-5 77,0 5 1,-1-3-1,0 2-50,0-3 0,1-9 1,0-5 5,-1-3 0,-5-3 0,-3 0 0,-1 1 136,-4 0 0,-3 0 1,-1-1 46,0 0 0,0 1 0,-1 1 9,-5 5 0,2 3 260,-7 8 0,5 0 0,-4 2-174,3 4 0,-5-2 0,6 7 0,2 3-55,2 1 1,2 3-1,0 0 1,-2 0-16,-4 6 0,5-5 0,-5 7 0,3-3-9,3-1 0,0 10 1,0-5-1,0 2-60,0 0 1,-1-8-1,-3 4 1,-2-2-60,2 1 0,1-1 0,-2-6 0,0 0-152,1 1 0,0-6 0,0-1 6,-1 3 1,-1-5-433,6 3 1,0-10 637,0-2 0,0-15 0,0-12 0</inkml:trace>
  <inkml:trace contextRef="#ctx0" brushRef="#br0" timeOffset="3432">3464 854 7874,'12'6'-310,"0"-1"0,-7 1 0,5-4 0,-1 2 267,1 1 0,-4 1 1,5-6 39,3 0 0,2-1 1,1-5 20,0-6 1,-5 3-1,-2-3 14,-3-2 1,-1-1 0,-6-3-8,0 1 1,-2 0 12,-3 0 0,0 7 0,-4 2 1,0 2 42,-1 0 1,-2 0 0,-5 6-52,-1 0 0,3 3 0,3 2 0,4 5 88,1-1 0,5 7 1,-4-5-1,4 5 52,2 1 1,0 1-1,0 0 1,0-1-76,0 0 0,8 0 0,3 1 0,5-3-3,1-3 1,1 3 0,-1-5 0,0 0-12,1-4 0,5 1 0,1-1 0,-3-2 15,-2-2 1,0-2 0,3 0 0,1 0-198,-2 0 0,-2-2 1,-1-2-627,-1-2 1,-1-7-1,-3 1 1,-3-3 726,-3-2 0,7-1 0,-12-7 0,6-2 0</inkml:trace>
  <inkml:trace contextRef="#ctx0" brushRef="#br0" timeOffset="3825">4004 227 7879,'0'-11'-847,"0"-1"1606,-8 8-617,6-4 1,0 16-1,8 5 1,0 7 3,2 3 1,-7 2 0,7-2 0,-2 6 41,0 4 0,1 2 1,-3 0-1,2 0-40,-2 0 1,0 5-1,0 1 1,1-3-130,0-1 0,-4-8 1,-1 0-1,3 1-10,2-3 1,-3 3 0,4-6 0,-4-3-259,-2-2 0,0-2 0,0 1-707,0 0 0,0-7-516,0 1 1472,0-8 0,8-4 0,2-10 0</inkml:trace>
  <inkml:trace contextRef="#ctx0" brushRef="#br0" timeOffset="4217">4283 123 7876,'0'11'-316,"0"1"425,0 1 0,0 8 0,0 3 0,0-3 31,0-2 0,0 7 1,0 1-1,0 2-42,0-1 1,0 2 0,0 5-1,0-1-16,0 1 1,1 0 0,3 0 0,2 0-90,-2-1 1,-2-4 0,-1-3 0,4 0-81,0 0 0,1-6 0,-6 2 0,0-4-150,0-1 1,0 0-1420,0-1 1656,0 0 0,8 0 0,1 1 0</inkml:trace>
  <inkml:trace contextRef="#ctx0" brushRef="#br0" timeOffset="4530">4682 714 7966,'-17'0'-60,"0"0"1,6 0-117,-1 0 0,0 3 0,-3 2 185,3 7 0,-2 4 0,9 1 20,1 0 1,2-6 0,2 1-18,0 2 1,2-1 0,2 1 0,3-4-7,3-3 1,-4-1-1,5-6 29,3 0 0,2 0 0,1 0 22,0 0 1,0-2 0,1-3 204,0-7 1,-9-3 0,-3-3-142,-4 0 0,-2 1 0,0 0 1,0 0-148,0-1 1,-2 0 0,-4 1-186,-6 0 1,-3 1-1,-3 5 1,0 5-58,-6 4 0,5 2 0,-4 0 0,3 0 7,3 0 1,0 6 0,1 1 260,5 3 0,-5-6 0,14 4 0,-6-8 0</inkml:trace>
  <inkml:trace contextRef="#ctx0" brushRef="#br0" timeOffset="5123">4892 610 7497,'0'17'151,"0"1"0,0-1 0,0 1 1,0-1-5,0 0 0,0 1 0,0 0-56,0-1 0,0 0 1,0 0-96,0 1 0,6-6 0,1-3 1,3-1 43,3-4 1,-3-1 0,1 2 0,3 0-107,2-1 1,1-2 0,0-4 39,1-3 1,-7 1-1,1-8 30,2-2 1,-5-1 0,1-3-6,-2 1 0,-3 5-15,-5 1-107,0 7 80,0-3 1,-5 14 43,-1 4 0,0 5 0,6 1 28,0 1 1,2-6 0,4-1-20,5 2 0,-1-4 0,1-4 0,1-1 62,-2 2 0,5-4 1,-3 4-57,3-5 0,-3-1 0,-1-1 42,3-5 0,0-4 0,-3-7 0,-3 0 2,0-1 0,-6 0 0,4-1 0,-4-2-58,-2-2 1,0-2 0,0 3 0,0-1-112,0 2 1,-8 1-1,-2 3 1,-1 0-233,-1-1 0,0 3 1,-5 1-1,-1 5-96,1 1 0,2 0 1,1 4 436,2-2 0,1-7 0,-7 3 0</inkml:trace>
  <inkml:trace contextRef="#ctx0" brushRef="#br0" timeOffset="5805">5309 18 7127,'3'-9'195,"2"3"1,5 4-1,7 2-167,1 0 0,-7 0 0,1 0 0,2 0 30,1 0 0,2 0 0,1 0-22,-1 0 1,0 0 0,1 2 0,-1 1 9,1 3 0,-1 6 0,-2-4 0,1 2 34,1 3 0,-3 2 0,9 3 1,-4-1-34,-1 1 1,5 1 0,-1 2 0,-5 2-54,-4-2 1,-1 5 0,3-1 0,-1 2 9,-2 4 1,-7 0 0,5 2-1,-3-2 43,-2-1 1,2 13 0,-1-8 0,-2 2 66,-2 0 0,-2 0 1,0 1-1,0 2-26,0-1 1,-6 0 0,-2 2 0,1 3 195,-1 0 1,0 7-1,4-6 1,-3 1-39,-3 0 1,-1-7-1,-7 1 1,-1-3-501,-4-2 1,1-6 0,-7-2 0,-2-2 142,-2-4 0,1-1 1,-1-4-1,0-3-698,-4-2 1,-2-5 0,4 4 808,1-2 0,-16-2 0,-5-6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4:53.8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3 1 6024,'10'0'844,"-2"0"-427,-8 0 53,0 0-377,-8 8 0,4 1 0,-5 9 0,-1-1 1,2 0 10,0 1 1,-3 5-1,3 2 1,0 2-2,1 4 0,-7 0 0,2 0 1,-3-2 17,-3 2 0,1 2 1,0 4-1,-1 1-50,1 3 1,-1 1-1,1-3 1,0 2-27,-1-3 1,1-1 0,-1-2 0,1 0-21,0 0 0,5-7 0,3 2 0,0-1-39,6-2 0,-5-2 0,2-7 1,2-1-61,2 0 1,2 0-540,0 1 479,0 0 0,2-9 1,4-3-525,6-4 0,3-16 0,3-5 658,-1-6 0,0-4 0,1-6 0</inkml:trace>
  <inkml:trace contextRef="#ctx0" brushRef="#br0" timeOffset="866">731 750 7184,'18'0'-660,"-6"0"900,-1 0 1,-5 0-81,5 0 1,-5 0-113,6 0 1,-7 0 0,5-3-19,-2-3 0,4-3 1,-5-6-5,3 3 1,-4-3 0,4 3-30,-3-4 0,-1-1 0,-6-1 2,0 1 0,6 0 0,-1-1 0,0 1-7,-4-1 1,-1 1 0,0 0 0,0-1-6,0 1 0,0-7 1,0 1-1,0 2-51,0 2 1,3 1 0,0 1 57,3 0 1,0-1 0,-6 1 55,0-1 0,0 6 1,-2 1-20,-4-2 0,2 5 0,-8 0-10,-1 0 0,4 6 0,-3-3 58,-2 3 0,5 2-37,-3 0 1,8 2-13,-1 3 0,2 0 0,3 6 0,0 2 22,0 3 1,0 1 0,0 1 0,0-1 152,0 1 1,6-1 0,2 0 0,0 1-67,0-1 1,3 1 0,-3-1 0,0 0-27,-1 1 0,7-1 1,-5 1-1,3-1-95,0 0 1,-6 1 0,3-1 0,1 1-197,0-1 1,-5-6-1,7 1-322,2 2 1,-5-4-1,3-1-295,1-1 0,3 3 795,1-5 0,0-2 0,1-9 0,0-5 0,-1-8 0</inkml:trace>
  <inkml:trace contextRef="#ctx0" brushRef="#br0" timeOffset="1230">1340 523 6997,'-7'-10'147,"-4"4"1,1 5 0,-2 1-74,-2 0 0,5 1 0,-3 5 0,0 6 8,3 3 0,1-3 0,8 0 0,0 1-28,0 3 0,0-5 0,0 1-28,0 2 0,2-1 1,2 1-1,4-5-33,1-1 1,3-2 0,6-6-1,-1 0-2,0 0 1,0 0 0,1 0 0,0 0 18,-1 0 0,0-6 1,-1-2-1,-3-1 83,-1-5 1,-6-2 0,3-1 0,-1 0-80,-4-1 0,-2 7 0,-2-1 0,-2-2-26,-4-1 1,3 3 0,-9 2-1,-2 1 14,-2 0 0,-1 5 1,-2-2-1,-2 4-296,-3 2 1,1 0-1,6 0 1,0 2-80,-1 4 1,6-2 0,1 7 372,-2 2 0,4-4 0,2 6 0,7-6 0</inkml:trace>
  <inkml:trace contextRef="#ctx0" brushRef="#br0" timeOffset="1754">1689 453 7211,'2'18'212,"4"-1"0,-4-5 1,3-1-174,-3 3 0,-2-5 0,2 1 0,2 0 106,2 0 1,0-4 207,-6 5-308,0 1-250,0 5 0,0-6 178,0 1 1,-3-8-15,-2 2 1,3-6-2,-4-6 1,4-4 0,2-7 27,0 0 1,2 1-1,2 3 1,2 1 9,-3-2 1,7 5 0,0-3-1,2 1 2,-1 1 0,1-3 0,5 4 0,1 2 17,-1-1 0,1 2 0,-1 6 0,0-2 153,1-3 1,-1 3 0,1-4 0,-1 4-79,0 2 1,1 2-1,-1 2 1,1 1-52,-1-1 0,-6 4 0,-1 0 0,0-1-111,0 2 1,-7 4 0,3-2-164,-4 5 0,-2 1 0,0 1 76,0-1 0,0 1 1,-2-3-1,-1-2-1161,-3-1 1320,0-8 0,-2 12 0,-2-7 0</inkml:trace>
  <inkml:trace contextRef="#ctx0" brushRef="#br0" timeOffset="2509">2594 436 7979,'-2'-12'-721,"-4"2"1,-4 1 696,1 0 1,-6 4-1,5-2 65,0-1 0,-6 6 1,5-3 43,-5 2 0,-1 1 0,0-2-15,0-2 1,-1 1-1,0 5 1,3 2 15,3 4 1,-3-3-1,3 9-49,-3 2 1,3 1 0,3 3-52,1-1 0,2 0 0,6 1 0,0-1-69,0 1 1,2-7 51,4 1 0,3-3 1,9 3-1,0-4 21,-1 0 0,0-7 1,0 5-1,1-4 69,0-2 0,-1-2 40,0-4 0,-1-3 0,-3-6 7,-1 3 1,-9-3-41,3 3 0,-3-4-9,-3-1 1,0 5-29,0 0-15,0 9 0,0-3 35,0 12 0,0-3 0,0 9 1,0 2-19,0 1 1,0 4 0,0 3-4,0 1 0,0 0 0,0-5 0,1-1-17,5 0 0,-4 1 0,4-1 0,-3 2-22,3 5 1,-3-5 0,3 4 0,-5-3 12,-1-3 0,2 0 1,2 3-38,2 3 1,-1 2 0,-5 4 2,0-6 0,-1-3 0,-5-5 0,-4-1 6,0-3 1,-5-5 0,3 4 0,-3-2 11,-3-5 0,1 5 1,0-2 10,0-2 1,-1-2 0,0-2 0,1 0 205,0 0 1,5 0-1,1-2-128,-3-4 1,4-3-1,1-9 1,1 0-45,4 1 1,2 0-1,2 0 1,0-1-32,0 0 0,6 1 0,2 0 1,1 1-69,5 5 0,2-5 0,1 5 1,0-3-5,0 2 0,-1-3 1,-2 6-1,-3-1-402,2 4 0,3-2 0,1 2 1,1 0 473,0-1 0,-9 5 0,15-13 0,-6 5 0</inkml:trace>
  <inkml:trace contextRef="#ctx0" brushRef="#br0" timeOffset="2675">2977 697 7989,'16'17'969,"-5"1"-840,-5 0 1,-4-1 0,-2 0 0,0 0-389,0 1 0,-8-6 0,-2-1 0,-1 1 303,-1-2-44,1-3 0,-7 1 0,0 1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4:51.5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523 7786,'0'-17'-256,"0"-1"165,0 1 289,0 7 0,0 0 452,0 5-150,0 3-229,0-6 1,0 10-64,0 4 0,0-3 0,2 9-5,4 2 1,-4 1-1,3 3-65,-2-1 0,3 0 0,-1 1 0,-1-1-34,-2 1 1,-2-1 0,2 0 0,2 1-57,1-1 0,1 1 0,-6-1 0,0 0-25,0 1 0,0 0 1,0-1-1,2-2-102,4-3 1,-4 3-1,4-3-174,-5 4 1,-1 1-414,0 0-510,0 0-782,0 1 1497,0-9 0,-1-3 1,-3-12 460,-2-5 0,-7-5 0,3-1 0</inkml:trace>
  <inkml:trace contextRef="#ctx0" brushRef="#br0" timeOffset="482">0 558 7892,'6'-18'-83,"0"1"29,-2 0 1,3 5 0,-1 1 0,0-1 85,2 2 1,-4-4 0,5 7 0,1-1 0,-2-1 151,-1-1 1,7 6 0,-2-4-154,3 0 1,3 6 0,-1-3 0,0 3 60,0 2 1,1 0 0,0 0 0,-1 0 17,0 0 1,6 0 0,1 0 0,-1 0 6,2 0 0,-6 0 0,4 0-85,-3 0 1,-3 6 0,-1 1-61,-4 3 0,1 2 1,-7 5-58,-3 0 1,0 1 0,-3-1 21,0 1 0,-6-1 0,-2-2 0,1-1 35,-2-2 0,-4-3 0,2 5 0,-5-4 17,-1-3 0,-1 7 0,1-5 48,-1 1 0,1-2 0,0-6 10,-1 4 0,6-5 1,1 5-1,-2-4-8,-3-2 1,5 0-1,-1-2 30,-2-4 0,7 3 0,-2-7 0,4 0-280,-1 0 0,-5 5-342,5-7 0,-2 2 0,4-3-83,-1 2 1,-1 5 635,6-6 0,7 0 0,3-5 0</inkml:trace>
  <inkml:trace contextRef="#ctx0" brushRef="#br0" timeOffset="1292">1445 1 6867,'-12'0'123,"1"0"0,-1 0 1,-4 2-1,3 1-32,2 3 1,-1 6-1,-6-4 1,1-1-31,0 1 1,0 4 0,-1-5-1,0 3-22,1 4 1,-6 1 0,0 3 0,-1-1-8,0 0 1,4 3 0,-3 1 0,3 3 14,3-3 1,0 3 0,0 2 0,-1-1 14,0 0 0,7 1 1,-1-4-1,-1 6 35,-3-1 1,5 6 0,-1-6 0,0 1-2,3 2 1,-6-7-1,5 6 1,-2 0-36,1-2 0,7 4 0,-2-6 0,4 0-30,2 0 0,0 1 1,0-5-1,0 4-34,0 2 1,0-6 0,0 5 0,2-3 36,4 0 0,1 2 1,7-4-1,-3 2 63,3-1 1,-1-3-1,1-4-24,-2-3 0,-3 3 1,5-3-1,-3 2 1,3-1 62,1-1 1,1-6 0,-1 3-49,3-1 1,1-2 0,10-4 0,-6 2-68,-3 1 0,-3 1 1,0-6-1,1 0 13,0 0 0,5 0 1,0 0 27,-2 0 1,-1 0 0,-3 0-17,0 0 1,-5 0-462,-1 0-1189,-7 0-1581,4 0 3185,-8 0 0,0-15 0,0-4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31.1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70 767 7954,'0'-11'-399,"0"-1"0,0 6 482,0-6 1,-2 3 26,-3-3 1,1 3-96,-8 3 1,1 3-1,-7-2 1,1 3-1,-1 2 19,1 0 0,0 0 0,-1 2 0,-1 2-4,-4 2 1,3 1-1,-5-1 1,2 6 2,-1 3 1,0-3 0,3 0 0,-3 1-19,3 2 0,1 3 0,3-1 0,0 1 17,-1-1 1,6 2 0,3 2 0,1 3 25,4-3 0,2-2 0,2-1 0,0-1 17,0 1 0,0 5 1,2 0-1,2-2 47,2-1 1,8-8 0,-5-1-40,1 2 1,5 1 0,-3-1 0,3-3 0,3 0 46,-1 0 1,1-7 0,-1 3 0,2-4 6,5-2 1,-5 0 0,6 0-1,-2 0-74,0 0 1,3 0 0,-5 0-1,2-2-27,-2-4 1,-1 4-1,-3-5-20,1-1 1,-1 4-56,0-8 0,-5 9-660,0-3-903,-9 4-392,5 2 1994,-16 0 0,-1-8 0,-9-2 0</inkml:trace>
  <inkml:trace contextRef="#ctx0" brushRef="#br0" timeOffset="603">1097 18 6922,'0'-9'140,"0"3"1,0 12-26,0 6 1,0 3 0,0 3-1,0-1 57,0 0 0,0 6 0,-2 2 1,-2 3-53,-2 3 1,-7 2 0,3 3-1,-1 3 36,-1 1 0,2 9 0,-3-3 0,1 5-26,-1 0 0,3 2 0,-2-1 1,1 0-25,1 1 1,-3-1 0,7 0 0,0 0 29,-2 0 1,4-2-1,-5 1 1,1-3 51,4 0 0,-4 7 1,3-11-1,0 3-50,4-1 1,-5-7-1,0 1 1,2-5-255,3-5 0,1-3 0,1-9 0,3 2-322,2-4 1,1-5-843,-1 1 887,-3-5 1,6-8-1,-5-7 1,4-7 392,1-7 0,3-9 0,6 4 0</inkml:trace>
  <inkml:trace contextRef="#ctx0" brushRef="#br0" timeOffset="1009">1480 714 7028,'12'-5'0,"-1"-1"0,3 4 118,1 6 0,-3 5 1,0 7-1,1-2 1,1-2 62,-3 1 0,5 4 1,-3 4-1,7 3-45,3-3 0,0-2 1,-4-1-1,3-1-128,1 1 1,2-1-1,-4 0 1,3-1-161,-3-4 0,0 3 0,0-5 0,3 2-155,-3-1 0,-2-7 0,-4 3 0,-1-1-188,-2 0 0,-6 0 495,5-6 0,-7 0 0,4 0 0,-8 0 0</inkml:trace>
  <inkml:trace contextRef="#ctx0" brushRef="#br0" timeOffset="1417">1898 576 6133,'0'-10'339,"0"4"0,0 12-239,0 5 1,-2 5-1,-2 1 1,-4 0 48,-2 1 0,-1 6 0,-6 0 0,-1 2-34,1-1 1,5 5 0,0 0-1,-1 3 30,-2 1 1,-3-5 0,1 1-1,-1-2-69,1 0 0,-1 3 0,1-7 0,2 2-15,3-1 1,-2-2 0,7-6 0,-1 1-111,0-1 0,1 1 1,3-1-888,-2 1 326,0-9 1,8-1 609,4-8 0,3-8 0,9-1 0</inkml:trace>
  <inkml:trace contextRef="#ctx0" brushRef="#br0" timeOffset="2229">2281 18 8112,'17'-1'-1574,"0"-4"1585,1 0 1,-6-1 0,-1 6 0,2 0 198,3 0 0,1 0 1,1 0-1,0 0-96,-1 0 0,0 0 1,0 0-1,1 0-27,0 0 1,-1 6 0,0 2 0,0-1-7,1 1 1,0 6-1,1-3 1,2 3-39,2-2 0,1 3 1,-7-3-1,0 3-53,0 3 0,1 0 0,0 4 1,-1 1 49,0-2 1,-1 5 0,-3-3 0,-1 0-75,1 2 1,-3-4 0,0 8-1,-1 2 72,1 2 1,-4 2-1,4 2 1,-3 1 10,-3 3 1,0-1 0,0-3 0,2 2 54,-3 2 1,0 5 0,-3-5 0,0-2 7,0-3 0,0-7 0,0 0 1,-3 2-22,-2 2 1,3 0-1,-6-2 1,0-4-289,-3-2 11,3-2-28,-7 2 243,5 3-23,-7-1 1,-1-2 0,0-8 0,1 1 371,0-1-353,0 0 42,-1 1 0,-1-1-7,-4 1 0,3-7 0,-3 1 1,3-1 45,3-1 0,0 4 1,0-8-6,-1-3 1,0 5 0,1-2 0,0-2 0,0-2 1,-1-2 0,0 0-76,1 0 0,6 5 0,-1 1-39,-2-2 0,5-2-707,-3-2-310,9 0-704,-6 0 1733,9 0 0,0 0 0,0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16.2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874 7924,'6'-11'-694,"0"-1"0,0 0 933,-6-5-142,0-1 1,-8 1-86,-4-1 1,-3 9-1,-3 1 1,1 2 28,0 0 1,-1 0-1,1 6 1,-3 0-28,-3 0 0,4 0 0,-7 0 0,3 0 9,0 0 0,-6 2 0,5 2 0,1 4 1,-2 2 1,5-1 0,-1 5 0,6-2-28,3 1 1,6 1-1,-4-1 1,3-1-40,3 2 0,2 1 0,4 3 21,4-1 1,1-5 0,9-3-1,-1 1 11,5 0 1,1-6 0,-3 2 0,1-4 3,4-2 1,-1 0-1,5 0 1,-2 0-19,-4 0 1,5-2 0,-3-2 0,-2-2-6,-1 2 1,-3-6-1,1-1 27,-1-5 0,-1 4 0,-5 1-3,-5-3 0,2-1 0,-2-3 6,-3 1 0,-1 5 248,-2 1 22,0-1-234,0 2 1,0 4-49,0 12 0,0-2 1,0 8-5,0 1 1,0 3 0,0 1 0,0 1-95,0-1 0,6 1 0,2-1 41,2 1 0,-4-3 0,3-1 0,1-5-796,0-1 864,-6-2 0,11 2 0,-5 1 0</inkml:trace>
  <inkml:trace contextRef="#ctx0" brushRef="#br0" timeOffset="499">734 769 7564,'8'-9'-799,"2"1"760,7 8 1,-5 0 31,0 0 1,-3 8 0,3 3 84,-6 5 1,-2 1 0,-1 1-22,3-1 1,0 1 0,-6-1-22,0 1 1,6-1 0,0 1-54,-2-1 0,-2-5 8,-2-1 8,0-7 0,0 2 0,0-12-9,0-5 1,5 1 0,1-2-1,0-1 7,2-3 1,-4-1-1,5-1 1,1 3 3,0 3 0,-1-5 0,5 1 0,-2-3 6,1 3 1,3-1-1,3 5 43,4-4 0,3 5 0,3 1 0,-6 2 49,-3 5 0,-3 1 1,0 2-1,1 0-67,-1 0 1,1 2 0,-1 1-1,1 5-58,-1 2 0,-1 1 0,-3 5 0,-3-2 26,-2-3 1,0 1-1,-5 5 1,3 1-253,-2-1 0,-2 1 0,-2-1 87,0 1 1,-6-1 0,0 1-77,3-1 1,1 1 240,2-1 0,7 0 0,3 1 0</inkml:trace>
  <inkml:trace contextRef="#ctx0" brushRef="#br0" timeOffset="830">1730 804 7811,'8'-11'0,"3"1"-151,5 2 1,-5-5 0,1 1 151,2-4 0,-1 5 0,-1-1 101,-6-1 1,-6 5-1,-6 2-74,-6 4 1,-3-4 0,-5 0 0,-1 3-37,-2 1 0,-7 2 0,5 0 0,0 2-19,0 3 1,-4-1 0,3 8 0,1 0 19,0-3 0,4 7 0,7-5 1,4 5 25,3 1 1,-5 1-1,6-1 1,2 1-11,2-1 0,2 1 0,2-1 0,4 1-27,6-1 0,3-1 1,3-3-1,1-3-129,4-2 1,-3-1 0,5-3-1,-2 2-43,1-2 0,7-2 1,-2-2-1,2 0 48,-2 0 0,-2-8 0,-6-3 142,3-5 0,-1-1 0,-6-1 0</inkml:trace>
  <inkml:trace contextRef="#ctx0" brushRef="#br0" timeOffset="1284">1747 1 6554,'0'12'-189,"0"-1"317,0 3 0,0 1 1,2 3-75,4-1 0,-4 1 0,4 1 1,-2 3 21,1 1 0,-3 8 0,6-2 0,-2 2 31,0-2 0,2 4 0,-5-4 0,5 4-42,2 2 0,-4-2 0,3-2 1,1-2-76,0 2 1,-4-4-1,3 3 1,1-1 21,0-2 1,-4 6 0,3-6 0,-1 2-44,-4 0 1,4-5 0,-2 3-1,-1-2 17,3-4 1,-6-1 0,4-3-1,-4 1-2,-2-1 0,2 1 12,4-1-296,-4 0 1,3-1 299,-10-4 0,-5 3 0,-8-5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28.9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419 7729,'0'-17'454,"-7"7"-483,5 2 387,-6 8-217,8 0 0,0 2 1,0 4-25,0 5 1,0 5-1,2 1-34,4 0 1,-4 1-1,3 0 2,-3-1 0,4 0 0,0 0 0,-2 3 0,0 1 12,2 2 1,-5 0-1,5-3 1,-4 2-44,-2 0 1,6 4-1,0-5 1,-2 2-33,-2-1 1,-2 2 0,0 0-1,1-1-73,5 2 0,-3-4 1,2 6-1,-3-1 14,-2-5 0,0 4 1,0-2-1,0-1 5,0-3 0,0-2 0,0 1 1,0-1 21,0 0 1,0 1-1,0-1-10,0 1 1,0-6-569,0-1 129,0 0 1,2-1-35,4-4 0,-4-6 0,3-6-740,-3-5 1233,-2-5 0,8-1 0,2-1 0</inkml:trace>
  <inkml:trace contextRef="#ctx0" brushRef="#br0" timeOffset="523">36 540 7915,'-10'-11'-335,"5"-1"0,2 7 1,3-7-1,3 1 449,2 1 0,3-6 1,6 6-1,-3-1 20,2-1 0,-3 7 0,2-5 1,2 0-18,1 1 0,-3 5 0,-1-4 0,2 2-37,3 0 1,1 0 0,1 6-1,0 0 25,-1 0 0,-4 0 0,2 0-39,5 0 1,7 0 0,-4 0 0,-1 0-58,-3 0 0,-1 6 0,-1 2 0,-2 2-16,-3 3 1,4 1 0,-5-1-1,2-1-33,-1 2 1,2 7 0,-9 2 0,1-1 51,2-4 0,-6 2 1,4 1-1,-5 2-37,-1-1 0,0-3 0,0-1 1,-1-1-71,-5 0 1,-2 0 0,-5 1-1,1 0 154,-2-1 1,-1-5 0,-3-3 0,1 1 44,0-1 0,5-5 1,1 4-1,-3-2 59,-2 0 1,5 0-1,-1-6-53,-1 0 0,-2 0 0,-3 0-113,0 0 0,1-6 1,0 0-189,0 2 0,-1-4 0,0 2 0,3 0-695,3-1 1,-3 5 885,3-4 0,-3-3 0,-3-1 0</inkml:trace>
  <inkml:trace contextRef="#ctx0" brushRef="#br0" timeOffset="1462">1672 71 7785,'0'-18'-1083,"0"7"1157,0-1 1,-6 6 0,-1-3-18,-3 1 0,-2 2 0,-5 6 19,-1 0 0,1 0 0,0 0 0,-1 0-48,1 0 0,-1 0 1,1 0-1,0 0 3,-1 0 1,1 6-1,-3 2 1,-1-1-1,-2 1 0,0 6 0,5-3 0,-1 5-5,-4 1 0,2 0 0,-6 3 0,0 1 9,-1 2 0,1 8 0,-4-2 1,4 4 29,2 2 1,0 0-1,4 2 1,-2 1 3,1 3 1,3 0-1,1-5 1,1 3 10,0 1 0,5 7 0,3-7 0,-1 1-18,0 1 0,6-5 0,-2 4 0,6-5 47,6 0 0,-2-3 0,7-3 0,3 0 12,2 0 1,1-5-1,2 1 1,2-3 22,3 0 0,-1 0 0,-4-8 0,2 0-70,3-4 0,5 0 0,-4 5 1,0-3-10,0-1 0,-2-6 1,-3 3-1,1 0-53,3-6 1,-2 1 0,-4 0 0,-1 2-16,1-2 1,-1-2-1,1-2-192,-1 0 0,0 0 1,1 0 119,-1 0 1,-1-2 0,-3-2-720,-1-2 1,-7-2 139,7 2 0,-6 3 0,3-9 654,0-2 0,12-9 0,-2-4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40.1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436 7875,'12'2'45,"0"4"1,-3-2 0,5 7 8,-3 3 0,-6 2 1,0 1-240,-3 0 1,-2 0 0,0 1-88,0 0 0,-7-7 1,-5-1-387,-4-3 658,-1 7 0,-1-12 0,1 5 0</inkml:trace>
  <inkml:trace contextRef="#ctx0" brushRef="#br0" timeOffset="376">315 71 7880,'17'0'0,"0"0"0,0 0 0,1 0 26,0 0 0,-1 0 0,0 0 1,0 0 100,1 0 1,7 0 0,2 0 0,0 0-33,-4 0 1,3 5-1,-3 3 1,-2 0-19,-1-1 0,-3 7 1,0-2-201,0 4 1,-7 1 0,-4 0 4,-4 0 0,-4-1 0,-4-2 0,-5-3-2,-5 2 0,-1-3 1,0 0-1,-3 0-61,-3-1 0,3-5 1,-3 4-1,4-2-38,1 0 0,1 0 0,0-6-398,0 0 617,7 0 0,2 7 0,8 3 0</inkml:trace>
  <inkml:trace contextRef="#ctx0" brushRef="#br0" timeOffset="651">801 71 7803,'0'-12'-276,"0"1"407,0-3 0,0 4-304,0-2 1,-7 9-1,-4-3 278,-5 4 1,5 2-1,-1 2-81,-2 4 0,-2 2 0,1 7 0,2 1-6,1 3 0,2 2 0,-1-1 0,3 1 54,0 2 1,7 0 0,-5-3 0,3 1-62,3 2 1,0 0 0,3-7-1,3-3-43,5-1 1,5-3-1,1 5 1,0-4-309,0-3 1,3 1 0,2-4 339,0 2 0,1-1 0,-5-5 0</inkml:trace>
  <inkml:trace contextRef="#ctx0" brushRef="#br0" timeOffset="1110">1063 366 7922,'17'-17'54,"-5"7"1,-3 3 72,-1-1 0,5 6 1,-1-4-1,4 2 45,1-2 0,1 5 0,-1-5 58,0 4 1,1 2 0,-1 0-253,1 0 0,-6 0 0,-3 2 0,-1 4-209,-4 5 1,-3 5-1,-1 1 1,0 0-83,0 1 0,-1 0 1,-5-1-1,-6 0 105,-3 0 1,-3 1 0,1 0 178,-1-1 0,-1-1 0,-2-3 0,-3-2-86,3 3 1,2-4 0,2-1 438,-1-1 0,6 4 61,1-7-173,7 1 1,-2-6 0,12 0-89,6 0 1,3-6-1,3 1 47,-1 1 0,0-4 1,1 3-1,-1 0 189,1 4 0,-1-2 0,0 0-24,1-3 0,-1 0-281,1 6 0,-1 0 1,0 0 104,1 0 1,-7 0-1286,1 0 1,-8 2-577,2 4 1701,-4-5 0,5 15 0,3-6 0</inkml:trace>
  <inkml:trace contextRef="#ctx0" brushRef="#br0" timeOffset="1310">1655 558 7953,'17'6'32,"0"0"0,-5 0 0,0-6 115,1 0 0,3 6 1,-1 1-1,-3 3 0,-6 3 416,-5 2-910,7 3 0,-6 0 232,4-1 0,-12 0-353,-5 0 1,-7 1 244,-5 0 0,-4-3 223,-8-3 0,0 3 0,0-6 0</inkml:trace>
  <inkml:trace contextRef="#ctx0" brushRef="#br0" timeOffset="2251">1986 175 7534,'5'-12'-55,"1"1"1,1 7 0,-2-3 0,2 1 178,3 0 1,-4-6 0,5 6-290,3 3 1,2 0 0,1 3 262,0 0 1,0 0 0,1 0-1,0 0 35,-1 0 0,6 0 0,0 3 0,-2 0-50,-1 3 1,-3 6 0,0-5 0,1 3-45,0 3 0,-1 3 1,-1 1-1,-3 1-187,-2 0 0,-7-1 0,2 0 31,-4 0 1,-2 1 0,-2-3 93,-4-3 0,-4 2 1,-7-7-1,0 1 1,0 2-28,-1-1 1,0-5 0,1 2 0,0-4-28,0-2 1,5 0 0,0 0 4,-1 0 1,5-2 2,2-4 1,6-4 0,6-7 19,6 0 0,1 5 0,1 1 0,-2-3 13,1-2 1,2-1-1,5 0 1,1 0 42,2-1 0,0-6 1,-6 1-1,1 4 20,0 6 1,-3-3 0,-1 5 116,-3-5 1,-7-1-74,2 0 1,-5 5 279,-1 0 1,-1 8-165,-5-1 0,-2 5-58,-4 5 1,-1 5 0,8 8 0,0-1-26,4 0 1,1 6 0,0 1-1,1-3-36,5-2 1,-4 4 0,6 1 0,-2-3-204,0-2 0,7-2 0,-4 1 0,3 0-269,0-1 0,-3 0 0,5-1 0,-2-3 404,1-1 0,3 0 0,1 5 0</inkml:trace>
  <inkml:trace contextRef="#ctx0" brushRef="#br0" timeOffset="2770">2751 402 7885,'2'-12'8,"4"2"0,4 0 226,-1 1 1,5 3 0,-7-4-160,3 3 0,2-1 0,5 4 105,1-2 0,-1 1 0,1 5-275,-1 0 0,0 0 0,1 0 84,-1 0 1,-5 5 0,-2 3-298,-3 2 0,-1 1 0,-6 6 139,0 1 0,-8-3 0,-3-1 0,-5-4 97,-1-3 0,-3 5 0,-1-6 0,-2-1-47,2 4 1,7-8 0,2 5 464,-1-4-241,5-2 0,2 0 0,12 0 0,6 0-42,3 0 0,3 0 1,-1 0 151,1 0 1,-1 0 0,0 0-140,1 0 0,-6 2 0,-3 4-96,-1 5 0,3-1 1,-5 2-1,-2 1-61,-2 2 1,-2 3 0,0 0-1,-2-3 5,-4-3 0,2 3 1,-6-3-1,1 1 60,0-1 1,3 3 0,-6-5 0,-2 0-17,-1-4 1,-2 1 0,-1-1 145,1-2 0,-1-3 0,1-1 0,-1 0-59,1 0 1,0 0-1,-1-1-156,1-5 1,5 4-1,2-6 1,3 1-246,3-5 0,-4 3 0,3-3 346,1-2 0,2-2 0,2-1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39.0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8 7953,'18'0'-381,"-1"0"1,-2-2 391,-3-4 1,3 4-1,-3-4 1,4 5-1,1 1 77,1 0 0,-1 0 1,0 0-1,1 0 87,-1 0 1,1 0 0,-1 0 0,0 1-121,1 5 0,-7-2 0,1 6-75,2-3 17,-7 7 0,3-6 1,-6 6-1,2-3-15,-2 2 1,3 3 0,-1 1 0,-2 1-70,-2-1 0,-4 1 0,-4-1 0,-5-2 30,-5-3 1,-1 4 0,-1-5-1,1 3-20,-1-2 1,-1 1 0,-2-5 0,-3-1-13,3 1 1,2-2 0,2-6 0,-1 2-204,1 4 1,5-5-14,1 5 0,6-12 305,0-5 0,3-5 0,2-1 0</inkml:trace>
  <inkml:trace contextRef="#ctx0" brushRef="#br0" timeOffset="325">470 123 7259,'16'-18'-220,"-5"1"0,-3 5 0,-8 1 158,0-3 0,0 5 175,0-3 0,0 6 0,-2-3 42,-4 0 0,3 4 110,-9 5-188,0 0 0,-3 2 1,1 1-1,4 6-4,3 0 0,-4 3 1,2 5-1,2 1-27,-1-1 0,-4 6 0,6 1 0,1-3-28,-3-2 1,6 4 0,-4 1 0,5-3-60,1-2 0,1-2 0,5 1-47,6-1 0,3-5 0,3-2 1,-1-1-195,1 1 0,-1-6 0,0 2-697,1-5 979,-1-1 0,8 8 0,2 2 0</inkml:trace>
  <inkml:trace contextRef="#ctx0" brushRef="#br0" timeOffset="579">801 314 7538,'0'12'49,"0"-1"1,0 3 7,0 1 1,0 3 0,0 0-1,0-1 24,0 0 0,0 0 0,0 1-88,0 0 1,0-1 0,2 0-306,4 0 0,-4 1-112,4 0 1,-5-7 423,-1 1 0,8-8 0,2 3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37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906,'17'0'-259,"1"0"280,0 7 1,-7-3-1,1 6 83,1-3 1,2 7-1,3-2 1,0 3-57,-1 3 1,0 1-1,0 2 1,1 3 6,0-3 1,5-2 0,0-2-1,-2 1-51,-1-1 1,-3 1 0,-1-1 0,-3 0-156,-2 1 0,1 0 0,6-3 0,-1-2-196,0-1 0,0-7 0,1 5-92,0-2 0,-7 0 439,1-2 0,-1-12 0,-1 4 0,-2-16 0</inkml:trace>
  <inkml:trace contextRef="#ctx0" brushRef="#br0" timeOffset="310">452 1 7959,'-11'0'-61,"0"0"0,5 0 0,-6 0-174,-2 0 0,5 2 0,-1 4 0,1 3 349,-1 1 0,4 5 1,-4-3-1,3 4-21,3 1 1,-6 8 0,1 2-1,-3 0-5,0-4 1,3 5-1,-5-1 1,2 1-58,-1 2 0,-2-9 0,-3 4 0,3-2-81,3 1 1,-3-1-1,3-6 1,-3 0-387,-3 1 0,6 0-534,1-1 970,7 0 0,-4 0 0,8 1 0</inkml:trace>
  <inkml:trace contextRef="#ctx0" brushRef="#br0" timeOffset="688">905 192 7884,'10'0'-730,"0"0"804,-5 0-14,-3 0 0,14 0 0,-5 0 66,5 0 0,1 0 1,1 0-338,-1 0 1,1 0-414,-1 0-44,0 0 668,-7 0 0,6 8 0,-7 2 0</inkml:trace>
  <inkml:trace contextRef="#ctx0" brushRef="#br0" timeOffset="879">923 366 7688,'0'12'-705,"2"-3"1054,3 0 0,0-3 0,6-5-129,2 5 1,3-4 0,1 4-427,1-4 1,-1-2 0,1 1 205,-1 5 0,0-3 0,1 4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34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365 6886,'0'-9'150,"-7"1"0,3 8 114,-8 0-178,8 0 0,-5 2-69,3 4 0,4 3 0,-4 9-2,4-1 1,2 1 0,0-1 0,0 0 9,0 1 0,0-1 0,0 1 0,0-1-76,0 1 0,2-1 0,2 0 52,2 1 0,7-3 0,-1-3 6,3-6 0,3 1 0,-1-1-21,1-2 0,-1-2 0,0-4 3,1-4 1,-6 4 0,-1-5 0,1-1 3,-2-4 1,-1 3 0,-5-3 1,1-2 1,7-1-1,-6-2 6,-2-1 1,-2 7 1,-2-1-22,0 8 0,-2-4 17,-4 8 0,4 8 0,-3 4 0,2 3 0,3-3 0,3-1 25,2 3 1,3 1 0,6 1 0,-3-2 17,2-3 0,1-5 1,-1 4-1,-1-3-28,2-3 1,2 4 0,1-3 0,0-1 2,0-2 0,1-2 0,0 0 1,-1 0-8,0 0 1,0-7-1,1-3 1,-3-2 54,-3 1 1,3-1-1,-5-5 79,0-1 0,-3 1 0,-7 0 41,0-1-150,0 1 0,0-1 1,0-1-1,0-2 11,0-2 0,-5-1 0,-3 7 1,-2-1-253,-3 1 1,-2 6-1,-3 1 1,0 2-246,1 4 0,-6 2 1,0 2 451,2 0 0,1 8 0,3 2 0</inkml:trace>
  <inkml:trace contextRef="#ctx0" brushRef="#br0" timeOffset="608">661 17 7864,'10'0'-105,"6"-5"0,-5-1 215,5 2 0,-5 2 1,-1 4-172,-2 3 1,3 5 0,-5 7 0,-2 1 74,-2 0 1,4 1-1,0 2 1,-3 2 74,0-2 1,3 5-1,-1-3 1,-1 0-45,-2 2 1,-2-5-1,0 5 1,0-2-25,0 0 1,6 0-1,0-5 1,-2-1-111,-3 1 1,-1-1-1,0 0-64,0 1 0,0-1 69,0 1 1,-5-6 43,-1-1 1,-8-7 68,2 2 1,5-6-10,1-6 1,4-4 0,2-7-15,0-1 0,0 1 0,2-1-11,4 1 1,4 0-1,7-1 1,0 3 28,0 3 0,1-3 0,1 5 0,3-1 41,1-1 1,0 8 0,-5-4 0,-1 2 31,0 0 1,3-1 0,1 3 6,2-2 1,8 0 0,-6 8-19,-3 4 0,1-2 1,-12 6-1,5 0-63,1-1 1,-5 3 0,0 5 0,-1 0-31,-1 1 0,-1-7 0,-5 1 0,2 2-111,-2 1 1,-2 2-1,-2 1-52,0-1 0,0 1 1,0-1-1,-2-1-93,-4-5 1,2 2 0,-6-4-371,3 0 633,-7-5 0,5 4 0,-9-8 0</inkml:trace>
  <inkml:trace contextRef="#ctx0" brushRef="#br0" timeOffset="1042">1515 435 7698,'11'0'-1034,"1"2"1144,2 4 1,1-4-40,2 4 0,1-5 0,-1-1-46,0 0 1,-5 0 0,0-1 42,1-5 0,-3 2 0,0-7-25,-3-4 1,1 6-1,-4-3 33,1-1 0,1-3 0,-6-1-45,0 0 1,-1 5 0,-5 3-41,-6 0 1,2 4 0,-1 5-1,-3 0 44,-1 0 1,-3 0 0,1 0 0,1 2 12,5 4 0,-5-3 0,5 9 1,-5 2 20,-1 1 0,1 2 1,3 1-1,3-1 35,3 1 0,1-1 0,6 0 1,0 1 7,0-1 1,0 1 0,2-3-204,4-3 135,3 3 1,9-7 0,-1 4 0,0-5-25,1 1 1,-1-6 0,1 4 0,-1-2-380,0 1 1,1-3 0,0 4 0,-1-4-238,0-2 0,-6 0 596,1 0 0,0-8 0,6-1 0</inkml:trace>
  <inkml:trace contextRef="#ctx0" brushRef="#br0" timeOffset="1432">1897 435 7864,'16'-11'-44,"-2"1"57,-3 2 0,1 0 1,5 4 42,0-2 1,5-1 0,-1 3-20,0-2 1,1 0-1,6 6 1,-4 0 9,-5 0 1,-3 2 0,-3 2 0,-1 4 17,1 1 1,1-3-1,-2 6 1,-5 2-241,1 1 0,-6 2 0,4 1 0,-5-1-55,-1 1 1,0-1-1,0 1 159,0-1 1,-1-2 0,-3-1 66,-2-2 0,-7-3 158,1 3 0,3-4 0,-3-8 74,-2 0 0,7-2-8,1-4 1,3-4-1,3-7 1,0-1-106,0 1 1,0 0 0,0-3 0,3-1-80,3-3 0,-3 0 1,9 3-1,0-3 47,-3 3 0,6 1-659,-3 3 1,2 6 0,-1 1 575,-1 2 0,7 2 0,8 6 0</inkml:trace>
  <inkml:trace contextRef="#ctx0" brushRef="#br0" timeOffset="2004">2524 418 7542,'18'2'-153,"-1"3"0,0-3 271,1 4 1,-1 2 0,1-2 40,-1-2 1,0-3 0,1-1-89,-1 0 0,-5 0 0,-3-1 1,1-3-39,0-2 1,-6-2-1,3 5 1,-1-6 14,0 0 0,2 3 0,-5-6 13,3-1 0,0 3 0,-6-1 28,0-3 1,0 5-82,0-3 1,-7 6-1,-5-3-82,-4 0 0,5 4 0,0 5 0,-4 0-3,0 0 1,-8 0 0,0 0-1,2 2 57,1 4 0,3-3 1,-1 9-1,1 0 21,0-3 0,-1 7 1,1-5-1,1 5 41,4 1 1,-1 1-1,5-1 1,1 0 95,-1 1 1,2-1 0,6 1-48,0-1 1,0 1 0,0-1 25,0 0-82,0-7 0,6 5 0,2-5 1,2 2 40,3-1 0,-3-5 1,1 4-1,3-3 64,1-3 0,3-2 0,-1 1 0,0 0-20,1 3 1,-1 0 0,1-6 0,-1 0-48,0 0 0,-1-2 1,-3-2-1,-1-2 25,2 3 1,1-2-406,2 0 0,-5 3-2044,-1-4 2351,-6 4 0,-5-6 0,-10-1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53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6128,'17'0'266,"1"0"-227,-1 0 1,0 0-1,1 0 1,-1 0-8,1 0 0,-1 0 0,0 0-20,1 0 1,-1 0 0,1 0-1,-1 0 1,2 0-1,5 0 1,1 0 0,6-1 0,-3-4-14,4 0 0,1-1 0,1 6 0,1 0 23,0 0 1,6 0 0,-1 0 0,-1 0 27,-2 0 1,3 0 0,3 0 0,-1 0-34,1 0 1,3 0-1,-3 0 1,-1 0-3,1 0 1,3 0 0,-3 0-1,-1 0 3,1 0 0,6 0 1,-3 0-1,2 0-7,-1 0 1,9 0 0,-4 0-18,2 0 1,0 0 0,-2 0 0,3 2 0,0 2 5,4 1 0,-1 1 0,-4-6 0,2 0 8,2 0 1,0 0-1,-4 0 1,2 0 9,2 0 1,-5 0 0,-5 0 0,2 0 16,0 0 1,5 0-1,-13 0 1,1 0 10,-1 0 0,-1 0 1,-7 0-1,2 0-10,-2 0 1,1-6-1,0 1 1,-2 1 21,-4 2 1,3 2 0,-4 0 0,1 0-70,0 0 0,0-6 1,6 1-1,-2 0 7,-5 4 0,5 1 0,-4 0 1,4 0-6,2 0 0,0-6 0,0 0 0,0 2 5,-1 3 1,1 1 0,0 0-1,0 0 4,0 0 1,2-6 0,1 0 0,2 2 50,-1 2 1,4 2 0,-1 0-1,1 0-17,0 0 0,-3 0 0,-3 0 0,0-2 25,-3-4 1,5 4 0,-10-3-1,2 2-30,-2 3 0,2 0 1,-6 0-1,0 0-37,0 0 1,4-1-1,-3-4 1,-1 0 29,0 1 1,4 2-1,-4 2 1,2 0 32,4 0 0,2 0 0,0 0 1,-2 0-8,-2 0 1,0 0 0,6 0 0,-2 0 45,-4 0 0,3 0 0,-5 0 0,2 0-27,1 0 1,-9 0 0,2 0 0,-4 0-135,-1 0 1,-6 0-1294,-1 0-1,1 0 1361,-3 0 0,-17 8 0,-11 1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53.9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262 6347,'10'-7'-296,"3"3"365,-7-8 0,6 6 615,-6-5-219,-1 7-348,-5-4 0,0 10 1,0 4-22,0 5 0,0 5 0,0 1 1,0 0-82,0 1 0,6 7 0,0 2 0,-1 2-30,3 0 0,-6 0 1,6 6-1,-3-2-59,1-4 1,0 2 0,-6-6 0,0 0 9,0 0 0,0-1 0,0-7 1,0 0-2,0 0 1,0 1-14,0 0 0,-7-9 55,-5-3 0,2-4 0,0-4-14,3-4 1,-4 3-1,2-9 1,0-2 16,-5-2 0,4-7 0,1-2 0,0 0-29,-1 0 1,4-6-1,-4 2 1,0-4 18,1-1 1,3 4-1,-3 3 1,0 2 103,6 4 1,1-4-1,2 2-3,0 1 1,0 3 0,2 4-1,4 1-38,5 2 0,5 7 1,1-5-1,0 2 65,1 4 0,1-3 1,3 1-1,1 2-63,-2 2 1,4 2 0,-1 0 0,-1 0 4,2 0 0,-4 0 0,6 0 1,-2 0-14,-4 0 1,5 8 0,-3 2 0,-2 1-19,-2 1 0,-1-7 0,-3 7-5,-3 2 0,-3-1 0,-5 1 0,2-3-15,-2 2 0,-4-3 0,-4 2 0,-3-1 3,-3-1 1,-2 4 0,-5-7 0,-1 1-24,1 0 1,-6 4-1,-3-7 1,2 1 1,-2 2 0,1-6 0,4 4 1,-3-5-121,3-1 1,2 0-1,2 0 1,-1 0-51,1 0 1,-1 0 0,1 0-122,0 0 1,5 0 319,0 0 0,9-7 0,-5-3 0</inkml:trace>
  <inkml:trace contextRef="#ctx0" brushRef="#br0" timeOffset="450">1376 53 7741,'0'-9'-711,"-2"-5"698,-4 8 1,-2-2-1,-5 4 1,1-1 52,-1 1 0,-3 2 1,-1 2-1,0 0 21,-1 0 1,0 6 0,1 2 0,0 1-22,0 5 1,-1 3-1,0 4 1,1 2 12,0-1 0,0 5 0,-1 0 1,0 2 20,1 0 1,6-6 0,-1 6 0,1 1-9,1-3 1,-4 6 0,8-6-1,3 1-37,0 1 0,3-5 1,0 3-1,0-2-47,0-4 1,9 0-1,2 1 1,5 1-115,1-2 0,0-4 0,3-3 0,1-2 18,2 1 1,2-3 0,-4 0 0,3-3-1150,-3-3 1263,6-2 0,-8 6 0,7 2 0</inkml:trace>
  <inkml:trace contextRef="#ctx0" brushRef="#br0" timeOffset="790">1689 297 7889,'12'0'-120,"0"0"1,-6 6 0,5 0 0,2-3 0,3 1-1,1 2 355,1 5 0,-1-1 1,1 2-1,-1 2-149,0 1 0,7 3 0,-1-1 0,-2 2-89,-2 5 1,-1-7-1,1 2 1,2-5-86,2-1 0,-1 2 1,-7 1-1,-1-2 52,-1-3 1,7-5-1,-8 4 1,1-1-487,-2 1 0,5-6 522,-5 2 0,-2 4 0,-2-1 0</inkml:trace>
  <inkml:trace contextRef="#ctx0" brushRef="#br0" timeOffset="1083">2107 366 7630,'0'-17'-598,"0"6"1,0-1 872,0-2-93,0 7 0,-2-1 0,-3 8-97,-7 0 1,-4 8 0,-1 3 0,2 5-11,3 1 0,-3 0 0,3 1 0,-4 0-89,-1-1 0,-1 6 1,1 0-1,0 1 3,-1 0 1,7-4 0,-1 3 0,0-3-108,3-3 1,-5 0 0,7 0-148,-3 1 1,6 0-1,-4-1-567,0 0 832,6-7 0,-5 6 0,7-7 0</inkml:trace>
  <inkml:trace contextRef="#ctx0" brushRef="#br0" timeOffset="1621">2403 18 7550,'18'0'-1435,"-1"0"1530,0 0 1,0 0 0,1 0 0,1 0 105,4 0 0,-3 0 1,3 0-1,-3 0-85,-3 0 1,-6 0-1,1 0 1,2 0-13,1 0 1,3 6-1,1 2 1,2 2-48,2 3 1,1-3-1,-7 1 1,0 1-28,0-2 1,1 5 0,0-5 0,-3 2-53,-3-1 1,3 1 0,-3 5 16,3 0 1,0 1 0,-1 0-37,-2-1 1,-6 0 0,4 0 0,-3 3 0,-3 1 22,-2 2 1,-2 0 0,0-3 0,0 1-8,0 2 0,0 0 0,0-3 1,0 1 25,0 2 1,-6 0-1,-1-5 1,-3 1 20,-4 4 1,5-3 0,-3 3 0,-2-3-5,-1-3 1,3 0-1,1 0-1,-3 1 0,-1 0 1,-3-3-1,0-1-57,1-3 1,6-5 0,-1 4 0,-2-3-349,-1-3 0,-3 4 388,1-2 0,0 7 0,0-3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47.6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436 7897,'10'0'-98,"-2"0"0,-8 2 1,0 4-1,2 6 174,4 3 1,-4 3 0,3-1 0,-1 2 18,2 5 1,-4-6 0,4 8 0,-4-3-47,-2 0 0,6 8 0,0-4 0,-2 0-64,-3-4 0,1 3 0,2-3 1,2-2-33,-2-1 1,-2-3-1,-2 0-75,0 0 1,0 1-26,0 0 9,0-1 1,-2-10 84,-4-7 1,2-1 0,-6-11-1,1-2 9,-1-1 1,0-3 0,-1 1 0,3-2 0,0-5 1,7 3 0,-8-8 0,4 1 16,-1 1 1,0-5 0,6 9 0,0 2 124,0 1 1,0-4-14,0-6 0,2 6 1,2 0-71,2 5 0,5 7 0,-2 1 0,0-1 0,4 0 34,3 0 0,3 1-26,5-6 1,-1 5 0,2 2 0,-7 3 23,-3 3 1,0 2 0,3 2 0,-1 0 6,0 0 1,1 0 0,-1 2-30,1 4 0,-1-2 0,2 7-7,5 2 0,-5 3 0,4 1-52,-3 1 0,-5 0 1,-3-1-1,-7 0 13,-3 0 1,4 1 0,0 0-1,-4-3 9,-6-3 0,0 3 1,-8-3-1,-1 1 1,-2-2 1,-3 3 0,-1-6-1,-3 0 15,-1-1 1,-5 1 0,4-4 0,3 2 4,1-2 1,-3-3 0,0-1-109,2 0 0,1 0 1,3 0-292,0 0 0,5-1-167,0-5 556,9 4 0,-5-13 0,8 5 0</inkml:trace>
  <inkml:trace contextRef="#ctx0" brushRef="#br0" timeOffset="638">1550 227 7941,'9'-8'-1079,"-1"5"1422,-8-9-200,0 8 1,-2-4-155,-4 8 1,-3 0 0,-9 0 0,0 0-15,1 0 0,0 0 0,0 0 0,-3 3 33,-3 2 0,2-1 0,-6 8 0,0 1-2,-1 3 1,1 3 0,-4 4 0,4 5 15,2-1 0,-4 5 1,4-3-1,0 4 75,0 2 1,1 0 0,7-2 0,1-2-59,5-2 1,4-6 0,7 4 0,0 0 34,0 0 0,1-6 0,5 2 0,5-3 88,5-3 1,1 0 0,1 1 0,0 0-47,-1-1 0,2 0 0,2-1 0,3-3 4,-3-1 1,4-6 0,-2 3 0,-2-1-5,-1-4 0,3-2 0,0-2 0,-2 0-49,-1 0 1,-3 0-1,0 0 1,1 0 7,0 0 0,-7-2 0,1-2-2432,1-1 2357,-5-9 0,8 4 0,-7-8 0</inkml:trace>
  <inkml:trace contextRef="#ctx0" brushRef="#br0" timeOffset="1508">2612 349 6208,'-12'0'210,"0"0"-121,-1 0 0,3 0 0,-2 0-71,-1 0 1,-2 0 0,-3 0-1,0 0 23,1 0 0,0 0 1,-3 0-1,-1 0 31,-2 0 1,0 0 0,6 0-1,-1 0 65,0 0 1,1 0 0,0 0-1,-1 2-101,1 4 1,5-3-1,0 9 1,-1 0 4,-2-3 0,3 7 1,2-5-1,0 5-65,1 1 0,5 1 1,-1 0-1,2-1 61,3 0 1,0 3-1,0 1 1,0 2 20,0-2 1,0-2-1,0-1 1,3 0 7,2-1 0,-3 0 0,6-1 0,-2-3 68,0-1 0,7 0 1,-2 3 11,5-3 1,1 1-1,1-7 1,-1-1-47,1 4 1,-1-8 0,3 5 0,1-4-8,2-2 0,2 6 0,-4 0 0,3-3-147,-3 0 1,-2-3-1,-2 0 1,1 0-144,0 0 0,-7 0 1,1 0-236,1 0 1,-4-6-11,3 0 1,-9 0 40,-3 6 1,-3-6 0,-9 0 400,-1 3 0,5-1 0,1 0 0,-1-2 0,6-7 0,-5 3 0</inkml:trace>
  <inkml:trace contextRef="#ctx0" brushRef="#br0" timeOffset="2471">3203 784 7075,'0'10'38,"0"-3"1,-2-7 147,-4 0 0,5-1-55,-5-5 0,4 2-82,2-8 0,-2 1 0,-2-6-67,-2-1 1,0 0-1,6 1 1,-1 0-25,-5 0 1,3-1-1,-2 0 1,3 1 8,2 0 0,0 0 1,0-1-1,0 0 25,0 1 0,6 0 0,0 0 1,-1-1 8,3 0 1,-6 7-1,6 1 1,-3 1 25,1-1 1,8 4 1,-2-5 1,3 1-1,1-4 1,-3 5-9,-2 1 0,1 2 1,3 4-1,-1-2 0,-2-2 1,-1 1-1,7 5 17,-1 0 0,1 0 0,-1 0 1,0 0 12,1 0 1,-7 0 0,1 0-32,2 0 0,1 1 0,3 3 0,-3 4-24,-3 2 0,3-5 1,-3 5-1,3-2 14,3-4 1,-7 4 0,1-1 0,-1 3-6,-1 3 1,0-3 0,-6 2 16,2 2 0,1 1 1,-3 3-1,2-1-1,-2 0 0,-2-5 0,-2-1 0,0 3-3,0 2 0,0 1 1,0 0-26,0 0 1,0-5 0,0 0-2,0 1 1,0-3 0,0 2-11,0 1 1,0-3 13,0 1 1,0-5-101,0 6-316,0-9 1,0 7-516,0-4 935,0-4 0,0 6 0,0-8 0</inkml:trace>
  <inkml:trace contextRef="#ctx0" brushRef="#br0" timeOffset="3162">4178 315 6596,'8'9'156,"-4"4"0,7-5 7,2 2 0,-3-5 0,2 5 0,-1 0-41,-1 0 1,6-4-1,-5 5 1,5 1 20,1-2 0,0 5 0,1-6 0,0 3-66,-1 0 1,6-3 0,0 5-1,-2-4-115,-1-3 0,-3 5 0,0-4 15,1 1 1,0 3 0,-1 3-471,0-3 0,-5 2-669,-1-9 1162,-7 9 0,4-5 0,-8 9 0</inkml:trace>
  <inkml:trace contextRef="#ctx0" brushRef="#br0" timeOffset="3495">4474 297 7562,'-10'8'0,"4"3"56,5 5 0,-5 1 0,-2 0 1,-2 1 5,-3 0 1,3-1-1,0 2 1,1 2 1,-1 3 0,0 0 0,-3-2 0,1 1-24,-1-2 0,3 0 1,-2 1-50,-1 1 0,-2 1 0,-1-7-230,5 0 1,-5 0-150,5 1 388,2-9 0,-6 0 0,6-9 0</inkml:trace>
  <inkml:trace contextRef="#ctx0" brushRef="#br0" timeOffset="4046">4770 18 7163,'17'-7'-192,"1"5"1,-1-4-1,0 4 1,1 2 424,-1 0 1,1 0 0,-1 0-174,0 0 0,1 0 1,-1 0-1,1 0 1,-1 0 55,1 0 1,-1 5 0,0 4-69,1 0 1,-1 1 0,1 4-1,-1-3-6,0 2 1,-5 3 0,0 1 0,-1 1-25,-1-1 0,3 1 0,-5-1 0,0 3 24,-1 3 0,5-2 0,-6 6 0,0 0-37,2 0 0,-7-4 0,5 4 1,-2 0 75,2 1 1,-4-1 0,6 4 0,-3-2 48,1 2 0,0-4 0,-4 0 0,2 0-44,1 0 0,1-4 1,-6 4-1,0-2-46,0-4 0,-2-1 0,-2-1 0,-3 2 19,-3 3 1,4-1 0,-5-7-1,-3-3-32,-1-2 1,-3-1 0,1 4 0,0-2-100,-1 1 0,-5-5 0,-1-1-230,3 1 1,2-6 0,2 5-1,-1-1 302,1 0 0,-8 0 0,-2-6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45.8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279 8007,'-10'9'-203,"3"-8"-249,-1 7 610,6-8 1,-4 0-85,12 0 0,4 0 1,7 0-1,0 0 13,1 0 1,0 0-1,0 0 1,4 0-48,1 0 1,6 0 0,-4 0-1,2 0-77,4 0 0,-4 0 1,2 0-1,1 0-117,-3 0 1,0-6 0,-6 0 0,2 3-176,-1 0 1,-4 3-1,0 0-341,0 0 670,-9 0 0,-1-7 0,-8-3 0</inkml:trace>
  <inkml:trace contextRef="#ctx0" brushRef="#br0" timeOffset="384">71 402 7977,'-18'9'-2,"1"-1"1,-1-8-382,9 7 114,1-4 294,8 4 1,2-1 141,4 0 0,3 5-50,9-5 1,-1 6-1,1-6-44,-1-3 0,3 0 0,1-3 0,2 0-46,-2 0 0,4 0 0,0 0 0,1 0 3,-2 0 0,6 0 0,-5 0 1,0 0 0,0 0 1,4 0 0,-4 0-1,0-3-94,1-3 0,-2 5 0,-2-5 0,1 4-205,-2 2 1,-7 0 0,-2-2-1,1-2-170,2-2 1,-3 0 270,0 6 1,-9-1-1,6-3 167,-2-2 0,-5-7 0,6 3 0</inkml:trace>
  <inkml:trace contextRef="#ctx0" brushRef="#br0" timeOffset="784">489 1 7077,'11'6'210,"-1"2"1,-1-1-179,1 1 1,-4 4-1,3-5 1,1 3 24,0 3 1,-4 3 0,3 1 0,1 1-27,0 0 0,0 5 1,3 0-1,-2 0 10,3 2 0,-4-5 0,2 3 0,-1-4-11,-1-1 0,3 5 1,-5 0-1,0-2 11,-1-1 1,-1-3 0,-6 0 0,0 0-1,0 1 1,0 0 0,0-1-1,0 0 47,0 0 1,-6 1 0,-1 0 0,-3-1-75,-3 0 0,-9 0 0,-1 1 0,-1-3-160,0-3 1,2 3 0,-5-3 0,2 4 23,3 1 0,-2-7 1,0-5 121,3-2 0,2 4 0,2 3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58.4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1 767 7419,'0'-10'163,"0"3"1,0 8-84,0 5 0,2 4 1,2 7-1,2 0-45,-2 1 0,-2 0 0,-2 0 0,0 4-51,0 1 0,0 6 1,0-6-1,1-1 31,5-3 1,-3 4 0,2 0-1,-3-1-71,-2-3 1,0-1-1,0-1 1,0 0-27,0 0 0,0-5 0,0 0-54,0 1 0,0-3 22,0 2 0,-2-8 73,-3 2 0,2-12 0,-4-4 1,1-1 31,0-1 0,-2 0 0,5-6 0,-3 0 19,2-6 1,0 3 0,0-6 0,-2 0 6,3 0 1,0 0 0,3-4 0,0 2-11,0-2 0,0 4 0,0-1 0,0 3 25,0 4 1,0 2 0,3-1 0,0-1 41,3-2 1,8 0 0,-3 6-33,5-1 0,1 0 1,0 3-1,1 1-38,0 3 1,-1 5 0,0-4-1,0 3 4,1 3 0,0-4 0,-1 2 0,0 3 40,0 0 0,-5 3 0,0 0 1,1 3-33,3 2 1,-1-1-1,-2 5 1,-1 1-13,2 0 1,-1 2 0,1 3 0,-4-2-25,-3-1 0,5 0 0,-4 6 0,-1-1 8,1 0 1,-2 0 0,-4 1 0,2 0-7,2-1 0,-3 0 0,-6 0 3,-3 1 0,-8 0 0,3-1 14,-5 0 1,-1-6-1,0-1 1,-1 0 15,0 0 1,1-7 0,0 3 0,0-3 24,-1-3 0,0 0 0,1 0-32,0 0 1,0 0-1,-1 0-210,0 0 0,7 0 1,-1-3-654,-1-3 855,5 5 0,1-15 0,7 6 0</inkml:trace>
  <inkml:trace contextRef="#ctx0" brushRef="#br0" timeOffset="678">1759 314 7685,'-18'0'-255,"1"0"1,-1 0-1,1 0 281,0 0 0,-1 0 1,1 0-1,-1 2 77,1 4 1,0-4 0,-1 6 0,-1-1 14,-4 5 1,3-3-1,-5 3 1,2 2-49,-1 1 0,0 8 1,2 3-1,-1 1-16,2 3 0,1 3 0,3 2 0,0 0 1,-1 0 1,3 0-1,3-1 1,6 2-3,4-2 1,2 1-1,0 0 1,0-1-7,0 2 1,8-4 0,4-1 0,3-4-34,3-2 0,-1 4 0,0-3 0,1-1-95,-1 0 1,7 4 0,-1-6 0,-2-1-179,-2-4 0,-1-6 0,1 0 1,2 0-8,2-3 0,1 1 0,-7-6 0,1 2 266,-1-2 0,8-3 0,2-1 0</inkml:trace>
  <inkml:trace contextRef="#ctx0" brushRef="#br0" timeOffset="1046">2037 680 7033,'17'0'-79,"-1"1"0,-2 3 0,-3 4 0,1 2 259,-2 4 0,5-1 1,-3 1-1,3-3-38,3 2 1,-1 3 0,0 4-1,0 1-71,1 2 1,0 0 0,-1-6-1,0 1-124,0 0 0,1-1 1,-3 0-1,-1-1-92,-2-5 0,-1 3 1,5-6-1,-3-1-525,-1 1 1,-6 4 669,6-7 0,-1 1 0,6-6 0</inkml:trace>
  <inkml:trace contextRef="#ctx0" brushRef="#br0" timeOffset="1317">2420 663 7924,'9'-10'-83,"0"2"1,-9 10-1,0 4 1,-3 4 151,-3-1 1,-1 9 0,-7-3 0,3 6-99,-2 0 0,-3 0 0,-1 1 0,-1 1 5,0-2 1,0 5 0,-4-1 0,-1 0-36,2 0 1,1-2 0,1-6 0,-1 1-282,3 0 1,-4-1-1,11 0 340,0 0 0,-5 1 0,6 0 0</inkml:trace>
  <inkml:trace contextRef="#ctx0" brushRef="#br0" timeOffset="1823">2855 227 6758,'0'18'146,"0"-7"1,0 0 0,0 3-74,0 2 1,0 7-1,-2 2 1,-2 2 5,-2 4 1,1 2 0,3 4-1,-2 1 19,-2 3 0,0 0 0,6-7 0,-1 2 22,-5-2 0,3 1 0,-2 0 0,3-2-41,2-5 1,0 5-1,0-3 1,0 0-21,0 0 1,0 0 0,0-6 0,0-1-65,0 2 0,0-6 0,0 4 1,0-3-108,0-3 0,0 0 0,0 1-292,0 0 0,0-1 1,0 0-729,0 0 672,-8-7 460,6 6 0,-13-14 0,5 6 0</inkml:trace>
  <inkml:trace contextRef="#ctx0" brushRef="#br0" timeOffset="2412">3587 767 7838,'9'-2'186,"-3"-4"-493,-4-6 0,-4 5 209,-4 1 0,2 4 1,-6 0 127,3-4 0,-7 4 0,3-3-21,-5 2 0,-1 3 1,0 3-1,-1 0 24,0 3 1,1 2 0,-2-4 0,-2 3-2,-3 3 1,1 2 0,6 5-1,-1 0 7,1 1 1,2 1-1,1 3 1,4 0 16,2 0 0,3-2 0,5-3 0,0 0-20,0 0 1,0 1-1,1 0 1,5-3 72,6-3 0,1 3 0,3-6 26,1 1 1,3 4-1,9-8 1,-6 0-66,-4 1 1,-1-5 0,-1 4 0,0-4-34,1-2 1,5 0-1,0 0-75,-1 0 1,-3 0-1,-1 0 1,-1 0-156,0 0 1,-6 0 0,1 0-479,2 0 1,2 0 670,1 0 0,-7-8 0,-3-1 0</inkml:trace>
  <inkml:trace contextRef="#ctx0" brushRef="#br0" timeOffset="2908">3969 314 8010,'17'0'-238,"1"0"131,0 0 1,-1 0 0,0 0 224,0 0 1,1 2 0,0 2 0,-1 2-147,0-2 0,6 3 1,1 1-1,-1 1 57,2 6 1,-4 0-1,9 2 1,0 2 42,3 5 0,-4-3 0,0 6 0,0 0 11,-2 0 1,-2 0 0,-7 4 0,-1-2 3,1 2 1,-3 2 0,-1 2 0,-3-2 24,3-4 0,-6 4 0,-1-6 0,-1 1-6,0 2 1,0-7 0,-6 4 0,0-2-40,0-4 0,0 5 0,0-3 0,-2-2-79,-4-1 1,-2-3 0,-6 0 0,3 0-20,-2 1 1,-3 0-1,-4-1 1,-1-1-13,-2-5 0,0 2 1,3-5-1,-1 2-584,-2 3 0,0-5 1,3 0 626,-3-1 0,4-4 0,-6 4 0</inkml:trace>
  <inkml:trace contextRef="#ctx0" brushRef="#br0" timeOffset="3987">5292 384 7665,'12'-6'165,"-1"0"1,-5 0 0,4 9 0,-2 2-66,-5 7 1,5-1 0,-2 5 0,0 3-98,1 0 1,-4 7 0,4-2 0,-1 2-14,0-1 1,5 4 0,-3-4 0,0 0-61,0 1 0,-2-2 1,-5-2-1,3 1-61,2-2 1,0-1 0,-6-3 22,0 0 1,0-5 17,0 0 1,-2-9 57,-4 3 0,-2-6 1,-5-3-1,3-5-7,2-2 1,-3-2 0,3-7 0,0-2 14,1-2 0,-5-7 0,4 6 1,1-3 17,-1-4 1,2-1 0,4 2-1,-2 3 3,-2 1 1,0-2 0,6 4 0,0 3 9,0 2 1,0 1 0,3 3 0,0 1-9,3 2 0,8 6 0,-3-5 59,5-2 1,1 5 0,0 0-1,1 3-54,0-1 0,-7 0 1,1 6-1,1 0-8,2 0 0,3 0 0,0 0 24,-1 0 0,0 0 1,0 0-1,1 0-5,0 0 0,-7 6 0,1 1-46,1 3 0,1 2 0,-3 5-14,-5 0 1,-4 1 0,-2-1 11,0 1 0,0-1 0,-2 0 26,-4 1 0,2-1 1,-7 1 11,-2-1 1,-3 0 0,-1-1 0,-1-2 5,0-3 0,1-7 1,0 4-1,0-3 16,-1 1 1,0 0-1,1-6-97,0 0 1,0 0-197,-1 0 1,9-2-102,3-3 1,3-5 366,3-8 0,16 1 0,4-1 0</inkml:trace>
  <inkml:trace contextRef="#ctx0" brushRef="#br0" timeOffset="4478">6668 1 7874,'-18'0'-88,"0"0"0,1 0 0,0 2 1,0 1-167,-1 3 1,-1 2 0,-3-4 0,-1 4 327,2 2 0,-1 1 0,1 6 0,-2 1 6,2-1 0,-5 3 0,3 1 0,2 4 64,2 2 1,-5 0 0,1 4 0,2-2 3,2 2 0,4-4 0,0 2 1,6 0 31,1-2 0,3 6 0,5-6 0,0 2-47,0 0 1,1-8-1,5 5 1,6-3-37,3 0 0,3 1 0,-1-6 0,1 4-176,-1 1 1,3-2 0,1-7 0,2-2-165,-2 1 1,1-4 0,-1 1 0,2-2-290,-2-4 1,-2 0-1,-1 0 532,-1 2 0,8 0 0,2-6 0</inkml:trace>
  <inkml:trace contextRef="#ctx0" brushRef="#br0" timeOffset="5026">7259 297 6397,'0'-12'457,"-2"3"-232,-4 0 0,2 4 0,-7 5-153,-2 0 0,3 0 1,-2 0-1,-2 0-37,-1 0 1,-3 0-1,1 0-54,0 0 1,0 0 0,-1 2 0,0 1-4,1 3 1,6 6 0,-1-4-1,1 2 51,1 3 0,-4-3 0,8 1 1,3 3 26,0 1 1,3 3 0,0-1-1,0 2 49,0 5 0,0-5 0,3 4-1,3-3 1,-3-3-1,9-2 1,1-1-13,3-2 0,-5-3 0,1 3 0,2-4-34,1-1 1,3-4-1,-1 2 1,0-1-7,0 2 1,1-4-1,1 4 1,3-5-269,1-1 1,0 0-1,-5 0-480,-1 0 0,0-1 20,1-5 0,-3 2 676,-3-8 0,-4-7 0,-8-8 0</inkml:trace>
  <inkml:trace contextRef="#ctx0" brushRef="#br0" timeOffset="5367">7659 18 7874,'18'0'-82,"-1"0"0,1 0 94,-1 0 1,1 0 0,-1 2 0,0 2 0,1 4 0,-1-1 64,1 1 0,5 6 0,2-3-212,2 5 219,-5 1 0,8 1 1,-5-1-1,1 0 32,-2 1 1,0 1 0,-6 4-1,-3 4-108,-3 1 1,1 4 0,-8-4 0,0 0 39,-4 2 0,-1-1 0,0 5 0,0 1-112,0 0 0,-7 0 0,-5 0 0,-3-1-168,-2 2 1,-11 4-1,-4 1 1,-10-3-535,-2-1 766,-2-2 0,-14 8 0,29-22 0,0 2 0</inkml:trace>
  <inkml:trace contextRef="#ctx0" brushRef="#br0" timeOffset="7295">18 1968 7874,'-10'0'-1344,"2"0"1401,8 0 1,2 0 0,2-2 33,2-4 0,8 4-106,-3-3 0,-1 2 0,2 3 4,1 0 1,3 0 0,1 0-1,0 0-6,1 0 1,-1 0 0,2 0 0,3 0 10,1 0 1,8 0 0,-4 0 0,2 0 2,0 0 0,0 0 0,6 0 0,0 0-17,-1 0 1,2 0 0,0 0 0,3 0 18,1 0 1,1 0 0,-8 0 0,0 0-2,2 0 1,-7 0-1,9 0 1,-6 0 0,0 0 0,6-6 1,1 1-1,-2 1 1,-3 2 0,9 0 1,-7-2-1,2-2-14,-1 2 1,-1 3 0,0 1 0,0 0 8,-1 0 0,7 0 0,0 0 0,-3 0 47,-1 0 1,-2 0 0,0 0-1,1-2 22,5-4 1,-4 4 0,3-4-1,-3 4-9,-2 2 1,6 0 0,-1 0 0,-1-2-33,-2-4 1,0 4-1,1-3 1,5 3-9,1 2 1,-5-6-1,4 0 1,-3 3-5,1 0 0,-1 3 0,-5 0 0,0 0-48,-1 0 1,2-2-1,-2-2 1,1-2 38,0 3 1,-1 1-1,3 2 1,2 0 10,2 0 1,1 0-1,-3 0 1,3 0-4,3 0 0,0 0 0,3 0 0,-2-2 3,3-4 0,-5 4 0,3-4 0,-1 5 5,-2 1 1,5 0 0,-8-2-1,-3-2 4,-1-2 0,-2 0 0,-1 6 0,2 0 1,-2 0 0,1-5 0,0-1 1,-1 2-7,2 2 0,-2 2 1,1-2-1,0-2-2,-1-2 0,7 0 0,0 6 1,-3 0 11,-1 0 1,4-6-1,-1 0 1,-1 3 9,-2 1 0,3 2 1,1 0-1,-2 0-11,-2 0 1,-3 0 0,1 0 0,0 0-23,0 0 0,2 0 1,1 0-1,5 0-44,1 0 0,-3-6 0,5 0 0,1 2 32,-3 2 1,5 2 0,-7 0 0,0 0 0,1 0 1,4 0-1,-7-1 1,1-3 11,1-2 1,-5 0-1,4 6 1,-6 0 134,-7 0 0,9-5 1,-5-1-1,-2 2-113,3 2 1,0-4-1,0 0 1,-2 2-47,-2 2 0,0-4 1,5 0-1,2 3 4,-2 1 1,7-4-1,1 0 1,1 2 0,0 2 1,3 1 0,-4-3 0,1-2 72,0 2 0,-3 2 0,-5 2 0,0 0-18,0 0 0,4 0 0,-3 0 0,-3-2-17,0-4 0,0 4 1,2-3-1,-1 0-186,1 0 194,0 3-353,0-6 146,0 0 0,-1 7 150,2-7-3,-2 0 1,1 6-75,0-4 56,-1-3 113,-7 6 0,6-6-103,-3 3 238,-6 4-211,9-5 7,-6-1-4,0 6 163,6-6-152,-6 8 22,9-8-15,-2 7 131,1-7-449,0 8 348,-1-8 20,2 6-24,-9-6-6,6 8 16,-6 0 244,0-7-252,6 4 6,-6-4 43,0 7-40,-2-8 61,0 6-71,-6-5-1,6 7 10,1-8 324,-7 6-375,6-6 52,-8 8-12,-7-8 2,6 7-97,-7-7 0,9 6 3,-1-4 1,-5 4 0,-1-4-628,3 4 1,-5 2 681,3 0 0,-8 0 0,4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14.7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0 6778,'-10'2'-113,"3"2"0,-1 2 250,-4-2 1,-3 4 0,-1-1 0,3 3-75,1 4 1,2-5-1,-3 3 1,1 2-13,-2 1 0,1 5 1,-1 1-1,5 2-33,1-1 1,-6 3 0,4-2-1,-1-2-97,-1-1 0,8 3 1,-3 0-1,1-1-31,0-3 0,0 1 0,6 1 29,0 2 0,0 0 1,0-5-292,0-1 0,-6-5 372,0 0 0,-7-8 0,3 3 0</inkml:trace>
  <inkml:trace contextRef="#ctx0" brushRef="#br0" timeOffset="323">210 0 7380,'11'0'-610,"1"0"1,2 0 882,1 0 1,3 6 0,-1 2-148,0 2 1,1-5 0,-1 7-1,1 0-14,-1-3 0,1 7 1,-1-4-1,1 3-108,-1 3 0,1-1 0,-1 1 0,1 1-76,-1 4 1,1-3-1,-1 3-96,0-4 1,-5-1 0,-2-1 0,0 1-64,-1-1 1,1 1 0,2-1 80,-7 1 1,-3-1 149,-2 1 0,0-9 0,0-1 0</inkml:trace>
  <inkml:trace contextRef="#ctx0" brushRef="#br0" timeOffset="573">105 332 6853,'17'0'0,"1"0"79,-1 0 1,1 0 0,-1 0 0,1 0-29,-1 0 1,6 0-1,3 0 1,1 0-126,4 0 0,-4 0 0,0 0 0,0 0-51,1 0 0,-5 0 0,4 0 125,-2 0 0,6 0 0,-4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5:56.6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14 7431,'17'0'0,"1"-2"0,-1-1 0,0-3 0,1 2-207,-1 2 1,8 2 289,4 0 0,-2-2 1,0-2-1,0-2 1,0 2-22,5 2 1,-1 2 0,-1-2 0,0-2-58,0-2 0,1 1 1,1 5-1,-5 0-67,-3 0 1,0 0-1,-7 0 1,1 0-232,-1 0 0,0 0 3,1 0 0,-6 0 161,-1 0 0,-9 2 0,-2 1 129,-10 3 0,-5 8 0,-3-4 0</inkml:trace>
  <inkml:trace contextRef="#ctx0" brushRef="#br0" timeOffset="346">210 575 7616,'-12'0'-733,"0"0"1334,9 0-480,-5 0 1,16 6-1,3 0 1,5-2-11,1-2 1,0-2 0,3 0 0,3 0 6,6 0 1,-2 0 0,2 0 0,0 0-59,-2 0 0,6 0 1,-4 0-1,4 0-138,2 0 1,-2 0 0,-3 0 0,-3 0-194,-1 0 0,3 0 1,-6 0-1,-2 0-43,-1 0 1,-3-2 0,0-2-552,1-2 865,0 0 0,-1-2 0,0-1 0</inkml:trace>
  <inkml:trace contextRef="#ctx0" brushRef="#br0" timeOffset="747">540 1 7889,'10'2'-77,"-2"1"32,0 3 0,-4 6 1,7-6-1,1 0 1,-1 0 100,1-1 1,-7 8 0,7-1 0,2 2-41,1-3 0,3 5 1,1-4-1,2 3 6,3 2 1,0 1 0,-2-1 0,1 3 8,-2 3 0,4-4 0,-2 6 0,-1-1-15,-2-1 1,-9 5 0,1-2-1,-1-1 20,-1 0 0,-3 4 1,-4-4-1,0 1-22,3-2 0,0 0 0,-8-7 0,-2 1 92,-2-1 0,-7 6 0,1 1-39,-3-3 1,-2-2 0,-1-2 0,-1 1-72,-4 0 1,3-7 0,-5 0 0,1 1-67,1-2 1,-5 5 0,2-5 0,1 2 136,0-1-67,2-7 0,5 11 0,1-5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06.9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2 53 7483,'-9'7'44,"0"-2"0,9 6 0,0 2-5,0 3 1,3 1 0,0 1 0,5-1-13,2 1 0,-1 7 0,5 4 0,-4 2-7,-3-2 1,5 2 0,-6-7 0,-2 4 19,-3 3 1,5-4 0,0 0 0,-2-2-141,-2-4 1,-2-1-1,0-3-91,0 0 0,-8 1 85,-3 0 0,-5-9 0,-1-3 35,0-4 1,-1-4 0,3-4-1,1-6 32,2-3 0,2-3 0,-3 1 0,2-2 12,-3-5 0,4-3 0,1-7 0,1 1 33,4 4 1,2-4 0,2 4 0,0-4 27,0-2 1,2 3-1,2 2 120,2 7-156,8 4 0,-5-5 0,9 1 36,-1 2 0,0 4 0,0 3 0,1 5 12,0 0 0,-1 2 1,0 3-1,0-2-23,1 2 1,0 2-1,-1 2 1,0 0 19,0 0 0,1 0 1,0 0-1,-1 2 13,0 4 0,0-2 1,1 6-1,0 0 51,-1-1 1,0 3-28,0 5 1,-1 0 0,-4 1-82,-7-1 0,-2 1 0,-3-1-6,0 1 0,0-7 0,-3 0 0,-2 4 25,-7 0 0,-4 2 1,-1-1-2,0-5 0,0-1 0,-1-6-9,0 1 0,1 7 0,0-6 0,0 0-119,-1 2 0,0-7 0,1 5 1,0-4-169,0-2 0,-1 6 0,0 0-297,1-2 576,7-2 0,-5-2 0,6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07.4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75 70 7838,'0'-17'-160,"-5"5"1,-4 2 0,0 2 0,-5 2 0,-1 0 185,-2 1 0,-3-1 0,-1 6 0,-4 0 36,-2 0 0,4 0 0,-4 0 1,1 0 18,5 0 1,-4 2 0,1 4 0,3 6-26,2 3 1,-4 4-1,-1 4 1,1 7 19,-2 3 1,6 1-1,-4 1 1,3 0-29,3-1 1,0 2 0,1-2 0,5 1-22,5 0 1,4-2 0,2-2-1,0-2-55,0 2 1,5-4 0,5 0 0,4-2-185,5-4 0,2-1 0,-1-5 1,1-1-227,3-3 1,4-1 437,-5 1 0,16-3 0,-2-8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07.8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04,'17'0'-159,"1"0"0,1 0 0,3 0 0,1 0 0,-2 0 406,-1 0 1,3 2-1,0 1 1,-2 6-55,-1 0 1,-5-3 0,-1 6-145,-3 1 1,-1 2 0,1 3 0,-5-1-143,-4 1 0,-2-1 0,0 0 24,0 1 0,-8-1-114,-3 1 139,-5-1 1,-3-1 0,-2-3 0,-3-3-27,3-3 1,2 5-1,-1-6-154,-3-3 1,-2 6 0,-4-3-122,6-3 1,9-1-323,3-2 667,7 0 0,-4-8 0,8-1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08.2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4 88 7536,'0'-18'-396,"0"7"0,-2 1 0,-1 0 450,-3 0 1,-3 4 78,4-5 0,1 7 372,-8-2-449,9 4 0,-13 2 0,5 0-36,-5 0 0,5 2 0,-1 2 0,-2 4 9,-1 1 0,-3 1 0,3 4 1,2-2 2,1 1 1,2 3 0,-4 1 0,5 0 37,1 1 0,2-1 1,6 1-10,0-1 0,0 0 0,0 1 0,2-3 20,4-3 1,-2 1-1,7-5 1,3 0-40,2-1 0,1 7 1,0-4-10,1-1 1,-1-1 0,1-8-1,-1 2-283,0 4 0,1-4 0,-1 4-382,1-4 0,-1-2 632,0 0 0,1-8 0,-1-2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08.5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553,'10'8'-434,"-4"3"599,-4 5 0,0 1 0,2 0-6,2 1 1,-1-1-1,-3 1 1,2-1-37,2 1 1,0-7-1,-6 0 1,1 4-78,5 0 1,-3 2-1,2 1-201,-3-1 0,-2-6 0,0 1-319,0 2 1,-7 1 45,-5 3 0,-4-3 428,-1-3 0,-1-5 0,1-7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08.9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92,'17'0'-101,"1"0"0,-1 0 169,1 0 1,-3 2 0,-3 4 0,-5 3-178,1 1 1,-6 6 0,4-5 0,-4 5-4,-2 1 1,0 0-1,-2 1-883,-4 0 995,-4-1 0,-15 0 0,-2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09.4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77,'17'0'-83,"1"0"1,0 0 0,-1 0 152,0 0 0,0 0 1,1 0-1,0 0 63,-1 0 0,6 2 0,0 2 0,-3 4-87,-7 1 0,2 1 0,-5 4 0,0-3 11,-4 2 0,-2-3 1,-1 2-1,3 2-304,-2 1 1,-10 3 0,-5-3 166,-5-3 1,-1 1 0,0-5 0,-3-1-100,-3 1 1,3 0 0,-3-4-1,4 2-89,1-3 1,1 0 0,0-3 267,0 0 0,7 0 0,2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09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53 7992,'9'-9'-438,"-3"-2"-52,-4 4 0,-4-7 722,-4 8 1,3 0-132,-9 6 1,6 2 0,-6 2 0,0 4 2,3 1 0,-6 1 0,5 4 0,-2-3-17,1 2 1,1 9-1,-4 1 1,5-2-26,1-1 1,2-3 0,6 0 0,0 1-140,0 0 1,0-7-1,2 1 1,4-1-199,6-1 1,3 3 0,4-5 0,3 0-403,1 0 677,0-2 0,2 1 0,2 3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0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6 18 7793,'11'-6'-288,"1"0"1,1 2 361,2 2 1,-3 2 0,0 0-1,1 0-24,3 0 1,-5 0 0,1 0 0,2 0 29,1 0 1,-3 0-1,-1 0-88,2 0 1,-3 6-1,0 2-112,-2 1 0,-3-3 114,-5 6 0,0 0 1,-1 5-136,-5 0 0,-4-1 0,-7-3 0,0-1 57,-1 2 1,0-1 0,1 1 0,-2-3 66,-5 3 1,6-5 0,-8 1-1,3 0 42,0 0 0,-1-4 143,7 5 19,0-7-67,7 4 1,4-8-94,12 0 0,-2-6 0,8 0 45,1 2 0,2 2 0,3 2 1,-3-2 54,-3-4 1,3 4 0,-3-3 0,3 3-1,3 2 0,0 0 1,0 0-99,6 0 0,-5 0 0,4 0-379,-3 0 0,-3 0-299,0 0 0,-7 2 649,-4 3 0,-4-3 0,-2 6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12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245 7407,'0'-10'239,"0"2"3,0 8 0,2 0 217,3 0-405,-3 0 0,12 8 0,-8 4 1,-2 3-79,-2 3 0,-2-1 0,0 1 0,2-1 33,3 0 1,-3 1 0,4-1 0,-4 1-265,-2-1 0,6 1 0,0-1 0,-2 1-73,-3-1 0,1 1 0,2-1 0,2 1 328,-2-1 0,-2 1 0,-2-1 0</inkml:trace>
  <inkml:trace contextRef="#ctx0" brushRef="#br0" timeOffset="363">105 716 7304,'12'-6'323,"0"1"-258,1 1 1,3 2-1,1 2 1,1-2 9,-1-4 1,3 4-1,1-4 1,2 4-119,-1 2 0,-3-2 0,0-2 1,3-1-44,1 1 0,0 2 0,-5 2 0,-1 0 48,1 0 1,-1 0-415,1 0 93,-1 0 123,1 0 0,-11 0 127,-7 0 0,-7 0 0,-11 0 0</inkml:trace>
  <inkml:trace contextRef="#ctx0" brushRef="#br0" timeOffset="646">1 280 7923,'7'-10'-175,"-3"2"92,8 8 0,-6 0 0,5-2 0,3-2 0,1-1 103,3 1 0,-1 2 0,1 2 1,1 0 67,5 0 0,-3 0 0,6 0 0,0 0-252,0 0 1,-3 0 0,5 0-1,0 0-171,-2 0 0,6 0 335,-4 0 0,4-8 0,2-2 0</inkml:trace>
  <inkml:trace contextRef="#ctx0" brushRef="#br0" timeOffset="1173">1171 35 7923,'0'-17'-871,"-2"7"1,-4 4 1072,-6 4 1,3 2-1,-3 0-112,-2 0 0,5 0 0,-3 2 1,0 4-72,3 6 1,-7-3 0,6 3 0,-1 2 6,-1 1 0,6 3 0,-3-1 0,1 2-37,4 5 1,2-3 0,2 6 0,0 0 21,0 1 1,0-1 0,0 4 0,0-2 31,0 2 0,0 0 1,0 0-1,0-4-8,0-2 1,6 6 0,0-3 0,-2 1-15,-2 0 0,-1-2 0,3 4 1,2-4 2,-2-2 1,-2 5 0,-2-5-1,0 0-8,0 0 1,0-2 0,0-5-1,-2-1 1,-4 1 1,2-1 0,-7 1 0,-1-1 8,2 1 0,-5-3 0,5-1 0,-2-4-35,1-3 0,-1 5 0,-5-6-37,-1-2 1,1 3-1,-1-1 4,1-2 0,-1-2 0,1-2-15,-1 0 0,1-6 0,0-2-44,-1-1 0,1 3 0,-1-6-72,1-1 0,5 3 0,2-2-641,3-1 814,1-3 0,-2-9 0,-2-2 0</inkml:trace>
  <inkml:trace contextRef="#ctx0" brushRef="#br0" timeOffset="1451">752 507 7825,'17'0'-250,"0"0"0,1 0 337,-1 0 1,1 0 0,-1 0 0,1 0 37,-1 0 0,1 0 0,-1 0 0,1 0-129,-1 0 1,1 0-1,-1 0 1,1 0-102,-1 0 0,0 0 0,1 0 0,-1 2 105,1 3 0,-1-3 0,1 6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0.4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0 7890,'2'10'-421,"3"-4"1,-3 4 430,4 1 1,-4 5 0,-2 3 0,-2 2-138,-4 2 1,3 1 0,-7-7 0,2 0-580,4 1 706,-6-1 0,1 1 0,-9-1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0.8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992,'11'-6'2,"1"0"83,-8 0 1,12 6-21,-5 0 0,5 0 0,1 0 0,0 0 74,1 0 1,5 6 0,0 2 0,-1 0-173,-3-1 0,0 7 0,3-2 0,1 1 10,-2-1 0,-4 3 0,-3-3 0,-4 3-34,-3 3 0,-1-1 0,-6 0 1,-1-1 19,-5-4 1,-4 3 0,-7-3 0,-1 1 7,0-1 1,0 1-1,-4-5 1,-1 0-48,2-1 0,-5-1 1,3-3-1,2 0-183,1 3 1,3 0-1,0-6-221,0 0 1,5 0 479,0 0 0,0 0 0,-5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1.1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7 36 7992,'0'-10'-323,"0"-6"0,-9 15 0,-2-5 0,-5 4 343,-1 2 0,-2 5 0,-2 4 0,-3-2 110,3 1 1,2 5 0,3 1-1,3 5 64,1 4 1,3 1-1,-3-5 1,6 2-150,4 2 1,2 1-1,0-7 1,0 0-116,0 1 1,0-1-1,2 1 1,4-3-230,6-3 0,3 3 0,3-5 299,-1 0 0,8 5 0,2-5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1.6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70 7685,'2'-16'-159,"4"5"0,3 3 0,3 2 575,0 0 0,0-1 0,5 3-115,0-2 1,0 0-1,1 6-194,0 0 1,-1 0 0,0 0 57,0 0 0,-5 0 0,-2 2-374,-2 4 1,-2 3 0,-6 9-197,0 0 0,-9-1 0,-2 0 0,-5-1 154,-1-5 0,0 5 0,0-5 0,-1 3 149,0-2 0,1 1 0,1-5 1,3 0 52,2-1 1,5-1 0,-4-4 235,2 4-17,2-5 0,14 2 0,4-11-103,4-2 0,1 7 1,0-6 131,0 2 1,1 5-1,0-4-48,-1 4 0,0 2 1,0 0-10,1 0 0,-6 2 0,-3 4 0,1 3-115,0 1 1,-6 6 0,1-5-1,-1 5-60,2 1 0,-4 0 1,4 1-1,-5 0-14,-1-1 0,-6-6 1,-1 1-1,-3 2-17,-3 1 0,-2-3 0,-3-3 0,0 1 6,1 0 1,0-6 0,0 2 0,-1-5-59,0-1 0,1 6 0,0 0 0,0-2 7,-1-3 0,0-2 1,1-3-1,0-4 4,-1-1 0,3-3 105,3-5 0,-3-1 0,5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2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899,'18'0'-112,"0"0"1,6 0 0,3 0-1,0 0 1,-3 0 114,-5 0 0,-2 0 0,1 0 65,0 0 1,-1 6 0,0 0 0,0 0-1,1 2 49,0 3 1,-1 2 0,0 1-1,0-2-88,1 1 1,0 3 0,-1 3 0,0 3-73,0 1 1,-5 0 0,-2-4 0,0 3 58,-1 1 0,-5 8 0,2-2 1,-4 4 64,-2 1 1,0 1-1,0 0 1,0-2 2,0-4 1,0 4 0,0-4-1,-2 4 1,-4 1 0,2-1 0,-5-2 0,-1-2 9,0 2 0,-2 0 0,-6 0 0,-4-4-92,-1-2 0,-8 7 1,4-5-1,-2 1 2,0 1 1,-6-8 0,-8 3 0,-1-3-5,-4 3 0,-2-6 0,-3 8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3.3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56,'17'0'0,"1"0"0,0 0-429,-1 0 0,-5-6 1,-1 1 459,3 1 1,1 2 0,3 2 0,-1 0-1,0 0 44,1 0 1,-1-6 0,3 0 0,1 2 16,2 2 0,0 2 0,-5 0 0,-1 0-36,0 0 0,1-2 0,-1-2 1,1-2-43,-1 3 0,0 1 0,1 2-66,-1 0 0,-2-2 0,0-2-137,-4-2-294,0 0 0,-1 8 483,-4 4 0,-4 4 0,-2 7 0,0 1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3.7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773,'17'0'-1139,"-5"0"1179,0 0 0,-1 0 0,7 0 1,-1 0 93,0 0 0,1 0 0,0 0 0,-1 0-28,0 0 0,6 0 1,1 0-1,-1 0-38,2 0 1,-6 0-1,7 0 1,-3 0-102,-1 0 0,8 0 0,-5 0 0,0 0-127,0 0 0,-1 0 0,-6 0 57,6 0 0,-5 0 0,4 0-832,-3 0 935,-3 0 0,0-7 0,1-3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4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65,'6'12'-419,"2"-2"1,0-1 0,1 0 467,1 6 0,2 0 0,5 4 0,0 2-11,0 2 0,1 1 0,0-5 0,-1 2-17,0 2 0,6 3 0,1-5 1,-1 2 0,2-1 0,-4-3 0,6-1 0,-1-1-9,-5 0 1,4 0 0,-1 1 0,-2 0-66,4-1 1,-7 0-1,4 0 1,-5 1 26,-7 0 0,2-1 0,-4 0 0,-2 0 2,1 1 0,-2 0 0,-6-1 33,0 0 1,-2 0 0,-2 1 0,-4 0 71,-2-1 1,-1 0-1,-5 0 1,3 1 19,2 0 1,-1-1 0,-6 0 0,1 0 26,-1 1 0,-4 0 1,-2-1-1,3 0-20,1 0 0,3 7 0,-3-1 0,2-1-48,0-4 1,-9 0 0,9 0 0,1-1-154,4 0 1,-3 6 0,5 1-228,-5-3 1,0-2 318,5-1 0,-5-1 0,6 1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5.4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75 7928,'0'-17'-379,"0"7"1,2 0 824,4 4-376,4 4 0,5 2 0,-3 12 0,-7 4 0,0 1 12,0 0 0,-3 3 0,6 3 0,-2 4-126,0 0 1,1 6 0,-3-4-1,2 2-1,-2-2 0,-2 2 0,-2-6 0,0 0-56,0 0 1,0 1 0,0-5 27,0 2 1,0 0-5,0-6 0,-6-5-3,0 0 1,-7-10 0,1-2-12,-3-10 0,3-6 0,0-1 1,-1 0 57,-3 0 0,5-7 0,-1-1 0,1-2 11,1-4 0,-4-2 0,8-2 0,3 0 21,1 1 1,2-1 0,0 0-1,0 0 84,0 0 0,8 8 0,3 2 0,5 2 67,1-1 0,0 7 1,1 6-1,-1-1-101,1 2 0,-1-3 0,0 7 1,1 0 10,-1-1 0,7 5 0,-1-4 0,0 4-104,2 2 0,-6 0 0,5 0 0,-5 0-75,-2 0 1,1 0 0,-1 0 75,1 0 0,-1 8 0,-2 3 51,-3 5 0,-4 1 0,-8 0 0,2 1 0,4-1 0,-5 1 0,5-1 0,-6 1 12,-6-1 0,3 0 0,-7 1 0,0-1 22,0 1 0,1-7 0,-5 1 0,3-1-36,-3-1 1,-1 4 0,-3-7 0,1 1-54,0 0 0,-3-2 0,-1-5 0,-3 3 19,3 2 0,2 0 1,2-6-1,-1 0-148,1 0 1,-6 0-1,0 0-160,1 0 0,3 0 336,1 0 0,1-7 0,0-3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5.9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10 70 7025,'-1'-15'-193,"-5"3"1,2-1 0,-8 7 175,-2 2 0,-1-4 0,-3 2 1,1 3-1,-2 1 80,-5 2 1,3 0 0,-6 0 0,2 0 4,4 0 1,-4 0-1,2 0 1,0 0 101,-3 0 1,7 0 0,-6 2 0,2 4-133,-1 5 1,1 7 0,6 3 0,0 4-38,-1 2 0,0 2 0,1 6 0,0-2 33,0-4 1,5 4 0,2-4 0,2 4-20,5 1 0,-6-1 0,4-2 1,1-2 15,2 2 1,4-4 0,4 2 0,3 1-1,1-3 1,10-3 0,-5-6 0,3 1-100,3 4 0,2-3 1,-2 1-1,4-5-219,2-5 0,3-1 0,4 3 0,1-3 287,0-3 0,8 8 0,1-6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11.3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193 6017,'18'0'0,"-7"0"-84,1 0 5,-8 0 87,4 0 42,-8 0 84,0 0-99,-8 0 0,-2 0-33,-7 0 1,5 0 13,0 0 0,1 6 10,-7 0 1,7-1 0,-1-5 130,-2 0 1,5 0 114,-3 0-33,8 0-180,-4 0-20,8 0 1,2 0 0,4 0 9,6 0 0,3 0 1,3 0-1,-1 0 6,1 0 1,5 0 0,2 0-51,2 0 1,2 0-1,6 0 1,0 0 0,0-1 23,0-5 1,0 4-1,0-4 1,0 4-23,0 2 1,0 0 0,0 0 0,0 0-17,0 0 1,-2 0 0,-2 0 0,-2 0-7,2 0 0,-6 0 1,0 0-1,-1 0 1,-1 0 0,0 0 0,-5 0-142,-1 0 0,-5 0-350,-1 0 212,-7 0 0,2-6 294,-12 0 0,4 1 0,-13-3 0,5-2 0</inkml:trace>
  <inkml:trace contextRef="#ctx0" brushRef="#br0" timeOffset="447">804 1 6917,'11'0'275,"1"0"0,0 0-236,5 0 0,1 6 1,-1 2 12,0 1 1,1-3 0,-1 4 0,-1-1-98,-4 1 1,3-4-1,-3 6 1,3-1-18,3-1 1,-7 5 0,1-3 38,2 4 1,-5-5-1,1 1 41,-2 2 0,-2 1 0,-6 2 18,0 1 1,0-6 0,-2-1 24,-4 3 0,-4-4 0,-7-1 0,-1 1 62,1 0 1,-1-6 0,1 3 0,-1-1-98,1 0 1,-1 6 0,1-5-118,-1 3 0,1 0 1,2 3-51,3-1 1,-2-6 140,8 5 0,-7 1 0,3 6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6.2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32,'17'5'-206,"-1"4"269,-5 0 0,5-5 1,-5 4-1,5-1 119,1 5 0,9 2 0,1-1 1,1-1-27,2 2 0,-1 1 0,5 4 1,2 2-118,-2 2 0,1 1 0,0-7 0,-2 1-190,-5-1 0,4 4 1,-9-1-1,-2-5 0,-1 0 1,-3-1-1,0-1 1,0-3-523,1-2 0,-6 4 673,-1-6 0,1 7 0,5-3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6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3 0 7315,'-17'8'34,"5"0"1,1 5 0,-3 1-48,-1 5 1,-3-1 0,1 6 0,-1 0 27,1-1 0,0 2 1,-1-4-1,1 5-52,-1 1 0,1-6 0,0 4 0,-1-1-130,1-1 0,-1 0 1,1-6-1,1 1-326,5-1 493,-5 0 0,6 1 0,-7-1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6.9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662,'-9'2'-563,"3"4"0,4 7 676,2 9 0,0-1 0,0 8 0,0 2 22,0 2 1,2 1 0,2 2 0,2-2-9,-2 1 0,3 6 0,2-1 0,-2-1-16,1-2 0,-1-2 1,-2-1-1,0 1-10,-1 0 0,0 0 1,0 0-1,2-2-132,-2-4 1,3 3-1,-1-4 1,-2 0-95,-2 2 1,-2-7 0,2 4 0,1-2-216,3-4 0,0-1 0,-6-3-442,0 0 782,0-7 0,8 6 0,2-7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7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70 7590,'7'-10'-1143,"-3"-3"1083,8 8 513,-8-9-365,3 12 0,-9-12-60,-3 8 1,-5 1-1,-7 5 1,-1 2-16,0 4 1,1-5 0,0 7 0,0 0 4,-1 4 0,-6 1 0,1 1 0,4-3 64,6 3 0,-3 7 0,6 2 0,1-1 20,3-3 0,4 4 1,2 1-1,0-3-9,0-2 0,2-2 0,4-1 0,3-2 81,1-3 1,6-1 0,-3 3 0,6-3-89,4-3 0,3-1 0,-5-3 1,4 0-153,2 3 1,-3 0-1,3-6 1,-2 0-261,-4 0 1,4 0-1,-2 0 1,-1 0-127,-3 0 1,-1-2 0,-1-4 451,0-6 0,0-3 0,1-2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7.7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48,'17'0'-814,"1"0"900,-1 0 1,3 0-1,1 0 1,4 0-29,2 0 0,0 6 1,4 2-1,-4 1 83,-1 5 1,2-1 0,-5 3 0,1-1-5,1 5 1,-5 3 0,4 0-1,0 4-30,-1 0 0,2 6 0,-4-4 0,3 4-62,-3 2 1,-4-1 0,-4 2 0,-3-2-25,-2 1 1,-2-2 0,-6-2 0,0-2-120,0 2 1,-8 0 0,-3 0-1,-7-4-204,-5-2 0,-2 4 0,-8-4 0,0 0-424,-4 0 726,-1-1 0,-5-7 0,-1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8.6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75 7767,'10'-7'92,"-2"4"1,-2-3 0,1 12-1,1 6-33,0 3 1,-1 3-1,-3 1 1,2 2-113,-2 2 1,0 7 0,-1-5 0,3 0 53,-2 0 0,-2 4 1,-2-4-1,0 0 14,0 1 0,0-3 1,0-6-1,0 0-50,0 1 1,-6 0-1,0-1-346,3 0 253,-7-7 1,0-3 96,-7-7 1,7-1-1,3-5 1,1-5-12,0-5 0,-2-1 0,4-3 0,-2-1 26,3-2 0,-5-9 1,2 5-1,2-1-27,2-1 0,2-1 0,0-4 0,0-1 21,0 0 1,2 0-1,4 0 1,6 2 23,3 5 0,3 2 0,-1 9 0,0 0 22,1-1 1,-1 7 0,1 1 0,-3 0 75,-3 0 0,3 7 0,-3-3-44,3 4 1,3 2-1,-1 0 29,1 0 1,-1 0-1,0 2 1,1 4-47,-1 6 1,1-3 0,-3 3 0,-2 1-37,-1 3 1,-6 1 0,3 0 0,0 1-16,-6-1 1,-1 1-1,-2-1 1,0 0-33,0 1 1,-2-1 0,-4-1 0,-3-3 23,-1-1 1,-5-7 0,3 5 0,-3-2-13,-3-4 0,-5-2 1,-1-2-1,3 0-72,2 0 0,0 0 1,-3 0-1,-1 0-71,2 0 1,0 0 0,-1 0 0,-1 0-69,2 0 1,2 0 242,1 0 0,1 0 0,-1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9.1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1 36 7885,'0'-10'-711,"-2"-4"678,-4 8 1,-4 1 0,-7 5 0,0 0 107,-1 0 1,1 8 0,-3 3 0,-1 5-66,-2 1 0,-6 0 1,4 3-1,-1 3 57,2 6 0,-6 4 1,7 2-1,2-1 11,2 1 0,3 0 0,2-2-50,3-4 1,7 4 0,-2-6 0,4 2 0,2-2-10,0-2 0,8-2 0,4-5 0,3-1-76,3 1 1,7-1 0,2-2 0,2-1-192,0-2 0,0-6 0,6 3 0,0-1-626,-1-4 874,1-2 0,0-2 0,0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9.4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0 0 7252,'-12'0'-185,"0"0"0,6 0 1,-5 0-1,-2 0 222,-3 0 0,5 0 1,-3 0-1,-4 0-8,-3 0 1,-2 2 0,6 4 0,-3 6 30,-3 3 0,3 3 0,-3-1 0,6 0 54,6 0 1,-3 7-1,8-1 1,0-1 1,-1-4 1,4 0 0,-2 0-1,5-1 6,5 0 1,5 1 0,7-3 0,1-1-56,0-2 1,1-7-1,2 5 1,4-1-149,3 1 0,-5-6 0,5 2 1,2-2-155,-3 2 1,3-5-1,-6 5 1,-3-4-356,-2-2 1,4 0 589,1 0 0,-1-8 0,-6-1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19.7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46,'17'-9'-358,"1"1"0,0 8 1,0 0 419,6 0 0,-5 0 0,7 0 1,-2 0 100,6 0 0,-6 8 1,2 4-1,-3 1-18,0-2 1,6 7-1,-6-3 1,-1 6-71,-3 1 0,-4 5 0,-1 2 0,-2 4-10,1 2 0,-3 5 0,-1 3 0,-1-1-2,-4 1 0,4 3 0,-2-3 0,-3 0-24,0-1 0,-12 4 0,-4-5 0,-8-1 97,-8 3-99,-4-6-604,-9 6 1,-3-9 566,-7 1 0,19-17 0,-2-1 0,-1 0 0,0 1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1.3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49 6360,'17'0'74,"-5"0"1,0 0-67,1 0 0,-3 0 0,1-2-6,3-4 1,1 4 0,5-4 0,1 4 37,2 2 1,0 0-1,-3-2 1,1-1 12,2-3 1,8 0 0,-2 6 0,4-2-39,2-4 1,0 4-1,-1-4 1,2 4-7,-2 2 1,1 0-1,0 0 1,-1-2-19,2-3 0,-2 3 0,3-4 0,0 4 21,-2 2 0,9 0 0,-9 0 0,1 0 13,1 0 1,4-2-1,1-2 1,1-2-10,0 2 0,5 3 0,-4 1 1,3 0 22,-1 0 0,-1 0 1,3 0-1,-4 0-5,-1 0 1,0 0 0,-5 0 0,5 0 23,1 0 1,-3 0 0,4 0 0,-3 0 5,-3 0 0,6 0 0,0 0 0,4 0 13,-2 0 1,7 0 0,-6 0 0,0 0-48,3 0 0,-3 0 0,0 0 0,-3 0 2,-3 0 0,6 0 0,-3 0 0,2 0-17,-1 0 1,-5 0 0,3 0 0,0 0 1,1 0 1,-4 0-1,5 0 1,1 0-30,-3 0 1,4 0 0,-5 0 0,1 0-63,5 0 0,-1 0 0,1 0 0,-3 0 70,2 0 0,-4 0 0,1 0 1,0 0 14,-1 0 1,-3 0 0,3 0 0,1 0 4,-1 0 1,1 0 0,1 0 0,-4 0 1,1 0 1,0 0 0,5 0 0,-2 0 22,3 0 1,-1 0 0,1 0-1,-3 0 37,2 0 1,0-2 0,1-2 0,-2-2-62,1 2 0,2 2 1,2 0-1,-1-1-1,-5-3 1,8 0-1,-5 6 1,-1 0 1,2 0 1,0 0 0,3 0 0,-3 0-31,-3 0 1,1 0 0,-6 0 0,1 0 29,-1 0 0,5-6 0,-7 0 0,-1 2 47,-2 2 1,-3 2-1,3 0 1,0-2-7,-2-3 1,9 3-1,-8-4 1,0 4-24,1 2 0,4-2 0,-1-2 0,1-2-23,1 2 0,-3 2 0,6 1 0,-1-3-15,0-2 1,-3-2 0,4 5 64,-3-3-52,6 0 1,-9 3 0,6 0 0,-3-3-6,-3 2 1,-3 0-1,0 0 1,-4-2-35,-3 3 0,4 1 1,-4 0-1,4-2-45,2-2 74,-1 0-80,2 6 0,-8-5 75,1-1 0,1 0 1,4 6-1,1 0 51,0 0 1,-6 0 0,-2 0 0,0 0-17,0 0 1,-4 0 0,4 0 0,-1 0 97,-5 0 0,4 0 0,0 0 0,0 0-38,0 0 1,1-2 0,-5-2 0,2-1-104,-2 1 57,6 2 29,-7 2-299,5 0 125,-8 0-1,1 0 145,7 0-221,-6 0 0,12 0 48,-7 0-47,-1 0 133,2 0-29,-6-8 48,14 6-130,-22-6 103,13 8-37,-15 0 29,9 0-91,-9 0 102,-1 0-44,-8 0-268,0-8 193,0 7 0,-2-7-165,-4 8 0,-3 0 1,-11 0-1,-3 0 332,-6 0 0,-11-8 0,-5-2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29.1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41 6290,'8'10'130,"-5"-2"276,9-8 0,-6 0-236,6 0 0,-1 0-62,7 0 0,-1 0-140,1 0 1,-1-2 0,0-4-80,1-5 1,-6 3 0,-3 0 53,-1 0 0,-2 4 0,-4-5 0,2-1 26,2 0 1,-1 4 0,-5-5 21,0-3 0,-5 5 0,-3-3-8,-2-2 0,-2 7 0,-5 1 19,-1 4 0,1 2 1,-2 0-1,-3 0 46,-1 0 0,-2 2 0,3 2 0,-3 3 18,-2 3 1,6 2 0,-5 5-1,3 1 25,0-1 1,0 6 0,7 1 0,2-3-30,3-2 0,7-1 0,-2-1 0,4 1-34,2-1 0,2-1 0,4-3 0,6-1 7,3 2 0,3-5 1,-1 1-1,2 0-31,5-1 0,-3-5 0,8 2 0,0-4-89,-2-2 1,5 0 0,-7 0 0,0 0-212,0 0 1,-2 0 0,-3 0 0,1 0-94,3 0 1,-1-6 388,-6 0 0,1-7 0,-1 3 0</inkml:trace>
  <inkml:trace contextRef="#ctx0" brushRef="#br0" timeOffset="343">577 472 7962,'1'-10'-373,"5"4"0,4 4 0,7 2 466,1 0 0,-1 0 0,1 2 57,-1 4 1,-1-2 0,-3 7-1,-3 3-133,-2 2 1,4 1-1,-7 2 1,1 3-11,2 1 0,-6 0 0,6-3 0,-3 1-85,1 2 1,2 1 0,-4-7 13,2 1 0,2-3 176,-3-3-57,5 3 0,6-15 0,-3 2 0,-3-8 0,-2-3 1,3-3-1,-3-5 1,0-1-56,0 1 1,3-1-1,-3 1 1,0-3-133,-1-3 0,5 4 1,-4-5-1,0 5-202,-1 1 0,5 1 0,-6 0 0,0 1 334,1 4 0,-5-3 0,6 5 0</inkml:trace>
  <inkml:trace contextRef="#ctx0" brushRef="#br0" timeOffset="817">1415 559 7808,'17'0'-324,"1"0"0,-1 0 0,1 0 368,-1 0 1,1-6 0,-1 0-124,1 2 0,-7-3 87,1 1 1,-2-8-28,1 3 0,-5 3 1,-10 0-7,-2 0 0,-7 6 0,1-3 23,-3 3 0,-3 2 0,1 0 13,-1 0 3,1 0 1,-1 0 0,1 0-1,-1 0 72,1 0 1,-1 5 0,3 3-1,1 2 25,3 4 1,7 1 0,-4 1-1,2-3-26,0-1 0,0-1 0,6 7 0,2-1-57,4 1 0,-2-1 0,6 1 0,0-3-63,-1-3 0,5 1 0,7-5 0,2 0-66,-1 0 1,3-2 0,0-6 0,0 0-218,1 0 0,3 0 1,-6 0 317,-2 0 0,7-8 0,-1-2 0</inkml:trace>
  <inkml:trace contextRef="#ctx0" brushRef="#br0" timeOffset="1240">1851 489 6982,'18'8'132,"-8"-4"0,-3 7 0,-1 3-62,0 1 1,6 3-1,-7-1-77,-1 1 1,0-1-1,0 1 49,2-1 0,0 1-71,-6-1 0,0-5-111,0-1 120,0-7 0,0-4 0,0-11-9,0-5 1,0-1 0,0-1 0,0 1 14,0-1 0,8-5 0,1 0 0,3 1 9,-1 3 1,1 2-1,6-1 1,-1 1 12,1-1 1,-1 7-1,0 1 1,1 2 157,-1 4 0,1 2 1,-1 2-104,1 0 1,-1 6 0,1 2-1,-1 2-28,1 3 0,-3 3 0,-1 1 0,-3 1-55,3-1 1,-6 0 0,-2 1 0,-5-1-123,-1 1 1,0-1 0,0 1-167,0-1 1,0 1-1,-1-1-56,-5 1 1,2-9 363,-8-3 0,1 4 0,-7 0 0</inkml:trace>
  <inkml:trace contextRef="#ctx0" brushRef="#br0" timeOffset="1822">2463 70 7940,'11'-16'-320,"1"5"1,-6-3 0,3 6 132,-1-1 1,6 5 362,-3-2-104,-3 4 1,6 10-1,-8 4 1,-2 3 27,-3 2 0,-1 1 0,0-1 0,2 3-18,4 3 0,-4-2 0,6 9 0,-2-1-69,0-2 1,5 4 0,-5-6 0,-2 2-19,-2 4 1,4-5-1,-1-1 1,-1-2-32,-2 0 0,0 1 0,2-7 0,2 1-5,-2-1 0,-2 0 25,-2 1 1,0-6 11,0-1 5,0-7 1,6 2-1,-1-12-11,-1-6 1,6-1 0,2-1-1,3 3-2,3-3 0,-1 1 1,1-1-1,-1 2 29,0-1 0,1 5 1,1 0-1,3 2-13,1 1 0,0-1 0,-5 6 0,-1 0 126,1 0 1,-1 0-1,1 0-78,-1 0 1,1 7-30,-1 5 1,-1 4 0,-3 1-19,-1 1 0,-8-1 0,1 0 1,-3 1-12,-2-1 1,0 1-1,0-1 1,-2 1 13,-3-1 1,1 1 0,-8-1 0,-1-1-67,-3-5 1,4 5 0,1-6 0,-3-1-247,-1-3 0,-3-2 0,1 0 105,-1 2 0,1 0 0,-1-6-69,1 0 1,1-8 267,5-4 0,-5-3 0,6-3 0</inkml:trace>
  <inkml:trace contextRef="#ctx0" brushRef="#br0" timeOffset="2228">2567 280 7774,'18'0'-382,"-1"0"0,-5 0 1,0 0 448,1 0 1,3 0 0,1-2 0,1-2 36,-1-2 1,1 0 0,-1 4-1,1-2 6,-1-2 0,6 1 1,1 3-1,-3-2-26,-2-2 0,5 0 1,-1 6-1,-2 0-28,-1 0 0,-1 0 1,2 0 9,3 0 1,-1 0-1,-6 0 1,1 0-236,-1 0 1,-5 0-542,0 0 142,-1 0 0,-1 2 568,-4 4 0,-4 4 0,-2 7 0</inkml:trace>
  <inkml:trace contextRef="#ctx0" brushRef="#br0" timeOffset="2829">3615 734 7600,'12'9'85,"0"-3"0,-3-2 0,3 2-30,-6 5 0,2-1 1,-3 2-1,-1 1-42,-2 3 0,-2-4 1,-2-1-1,-4 3-587,-5 1 574,-5 3 0,-1-1 0,-1 1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2.2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1 7109,'0'17'310,"0"1"-225,0 0 0,0-1 0,0 2 92,0 5-130,0-6 0,0 14 1,0-7-1,0 0 11,0 0 0,2 6 0,2-2 0,2 2-52,-3-2 1,-1 2-1,-2-6 1,0 0-50,0 0 1,0-1-1,0-7 1,0 0-126,0 0 1,-2-1 0,-1-2 0,-6-5-17,0-1 0,3-2 1,-6-6 26,-1 0 1,3 0 0,-1-2-4,-3-4 0,1-3 1,-1-11 159,2-3 0,1-4 0,-7-8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2.5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894,'17'-18'-33,"1"1"1,-6 6 0,-1-1-49,2-2 1,3 7 0,-1-1 0,-1 2 0,-2 0 62,1 2 0,3 2 0,1 2 0,0 0 14,1 0 0,5 0 0,0 0 1,-1 0 22,-3 0 1,-1 8 0,-1 2 0,0 1 23,0 1 0,-5 0 1,0 5-1,0 0-27,-3 1 0,5-1 1,-9 1-1,1-1-28,2 0 0,-6 1 0,4-1 7,-5 1 1,-6-1 0,-3 0 0,-2-1 9,-3-4 0,-2 3 1,-5-5-1,-2 2 0,0-1 1,-10-1-1,5 1 1,-2-3-81,1 0 1,1-6-1,-5 3 1,5-3-117,2-2 0,8 6 1,5 0-501,-1-2 691,5-2 0,8-2 0,10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2.9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4 18 7718,'-18'-9'-458,"1"1"1,0 8 0,0 0 559,-1 0 1,0 0-1,1 0 1,0 0-21,0 0 1,-1 2 0,0 2 0,1 4-16,0 1 1,-6 3-1,-1 7 1,3 3-14,2 0 1,2 4-1,1-3 1,2 4 2,2 0 1,9 6 0,-3-4 0,4 2-34,2-2 0,0 2 1,0-8-1,0-2-44,0-1 1,8 3 0,4-2-1,3-4 3,3-2 0,-1-6 0,2 3 0,2-6-952,3-5 969,14 7 0,-9-6 0,14 5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3.2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742,'8'-16'-325,"4"5"0,3-3 1,5 8-1,1 2 202,2 2 0,2 2 1,-3 0-1,1 0 240,-2 0 0,-2 0 0,-1 0 0,-1 2 45,0 4 0,1-2 1,-1 7-75,1 3 0,-6-1 0,-3 1-83,-1-2 0,-2-1 0,-6 6 1,-2-1-79,-4-4 0,2 2 0,-7-7 0,-3 3 50,-2 3 0,-1 1 1,-2-1-1,-2-3-85,-3-2 0,1 4 0,5-5 0,1 1 63,0 0 1,-1-3 44,1-5 0,-1 8 0,1 2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3.5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8 7587,'-3'-9'-634,"-2"3"1,-5 4 723,-7 2 0,7 2 0,2 1 1,3 6 48,-1 0 1,-6 3 0,4 5-33,-1 0 1,3 1 0,-3 1 0,0 3-26,6 1 0,1 0 0,2-6 0,0 1-36,0-1 1,0-5 0,2-1 0,1 3-26,3 1 1,8-3 0,-3-3 0,5 0-84,1-6 0,1 5 0,-1-2 0,1 0-515,-1 1 1,6-5 576,0 4 0,16-4 0,-2-2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3.8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77,'12'0'-153,"-1"0"0,-7 2 1,2 4 431,-4 6 1,-2 3 0,0 3-157,0-1 0,0 0 0,0 0 0,0 1-73,0 0 0,0-1 0,0 0-219,0 0 0,0 1-127,0 0 0,6-1-509,0 0 805,0-7 0,-15 6 0,0-7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4.2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94,'17'0'-712,"1"0"1,0 0 788,-1 0 0,0 0 1,1 0-1,-1 0 147,1 0 1,-1 0 0,0 0 0,1 2-111,-1 4 0,1-3 0,1 9 0,2 2-57,2 1 1,8 3-1,-2 1 1,2 2-15,-2 3 0,2 6 1,-8-3-1,-1 3-8,-3-2 0,-1 1 0,-1 4 0,-2-2-14,-3-2 1,-4-5 0,-8 4 0,0 1 83,0-2-122,0 6 1,-2-12 0,-4 7-26,-6-3 1,-3-2-1,-2-6 1,-3 1-168,-3 0 0,1-3 1,-6-2-569,-3-1 582,-2-8 0,4 6 0,0-7 195,-2 3 0,-2 0 0,-2-6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5.0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40 7535,'10'2'559,"-2"4"-702,0 5 0,-7-1 0,8 2 0,-4 2 91,1 1 1,1 2 0,-2 1 0,0 1 39,0 4 1,2-1-1,-1 5 1,-2 0 18,-3 0 0,-1-4 1,0 4-1,0-2-17,0-4 1,0-1 0,-1-3 0,-5 0-64,-5 1 0,2-6 0,2-3 10,-1-1 1,-1-2 52,-9-6 1,9-2-1,3-4 9,3-6 1,-2-9-1,-1-2 1,2 0-21,2-3 1,2 5 0,0-8 0,0-2-15,0-2 0,0-1 0,2-1 1,2 0 6,2 0 0,5 3 1,-3 0-1,2 5 52,3 2 1,-3 2-1,2 6 1,-1-1 90,-1 1 1,3 5 0,-5 3-68,2 0 1,2 4-52,5 5 0,0 0 1,-1 2-1,-3 1-18,-1 3 0,0 2 0,7-2 1,2 4 62,2-1 1,1 7-1,-7-5 1,0 5-44,0 1 0,-7 1 1,-2-1-1,-2 1 10,0-1 1,0 0-1,-9 1 1,-2-1-39,-7 1 0,-4-3 1,-2-2-1,-4-1-32,-1 2 1,-2-7 0,3-1 0,-3-4-69,-2-2 1,4 6 0,-4 0 0,2-2-23,4-2 0,1-2 151,3 0 0,0-8 0,-1-2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5.4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9 70 7949,'18'-10'-636,"-1"-5"482,-7 5 0,-8-2 0,-10 3 0,-1 1 102,-5 4 0,-2 2 0,-1 2-10,0 0 60,-9 0 0,7 0 1,-4 2-1,4 2 18,1 2 0,1 8 1,-1-3-1,1 5 157,-1 1 1,3 6 0,2 3 0,3 1-52,2 3 0,-4-3 0,6 3 0,3-2-117,1 0 1,2 4 0,2-5 0,1 1-127,3-6 1,8 4 0,-2-3 0,3-2 46,2-1 1,3-3-1,1-1 1,3-3-625,-3-2 698,6-6 0,0 10 0,8-5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5.7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39,'18'-10'-308,"-1"5"0,7-4 1,-1 4-1,-2 1 332,-2 2 0,5 2 0,-1 0 0,-2 0 68,-2 0 0,-1 0 0,1 2 0,2 2-10,2 1 1,-5 7 0,-6-4-51,1 2 1,1 2 0,-2 5 2,-7 0 0,-3 0 0,-4 1-44,-3 0 1,-5-1-1,-8 0 1,1 0-8,-1 1 0,-1-3 0,-2-1 0,-2-4-86,2-3 1,-5 5-1,3-4 1,2-1-106,1 1 0,3-2 207,0-6 0,-1 8 0,1 2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33.0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45 7800,'0'-10'-195,"0"2"1,2 8 259,4 0 1,-4 8 0,4 3-49,-4 5 1,-2 1-1,0 1 1,2-1-24,3 1 1,-3 5 0,4 0-1,-4-1 1,-2-3 1,0 1 0,0 1 0,2 2-113,4-1 1,-4-9 0,6-1-161,-1 1 1,-3 3 0,8-1-36,1-3 1,-3-4 311,2-8 0,-1 0 0,7 0 0</inkml:trace>
  <inkml:trace contextRef="#ctx0" brushRef="#br0" timeOffset="528">384 210 7561,'0'-18'-1242,"2"1"1735,4-1-395,-4 1 168,6 7-226,0 2 1,-6 10 0,3 4-1,-1 4-7,2-1 0,-4 7 1,4-4-1,-4 3 18,-2 3 0,2-1 0,2 2 1,1 3-70,-1 1 1,4 0 0,-2-5-14,-2-1 0,0 1 0,-1-1 0,3 1 0,-2-1-54,-2 1 1,0-7 0,2 1-15,2 2 1,0-5-161,-6 3 233,0-8 1,-2 3 0,-2-8 0,-2-5 1,0 2 0,6-8-1,0-1 49,0-3 1,0-1 0,0-1-1,0 1-9,0-1 0,8 1 0,4 1 0,3 3 28,3 1 0,-1 0 0,0-3 0,1 1 91,-1 3 1,1 7-1,-1-4 1,1 2 45,-1 0 1,1 1-1,-1 5-128,1 0 0,-1 5 1,1 1-1,-1 0-45,0 2 1,-5 1-1,0 9 1,-1-1-130,-1 1 1,-2-1 0,-8 1 0,0-1-70,0 1 1,0-1 0,0 1 0,0-1-93,0 1 1,-6-1 282,0 0 0,-7 1 0,3-1 0</inkml:trace>
  <inkml:trace contextRef="#ctx0" brushRef="#br0" timeOffset="924">1083 367 7923,'17'0'-412,"1"0"1,-1 0 134,1 0 1,-1 0 0,1 0 211,-1 0 1,-5 0 0,-1-2 88,3-4 1,-6 2 0,-2-8 46,-4-1 1,-2 3 15,0-1 1,-2 1-1,-4-2 11,-6 6 0,2-1 227,-1 1 0,-1 2-155,-5 10 0,-1 3 1,3 9-95,3-1 1,-2 1-1,9-1 1,1 1-39,2-1 1,2 1 0,0-1 0,0 1-123,0-1 1,6 1 0,1-1 0,1 0-118,0 1 1,6-6 0,-3-3-1,5 1-64,1 0 0,1-6 0,-1 1 1,1-3 264,-1-2 0,0 0 0,1 0 0</inkml:trace>
  <inkml:trace contextRef="#ctx0" brushRef="#br0" timeOffset="1357">1485 332 7853,'7'-10'-165,"-3"2"0,8 8 130,1 0 0,-3 2 0,2 2 0,-1 4 61,-1 2 0,4 1 0,-7 5 0,3-3 22,4-1 0,-5 0 1,1 5-53,-2 1 1,-2-1-1,-6 1 1,2-1-1,2 0-134,1 1 160,1-8-7,-6 5 1,0-11-241,0 8 228,0-8 11,0 3-36,0-7-32,0 0 36,-8 0-19,7-7 21,-7-3 2,8-8 30,0 1 0,6-2-17,-1-5 0,9 5 0,-2-4 1,3 3 4,3 3 1,-1-1 0,1 1 0,-1-1-7,0 1 1,1 5 0,1 3 0,3 1 54,1 4 1,0 2 0,-5 2-1,-1 0-2,1 0 0,-7 8 1,1 3-1,2 5-38,1 1 1,-3 1 0,-3-1 0,-1 1-51,-4-1 0,4 1 0,-2 1 0,-2 2-134,-3 3 0,-6-1 0,-3-6 1,-2 1 15,-3-1 1,-3-5-1,-1-2 1,-3-1 154,-3 1 0,-4 2 0,-8 5 0</inkml:trace>
  <inkml:trace contextRef="#ctx0" brushRef="#br0" timeOffset="1894">646 35 7858,'-9'0'-463,"9"-6"0,11 0 488,5 2 0,1 2 0,3 2 0,1 0 54,2 0 1,2 0 0,-1 0 0,3 0-26,0 0 1,12 0 0,-4 0-1,2 0 26,0 0 0,-2 0 1,1 0-1,3 0-68,2 0 1,2-1 0,-5-3-1,5-2 20,2 2 1,-6 2-1,1 2 1,-3 0 29,-2 0 0,-2 0 0,-4 0 0,-5 0 6,-5 0 1,-2 0 0,1 0-141,-1 0 1,-5 0-394,0 0 77,-9 0 0,5 2 388,-8 4 0,-8 3 0,-1 9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5.9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2 18 6423,'0'-9'-149,"-8"1"218,-3 8 1,1 2-1,0 4 99,3 6 0,-5-3 0,4 3 0,1 1-37,-1 3 0,-4 1 0,5 0-109,-3 1 1,6 0-1,-2-1 1,4 0-120,2 0 1,0 1-1,2 0-162,4-1 1,3-2 0,9-1 258,0-3 0,-1 1 0,0 6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6.4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513,'8'-16'0,"1"2"0,3 5 0,0 1 0,1 4 0,3 2 0,1 2 0,0 0 0,1 0 0,-1 0 0,1 0 0,-1 0 275,0 0 1,-5 0-271,0 0 0,-9 8-298,3 4 1,-4 3 0,-2 3 172,0-1 1,-5 0 0,-4 0 0,0-1 52,-4-5 1,-3 5 0,-1-5 64,-1 5 0,1 0 0,-1-5 0,3-3 18,3 0 0,-3-4 237,3 7 43,5-7 1,1 4-143,12-8 0,3 0 1,9-2-65,-1-4 1,0 4 0,1-4 0,-1 2 49,1-2 0,-1 5 0,0-5 1,1 4-109,-1 2 0,1 0 0,-1 0-350,0 0 1,1 0 0,0 0-954,-1 0 422,-7 0 849,-3 0 0,1-8 0,1-2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6.7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86,'17'0'-56,"1"2"1,0 2 30,-1 1 0,6 7 1,0-4-1,-2-1 71,-1 2 0,-1 4 1,5-2-1,3 5 40,0 1 1,3 3 0,-5 1 0,1 2-17,-1-1 1,-2 5 0,-5 1-1,-1 5-31,0 3 1,-1-2 0,-5-1-1,-5-2-38,-4-2 1,-2 0-1,0 6 1,-2-2-145,-4-5 0,2 0 0,-9-7 0,-4 2-13,-5-2 1,-7-1-1,4-3 1,-2-1-571,-4-5 726,-2 5 0,-10-6 0,-1 7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7.6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122 7256,'10'2'-352,"-4"4"487,-4 5 0,-2 7 0,0 3 0,0 2 0,0 1-118,0 0 0,0 2 1,0 3-1,0-4-7,0 0 1,0-6-1,0 7 1,0-3-35,0 0 1,0 0-1,0-5 18,0-1 1,0-5-30,0-1 19,0-7 0,-2 4 0,-4-10 0,-4-4-41,0-5 0,-3-5 0,5-1 0,1-1-6,-1 1 0,2-1 0,4-1 0,-2-2 15,-2-3 0,1-6 1,5 0-1,-2 0 33,-4 0 1,4-2-1,-4 3 1,4-2 27,2 2 0,0 3 0,2 9 0,2 0 18,2 0 1,8 5-1,-3 2 1,5 1 11,1-1 0,2 6 0,2-2 0,5 4-26,1 2 0,-4 0 0,6 0 1,0 0 23,-2 0 1,4 6-1,-7 2 1,-3 1 29,-2 5 0,-2-4 0,1 2 0,-3 1-52,-3 2 1,-3 2-1,-5 1-28,2 0 0,0-1 1,-8 0-1,-2 0 0,-2 1 0,-7-6 0,1 0 0,-3-1 5,-3-1 0,1-1 0,-2-5 0,-2 4-69,-3 1 1,-1-5 0,4 2 0,-2-4-176,1-2 1,3 0 0,1 0-1,1 0 248,0 0 0,-1 0 0,1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8.0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9 105 7949,'27'-6'0,"-3"-2"0,-5 0-64,-2 1 1,-5-5 0,-2 4-505,-2-1 1,-5-1 541,-9-1 1,-3-3 0,-9 8 0,1 2 71,0 2 0,0 2 0,-3 0 1,-2 2 25,-1 4 0,-2 4 1,4 7-1,-2 2-27,1 4 1,-2-1 0,0 7-1,3 2 7,2 2 0,3 2 0,3-1 0,3 1-13,2 0 0,-4-2 1,7-2-1,1-4-7,2-2 1,2 4 0,2-5 0,2-1-14,1 2 1,9-6-1,-2 4 1,5-3-185,6-3 1,-3-2-1,5-1 1,-2-5-538,0 0 702,8-4 0,-3 3 0,6 2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8.3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783,'17'-10'0,"1"4"-186,-1 4 0,0 2 0,3 0 0,1 0 1,3 0 228,-3 0 1,-2 0 0,-4 2 0,-1 2 105,-2 2 0,-6 8 1,3-3-122,-1 5 0,3 1-17,-5 0 1,0 1 0,-6-1-1,0 1 1,0-1 46,0 0 1,-2 1-1,-2-1 1,-3 1-139,-3-1 1,-2 1-1,-5-3 1,-3-2-23,-3-1 0,4-2 1,-6 1-1,1-3-359,1 0 1,0-6 44,6 4 416,-1-4 0,9-2 0,1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8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7 34 7949,'0'-10'-199,"-8"2"1,0 7 0,-5-3 214,1-2 1,3 2-1,-5 9 1,3 7 20,-3 4 1,5 3-1,-3 3 1,0 2 20,3 3 1,-5 0 0,8 5 0,2-5-15,2-2 1,2 0-1,0-4 1,0 2-35,0-1 0,2-3 0,2-1 1,4-1-337,1 0 0,3-5 1,3 0-1,1-1 326,1-1 0,-3 5 0,11-5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9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71 7909,'-10'-8'277,"4"-4"1,11 3 0,2-1-1,3 2-232,4 4 0,-1 0 0,1 0 1,-3-2-6,2 3 1,3 1 0,4 2 0,1 0 22,2 0 1,0 0 0,-6 0-164,1 0 0,-3 2 1,-1 4-41,-2 5 1,-8 5 0,2 1 0,-5 1-90,-1-1 1,-6 0 0,-1-1 0,-3-2 82,-4-3 1,-1 1 0,-3 5 0,0-2 23,-6-3 1,5 2 0,-4-7 0,3 1-92,3 0 1,0-2 861,-1-6-529,9 0 0,9 0 0,11 0 1,5 0-58,1 0 0,0-2 1,3-2-1,1-2 16,2 2 1,0 2 0,-6 2 0,1 0 7,0 0 0,-7 0 0,-1 2 1,-1 2-77,1 2 0,-4 7 1,4-1-1,-3 3-56,-3 3 0,-2-1 0,-2 1 1,0-1 27,0 0 0,0 1 1,-2-1-1,-4 1-9,-5-1 0,-3 0 1,1-1-1,-1-2-57,-5-3 1,2-1 0,-9 2 0,3-7 55,0-3 1,-2 4 0,3-1 0,-3 0-5,-2-4 1,4-2 0,-6-5-1,0-4-184,2 0 0,2-5 0,8 3 215,-1-3 0,0-10 0,1-2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29.4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49,'17'0'-1268,"1"0"1029,-1 0 246,0 0 1,3 0 0,1 0 0,4 0 23,2 0 1,2 0-1,6 2 1,-2 2 134,-4 2 1,8 8 0,-6-3 0,-2 2-99,-2-1 0,4 9 0,-4-3 1,0 3 11,-4 4 0,2 2 1,0 10-1,1 2 0,-2 1 0,0 8 0,-6-1 0,-1 3-18,0 3 0,-1-1 1,-5 0-1,-5-2-47,-4-3 27,-2 3 1,-8-7 0,-5 3-92,-8-5 0,-5 1 0,-5-1-151,2-3 1,-8-1 0,-7-4 0,-5-2-38,-2-2 237,2-7 0,-19 2 0,7-6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5T12:16:49.4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1 4788 7803,'0'-18'438,"-5"7"0,-1-1 322,2-1-666,2 5 0,4 0-10,4 8 0,3 0 0,9 2-15,0 4 1,-1-2 0,-1 7-1,-3 1-130,-2-2 1,1 5-1,6-3 1,-1 1-52,0-1 1,0 3-1,1-5 1,0 1-91,-1 1 0,-5-6 0,-1 3 1,1 1-364,-3 0 1,1 0 0,-4 3 53,6-1 1,-5-7 510,-1 7 0,3 0 0,1 6 0</inkml:trace>
  <inkml:trace contextRef="#ctx0" brushRef="#br0" timeOffset="404">401 5188 7845,'9'12'378,"-1"-3"-240,-1-1 0,-2-2 0,6-8-63,3-4 0,1-4 0,3-7 0,-1 0 9,0 0 0,6-1 0,1-1 0,-3-3-52,-2-1 1,-1-2-1,-1 3 1,1-1-69,-1 2 0,0 8 1,1 1-1,-1 0-261,1 3 0,-6-5 0,-1 8-383,2 2 0,-3-3-246,1 1 926,-6 0 0,2 14 0,-7 2 0</inkml:trace>
  <inkml:trace contextRef="#ctx0" brushRef="#br0" timeOffset="818">17 4892 7581,'-9'0'-226,"1"-2"394,8-4 1,2 5 0,2-7-1,4 2-16,1 0 1,-3-7 0,6 1 0,1-3-51,3-3 1,1 1-1,0-1 1,1 1-112,0 0 0,-1-1 0,0 1 0,0-1-233,1 1 1,6 1 0,-1 3-1,-2 3-99,-2 3 1,-1-5 340,-1 6 0,0-7 0,0 3 0</inkml:trace>
  <inkml:trace contextRef="#ctx0" brushRef="#br0" timeOffset="1125">784 4405 6986,'9'17'88,"7"-5"0,-7 0 1,3-1-46,0-1 1,-1 5 0,7-5-31,-1 0 1,0 3-1,1-5 1,-3 2-113,-3 3 0,3-3 1,-5 1-1,1 1-81,1-2 1,-6 3-1,3-5 180,0 2 0,-4 1 0,-5 7 0</inkml:trace>
  <inkml:trace contextRef="#ctx0" brushRef="#br0" timeOffset="1528">801 4492 7600,'8'-12'0,"4"2"0,3 3 0,2 1 0,1 1-303,-1-1 1,6 0 371,1 6 1,4 0-1,-2 0 1,-2 0-4,2 0 1,5 0 0,-2 0 0,4 0-4,1 0 0,-4 6 0,0 0 0,3-3-79,0-1 1,12-2-1,-11 0 1,3 0 32,0 0 1,-2 0 0,-2 0-1,-2 0-34,-2 0 0,-8-5 0,2-4 0,-6 0 126,-5-5 0,2 4 0,-9-1 19,0-2 1,-4-3 0,-1-1-1,0-1-10,0 1 0,-7-1 0,-5 1 0,-6 2-61,-5 3 0,-2-4 0,-4 5 1,4-5-39,0-1 0,4 6 0,-6-1 0,1 0-109,5 3 1,2-5-1,2 8-267,-1 2 0,6 2-312,0 2 0,3 2 669,-3 4 0,-3 3 0,6 9 0</inkml:trace>
  <inkml:trace contextRef="#ctx0" brushRef="#br0" timeOffset="1876">1706 3848 7841,'12'6'52,"0"-1"0,-1 3 1,6-4-1,0 2-41,1-2 1,0 3 0,-1 1 0,0 0 40,0 0 0,1 4 0,0-5 0,-1 3-268,0 3 0,-1-3 1,-3 0-1,-3-1-16,-2 1 0,4-4 0,-7 6 232,-1 1 0,-2 2 0,-2 2 0</inkml:trace>
  <inkml:trace contextRef="#ctx0" brushRef="#br0" timeOffset="2255">1619 3918 8280,'-9'-9'-181,"3"-2"0,3-5 0,3-1 1,0 0-1,3 0 297,3-1 1,-3 3 0,9 1-1,1 2-36,3-1 1,0 3 0,-3 1 0,-2 1-36,3 4 1,2-4 0,1 2 0,0 3-26,0 0 1,1 3 0,0 0-1,1 0 3,4 0 1,-4 0 0,7 3-1,-2 0-10,6 3 0,-3 2 0,0-4 0,-2 4-11,-4 1 1,5-3-1,-3 4 1,-2-1-23,-2 1 0,-1-4 0,-1 3 0,0 1 23,1 0 0,-7-4 1,-1 5 2,-2 3 1,-2 1-1,-6 2 9,0 1 1,-3 0 0,-2-1 0,-7 0-58,-3 0 1,-3 1-1,-1 0 1,-2-1-190,-3 0 1,1 0 0,4 1 0,-2 1-330,-3 4 1,1-9 559,6 4 0,-8-5 0,-2 5 0</inkml:trace>
  <inkml:trace contextRef="#ctx0" brushRef="#br0" timeOffset="3052">2089 3621 7904,'0'-17'-579,"0"0"1,2 1 913,4 5-278,-4 3 1,13 10 56,-3 4 1,-4-2-1,-1 7 17,1 2 1,-4 3 0,5 1-32,0 1 0,-2-6 0,-3-1 0,3 1 11,3-2 1,-4 5 0,5-3 0,3 3 0,-4 0 0,2-1-129,1-2 0,2-2 0,1 3 0,-3-4 38,-1-1 1,-2 0-1,4-4 1,-3 2 37,2-3 1,-3 0 0,1-3 33,4 0 1,0 0-1,2 0-66,1 0 1,-7-3 0,1 0 0,2-5 16,1-2 1,-3 4 0,-1-3 0,1-1-250,-2 0 0,5 5 1,-6-7-288,1-2 0,6 5 97,-5-3 1,-3 6-873,-2-5 1267,-4 7 0,-2-11 0,0 5 0</inkml:trace>
  <inkml:trace contextRef="#ctx0" brushRef="#br0" timeOffset="3305">2263 3726 7928,'-10'0'-216,"10"-6"1,12-2 315,3-1 1,1 3 0,-3-4 0,-1 1-45,2-1 1,1 4 0,1-5 0,-3-1-82,-2 3 0,1-6 1,6 8-526,-1-3 1,1-1 138,-1-6 1,-7 5 410,-5 0 0,-3 0 0,-2-5 0</inkml:trace>
  <inkml:trace contextRef="#ctx0" brushRef="#br0" timeOffset="3472">2159 3517 7844,'-18'0'-384,"9"-2"0,3-3 503,4-7 1,4 2 0,4 0-1,5 0-237,5 1 1,1 0-1,0-5 1,3 4-179,3 2 0,-4-5 0,6 3 296,1 1 0,-7-7 0,6 6 0</inkml:trace>
  <inkml:trace contextRef="#ctx0" brushRef="#br0" timeOffset="4044">2716 3030 7783,'1'17'471,"3"1"-463,2-1 1,8 6 0,-5 1 0,3-3-31,0-2 1,0 4 0,5 1 0,0-3-35,0-2 1,7-2 0,-1 1 0,-2-1 24,-2 1 1,-1-3-1,-3-2 1,-1-1 5,-2 2 1,-3-4-1,5 1-126,-3 2 1,-7-3 102,2 2 0,-6-8-1,-6 2 1,-4-5 0,-7-1 0,0 0 22,0 0 1,-7-6 0,-1-1-1,0-3 6,0-3 1,-5-3-1,6-3 1,-2-3 20,1-1 0,0-2 1,6 4-1,0-4 6,3-2 0,5 6 0,-3-5 0,4 3 67,2 0 1,3-2 0,5 3-1,0-1-9,0 2 0,1 2 0,3 1 0,4 1-22,2-1 0,1 3 0,7 2 3,0 1 1,-1 2 0,0-1 0,3 5-20,3 4 1,-4-4-1,4 0 1,-1 2-10,1 2 0,-4 2 1,4 0-1,-4 2-37,-1 4 1,0-2-1,-1 7 1,-2 3 15,-3 2 0,-5 1 0,-7 0 0,0 1-8,0-1 0,0 1 0,-1 1 1,-5 2 3,-6 2 0,-3 3 1,-2-5-1,-1 2-105,0-2 0,1-1 1,0-3-28,0 1 1,-1-1 138,0 0 0,1-7 0,0-2 0</inkml:trace>
  <inkml:trace contextRef="#ctx0" brushRef="#br0" timeOffset="4570">3151 2786 8103,'0'-10'121,"0"3"0,2 9-160,3 3 1,-1 5 0,6 7 0,0 1 189,-1-1 1,3 1-1,6-1-58,-1 0 0,-1 1 0,-3-1 0,-2 1-89,3-1 1,-4-5 0,2-1 0,-1 3 92,-1 1 1,-1-3-1,-3 0 23,6 1 1,-3-5-13,3-2 1,-6-4 0,6-2-5,1 0 1,2-2 0,3-2-102,-1-2 1,1-8-1,-1 5 1,0-3-148,1 0 1,-1 1-1,1-5 1,-1 3-28,0 2 1,-5 5 0,-1-4-808,3 2 0,-4-4-160,2 6 1138,-9 1 0,5 5 0,-8 0 0</inkml:trace>
  <inkml:trace contextRef="#ctx0" brushRef="#br0" timeOffset="4797">3308 2943 7796,'-18'6'-229,"0"0"1,7-1 1800,-1-5-1502,8 0 1,-1-5 0,10-4-151,7 0 0,3-1 0,3-4 0,0 3-59,-1-2 1,0 3 0,0-2 0,1-2-53,0-1 0,-1 0 1,0 1-1,1 4-218,-1 3 1,-2-7 0,-3 2 408,-6-3 0,-4 6 0,-2-7 0,0 6 0</inkml:trace>
  <inkml:trace contextRef="#ctx0" brushRef="#br0" timeOffset="4959">3238 2734 7974,'-17'0'0,"-1"-2"197,0-4 0,9 2 186,3-7 1,4-1-332,2-5 0,8-1 1,4 1-1,3 1-167,3 4 1,-1-3 0,0 6 0,0-3-249,1 0 0,6 3 1,-1-5-1,-2 3 363,-2-3 0,6-1 0,2-3 0</inkml:trace>
  <inkml:trace contextRef="#ctx0" brushRef="#br0" timeOffset="5506">3760 2351 8103,'0'10'-462,"0"-3"0,2-1 0,2 2 0,3 1 791,3 5 1,-4 2 0,5 1 0,1 0-190,-2 0 0,5 1 1,-3 0-1,4-1-92,1 0 0,-2 0 0,-1 1 0,-2 0-172,1-1 1,-3-1 0,0-3-3,-3-2 137,-1 1 0,-8 3 0,-4-3 0,-5-6-6,-5-4 0,-7-2 0,-2 0 1,-1-2-32,2-4 0,-6 3 0,6-9 1,-2-2-69,1-1 0,0-4 0,4-3 0,-2-1 25,1 2 1,8-4 0,5-1 44,1-1 0,2 0 0,8 0 31,4 9 1,4 3 0,7 9 0,3 3 194,3 0 0,-2 3 0,8 0 1,2 0-150,2 0 1,2 0 0,0 0-1,-1 0-42,1 0 0,2 0 0,2 0 1,1 0-25,-1 0 0,-2 0 0,-3 0 0,1 0-18,0 0 1,-6 0 0,-2 0-1,-2 0 121,-3 0 0,-9 0 125,-1 0 0,-9-7 0,1-3 0,-5-1-60,-5-1 0,-8 1 0,3-7 0,-5 0-34,-1 1 1,0-6 0,-3-2 0,-2-2-208,-1-4 0,0 4 0,4-3 0,-3 2-236,-1 1 0,0 1 1,6 9-67,-1 0 0,7 7 0,-1 4 388,-1 5 0,-3 8 0,-1 3 0</inkml:trace>
  <inkml:trace contextRef="#ctx0" brushRef="#br0" timeOffset="5767">4317 1899 7110,'0'-18'20,"0"0"1,2 9-1,4 3 91,6 4 1,-3 2-1,3 2 1,1 4-112,3 6 0,1 3 0,0 3 0,1-1-43,0 0 1,-7 3-1,1 1 1,1 2 8,2-2 1,3-2 0,0-1-1,-3 0-200,-3-1 1,1-6 0,-5-1 0,-1 0-48,1-1 0,-2-3 281,-6 6 0,-8-9 0,-2 6 0</inkml:trace>
  <inkml:trace contextRef="#ctx0" brushRef="#br0" timeOffset="6034">4439 2037 8103,'-12'-23'-974,"-1"-2"366,-1-2 0,2-2 776,1-5 1,-2 4 0,7 3-1,2 2 174,2 4 0,2-5 1,2 3-191,4 2 0,-2 4 0,7 3 0,5 2-63,5-1 0,0 5 1,6 1-1,0 1-58,0 0 1,0 0 0,4 6 0,-2 0-33,2 0 1,-4 0-1,1 2 1,-3 4-66,-4 5 1,-2 5-1,-2 4 1,1 1-23,0 2 0,-7 6 1,-1-4-1,-3 0 4,-2 0 1,-4 4-1,-2-4 1,-5 1-46,-6-2 0,-9 6 1,-3-5-1,1 0-26,-2 0 1,0-1 0,-6-7 0,4 0 21,2 0 1,1-7 132,7-4 0,-8 4 0,-2 0 0</inkml:trace>
  <inkml:trace contextRef="#ctx0" brushRef="#br0" timeOffset="6447">4909 1219 8239,'-8'-10'-9,"0"5"1,-3 10-37,5 7 1,-2 4 0,2 3 0,3 4 85,0 6 0,-2 4 1,-1 2-1,2 0-97,2 0 0,2-1 1,0 1-1,0-2 120,0-4 1,0 2 0,2-7 0,2-3 27,2-2 1,8-2 0,-1 1 0,7-3-26,3-3 1,2-4-1,-2-8 1,4 0-102,0 0 0,6 0 1,-4-2-1,4-4-271,2-6 1,-6-3 0,-2 0 0,-2-1-795,-4-1 1099,-2 3 0,7-19 0,1 6 0</inkml:trace>
  <inkml:trace contextRef="#ctx0" brushRef="#br0" timeOffset="6622">4839 1568 8252,'-10'0'0,"-5"7"110,13-5 1,-4 6 0,11-10-1,2-2-91,3-2 1,1-5-1,6 3 1,1-1-219,0-5 1,6-2-1,3-1 1,3-1-243,-1 1 1,0 0 0,3-1 440,-2 1 0,3-8 0,-6-2 0</inkml:trace>
  <inkml:trace contextRef="#ctx0" brushRef="#br0" timeOffset="7104">5274 1062 8243,'-9'0'-800,"-7"0"1263,14 0 1,2 0-281,12 0 1,3 6 0,3 3 0,-1 0-165,1 4 1,-1 3 0,1 3 0,-1 2 59,0 3 0,1-1 0,-3-6 1,-1 1-232,-3-1 1,-7 1-1,2-1 18,-4 0 0,-4 1 117,-4-1 0,-9-2 1,-8-3-1,-1-6 13,-1-4 1,4-2 0,-6-2 0,1-4 4,5-6 0,-2-3 1,4-2-1,4-2-66,-1-5 0,0 3 0,1-8 0,3 0 33,7 2 0,3 2 0,2 7 5,0 1 0,2 1 0,2 3 0,3 4 1,3 0 1,3 3-1,8 6 1,3 0 56,-3 0 0,4 6 0,1 0 0,1 0 9,3 2 0,1-1 0,1 5 0,-5-4 37,-3-1 0,6-4 1,-6 3-1,2-5 86,-1-1 1,-2 0 0,-5-1 105,-1-5 1,-7-4 0,-5-7-71,-3-1 1,-2-1-1,-2-2 1,-3-2-176,-7 1 0,-3-5 0,-3 0 0,1-2-148,-1 0 1,-5 2 0,0-4-1,0 2-62,-2-2 1,5 0 0,-3 2 0,4 4-1255,1-1 0,6 13 1440,1-4 0,-1 3 0,-5-3 0</inkml:trace>
  <inkml:trace contextRef="#ctx0" brushRef="#br0" timeOffset="7347">5518 453 8237,'16'-17'9,"-5"0"0,5 7 44,-4 4 0,-3 5 0,3 1 1,1 1-1,3 3 19,1 2 1,0 13 0,3-1 0,1 3-28,2 4 1,6-4-1,-5 8 1,-1 1-76,2-3 0,-6 6 0,4-6 0,-5 0-230,-6-4 0,1 2 1,-5-2-1,-1-1-23,1-4 1,-2 0-1,-6 0 1,0-1-173,0 0 455,-8-7 0,-2 6 0,-7-7 0</inkml:trace>
  <inkml:trace contextRef="#ctx0" brushRef="#br0" timeOffset="7547">5362 593 8158,'-10'-17'-197,"4"-1"0,4 0 226,2 1 0,0-2 0,0-2 0,2-3 197,4 3 0,4-4 0,7-1 0,0-1-92,1-3 1,-1-3 0,2-2-1,2 0-132,3 0 1,5 1-1,-4 1 1,0 4-1382,1 5 1379,4 5 0,-3-6 0,8-2 0</inkml:trace>
  <inkml:trace contextRef="#ctx0" brushRef="#br0" timeOffset="8383">1184 5884 7921,'33'-25'-97,"0"-2"1,1 1 0,1 0 0,0-4-1,0-2 1,7-1 0,3-2 0,2-2-1,1-1 1,3-2 0,0 1 69,4-3 0,1 0 0,-2 2 0,2-1 1,4-1-1,1-1 0,-18 13 0,0 0 1,-1-1-152,1 0 0,0-1 0,1 1 0,4-2 0,0 0 0,1 0 1,-1-2-1,0-1 0,1 0 0,1 0 0,0 0 0,1 0 189,-1-1 0,0 1 1,0-1-1,5-1 0,0-1 1,0 0-1,-2 1 0,0 1 1,0 0-1,-1-1 1,1 0-1,0 0 25,2-2 0,-1 1 0,0-1 0,-4 3 0,-1-1 1,1 2-1,0-2 0,2 1 0,-2-1 0,-1 1 1,0 1-1,-1-1 23,-2 0 0,0 1 0,0-1 1,4-2-1,-1 0 0,-1 0 1,-3 3-1,-1 0 0,-1 0 1,-1 2-1,0-1 0,-2 0-13,-2 1 1,0 1 0,0 0 0,0 0 0,1 1 0,0 0 0,-1-2-1,-1 1 1,0-1-9,17-15 0,-1-1 0,-3 5 0,0 0 0,0-2 1,-1 1-1,-2 1 0,-2 1 0,-1 1 0,-2 1 0,-5 1 1,1 1-1,3-2 1,0 2 0,-8 5-1,1 1 1,-1 2 0,0 2-94,-3 2 0,0-1 0,-1 2 1,0-1-1,23-25 0,-7 7-61,-6 2 0,-5 12 0,-1 0 0,-6 5-227,-10 5 1,-1 3-1,-10 1 343,-2 1 0,3 7 0,-1 4 0,-2 5 0</inkml:trace>
  <inkml:trace contextRef="#ctx0" brushRef="#br0" timeOffset="8493">6058 2073 7987,'7'-18'0,"3"0"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36.9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8 7871,'-8'-9'-593,"-4"3"479,-3 4 1,3 2 0,1 0 138,-3 0 1,-2 0-1,-1 0 37,0 0 0,-1 2 0,1 2 0,-1 4 24,1 1 1,-1-3 0,1 4-1,-1-1-21,1 1 1,-6 2 0,-1 7-1,3 3-29,1 1 1,5 6 0,1-4 0,5 2-5,1 4 0,-4 2 1,6 0-1,3-2 10,1-2 0,2 1 0,0 5 0,0-2-48,0-4 0,0 4 1,2-4-1,1 2-7,3-2 1,8 4 0,-4-6 0,1 0-82,1-4 1,-1 3 0,7-3-1,-1-2-115,1-1 1,5-3 0,0 1 0,-1-3 208,-3-3 0,6 3 0,3-5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0:41.9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810 2341 6268,'10'0'311,"-3"2"-256,-7 4 1,6 4-1,0 7-15,-2 0 1,4 1 0,-3-1 0,1 1-21,2-1 0,-6 7 0,4-1 0,-4-2-108,-2-1 0,2-3 1,2 1-1,1-1 28,-1 0 0,-2 1 1,0-1-119,4 1 1,-4-1-14,4 1 191,-4-8 0,5 5 0,3-5 0</inkml:trace>
  <inkml:trace contextRef="#ctx0" brushRef="#br0" timeOffset="333">19072 2359 7116,'0'-10'-635,"0"2"725,0 8 1,2 0-122,4 0 1,-4 8-1,3 3 49,-3 5 0,0 3 1,2 3-1,2 1-14,-2-2 1,-2-1-1,-2-3 1,0 1-30,0-1 0,0 1 0,0-1 0,0 1-39,0-1 1,0 0 0,0 1-110,0-1 0,0-5 173,0 0 0,0-1 0,0-1 0,0-2 0</inkml:trace>
  <inkml:trace contextRef="#ctx0" brushRef="#br0" timeOffset="981">18827 2586 6418,'18'-2'171,"-1"-2"-136,1-2 1,-7 0-1,1 6 1,2 0-10,1 0 0,3 0 1,-1 0-1,1 0-252,-1 0 0,0 0 226,1 0 0,-1-8 0,1-1 0</inkml:trace>
  <inkml:trace contextRef="#ctx0" brushRef="#br0" timeOffset="-1052">18059 2446 7116,'10'-8'-690,"-1"6"732,-3-4 1,-4 6 17,4 6 1,-4 4 0,-2 7-11,0 1 1,0-1-1,0 3 1,0 1-48,0 2 1,0 2-1,0-3 1,0 1-35,0-2 1,0 5 0,0-3 0,0-2-75,0-1 1,0-3 0,0 1-17,0-1 0,0 1 1,2-3-23,4-3 143,-4 3 0,13-13 0,-5 6 0</inkml:trace>
  <inkml:trace contextRef="#ctx0" brushRef="#br0" timeOffset="-671">18373 2446 7569,'12'0'-417,"0"0"-407,-9 0 911,5 0-25,-8 0 0,0 2 0,0 4 1,0 5-32,0 5 0,0 1 0,0 1 0,0-1-10,0 1 1,0-1-1,0 1 1,2 1-66,4 4 1,-4-3 0,4 3 0,-4-4-59,-2-1 0,0-7 0,0 1 16,0 2 1,0 1-150,0 3 1,-2-3 234,-4-3 0,-4 3 0,-7-5 0</inkml:trace>
  <inkml:trace contextRef="#ctx0" brushRef="#br0" timeOffset="-408">18181 2725 7405,'-11'-7'-1223,"-1"-5"1241,8 4 72,-4 0-57,8 8 0,2-5 1,4-1-38,6 2 1,-3 2 0,3 2 0,2 0-14,1 0 0,3 0 0,-1 0 0,1 0-42,-1 0 0,0 0 1,1 0-1,-1 0 19,1 0 40,-1-8 0,9 6 0,1-6 0</inkml:trace>
  <inkml:trace contextRef="#ctx0" brushRef="#br0" timeOffset="-1821">17587 2533 5966,'8'-10'168,"-6"1"17,4 3-26,-4 4 54,-2-6-171,0 8-14,0 0 1,0 8-5,0 4 1,0-3 0,0 3 0,0 4-29,0 5 1,0-2-1,0 5 1,0-5-40,0-2 1,0 7-1,0-1 1,0-2-26,0-1 1,0-3 0,0 1-162,0-1 0,0 1 28,0-1 201,0-7 0,-8 5 0,-2-5 0</inkml:trace>
  <inkml:trace contextRef="#ctx0" brushRef="#br0" timeOffset="-1434">17308 2533 6242,'0'10'18,"2"-2"1,4-8 15,5 0 0,5 0 0,1 0 0,1 0-8,-1 0 1,7 0 0,1 0-1,0-2-1,0-4 1,6 4 0,-2-4 0,4 4-67,2 2 0,-6 0 0,1 0 0,-1 0 50,-2 0 1,0 0 0,-6 0-10,3 0 0,-1-8 0,-6-1 0</inkml:trace>
  <inkml:trace contextRef="#ctx0" brushRef="#br0" timeOffset="3733">19456 2760 7569,'0'10'-877,"0"0"748,0-5 1,2 3 0,2 6 142,2-3 0,0 1 0,-6 6-205,0-1 191,0 0 0,0 1 0,0-1 0</inkml:trace>
  <inkml:trace contextRef="#ctx0" brushRef="#br0" timeOffset="6426">21464 2620 7418,'12'8'-193,"0"4"0,-3-2 1,3 1-1,-4 1 110,0-2 0,-6 5 0,3-3 0,-3 3 68,-2 3 0,0-1 0,0 1 1,-2-1-47,-3 1 0,-5-1 1,-8 1 38,1-1 22,-8 0 0,5 1 0,-5-1 0</inkml:trace>
  <inkml:trace contextRef="#ctx0" brushRef="#br0" timeOffset="8947">23089 2411 5989,'2'-10'352,"3"4"-340,-3 4 1,8 2 0,-6 2 19,2 4 0,0-2 0,-6 8 0,0 1 6,0 3 1,2 1 0,1 1-1,3-1-37,-2 1 0,-2 5 0,-2 0 0,0-1-50,0-3 0,0-2 1,0 1-46,0-1 1,0 1 0,0-1-32,0 1 0,2-7 125,4 1 0,-2-8 0,7 2 0,3-4 0,-6-2 0,7-8 0,-5-2 0</inkml:trace>
  <inkml:trace contextRef="#ctx0" brushRef="#br0" timeOffset="9291">23316 2359 7265,'7'-10'-1133,"-3"2"1225,8 8 1,-6 0-48,5 0 1,-5 0-1,4 2 17,-2 4 1,-1 4 0,-3 7-24,2 0 1,0-5-1,-6 0 1,0 1-19,0 3 1,0 9-1,0 2-31,0 0 0,0-1 0,0-9 0,0 1-2,0-1 0,0-5 0,0-1 1,0 3-31,0 1 0,0-3 0,-2-2 0,-2-1-241,-2 1 0,-1-6 283,1 2 0,2-4 0,-8-2 0,1-8 0,-7-2 0</inkml:trace>
  <inkml:trace contextRef="#ctx0" brushRef="#br0" timeOffset="9518">23193 2586 7569,'-15'-2'-286,"3"-4"-267,5 4 290,7-6 252,0 8 1,1-6 5,5 0 1,-2 1 0,8 5-59,1 0 0,-3 0 1,2 0-1,1 0-12,3 0 1,-5 0-1,1 0 75,2 0 0,1 0 0,3-8 0,-1-2 0</inkml:trace>
  <inkml:trace contextRef="#ctx0" brushRef="#br0" timeOffset="10368">23543 2009 7569,'7'-9'0,"7"3"-904,7 4 228,-1-6 599,-3 6 0,-7-6 250,-4 8 1,-2 0 0,7 0-155,3 0 0,0 2 0,-1 2 22,-1 2 1,-6 8 0,-1-3 1,-9 5 1,6 1 0,-13 1 0,7-1-14,4 1 1,0 5 0,0 2-1,0 0-26,0 1 1,-2 3 0,-2-4 0,-2 0-13,2 0 1,2-1-1,2-7 1,0 1 10,0-1 1,0 0 0,0 1-32,0-1 0,0 1 0,0-1 1,8-1-1,4-5-7,3-5 1,-3 2 0,0-2 18,1-2 0,-3-2-13,2-2-3,-1 0 6,-1 0 13,-2 0 0,-10 2 20,-4 3 1,2-1-1,-6 8 1,3 2 12,3 1 1,-4 3 0,0-1 0,0 0 17,1 1 0,-1-1 0,4 3 1,-2 1-11,2 2 1,2 1-1,2-7 1,-2 1-27,-3-1 1,3-5 0,-4-1 0,4 3 7,2 2 1,0-5 0,0 1-28,0 1 1,-6 3-1,0 1 7,2 1 0,2-7 1,1-1-1,-3 0 17,-2 0 1,0-5 0,4 7 10,-4 2 0,2 1-5,-7 3 0,1-1 0,-4-1 11,3-5 1,-1 5 0,-5-7 28,-1 1 0,7 0 0,-1-6 0,-2 4-19,-1 1 1,-3-5-1,1 4 1,-1-2-15,1 0 1,-6-1-1,-1-5 1,5 2-2,5 4 1,-1-4 0,3 4-1,-3-4-72,-3-2 0,1 0 0,-1 0-136,1 0 1,5-6 0,1 0-168,-3 2 0,-2-5 356,-1-3 0,0-11 0,-1-5 0</inkml:trace>
  <inkml:trace contextRef="#ctx0" brushRef="#br0" timeOffset="7124">21919 2411 7569,'9'0'-1021,"1"0"1118,-4 0-24,-4 0 0,5 2 1,-5 4-12,4 5 0,-4-1 1,4 2-1,-2 1-70,2 3 1,-4 7 0,3 0-1,-3 1-63,-2 1 0,0-6 1,0 6-1,0-1 48,0-1 0,0-5 0,0-7 1,0 3-283,0 1 0,0 3 305,0-1 0,0-7 0,8-2 0,-6-16 0,6-2 0</inkml:trace>
  <inkml:trace contextRef="#ctx0" brushRef="#br0" timeOffset="7455">22163 2393 6490,'18'0'42,"-9"2"1,-1 2-1,-2 4 3,0 2 0,1 1 0,-3 7 0,2-1-23,-2 1 0,4-1 1,-2 3-1,-1 1-48,3 2 1,-6 1-1,6-7 1,-2 2-42,-1 5 0,1-5 0,-6 4 19,0-3 0,0-3 0,0 1 0,0-1-173,0 1 1,0-7 220,0 1 0,-2-8 0,-3 2 0,-5-4 0,-8-2 0</inkml:trace>
  <inkml:trace contextRef="#ctx0" brushRef="#br0" timeOffset="7673">22006 2690 7368,'-10'-11'-1021,"4"-1"1015,4 0 0,4 3 0,6 3-19,10 4 1,-1 2 0,6 0 0,-3 0 5,-3 0 1,3 0 0,1 0 0,2 0-34,-1 0 1,3 0 0,-2 0-1,-2 0 52,-1 0 0,-1 0 0,1-2 0,-1-2 0,-3-2 0,-3-7 0,5 3 0</inkml:trace>
  <inkml:trace contextRef="#ctx0" brushRef="#br0" timeOffset="7995">22495 2359 7462,'12'0'-873,"-1"0"915,-7 0 1,6 7 0,-6 5-12,1 3 0,1 3 0,-6-1 0,0 1-23,0-1 1,0 1 0,0 1 0,0 3-29,0 1 0,0 0 0,0-5 0,0-1-66,0 0 0,0 7 0,0-1-167,0-2 0,6-1 253,0-3 0,2-7 0,-3-4 0,-3-4 0,14-2 0,-6 0 0</inkml:trace>
  <inkml:trace contextRef="#ctx0" brushRef="#br0" timeOffset="8388">22827 2376 7341,'11'0'-1163,"1"0"1204,-8 0 0,6 2 1,-7 4 12,3 5 0,0-1 1,-6 2 18,0 1 0,0 5-48,0 5 0,0 2 0,2 4 1,2-5-22,2-5 0,0-1 1,-6-1-1,0 0-27,0 1 1,0-1 0,0 1-147,0-1 1,0 1 0,-2-3 70,-4-3 1,2-2 0,-8-6 97,-1 1 0,3 1 0,-2-6 0,-1-2 0,-3-4 0,-1-3 0,-1-9 0</inkml:trace>
  <inkml:trace contextRef="#ctx0" brushRef="#br0" timeOffset="8597">22600 2638 7569,'-10'0'-1648,"0"-6"1724,4 0 61,4 0 0,-3 6 0,10 0-136,7 0 1,4 0 0,1 0 0,1 0-92,-1 0 0,1 0 0,-1 0-2,0 0 0,1-1 1,-1-3-1,3-2 92,3 2 0,-4 0 0,5 0 0,-5-2 0,-1-1 0,-1 1 0,1 4 0,-1-6 0</inkml:trace>
  <inkml:trace contextRef="#ctx0" brushRef="#br0" timeOffset="5675">20993 2341 7569,'10'0'-279,"-1"6"1,-5 2 0,4-1 166,2 1 0,-6 6 0,3-3 156,1 5 1,-6 1 0,4 1 0,-4-1-29,-2 1 0,0-1 1,0 1-1,0-1-71,0 1 0,0-1 0,0 1 0,0-1 1,0 0 0,0 1-118,0-1 1,0-5 60,0 0 111,0-8 0,-8 11 0,-2-5 0</inkml:trace>
  <inkml:trace contextRef="#ctx0" brushRef="#br0" timeOffset="6129">20888 2324 6467,'18'0'201,"-1"0"0,1 0 0,-1 0-155,0 0 0,1 0 0,-1 0 0,1-2-20,-1-4 1,1 4 0,-1-4 0,1 4-70,-1 2 1,1 0 0,-1 0-17,1 0 1,-1 0 0,1 0-321,-1 0 1,-5 0-8,-1 0 386,-7 0 0,12 0 0,-7 0 0</inkml:trace>
  <inkml:trace contextRef="#ctx0" brushRef="#br0" timeOffset="4991">20556 2393 7569,'12'0'-32,"0"0"-944,-8 0 898,3 0 1,-7 2-1,0 4 119,0 6 0,0 3 0,0 3-34,0-1 0,0 1 1,0-1-1,0 1-13,0-1 1,0 1 0,2-1 0,2 1-56,2-1 1,0 0-1,-6 1-90,0-1 0,0-5 151,0 0 0,0-8 0,0 3 0,0-7 0</inkml:trace>
  <inkml:trace contextRef="#ctx0" brushRef="#br0" timeOffset="5308">20382 2428 7569,'17'0'-230,"-5"0"-120,-1 0 0,-1-2 0,4-1 301,-3-3 0,1 0 0,5 6 77,1 0 0,-6 0 1,-1 0-2,3 0 1,1 0 0,3 0-38,-1 0 0,1 0 1,-1 0-64,1 0 1,-7 0-1,1 0 73,2 0 0,1-8 0,3-2 0</inkml:trace>
  <inkml:trace contextRef="#ctx0" brushRef="#br0" timeOffset="4263">19963 2463 6829,'5'18'20,"1"-1"0,-2 1-31,-2-1 0,0-1 0,2-3 0,2-1-12,-2 1 0,-3 3 0,-1 1 0,0 1-59,0-1 0,0-5 1,2 0-182,4 1 134,-4-5 0,6 8 35,-8-5 94,0-3 0,8 7 0,1-5 0</inkml:trace>
  <inkml:trace contextRef="#ctx0" brushRef="#br0" timeOffset="4645">19683 2481 6278,'8'-10'21,"-4"2"0,7 8 34,3 0 0,2-2 0,1-2-12,0-1 1,7-1-1,-1 6 1,0-2-26,3-4 0,-5 4 0,6-4 0,0 2-51,0-1 1,-5 3 0,1-4 0,-4 4 13,-1 2 0,-1 0 1,1 0-393,-1 0 411,1 0 0,-1-8 0,1-2 0</inkml:trace>
  <inkml:trace contextRef="#ctx0" brushRef="#br0" timeOffset="-2601">16941 2795 7569,'0'10'-930,"0"0"942,0-5 0,0-1-17,0 8 0,0 0 0,0 5-9,0 0 0,0-5 1,-2 0-102,-4 1 1,-3 3 114,-9 1 0,-7 1 0,-2-1 0</inkml:trace>
  <inkml:trace contextRef="#ctx0" brushRef="#br0" timeOffset="-3784">16365 2341 5971,'0'12'118,"0"-1"1,0 1 0,0 5-72,0 1 1,0-6 0,0-1 0,0 3-12,0 1 1,0 3 0,0-1 0,0 1-49,0-1 1,0 6 0,0 1 0,0-3-2,0-2 1,0-1-1,0-1 1,0 1-53,0-1 1,0 1 0,0-1-49,0 1 0,0-7-153,0 1 266,0 0 0,8-3 0,1-1 0</inkml:trace>
  <inkml:trace contextRef="#ctx0" brushRef="#br0" timeOffset="-3350">16592 2341 7363,'10'0'-1304,"-1"2"1364,-3 4 0,-4-2-7,4 7 1,-2-5 0,0 6-15,2 1 1,-1-3 0,-5 2 1,0 1 1,0 3 0,0 1-41,0 1 0,0-1 0,0 1 0,0-1-31,0 1 0,0-1 0,0 2 23,0 5 0,0 1 1,0 4-100,0-6 0,0-3-32,0-3 0,0 1-36,0-1 174,0-7 0,0 5 0,0-5 0</inkml:trace>
  <inkml:trace contextRef="#ctx0" brushRef="#br0" timeOffset="-2976">16417 2638 5915,'12'0'279,"0"0"-188,-1 0 0,7-2-49,-1-4 0,1 4 1,-1-4-71,1 4 0,-1-3 1,1-1-63,-1 2 1,-5 2 0,-1 2 68,3 0 21,-6 0 0,7-8 0,-5-1 0</inkml:trace>
  <inkml:trace contextRef="#ctx0" brushRef="#br0" timeOffset="-4537">15789 2516 6605,'11'-10'-202,"1"4"348,-8 4-68,4 2 1,-8 2 0,0 4-65,0 6 1,0 3 0,0 3 0,0-1-25,0 1 1,0 1-1,0 2 1,0 3-19,0-3 0,0-2 1,0-1-1,0-1-83,0 1 0,0-7 1,0 1-35,0 2 1,0-5-169,0 3 313,0-8 0,7 4 0,3-8 0</inkml:trace>
  <inkml:trace contextRef="#ctx0" brushRef="#br0" timeOffset="-4180">15579 2481 6441,'12'0'-108,"-1"0"115,3 0 1,1 0 0,3 0 0,-1 0 19,1 0 0,1 0 0,1-2-20,-3-4 1,4 4 0,-7-4-6,7 4 0,5 2 0,3-2 0,-6-2-27,-4-1 0,5-1 1,1 6-1,0 0-64,0 0 1,4-2-1,-5-2 1,-3-2 88,-1 2 0,5 2 0,2 2 0</inkml:trace>
  <inkml:trace contextRef="#ctx0" brushRef="#br0" timeOffset="-6151">15055 2568 5921,'-17'0'-57,"-1"-8"0,1-1 1</inkml:trace>
  <inkml:trace contextRef="#ctx0" brushRef="#br0" timeOffset="-5700">14828 2498 7569,'-8'-9'-228,"6"-1"-1098,-3 4 1153,3 4 227,2-6 59,0 8-35,0-7 33,0 5 2,0-6-22,0 8 1,0 2-60,0 4 1,5-3 0,1 9 0,-2 2 0,-2 1 0,0 3-37,4-1 0,-4 6 1,4 1-1,-4-3-17,-2-2 1,5-1 0,1-1-9,-2 1 0,4-1 0,-2 1-8,-2-1 0,-3 1 0,-1-1-28,0 1 1,0-1 0,2-1 0,2-3-136,2-1 200,0 0 0,2 5 0,1 0 0</inkml:trace>
  <inkml:trace contextRef="#ctx0" brushRef="#br0" timeOffset="-5268">15195 2428 6849,'10'2'-154,"-5"4"1,-3 4 0,0 7 191,4 1 1,-4-1 0,4 3-1,-4 1-34,-2 2 0,0 1 1,0-7-1,0 0 3,0 1 0,2-1 0,2 1 1,1-1 0,1 1 1,-6-1-1,2-1-101,4-5 1,-4 5 0,4-4 6,-4 3 0,-2 3-166,0-1 104,0 1 148,0-1 0,-8-7 0,-2-3 0</inkml:trace>
  <inkml:trace contextRef="#ctx0" brushRef="#br0" timeOffset="-4963">14950 2743 6223,'12'0'33,"0"0"0,-1 0 0,5-2 1,-3-2-1,-1-2-18,2 2 1,1 2 0,3 2 0,-1 0-42,1 0 1,-1 0-1,0 0 1,1 0 30,-1 0 1,7 0-1,-1 0 1,-2-2-6,-1-3 0,-3 3 0,1-6 0</inkml:trace>
  <inkml:trace contextRef="#ctx0" brushRef="#br0" timeOffset="-7656">13780 2341 6664,'12'0'-256,"0"0"0,-7 0 421,7 0 0,-8 2 0,2 4-142,-4 5 1,3-1-1,1 2 1,0-1 28,2-1 0,-6 6 1,4-5-1,-4 5-26,-2 1 1,5 1 0,1-1 0,-2 1-65,-2-1 0,-2 3 0,0 1 1,0 2 2,0-1 1,6-9-1,0-1-211,-2 1 1,-3 3 20,-1 1 0,6-5 225,0 0 0,0-8 0,-6 3 0,0-7 0</inkml:trace>
  <inkml:trace contextRef="#ctx0" brushRef="#br0" timeOffset="-7027">13675 2341 6021,'-11'0'-264,"-1"0"264,8 0 92,-3 0 0,5 0-79,-4 0 0,2 0 67,-8 0 38,8 0-3,-3 0-37,7 0 61,0 0-105,7 0 0,3 0-16,8 0 1,-1 0 0,0 0 0,1 0-19,-1 0 1,1-6-1,-1 0 1,1 3 11,-1 1 0,7 2 0,-1 0 1,-2-2-19,-1-4 0,-3 4 0,2-4 17,5 4 0,-5 2 1,4 0-1,-3 0 12,-3 0 0,1-6 0,-1 0-20,1 3 0,-1 1-2,1 2 0,-7 0-229,1 0-312,-8 0 540,4 0 0,-16 7 0,-2 3 0</inkml:trace>
  <inkml:trace contextRef="#ctx0" brushRef="#br0" timeOffset="-6622">14269 2725 7482,'12'0'-356,"0"0"0,-9 8 312,3 4 0,2-3 1,-2 3 56,-2 2 1,-2 1 0,-2 3-21,0-1 1,-2-1 0,-4-3 0,-6-1-176,-3 1 0,-3-3 182,1 2 0,-1-1 0,1 7 0</inkml:trace>
  <inkml:trace contextRef="#ctx0" brushRef="#br0" timeOffset="-8697">12924 2376 7342,'18'0'-1219,"-8"-2"1252,-5-4 0,-1 4 37,2-4-2,-4 5 0,6 2-28,-8 5 1,6-2 0,0 8-1,-3 1 3,-1 3 0,-2 1 0,0 3-35,0 3 1,0-4 0,0 5 0,0-5-39,0-1 1,0-1 0,0 2 9,0 5 1,6-5 0,0 4 0,0-3-62,2-3 0,-5-5 1,9 0-53,2 1 0,-1-3 0,1 0 133,-3-3 0,1-1 0,6-6 0</inkml:trace>
  <inkml:trace contextRef="#ctx0" brushRef="#br0" timeOffset="-8311">13326 2393 6363,'6'12'111,"0"0"-69,-2 1 0,-2 3 0,-2 1-24,0 1 0,0-1 0,0 1 0,0-1 8,0 1 0,5-1 1,1 1-1,-2-1-104,-2 0 1,-2 1 0,2-1-15,4 1 1,-4-6-1,4-1 14,-4 3 0,-2-5 78,0 3 0,7-8 0,3 4 0</inkml:trace>
  <inkml:trace contextRef="#ctx0" brushRef="#br0" timeOffset="-8005">13082 2586 7388,'-18'0'-1366,"8"-2"1385,5-4 18,3 4 1,4-6 0,3 8-3,7 0 1,-2 0 0,1 0-2,3 0 0,2 0 0,1 0 0,1 0-26,-1 0 0,0-2 0,1-2 0,-1-2-57,1 3 1,1 1 0,3 2-1,1 0-69,-2 0 0,-1 0 118,-3 0 0,8-8 0,2-2 0</inkml:trace>
  <inkml:trace contextRef="#ctx0" brushRef="#br0" timeOffset="103773">13274 175 7569,'-12'0'-502,"0"0"279,9 0 93,-5 0 0,8 2 0,0 4 70,0 6 0,0 3 0,0 3 0,0 1 30,0 5 0,0-3 1,2 6-1,2-2 23,1-3 0,1 3 0,-6 0 0,2 0-1,4 1 1,-4-3 0,4-6 0,-2 1 25,2-1 0,-5-5 1,5 0 9,-4 1 0,4 3-18,0 1 0,0 1-95,-6-1-23,0-7 1,2-3 107,3-7 0,-3-7 0,6-3 0</inkml:trace>
  <inkml:trace contextRef="#ctx0" brushRef="#br0" timeOffset="104060">13536 193 7569,'17'-8'-1751,"-7"6"1963,5-6 0,-7 10-194,4 4 0,1 4 0,-7 7 1,0 1-19,2-1 0,-6 3 0,6 1 0,-3 2 9,1-1 0,2 5 0,-4 0 1,4 0-47,1-3 0,-3 1 1,4-2-1,-2-2-11,-5-1 1,5-3-1,-2 1-102,-2-1 0,-2 1 150,-2-1 0,-8 1 0,-2-1 0</inkml:trace>
  <inkml:trace contextRef="#ctx0" brushRef="#br0" timeOffset="104653">13309 525 5999,'17'0'29,"1"0"0,-1 0-31,1 0 0,-1 0 0,0-2 1,1-2 6,-1-2 1,1 0-1,-1 6 1,1 0 4,-1 0 1,1 0 0,-1 0 0,3-2-2,3-3 0,-4 3 1,7-4-1,-3 2-3,0-2 1,6 4 0,-4-4-1,3 2 3,3-1 1,0 1 0,0-6-1,-4 2-5,-2 4 1,6-3 0,-4-1-1,2 0-29,1 0 1,-7 1 0,4 3 0,-2-4 6,-3-2 1,-3 6-1,-4-3 1,-1 1-6,-2 0 0,-8-2 22,1 2 1,-5 4 6,-5-3 0,1-3 0,-8 2 3,-2 2 0,-1 2 1,-2 2 21,-1 0 0,1 0 1,-1 2-24,1 4 0,-3 2 0,-1 5 0,-2-1 6,1 2 1,9-5 0,1 3-1,0 1-4,3 3 0,1-4 0,8-1 1,0 3-58,0 1 1,0 3-21,0-1 1,8-1 0,3-3 0,5-3 45,1-2 1,7 0 20,-1-3 0,8-3 0,-4 6 0</inkml:trace>
  <inkml:trace contextRef="#ctx0" brushRef="#br0" timeOffset="105181">14531 403 7434,'-17'0'-192,"-1"0"0,1 0 0,-1 0 0,1 0 58,-1 0 0,7 0 0,-1 0 143,-1 0 1,-3 1-11,-1 5 1,5-2 0,2 8-13,2 1 1,3-3-1,5 2-5,0 1 1,0 3 11,0 1 0,5-5 0,3-2 36,2-3 1,-4-1 0,5-6-25,3 0 1,-4 0-1,1 0 4,3 0 0,1-2 0,3-2-11,-1-1 1,-5-7 0,0 4 0,1-2 1,-3 1 0,0-5 0,-1 4 19,1 3 0,-6-7 64,2 3-41,-4-5 1,0 6-175,3 4 90,-3 5 1,8 1 0,-6 1-13,2 5 0,0-2 1,-4 8 2,3 1 0,-1-3 0,8 0 1,0-1-6,-3 1 1,7-6-1,-5 2 55,5-4 0,9 6 0,2 1 0</inkml:trace>
  <inkml:trace contextRef="#ctx0" brushRef="#br0" timeOffset="105757">15108 420 7269,'17'-17'-1273,"-2"-1"1184,-3 1 0,2-1 187,-8 1 1,-3 1 0,-8 4 0,-5 5-81,0-1 1,-5 6-1,3-4 1,-3 4-24,-3 2 0,1 0 0,-1 0 0,1 0-8,-1 0 1,1 0 0,-1 2 0,1 2 16,-1 2 0,1 6 0,-1-7 0,1 1-3,-1 2 1,1 0 0,0 5-1,1-1 3,4 2 0,5-5 1,7 3-11,0 1 1,0 3 0,2 1 2,3 1 1,5-8 0,8-5-1,-1-3 1,0 0-1,1 2 1,-1 2 1,1-2 0,-1-2 0,-1-4 0,-3-2 9,-1-2 1,0-2 0,5 3 11,1-7 1,-1-4 0,-1-1 0,-3 0-15,-1-1 1,-6 1-1,3-1 1,1 1 1,0-1 1,-6-1-1,3-3 1,-1-1-59,0 2 0,0-1 1,-6 1-1,0-2 42,0 1 1,0 3 0,0 2 0,0-1 14,0 1 1,0-1 0,0 1 260,0-1-287,0 9 0,-2 1-3,-4 8 1,4 2 0,-4 4 13,4 5 0,2 5 0,0 1 25,0 1 0,0 5 0,0 0 0,0 1 10,0 1 1,0-6-1,2 6 1,2-1-12,2-1 0,2 0 0,-4-3 0,3-1 3,3-1 1,-4 7 0,4-12 0,-1 1-164,1 1 0,-4-5 0,6 2 0,1 1 1,3-5-1,-1 0 144,-3 0 0,11-6 0,-3 5 0</inkml:trace>
  <inkml:trace contextRef="#ctx0" brushRef="#br0" timeOffset="106252">15701 315 7569,'6'-11'-898,"0"-1"561,8 8 1,-13-11 247,5 3 0,-6 2 168,-6-1 1,-3 7-1,-7-4-37,5 0 0,-5 6 0,4-4-35,-3 4 1,3 2-1,1 0 1,-3 0-16,-1 0 0,-3 2 1,1 2-1,-1 2 7,1-2 1,-1 4 0,1-1 29,-1 3 0,1-6 0,1 4 0,3-2-10,1-1 1,8 9-17,-2-2 0,4 3 9,2 3 0,2-7 0,4-1-25,6-2 0,3 0 1,3-5-1,-1 3 6,1-2 1,-1-2 0,1-2 4,-1 0 1,1 2 0,-1 2 0,1 2 1,-1-2 0,-2-1 0,-1 1 0,-2 2 0,1-2 0,-3 4 0,0 0 0,-3 1 0,1-3 27,-2 6 0,-4-1 37,4 7 1,-6-8 0,-4-3-19,-2 1 0,-7-6 0,1 4-26,-4-4 0,-1 0 1,-1 2-1,1 1-29,0-1 0,-1-2 0,1-2 0,-1 0-94,1 0 1,-3 0 102,-3 0 0,-4 0 0,-8 0 0</inkml:trace>
  <inkml:trace contextRef="#ctx0" brushRef="#br0" timeOffset="-31990">892 1049 6277,'-12'0'119,"0"0"0,6 0 0,-5 0-59,-3 0 0,-1 0 0,-3 0 1,1 2-20,-1 3 1,1-3 0,-1 6 0,1 0-10,-1 4 1,1-3 0,0 1 0,-1 0-1,1-1 1,-1 1 0,3 4 0,1-3-38,2 3 1,1 1-1,-7 3 21,1-1 0,7 1 0,2-1 4,1 1 0,5-7 0,-4 1-6,4 2 0,2 1 0,0 3 1,2-3 1,4-3 0,-2 3 0,7-3 1,3 3 1,1-3 0,3-2 0,-1-2 15,1-5 0,-1-1 1,1 0-1,-1 2-63,1 2 0,-1 0 1,2-6-1,3 0-79,1 0 0,0 0 0,-5 0 0,-1 0-114,1 0 1,-1 0-1,1 0 18,-1 0 0,1 0 205,-1 0 0,1-8 0,-1-2 0</inkml:trace>
  <inkml:trace contextRef="#ctx0" brushRef="#br0" timeOffset="-31540">1503 1223 6809,'0'-9'-54,"-2"1"1,-4 8 0,-6 0 1,-3 0 0,-3 2 89,1 4 0,0-4 1,1 5-1,2-1 22,3 0 1,-1 8-1,-3-3-23,3 5 0,2-5 1,6 1-1,-1 2-11,1 1 1,2 3 0,2-1-32,0 1 1,2-3 0,2-1-1,3-5-10,3-1 1,2-2 0,5-4 0,1 2 0,-1 2 1,1-1 0,1-5 0,2-2 1,3-3 1,1 1-1,-4-6 1,2 0 12,-1 1 1,-3-3 0,-1-4 0,-3 3 27,-3 1 0,1 1 0,-5-5 0,0 2 73,0 3 0,-3-1-53,-5-5 0,0 5-95,0 0 1,-7 9 0,-5-3 0,-3 4-14,-3 2 1,1 0 0,-1 2 0,1 2-168,-1 1 1,7 7-1,1-4 227,2 2 0,2-5 0,6 7 0,8-8 0,2 4 0</inkml:trace>
  <inkml:trace contextRef="#ctx0" brushRef="#br0" timeOffset="-31068">1992 1223 7416,'17'-7'-1256,"-5"5"1471,0-4-236,-9 4 0,7 2 79,-4 0 1,-4 2-17,4 4 0,2 3 1,-3 9-3,-1-1 0,0 1 0,0-1-17,2 1 1,2-1-49,-3 1 1,-1-3 31,8-3 53,-8-4 1,6-8-52,-5 0 0,-3-8 0,6-4-8,0-3 0,-6-3 0,5 3 0,-1 1 6,0 2 0,2 1 0,-2-7-23,5 1 1,5 1 0,1 3 4,1 1 0,-1 8 0,1-4 10,-1 1 1,8 5 1,5-4 1,-5 4 0,-2 2 0,-4 0-7,-1 0 1,-6 0-1,-3 2 1,-1 4-66,-4 5 0,4-1 1,-3 2-41,-1 1 0,-2 3-170,-2 1 280,0 1 0,8-1 0,2 1 0</inkml:trace>
  <inkml:trace contextRef="#ctx0" brushRef="#br0" timeOffset="-29461">4122 1171 7569,'18'-2'0,"-1"-4"0,-7 2-312,-4-7-28,-4 7 0,-2-6 281,0 4 1,-2 4 0,-4-4 65,-6 5 1,-5 1 0,-4 0 20,-3 0 0,1 5 1,6 3-1,-1 0-1,1 0 1,-7 3 0,1-3 0,2 2 2,1 3 1,3 3 0,1 1-29,5 1 1,-3-1 0,8 1 18,2-1 1,3-5 0,2-1-96,5 3 1,-2-4 0,8-1 40,1-1 0,9-2 0,1-6 1,-2 0 4,-1 0 0,3 0 0,0 0 1,1-2 7,1-4 1,-6-1-1,5-7 1,-5 2 14,-2-1 0,7-3 1,-1-1-1,-4-1 1,-5 1 1,2-1 0,-5-1 0,3-2 11,-3-3 0,3-5 0,-8 4 0,-2-2-19,-2-4 0,3-2 1,1 0-1,0 2 2,2 2 0,-6 1 1,4-3-1,-4 4 106,-2 2 0,-2 2-18,-4 5 1,-4 3-44,-7 3 0,-1 4-36,1 8 18,7 0 0,0 2 1,6 4 4,-1 6 1,-1 9 0,6 2-1,0 1 11,0 1 0,0 0 0,2 6 0,2-4 18,1-1 0,3 3 1,-4-4-1,2 0-59,-2 0 0,3-1 0,1-7 0,0 2-31,0 5 1,3-5-1,-3 3 1,0-7-89,0-3 0,3-1 1,-3 5 17,2-4 0,-6-3 0,3-5 108,1 2 0,10 0 0,9-6 0</inkml:trace>
  <inkml:trace contextRef="#ctx0" brushRef="#br0" timeOffset="-29065">4594 1171 7569,'10'0'-1588,"-1"0"1890,-3 0 1,-4 0-423,14 0 1,-7 0 119,9 0 0,-6 0 0,-3 2-3,-1 4 0,6-4-1,-3 3 0,-1-5 45,2-5 1,-9 1 0,3-8 0,-4-1 1,-2 3 4,0-2 0,-2 2-37,-4-1 0,-3 3 40,-9 8 0,1 0 0,-1 0-6,1 0 1,7 8 0,2 3-27,1 5 1,5 1-1,-4 1-30,4-1 0,2 1 0,0-1-84,0 1 1,8-7 0,3-1-17,5-2 1,1-2-1,1-6 1,-1 0-76,1 0 0,-1 0 187,1 0 0,-1 0 0,1 0 0</inkml:trace>
  <inkml:trace contextRef="#ctx0" brushRef="#br0" timeOffset="-28623">4926 1188 7113,'11'-11'-294,"1"-1"0,-6 2 0,4-3 1,-1 3 471,1 2 1,-4-3-87,6 5 0,-1-2-53,7 2 1,-1 4 0,1-3-3,-1 3 1,0 4-1,1 1-28,-1 3 1,-5 2 0,0-2-19,1 5 1,1 5 0,-1 1-9,-1 1 0,-8-1 0,4 1-4,0-1 0,-7-5-33,5 0 43,-4-1 41,-2-1 0,-2-4-14,-4-12 1,5 2-1,-7-8-10,0-1 0,6 3-5,-4-1 0,4-1 0,2-6 1,0 1 4,0-1 0,0 1 0,2 1 1,2 3 25,2 1 0,8 1 1,-3-7 0,5 1 1,1 1 0,1 3-12,-1 1 0,1 2 0,-3-3 1,-1 3-36,-3 2 0,-5 2 0,6 6 32,1 0-530,-5 0 511,0 8 0,0 2 0,1 7 0</inkml:trace>
  <inkml:trace contextRef="#ctx0" brushRef="#br0" timeOffset="-30543">2917 1136 7339,'18'-17'0,"-1"1"-1261,1 4 1268,-1-3 0,-1 5 0,-3-5 303,-1 3-282,-8 4 1,2 8-44,-12 0 1,-4 0 0,-7 2 0,-1 2 43,1 2 1,1 2 0,3-4 0,1 3-3,-1 3 1,-3 0 0,0 3-1,3-1-21,1 1 0,6 1 1,-3 0-1,-1-5 28,0-1 1,6 6-67,-1-3 1,3-1 0,4 0 28,3-2 0,5-3 0,8-5 12,-1 0 1,1 0-1,-1 0 1,0 0 2,1 0 0,-1 0 0,1 0 0,-1 0-7,1 0 1,-1 6 0,1 0-1,-1-2-7,1-2 1,-7 0 0,1 2 0,2 1-2,1-1 0,-3 0 1,-1 2-2,3 6 1,-4-3 0,-1 3 1,-1 2 0,-2-5 35,-6 3 0,-2 0 3,-4 5 1,-4-5 0,-7-3-18,-1-1 1,1-2 0,0-6 0,-1 2-11,1 4 0,-1-4 0,1 4-48,-1-5 1,7-1-205,-1 0 67,8 0 1,-2 0-1,12 0 176,6 0 0,3-7 0,3-3 0</inkml:trace>
  <inkml:trace contextRef="#ctx0" brushRef="#br0" timeOffset="-30332">3406 1241 7115,'18'0'-1316,"-8"-2"1876,-5-4-514,-3 4 1,-2-4-41,0 12 1,0-2 0,0 8-3,0 1 0,0 3-54,0 1 0,2-1 1,2-3 49,2-1 0,8 0 0,-5 5 0</inkml:trace>
  <inkml:trace contextRef="#ctx0" brushRef="#br0" timeOffset="-30151">3546 996 7525,'-2'-15'0,"-2"1"-149,-1 3 1,-3 7-1,4-4-733,-2 0 882,0 6 0,-2 2 0,-1 10 0</inkml:trace>
  <inkml:trace contextRef="#ctx0" brushRef="#br0" timeOffset="-26593">2289 2376 6411,'0'-17'46,"0"-1"1,0 6-27,0 1 1,-2 7 0,-4-4-25,-6 0 1,3 6 0,-3-3 0,-4 3 0,-3 2-3,-4 0 0,-1 2 1,5 1-1,-2 5-14,-3 2 0,1-4 0,6 3 0,-1 1 10,1 0 0,5 0 1,0 3-1,1-1 11,1 1 0,-5 3 1,5 1 2,0 1 0,2-1 0,8 1-1,0-1 1,0-5 0,2-2-1,2-1-2,2 1 1,8-6 0,-3 4 0,5-3-1,1 1 0,1 0 0,-1-6 0,3 0-4,3 0 1,-4 0 0,5 0 0,-5 0 1,-2 0 1,7 0 0,-1 0 0,-2 0 0,-1 0 0,-3 0 4,1 0 0,-1 8-3,1 3 1,-9-1 0,-1 2-3,0 1 1,-6 3 0,4 1-14,-4 1 0,-2-6 0,0-1 12,0 3 1,0 1 0,0 3 16,0-1 1,-6-5 0,-2-2 6,-2-3 0,-1 5 0,-5-4 0,3-1 24,1 1 0,0-2 0,-5-6-23,-1 0 1,1 0 0,-1 0 0,1 0-7,-1 0 0,1 0 1,0 0-1,-1 0 10,1 0 0,-1 0 0,1 0 1,-1 0-5,1 0 0,1-2 0,3-2 0,1-2 5,-2 3 1,-1 1 0,-3 2-35,1 0 0,5 0-285,1 0 172,7 0-56,-4 0 0,10 0 0,4 0 175,5 0 0,5 7 0,1 3 0</inkml:trace>
  <inkml:trace contextRef="#ctx0" brushRef="#br0" timeOffset="-26177">2830 2516 6564,'18'0'59,"-1"0"1,1 0-114,-1 0 0,-5 0 0,-1 0-44,3 0 1,-4 6 0,1-1-289,3-1 386,1-2 0,-5-2 0,-2 0 0</inkml:trace>
  <inkml:trace contextRef="#ctx0" brushRef="#br0" timeOffset="-25962">2935 2690 7569,'0'10'-498,"2"-2"0,2-6 579,2 4 0,7-4-159,-1 3 0,3-3 0,3-2 78,-1 0 0,1-7 0,-1-3 0</inkml:trace>
  <inkml:trace contextRef="#ctx0" brushRef="#br0" timeOffset="-25159">3861 2062 7254,'-2'-10'-299,"-4"4"0,-4 4 0,-7 4 319,-1 4 0,1-2 0,-1 6-22,1-3 0,-1 5 1,1-4-1,-1-1 83,1 1 1,5 4 0,1-4-44,-3 1 1,0 3-2,3 5 0,3 1-231,8-1 0,0 1 163,0-1 0,8-5 1,3-2 4,5-3 1,1 1 0,1-4 42,-1 2 0,1 5 0,-1-5 1,1 0-4,-1 2 1,1 0 0,-3 5 0,-1-1-23,-3 1 1,-5 1 0,4 0 0,-2-3 5,-4 3 1,-2 1 0,-2 3 0,0-1-18,0 1 1,0-1-1,-2 1 1,-2-1 6,-2 1 1,-8-1 0,3 1 0,-5-1 24,-1 0 0,5-1 1,0-2-11,-1-3 1,3-5-1,-2 4-12,-1-2-21,5 5 0,2-11 24,12 4 1,-2-4 0,8-2-1,1 0 19,3 0 1,1 0 0,1 0-12,-1 0 1,-7 2 0,-2 4-1,-1 5 1,-3 5 0,6 1-1,-2 1 11,-4-1 1,-2 1 0,-2-1-1,0 1 23,0-1 0,-6 0 0,0 1 0,0-3 18,-2-3 1,6 4 0,-5-5 0,1 5 35,0 1 1,0-5 0,6 0 0,0 1-75,0 3 0,0-5 1,2 1 16,4 1 1,-2-3-1,7 0 1,3-2-178,2-4 1,1-3 0,2-1 0,3 0 143,1 0 0,0 0 0,-5 0 0</inkml:trace>
  <inkml:trace contextRef="#ctx0" brushRef="#br0" timeOffset="-19535">6602 2813 7031,'12'0'-787,"-2"2"749,-2 3 1,-1-3 78,-1 4 0,-4 4-11,4 1 0,-4 5-63,-2 1 1,0 1 0,-2-1-73,-4 1 1,2-7 104,-7 1 0,-1 0 0,-6 5 0</inkml:trace>
  <inkml:trace contextRef="#ctx0" brushRef="#br0" timeOffset="-15376">9100 2638 7569,'10'12'-711,"-5"-1"488,5 1 0,-8 0 135,4-1 0,-4 1 0,-2 5 68,0 1 0,0-7 0,-2 1 0,-2 2-169,-2 1 189,-7-5 0,3 5 0,-8-5 0</inkml:trace>
  <inkml:trace contextRef="#ctx0" brushRef="#br0" timeOffset="-11740">11702 2603 7453,'0'12'-313,"0"-1"0,0-5 1,2 4 345,4-2 1,-4-1 0,4-1 36,-5 6 0,-1 3-59,0 3 1,0-1 0,0 1 0,0-1-51,0 1 0,-2-7 1,-1 1-1,-5 0 39,-2-3 0,-9 7 0,-8-6 0</inkml:trace>
  <inkml:trace contextRef="#ctx0" brushRef="#br0" timeOffset="-12956">11056 2184 6209,'0'12'122,"0"-1"-79,0 3 1,0-5 0,0 3-13,0 2 0,0 1 0,0 3 0,0-1-25,0 1 1,0 1-1,0 2 1,0 3-7,0-3 1,0 0 0,0 1 0,0 1-12,0-2 0,2 1 1,2-1-1,1 2-5,-1-1 1,-2-9 0,-2-1 0,2-1-183,4-1 1,-4 6 46,4-5 0,-4-1 151,-2 2 0,7-8 0,3 3 0</inkml:trace>
  <inkml:trace contextRef="#ctx0" brushRef="#br0" timeOffset="-12534">11318 2184 7569,'11'0'-785,"1"0"552,-8 0 1,6 0 278,-5 0 1,-3 2-3,4 4 0,-4-2 0,-2 7-8,0 3 0,0 1 0,0 3 0,0-1-22,0 1 1,0 5-1,0 0 1,0-1-18,0-3 1,0 0 0,2 3 0,2 1-45,2-2 1,0-1-1,-6-3 1,0 1 15,0-1 1,2-1 0,1-3 0,3-1-91,-2 1 0,-2-3 0,0 2-157,4 1 278,-4-5 0,6 8 0,-8-7 0</inkml:trace>
  <inkml:trace contextRef="#ctx0" brushRef="#br0" timeOffset="-12156">11091 2481 5991,'11'0'73,"1"0"1,-6 0-1,5 0-32,3 0 1,-4 0-1,1 0 5,3 0 0,2-6 0,1 0-23,0 2 0,-5 2 0,0 2-61,1 0 1,3 0-98,1 0 0,-5 0 0,0 0-31,1 0 166,-5 0 0,7-7 0,-5-3 0</inkml:trace>
  <inkml:trace contextRef="#ctx0" brushRef="#br0" timeOffset="-13747">10497 2306 7442,'0'10'-355,"0"-2"0,2-8 0,2 2 372,2 3 0,-1-1 0,-5 8 23,0 1 1,0-3 0,0 2-1,0 1-13,0 3 0,0 1 0,0 1 0,2-1-23,4 1 0,-4 5 0,4 0 1,-4-1-31,-2-3 0,0-1 1,0-1-155,0 0 1,0 1-198,0-1 377,8 1 0,-6-1 0,5 1 0</inkml:trace>
  <inkml:trace contextRef="#ctx0" brushRef="#br0" timeOffset="-13355">10270 2341 7569,'12'0'-1711,"-1"0"1727,1 0 0,5 0 115,1 0 1,-7 0-82,1 0 0,-6 0 1,6 0 56,1 0 0,3-6 0,1 0-61,1 3 1,-1 1 0,0 0 0,1-2-26,-1-2 1,7 0-1,-1 6 1,-2 0-61,-1 0 1,-3 0-1,1 0 1,-1 0-65,1 0 1,-1 0 0,1 0 0,-1 0-75,0 0 0,-5 0 177,0 0 0,-1-8 0,7-1 0</inkml:trace>
  <inkml:trace contextRef="#ctx0" brushRef="#br0" timeOffset="-14601">9833 2428 7113,'0'-11'-515,"0"-1"0,0 6 714,0-5 83,0 7-136,0-4-117,0 8 1,0 2 0,0 4 0,0 5-17,0 5 1,0 1 0,0 3-1,0 1-32,0 2 0,0 3 1,0-5-1,0 2 8,0-1 0,0-3 0,0 0-22,0 5 0,0-5 1,0 4-1,2-5-167,4-6 1,-4 3-107,4-3 306,-4 3 0,6 3 0,1-1 0</inkml:trace>
  <inkml:trace contextRef="#ctx0" brushRef="#br0" timeOffset="-14134">9536 2393 7569,'-9'0'-1506,"-1"0"1468,4 0 24,4 0 133,-6 0 26,8 0 89,0 0-173,8 0 0,-4 0 1,8 0-50,1 0 0,3-5 0,1-1 0,1 2 9,-1 2 1,1 2 0,-1-2 0,1-2-54,-1-2 1,6 1 0,3 5 0,-1 0 0,0 0 0,0-2 0,-3-2 0,1-2-36,-2 2 1,-1 2 0,-3 2-1,1 0-33,-1 0 0,1 0 0,-1 0 100,0 0 0,1-8 0,-1-1 0</inkml:trace>
  <inkml:trace contextRef="#ctx0" brushRef="#br0" timeOffset="-16310">8611 2306 6388,'2'10'191,"2"-2"-192,1-1 1,1-3 0,-6 8-1,0 1 28,0 3 0,6 1 0,0 1 0,-2-1-34,-2 1 1,-2-1 0,0 1-20,0-1 0,0 1 0,0-1 0,0 1 15,0-1 1,0-5 0,0-1-207,0 3 1,0 1 216,0 3 0,0-8 0,0 5 0,0-5 0</inkml:trace>
  <inkml:trace contextRef="#ctx0" brushRef="#br0" timeOffset="-15697">8331 2324 6529,'0'-10'-81,"0"2"0,2 8 104,4 0 1,-2 0 0,8 0 0,1 0 0,-3 0 0,2 0-19,1 0 0,3 0 0,-1-2 1,-1-2-12,-3-2 0,1 1 1,6 5 0,-1 0 1,2 0 0,3 0-1,1-2 1,-2-2 9,-1-2 1,-3 0-1,1 6 1,-1 0 27,1 0 1,-1 0 0,1-2-13,-1-4 1,1 4 0,-1-3-11,0 3 1,1 2-1,-3-2 16,-3-4 1,-2 4-58,-4-4 0,-3 4-409,9 2 13,-8 0 426,4 0 0,0 8 0,1 2 0</inkml:trace>
  <inkml:trace contextRef="#ctx0" brushRef="#br0" timeOffset="-17468">7703 2376 6044,'7'-10'108,"-5"3"0,6 8-45,-8 5 0,0-2 0,0 8-27,0 1 0,0-3 1,0 2-1,0 1-28,0 3 1,0 1-1,0 3 1,2 1-26,4 2 1,-4 1 0,4-7 23,-4 1 0,-2-1 0,0 0-202,0 1 1,5-1 81,1 1 0,2-8 113,-2-5 0,-4 5 0,6 0 0</inkml:trace>
  <inkml:trace contextRef="#ctx0" brushRef="#br0" timeOffset="-17047">8017 2324 7569,'10'0'-1352,"-1"0"1315,-3 0 79,-4 0 0,12 2 24,-8 3 1,-1-1-24,-5 8 0,2-2 0,2 3 0,2-1-13,-2 1 1,-2 3-1,-2 1 1,0 1-31,0-1 0,2 1 1,2-1-1,2 1-18,-3-1 0,-1 1 0,0-1 0,2 1 16,2-1 1,0 0 0,-6 1-73,0-1 0,6-5-123,-1 0 1,1-6 196,-6 5 0,0-7 0,0 4 0</inkml:trace>
  <inkml:trace contextRef="#ctx0" brushRef="#br0" timeOffset="-16752">7755 2586 7340,'18'0'-624,"-1"0"0,0 0 644,1 0 0,-6 0 0,-1 0-27,3 0 0,1 0 0,3 0 0,-1 0-46,1 0 0,1 0 68,4 0 1,-3 0 0,3 0-16,-4 0 0,7-8 0,1-2 0</inkml:trace>
  <inkml:trace contextRef="#ctx0" brushRef="#br0" timeOffset="-18677">7318 2446 7113,'0'-12'-852,"0"1"833,0 7 132,0-4-88,0 8 1,0 2-9,0 4 1,0-2 0,2 5 45,4-1 0,-4 6 1,4-3-55,-4 5 0,-2 1 0,2 1 0,2-1-12,2 1 1,-1-1-1,-5 1 1,2-1-19,4 0 1,-4 1-1,4-1-43,-4 1 1,-2-1 0,0 1-35,0-1 0,0 1-65,0-1 0,0-5 163,0-1 0,-8-7 0,-2 4 0</inkml:trace>
  <inkml:trace contextRef="#ctx0" brushRef="#br0" timeOffset="-17867">7004 2446 5921,'-10'0'431,"3"0"-383,7 0 1,7 0 0,5 0-23,4 0 1,-5 0-1,1 0 1,1 0-6,3 0 0,7 0 0,1-2 0,-3-2-25,-2-2 0,5 0 1,1 4-1,0-1 11,0-3 1,4 0 0,-5 4 0,-1-2-47,2-2 0,-5 0 0,3 6 0,-4 0-95,-1 0 0,-1-5-280,1-1 414,-1 0 0,1 6 0,-1 0 0</inkml:trace>
  <inkml:trace contextRef="#ctx0" brushRef="#br0" timeOffset="-20615">5974 2393 6417,'2'16'15,"3"-4"1,-3 3 0,4-3 0,-4 3-8,-2 3 1,0-1-1,2 3 1,2 1 5,2 2 1,0 1 0,-6-7 0,0 0-63,0 1 1,5-1 0,1 1-35,-2-1 0,0 1 0,2-1 0,-4-5 82,4 0 0,3-9 0,1 5 0</inkml:trace>
  <inkml:trace contextRef="#ctx0" brushRef="#br0" timeOffset="-20047">5799 2446 7386,'-10'0'-625,"3"0"1,5 0 683,-4 0 15,4 0 5,-6 0-38,8 0 0,2-2-149,4-4 118,-4 4 1,13-6-1,-3 8 4,4 0 1,1 0-1,0 0 2,1 0 0,-1 0 1,1-2-1,-1-1-8,1-3 1,5 0-1,0 6 1,-1 0 1,-3 0 1,4-2-1,1-2 1,-3-2-8,-2 2 1,-1 2 0,-1 2 0,1 0-3,-1 0 0,-5 0 1,0 0-116,1 0 1,-3 0-188,1 0 301,-7 0 0,4 0 0,-8 0 0</inkml:trace>
  <inkml:trace contextRef="#ctx0" brushRef="#br0" timeOffset="-21788">5345 2481 7569,'10'-2'-684,"-4"-4"980,-5 4-689,-1-6 303,0 8 0,0 2 1,0 4 112,0 6 0,2-3 0,2 3-14,2 2 1,0 1 0,-6 3 10,0-1 0,0 1 1,0-1-1,0 0-51,0 1 0,0-1 0,0 1 32,0-1 0,0-5 1,0 0-177,0 1 95,8-5-330,-6 7 264,5-13 146,-7 6 0,0-16 0,0-1 0</inkml:trace>
  <inkml:trace contextRef="#ctx0" brushRef="#br0" timeOffset="-20977">5223 2516 7342,'-18'0'-1248,"7"0"1125,-1 0 1,6 0 262,-5 0 67,7 0-109,-4 0-8,8 0 1,2 0-30,4 0 1,3-2 0,9-2-15,-1-2 1,7-2 0,-1 4 0,-2-1-36,-1 1 0,-3 0 1,2 0-1,3-2-30,1 2 0,0 0 0,-5 0 0,-1-1-58,1 1 1,-1 2 0,1 2-175,-1 0 1,1 0 249,-1 0 0,1 0 0,-9-8 0,-1-2 0</inkml:trace>
  <inkml:trace contextRef="#ctx0" brushRef="#br0" timeOffset="-23973">4542 2533 7340,'-10'-2'-1601,"4"-4"1601,-4 4 0,1-5 0,-3 7 0,0 0 0,9 0 0,-13 0 0,14 0 0,-6 0 0,8 0 0,0-2 0,0-4 0,-7 4 0,5-6 0,-6 8 0,8 0 0,0 0 0,0-8 0,0 5 0,0-9 0,-6 6 87,0-6 1,0 1 116,6-7 44,0 9-192,0 1-12,0 8 0,0 2-29,0 4 1,0 3-1,0 9 4,0-1 1,0 1 0,0-1 0,0 1 14,0-1 1,0 1-1,0-1 1,0 2-6,0 5 1,0-5 0,0 4 0,0-3-37,0-3 0,2 3 0,2 1-112,2 2 1,0 1 0,-6-7-65,0 1 1,6-7 182,-1 1 0,9-8 0,-12 4 0,6-8 0</inkml:trace>
  <inkml:trace contextRef="#ctx0" brushRef="#br0" timeOffset="-23585">4734 2376 7569,'9'0'-1281,"1"0"1428,-4 0-198,-4 0 1,8 0 90,-5 0 1,-3 8 0,6 3 2,0 5 1,-6 1 0,4 1-29,-4-1 0,-2 7 0,0-1 0,2-2-21,3-1 1,-3-3 0,4 2 0,-4 3 7,-2 1 0,0 0 0,0-5 0,0-1-10,0 1 0,0-1 0,0 1-262,0-1 0,-2-5 199,-4-1 1,4-5 0,-5 4 70,-1-2 0,-2-2 0,-7-6 0</inkml:trace>
  <inkml:trace contextRef="#ctx0" brushRef="#br0" timeOffset="-22881">4454 2673 6429,'-9'0'-369,"1"0"653,8 0-140,0 0 1,8 0-133,3 0 1,-1 0 0,2 0 0,1 0-14,3 0 0,1-2 0,1-2 0,-1-2-44,1 2 1,-1 2 0,2 2 0,3 0-57,1 0 0,0 0 0,-3 0 0,1 0 101,2 0 0,8-7 0,-3-3 0</inkml:trace>
  <inkml:trace contextRef="#ctx0" brushRef="#br0" timeOffset="-9818">12174 2341 6048,'0'-10'347,"0"3"-138,7 7-103,-5 0 1,6 2-76,-8 3 1,6-1 0,0 8-25,-3 1 0,1 3 0,0 1 0,2 1 14,-2-1 1,-2 3-1,-2 1 1,0 2-24,0-1 1,0-1 0,0 0 0,0 3-11,0-3 1,0-2 0,2-1-76,4-1 0,-4 1 0,5-1 17,1 1 1,-6-7-209,4 1 0,-2-8 278,2 2 0,3-4 0,9-2 0</inkml:trace>
  <inkml:trace contextRef="#ctx0" brushRef="#br0" timeOffset="-9381">12575 2341 6865,'6'12'0,"0"-1"63,-2 3 1,-2 1 0,0 3-57,3-1 0,-1 1 1,6-1-1,-2 3-28,-4 3 0,3-4 1,-1 5-1,0-7-44,2-5 1,-6 3 0,4-3 0,-4 3 29,-2 3 1,1-6-1,3-1-142,2 3 1,0-4 176,-6 1 0,-8-7 0,-1 4 0</inkml:trace>
  <inkml:trace contextRef="#ctx0" brushRef="#br0" timeOffset="-9114">12313 2620 7116,'-17'0'-976,"-1"0"1023,9 0 0,3 0-29,12 0 0,-3 0 1,9 0-1,2-1 5,1-5 0,3 4 0,1-4-38,4 4 0,-3 2 0,3 0 0,-2 0-63,3 0 1,-3-2-1,6-2 1,0-2 77,1 2 0,-7 3 0,4 1 0</inkml:trace>
  <inkml:trace contextRef="#ctx0" brushRef="#br0" timeOffset="42102">9065 3843 6837,'-10'-8'-90,"0"6"121,5-4 0,1 3-690,-8-3 567,8 4 61,-4-6 20,8 8 1,-1 0 8,-5 0 0,2 0 0,-6 2 1,2 4 0,1-4 1,1 4 2,-6-4 0,-3 3 0,-1 3-2,4 2 1,-3-6 0,3 3-1,-3 1 0,-3 2 0,1 7 0,-1-5 0,1 0 0,-1 1 0,3-3 0,1 0 0,3-3 7,-3-3 0,-1 6 0,-3 2 13,1 3 1,-1-3 0,3-1 0,1 1-14,2-2 0,1 5 0,-5-3 1,3 2-6,1-3 1,0 5 0,-3-5 0,1 3-6,3-2 0,-1 3 1,-4-3-1,3 3 0,1 3 0,1-7 1,-5 1-1,3 2 6,1 1 0,2 3 0,-3-3 1,1-1-3,-2-3 0,5 1 1,-1 5 0,2 1 0,-3-1 1,5 1-1,0-1 12,-2 1 1,4-7 0,-5 1 0,1 2 7,4 1 1,0 1-1,0-3 1,-2-1-12,2 1 1,3 3 0,1 1 0,-2 1-3,-4-1 0,4 1 1,-4-1-1,4 3-4,2 3 1,-6-4-1,0 5 1,3-5-5,1-1 0,2-1 1,0 1-1,0-1 3,0 0 1,0 1 0,-2-1 0,-2 1-4,-2-1 1,0 1 0,6-1-1,0 1 6,0-1 1,-2 3 0,-2 1 0,-2 2 6,3-1 1,-1 3 0,0-2 0,-2 0-8,2 3 1,-4-7 0,3 6 0,-1-2 1,-2 1 1,6 5-1,-4-4 1,4 0-7,2 1 1,-6 3-1,1-4 1,1 2-5,2 4 0,0-4 0,-2 2 0,-4 2-1,-1 2 0,5 2 0,-4 0 1,0 0 0,-4 0 0,3 0 0,-3 0 0,-1-2 25,-3-4 0,4 4 0,1-4 0,-1 4-10,2 2 0,-3 0 0,5 0 1,0 0-8,1 0 1,1 0-1,4 0 1,-2 0-15,-2 0 0,0-1 0,4 1 1,-2 0 3,-1 0 0,-1 0 0,4-2 1,-2-2 0,-2-2 0,-6 0 1,7 6-1,-1 0 2,-2 0 0,4 0 0,-6 0 1,3 0-1,3 0 0,0 2 0,0 2 1,-2 1 8,2-1 0,2-2 0,1-2 0,-3 0-4,-2 0 1,0 0-1,6 2 1,0 1-6,0 3 1,0 0 0,0-4 0,0 2 3,0 1 1,0 7 0,0-4-1,0-1-3,0 1 0,0 4 0,0-5 0,0 1-4,0 0 1,-6 3 0,0-3 0,2 0 1,3-1 0,1 1 0,0-4 1,0 2 14,0-3 0,0 1 0,0 0 0,0 2-6,0-3 0,0 5 1,0-2-1,0 0-2,0 1 0,5-5 0,1 6 0,-2-2 5,-2-1 0,-2 7 1,0-6-1,0-2 1,0-3 1,0-1-1,0 2 1,0 2-14,0 2 1,0 1-1,0-3 1,0 4-1,0 2 0,0-7 0,0 5 1,0-2-1,0 0 1,0-1 0,0-3 0,0 2-1,0 2 0,0 0 0,0-7 1,0 1-2,0 0 0,0 2 0,0 2 1,0 2 3,0-2 0,0 3 0,0 1 0,0 0-2,0-1 1,0 5 0,0-6 0,0-3-1,0-1 1,0 4-1,2 2 1,2-1-1,2 1 0,-1 0 0,-5-4 0,0 1 0,0-1 0,2-2 1,2-2-1,2 0 0,-2 0 1,-2 2-1,-2 2 1,0 1 5,0-1 1,0-2-1,0-2 1,2 0-1,4 0 0,-4 0 0,3 2 0,-3 1-3,-2 3 0,6 0 0,0-6 1,-2 0-3,-2 0 0,4 5 0,1 3 0,1 0-3,0-1 1,4 1-1,-7-4 1,1 2 0,2-2 0,-6-1 0,6 1 0,-2 2 0,-1-2 1,1 3 0,-6-1-1,0-2 1,0-2 1,6-2-1,0 0 1,-2 0 1,-2 0 0,3-1 1,1 1-1,-2 0-2,-2 0 0,4 0 1,2 0-1,-1 0 2,1 0 0,0 0 0,-2 0 0,3 0 2,1 0 0,0 0 0,-6 1 0,2 1 12,-3-2 0,5 10 1,-2-10-1,-2 4 6,-2 3 0,-2-5 1,0 4-1,0-4-15,0-2 0,2 0 1,2 0-1,2 0-8,-3-1 0,-1 1 0,-2 0 0,0-2 5,0-4 0,6 8 0,0-6 1,-2 0-12,-2 2 0,4 0 0,-1 2 14,-1 0 0,0-6 0,0 2 1,2 4-1,-2 4 3,-2 0 0,-2 0 0,2 0 1,2 3-15,1 3 1,1-6 0,-6 3-1,0-1-10,0 0 1,6 0 0,0-6 0,0-2-18,1-4 0,-5 4 0,6-4 0,-2 2 16,0-2 0,2 2 0,-5-6 0,3 0 14,-2 1 0,4 3 0,-2-4 0,-2 2-5,-2 4 1,3 0-1,1 2 1,-2 0 31,-2 4 0,-2 2 0,2-4-23,4 0 1,-2 0-1,5 0 1,-1-1-1,-4 1-2,-2 0 0,4 0 0,0 0 0,-1-2-3,3-4 0,-4 4 1,6-4-1,-1 2 0,1-1 1,-6 3 0,4-6 0,-2 2 1,-1 0 0,7 0 0,-4 6 0,0-2 0,-1-4 0,5 4 1,-4-4-1,1 2 8,5-2 1,-4 4 0,-1-4-1,1 2-1,0-1 0,0 1 0,3-6 0,-1 0-7,1 0 0,3 4 1,-1-3-1,-1-1 3,-2 0 0,-3 0 0,5-3 1,-2 3 11,1 2 0,-3 0 0,1 4 1,1-2 4,-2 2 1,5 0-1,-5 0 1,2-3-6,-1-3 0,-1 6 1,4-4-1,-3 2-21,3 0 1,1-2 0,3 3-6,-1-7 1,-3 2-1,1-2 1,5-1 9,-1-3 0,1-1 1,-3-3-1,1-1 1,-1-3-30,0 3 0,1-4 0,-1-1 25,1-1 1,-3 6 0,-1-5-1,-2 3 1,1 0 59,3 1 0,1-3 1,1 2-56,-1 1 1,1-3-1,-1 2 1,2-1-1,3 1-35,1-1 1,2-7 0,-3 4 0,1-2 21,-2 0 0,1 0 0,-1-5 1,2 3 16,-1 2 1,-3 0 0,-2-4-1,1 2 3,-1 2 1,1 5-1,-1-3 1,1 0-6,-1 0 1,7-1-1,-1-3 1,0 2 0,2-2 1,-5-2-1,3-2 1,-2 2-1,3 4 1,-5-4-1,4 3-2,-3-3 0,3 0 0,0 2 0,1 2 0,-1-2-1,0-2 1,2 0 0,-3 2 0,3 1-1,2-1 0,-5-2 0,3-2 0,-2 0-2,0 0 1,3 0 0,-5 0 0,2 0 0,-1 0 1,-1 0-1,0 0 1,2 0 31,-1 0 0,-3-2 0,-1-2 0,-1-1-7,1 1 0,5-4 1,0 0-1,-1 0-9,-3 1 1,4-7 0,1 4-29,-3 1 0,0-7 0,1 5 0,1-3 0,-2 0 14,-1 3 0,-3-1 0,1-5 1,-1 1 10,0 4 1,1-3-1,-1 3 1,1-1-5,-1 1 0,-1-3 1,-3 5-1,-1-2-7,2 1 1,1-1-1,3-6 1,-1 3-18,1 3 1,-1-3 0,-1 3 0,-3-3 11,-1-3 1,-1 1-1,7-1 1,-1 1 1,1-1 0,-1 1 0,1-1 0,1 1-8,4-1 1,-3 1 0,3-1 0,-3 1-16,-3 0 0,0-1 1,1-1-1,-1-3 18,1-1 1,-1 0 0,1 3 0,-1-1 3,1-2 0,-1-2 0,-1 3 0,-3-1 4,-1 2 0,0-1 0,5 1 0,0-2-3,1 1 0,-6 1 1,-1 0-1,3-3-4,1 3 1,-3 0 0,0-1 0,-1-1 15,-1 2 1,5-5 0,-5 3 0,2 2-8,-1 1 1,1-3 0,6-2 0,-1 0-2,1-1 1,-1-3-1,-2 6 1,-1 0-3,-2-3 1,-1 5 0,7-8 0,-3 0-4,-3 2 1,4-6 0,-7 4 0,3-2-7,0 1 0,-3-1 0,5 6 0,-5-2 4,-1-4 0,4 4 0,-6 0 0,0-1-2,1 1 0,-3 0 1,6-4-1,-2 4 1,-4 2 0,3-4 1,-1 3-1,0 1 4,2 0 0,-6-4 0,5 4 1,-1-1-5,0 1 1,0-6 0,-4 2 6,4-4 1,-2 4 0,5 2 0,1 0 0,0-1 1,-5 1-1,5-4 1,0 2-3,0-2 0,-5 4 0,5 0 1,0 0-1,-2 1-1,-1 1 1,5-4 0,-6 6-1,0-1 1,1-1 1,-3 0 0,6-6-1,-2 4 0,-4 1 1,3-5-1,1 2 1,0-2-1,0 2 0,3-4 0,-3 4 1,2-4-1,3-2 0,-5 2 0,0 2 0,-2 2 23,-1-2 0,1 4 0,-6 0 0,0-1-15,0 1 0,0 0 1,0-4-1,0 2 5,0-2 1,0 4 0,0-2 0,0 0-14,0 1 0,2-5 1,2 4-1,2-4-2,-2-2 1,-2 0-1,0 1 1,2-1 5,1 0 1,1 6 0,-6-1 11,0-1 0,0 4 1,0-2-1,0-2-1,0-2 0,2 4 1,2 2-1,2 0-12,-2-1 0,-2 5 0,-2-4 0,2 0 3,3 0 1,-3 3 0,4-5 0,-2-2-13,2-2 1,-4 4 0,4 0 0,-2-2 13,1-2 1,-3 0 0,4 2-1,-4 2 1,-2-2 36,0-2 1,2 4 0,2 0-26,2-2 0,0 3 1,-6-1-1,0 0-18,0 2 1,0-6 0,0 4 0,0-4 0,1 0-14,5 4 1,-4-2 0,4 6 0,-4-3-24,-2-3 1,6-2 0,0 0 0,-2 2 20,-3 2 0,-1 0 0,0-4 1,0 2 4,0 2 1,0 2 0,0-4 1,0 2 0,0 0 0,0-4 0,0 2 1,0 1 18,0-1 0,0-2 0,0-2-11,0 1 1,0 4 0,0 1 0,0-2-3,0-2 1,0-2 0,0 0 0,0 0 0,0 1-22,0-1 1,6 0 0,0 0 0,-2 0-12,-2 0 1,-2 0 0,0 0 0,0 0 14,0 0 0,6-2 0,0-1 0,-3-3-4,-1 2 0,-2-4 0,0 3 0,0-1 24,0-2 1,0 6 0,0-5 0,0 1-3,0 0 1,0 0-1,0 6 1,0 0-15,0 0 1,0 1 0,-2-1-1,-1 0-7,-3 0 0,0-6 1,4 0-1,-2 1 12,-2-3 1,0 4 0,5-6 0,-3 1 22,-2-1 0,0 4 0,6-3 1,-2-1-9,-4 0 1,4 5 0,-4-5-1,3 0-2,-3 1 1,2 5 0,-6-4 0,2 1-5,5-5 1,-5 2 0,2-1 0,2-3-18,2-1 0,-4-2 0,1-1 0,1 1-1,2-1 0,2-3 1,0 2-1,0 3 3,0 1 0,-6 1 0,0 1 0,2 1 10,2-1 0,-4 3 0,-1 0 0,-1 3 7,0 3 1,-4-4 0,5 1 0,-3-1 0,-4 0 1,5 2 0,-3 7 0,0-1-4,3 0 1,-5-6 0,8 0 0,1 2-21,-3 3 0,4-5 0,-6-2 0,0 0 1,1 1 1,5-1 0,-4 2-1,2-3-48,0-1 0,1-4 1,3 7 57,-4-3 1,2 4-1,-6-3 1,3-1-1,1 2 21,-2 1 1,4-1-1,-8 4 1,1-3 6,1-3 1,-5 4 0,5-3 0,-2-1-4,1 0 0,-1 6 1,-6-3-1,3 1-12,3 0 1,-3 1 0,3 3 0,-3 0-6,-3 2 0,1-10 0,-1 10 0,1 0 3,-1 4 0,1-2 0,-1 4 0,1-4-13,-1-2 0,1 2 0,0 2 0,-1 4 2,1 2 1,-1-6 0,1 2 0,-1-2-18,1 2 0,-1-4 1,1 3-1,-1-2 12,1-3 1,1-6 0,3 0-1,1 4 24,-1 6 0,-3-2 0,-1 4 1,1-2 14,4 2 1,-3-2-1,3 8 1,-3-1-8,-3-1 1,1 6 0,-3-7 0,-1 3-47,-2 0 0,-1-2 0,7 3 0,0-1-23,-1 2 0,1-5 0,-3 1 0,-1 0 40,-2 0 0,-1-4 1,7 3-1,-1 1 8,1 0 1,-1 0 0,-1 3-15,-4-1 1,7 0 0,-5 5 0,0 1 29,1-1 1,-1 1 0,-1 0 0,-3-1 0,0 3-5,0 3 1,-4-2-1,3 7 1,1-1-11,0 0 1,-4-4-1,6 5 1,1-1-2,3 0 1,1-6 0,1 5 0,1-3 0,5 1 0,-5 1 0,5-4 1,-5 3-2,-1-3 1,-3 4 0,-1 1-1,-2-1 17,1 0 0,3 4 1,1-3-1,1 1-13,-1 4 0,1-4 0,-1 2 0,1 3 1,0-1-1,-1 0 1,1-2-1,-3 2-15,-3 2 1,3-4 0,-3 1-1,4-1 1,1-2 0,1 4 0,-1-6 0,1 1 16,-1-1 0,1 6 0,0-4 1,-1 2 20,1 1 1,-1-7 0,1 4 0,-1 0-12,1 1 0,-1-5 0,1 4-9,-1-1 0,-3 3 0,2-4 1,1 2-25,-3 4 1,3 3 0,-5-1-1,4-2 12,1-2 0,-5 0 0,-2 6 1,-1 0-15,1 0 1,-4 0 0,4 0 0,-2 0-28,-4 0 0,4 2 0,-3 2 0,-1 2 21,-2-2 0,-2-2 1,1-2-1,-1 1-38,0 5 1,-8-2-1,-2 6 1,-1 0 63,-1-1 0,1-5 0,-7 4 0</inkml:trace>
  <inkml:trace contextRef="#ctx0" brushRef="#br0" timeOffset="35772">1433 4000 6095,'0'-10'-147,"0"3"142,0 7-8,0 0 26,-8 0 1,-1 0 13,-9 0 1,6 0-10,1 0 1,5 0-32,-6 0 21,8 7 0,-5-5-3,3 4 1,-2 4-6,-3 2 1,-5-3-1,4 3 1,3-2 0,-1 3-1,0-3 0,1-2 1,3 5 2,-6-1 1,2 3-7,-1 3 1,-3-6 0,8-1 1,-1-1 0,3 3 0,-2-1 1,-2 0 0,2 5 0,4-5-1,-3-1 1,3 1 0,2 6 0,-2-3 0,-2-1 0,-2-3 0,0-5 0,6 6 0,0-1 0,0 7 0,0-6 0,-2-3 0,-4-1 0,4 6 0,-3-3 0,1 3 0,0-1 0,-2-1 9,2 2 1,0-5-1,0 3-8,-1 2 0,-3 1 0,4 3-1,-2-1 0,-2 0 1,4 1-2,-1-1 1,-3-5 0,4 0 0,-2 1 0,2 3 0,-4-5 0,1 1 1,-1 2 4,0 1 1,-3-3 0,3-1 0,0 3-3,0 2 1,-3 1 0,5 1-2,2-1 1,-4 0 0,2 1 0,2-1-3,3 1 0,-5-1 0,0 1 5,2-1 1,0 1-1,0-1 1,-2 1-4,3-1 1,1 1 0,0-1-2,-4 0 1,2 7-1,-6-1 1,2-2 0,5-1 0,-5-3 0,0 1 1,0-1 1,1 1 0,-1 1 1,4 2-1,-2 3-1,2-3 0,-4-2 0,3-1 1,1-1-3,2 1 0,-4 5 0,0 0 1,2-1-1,2-3 0,0-1 0,-1-1 0,-3 1-2,2-1 0,2 6 0,2 1 1,-2-3 1,-4-2 0,4 5 0,-4-1 0,4-2 1,2-1 1,-5 3-1,-1 0 1,2-1 6,2-3 0,0-2 0,-2 3 0,-2 1 4,2 2 0,1 1 0,-1-7 0,-2 1-3,2-1 1,0 1-1,0-1 1,-2 1-4,3-1 1,-1 2-1,0 3 1,-2 1 1,2-2 1,0-1 0,0-3 0,-2 1-4,3-1 1,-1 3 0,0 1 0,-2 2-9,2-1 0,2-3 0,0-2 0,-2 1 10,-1-1 0,-1 1 0,4-1 0,-2 1-3,-2-1 1,0 1 0,4-1-1,-2 1-1,-1-1 1,-1 1 0,6-1 0,0 0-6,0 1 0,-6-1 1,0 1 1,2-1 1,0 1-1,1-1 1,-3 1 1,2-1 0,0 3 0,0 1 0,-2 2 3,2-1 1,0-3 0,1-2 0,-3 3-5,2 3 1,2-3 0,0 3 0,-2-4-4,-2-1 0,0-1 1,6 1-1,-1-1 0,-5 1 0,4-1 0,-4 0 0,2 1 1,-2-1 1,2 1 0,-5-1 0,1 3-4,4 3 1,-4-4 0,0 5-1,1-5 2,-1-1 1,-4-1 0,7 2 0,-1 3 0,-2 1 0,6 0 0,-6-5 0,2-1 0,1 1 0,-1-1 0,6 1 0,0-1 0,0 1 0,-2 3 0,-2 0 0,-2 1 0,0-1 0,6 8 0,0-6 0,0-3 0,0-3 0,0 1 0,0-1 0,0 1 0,0 5 0,0 0 0,-2 1 0,-3 1 0,3-6 0,-4 4 0,4-1 0,2 1 0,0-4 0,0 5 0,0-5 0,0-1 0,0 5 0,0 0 0,0-1 0,0-3 0,0-2 0,0 1 0,0-1 0,0 1 0,0 5 0,0 0 0,0 1 0,0 1 0,0-6 0,0 7 0,0-3 3,0 0 0,0 2 0,0-3 0,0 3 9,0 2 1,0-6-1,-2 5 1,-2-3 1,-2 0 0,0 0 0,6-3 1,0 1-14,0 2 1,0 3 0,0-5 0,0 2-3,0-1 1,0 3 0,0-2 0,-2 0-3,-3 3 0,3-7 0,-4 4 1,4-1 1,2 1 0,-6-4 0,0 5 0,2-3 12,2 2 0,-3-3 0,-1 5 0,0-2 2,-2 1 0,4 5 1,-5-4-1,1 0-8,4 0 1,-4 4 0,2-3 0,1-1-7,-3 0 0,6 0 0,-6-3 0,2 1 6,0-2 1,1 5 0,5-3-1,0-2 9,0-1 1,-2-3 0,-2 1 0,-2-1-5,2 0 0,2 7 0,2-1 0,-2-2-8,-4-1 1,4-1 0,-3 3 0,3 1 3,2-2 0,-2 4 0,-2 1 0,-2-1-7,2 0 0,2-2 0,2-3 1,0 1-11,0 2 0,0 3 0,0-5 1,0 2 6,0-1 0,0 3 0,0-2 0,0-2-7,0-1 1,-2 3 0,-2 0 0,-1 1 10,1 1 1,-4-6 0,2 7-1,0-3 0,-1 0 1,5 0 0,-6-3-1,2 1 5,0 2 1,0 1 0,6-7 0,0 3-5,0 3 0,0-4 0,0 7 0,0-3-1,0 0 0,0 0 0,0-3 1,0 1-2,0 2 1,0 3-1,0-5 1,0 4-1,0 2 1,0-3 0,0 3 0,0 0-1,0 0 1,-2-4 0,-1 5 0,-3-1 0,2 0 0,2-4 0,2 4 0,0-1 0,0-5 0,0 4 0,0-2 0,0-1 0,0 5 0,0-8 0,0 7 0,0-3 1,0 0 0,0 0 0,0-5 1,0 1 5,0 5 1,0-5 0,0 6 0,0-1-3,0-1 0,0 2 1,0-4-1,2 5-5,4 1 0,-4-4 0,3 4 0,-1 0-1,2 1 1,-4-5 0,4 4 0,-2 0 0,2 0 0,-4 1 0,3 3 0,-1-4 7,2-2 0,-4 6 0,6-4 0,-2 2-3,-1 0 1,7-5 0,-6 3-1,0 0 5,1 0 1,-5-4 0,6 7 0,-2-1-9,0-2 0,2 6 1,-5-6-1,5 2-1,2 0 0,-6-5 1,2 5-1,-2 0 0,1-2 1,-3 4 0,4-6 0,-2 2-1,2 4 0,-2-3 1,5 1-1,-1 2 3,-4 2 1,4-4 0,-2 0 0,-1 0-1,3-2 1,-4 6 0,6-4 0,-2 2-8,-5-2 0,1 4 0,0-5 0,2 1-7,-2 0 1,0-2 0,0 4 0,1-2 6,-1 2 1,4 0 0,-2 0 0,-2-2-5,-2 2 0,4-3 0,-1-1 1,-1 0-5,-2 0 1,4 0-1,0 4 1,-2-4 9,-2-1 0,-2 5 1,0-4-1,2 0 10,3-4 0,-3 3 1,4-1-1,-4 0 2,-2 0 0,2 4 0,2-3 0,2-1-9,-2 0 0,3 4 0,-1-4 0,0 1-7,2-1 0,-4 6 0,5-4 0,1 0-4,0-3 0,-4 1 0,3 0 0,1 0 7,0 0 0,-4-1 1,3-5-1,-1 2 1,-4 3 1,4 1 0,-1-4 0,1 3 3,0-3 0,6 4 0,-5 0 0,3 1-2,0-1 1,-7 4-1,7-4 1,0 0 0,-3 1 1,7 3-1,-6-6 1,1-2-8,1-1 0,-2 3 1,3 0-1,-1 1 3,1 1 0,-3-6 1,0 6-1,-1-1 3,1-1 0,0 6 0,3-6 0,-3 1 0,-2 1 0,6-6 1,-5 5-1,3-5-1,-1-1 1,-5 5 0,6 0 0,0-2 1,-3-1 0,5-3 1,-6 3-1,1 1-1,5 2 0,-4 1 0,1-5 0,3 2 2,1 3 0,-3-1 0,-2-6 0,-1 1 0,1-1 0,-4-5 1,4 0-1,-1 1 12,1 3 0,-4 1 0,4 1 1,-1-3-8,1-3 1,-4 3-1,5-3 1,3 4-2,2 1 1,-5 0 0,1 1 0,1-1-26,3 1 1,1-1 0,-1 1 0,-2-1 20,-3 1 0,1 5 0,5 0 0,-1-1 8,-5-3 1,5-2 0,-4 1 0,1-1-2,-1 1 0,3-1 1,-3 1-1,2-1 4,-3 1 1,5-1-1,-5 1 1,5-1-12,1 1 0,7-1 0,-1 1 0,0-1 3,2 0 0,-3-5 0,7 0 0,0-1-23,-2-1 1,4 6-1,-6-5 1,3 5 8,3 1 0,-4-1 0,0-3 0,0-1 9,0 2 1,-3 1 0,3 3 0,-2-1 3,-4 0 0,5-5 1,-1 0-1,0 1-3,0 3 1,4-1-1,-3-1 1,1-2-11,4 1 1,-6 3-1,0-1 1,-1-1-5,-1-3 1,2-5-1,-4 4 1,3 0 11,-3-1 0,-2-3 1,1 4-1,1-2 1,2-4 0,1 3 0,-7-1 0,1 0-1,-1 2 0,1-6 0,1 5 0,2-1 5,3 0 1,-1 0-1,-6-6 1,1 2-5,-1 4 0,1-4 0,-1 3-3,1-3 1,-1-2 0,1 0 0,-1 0-6,1 0 1,-1 0 0,1 0 0,-1 0 8,0 0 0,1 0 0,1 0 0,3-2-1,1-3 1,0 3 0,-5-6 0,1 2 0,4 0 1,-3-1-1,3 3 1,-4-4 15,-1-2 1,5 4-1,1-3 1,-3-1 10,-2 0 0,5 4 0,-1-3 1,0 1-11,2 4 0,-5-4 1,5 1-1,-2-1-18,1 0 0,1-4 1,-4 5-1,2-1-2,-1 0 1,-1-4-1,0 5 1,3-3 0,-3-4 0,-2 5 1,-1-3-1,-1 0 14,1 3 1,-1-7 0,1 5-1,-1-3 1,1 2 0,-1-3 1,1 5-1,-1-2-6,1 1 0,-1 1 0,1-3 0,-1 1 5,0-2 0,1 5 1,-3-3-1,-1 0-9,-2 3 1,-1-7 0,7 6 0,-1-1-10,1-1 1,-1 0 0,1-3 0,-1 1 7,1 3 1,-3-1 0,-1-3 0,-3 1-16,3 2 1,-1 1-1,1-7 1,-2 3 7,1 3 1,-3-3-1,2 3 1,-1-4 4,-1-1 0,6-1 1,-5 1-1,5-1 1,1 1 0,-1 0 1,-3-1-1,-1 1-1,1-1 0,3 1 0,0-1 0,-3 1-1,-1-1 1,-1 1 0,5-1 0,-3 1-2,-1-1 1,-6 1 0,4 0 0,-3-1 21,-3 1 1,4-1 0,0-1 0,0-3-8,-1-1 1,5 0 0,-4 5 0,0 1-7,-1-1 1,5 1 0,-4-1 0,1 1-19,5 0 0,-4-7 1,1 1-1,1 0-15,-2-3 0,5 7 0,-5-6 0,2 2 3,-1-1 0,-1-5 1,3 4-1,-3 0 29,-2-1 1,0 1-1,-4 4 1,3-4-1,3-2 0,-6 5 1,2-3-1,-4 2 26,-2-1 0,5 1 1,1 4-1,-2-3-20,-2-1 1,0-2-1,2 3 1,2-3-15,-2-2 0,0 6 1,-1-4-35,3-1 40,0-1 0,0-2 1,0 0-1,0 0-7,1 2 1,-5-4 0,6 5 0,-2 1-5,0 0 1,-1 0-1,-3 1 1,2-3 10,2 0 1,2-4 0,-4 6 0,2 0 19,-3-1 1,5-5-1,-2 4 1,-2-2-18,-2 0 1,0 8-1,2-5 1,1 3 1,-1 0 0,4-6 0,-2 3 0,0 1-18,2 0 0,-7-4 1,7 4-1,-2-1 4,0 1 1,2-6 0,-4 4 0,3-2 7,3 0 1,-6 5 0,2-3 0,-2 2 4,1 4 1,-3-4-1,6-1 1,-2 1-3,0 0 0,0-4 0,-4 4 0,1-1-5,3 1 1,0-4-1,-6 4 1,2 0-7,4-1 0,-4-5 0,4 4 0,-5-2 2,-1 0 0,6 2 0,0-4 0,-2 2 11,-2-3 0,-2 5 0,2 0 0,2 0-5,2 0 1,-1 4 0,-5-5-1,0 1 5,0 0 1,0 0 0,0-4 0,0 4-7,0 1 0,2-3 1,2 4-1,2-2-5,-2-4 1,-2 4 0,-2 0 0,2-1 0,4 1 1,-4 0-1,3-4 1,-3 4-1,-2 2 1,0-6-1,2 3 1,2-1-1,2 0 0,0 2 0,-6-4 1,2 2-11,4-2 0,-4 0 1,3 0-1,-3 4 4,-2 1 0,2-5 1,2 4-1,2-2 20,-2 0 1,-2 2-1,-2-4 1,0 4-14,0 1 0,0-3 1,2 4-1,2-2 0,1-4 0,3 4 0,-4-3 0,2-1-7,-2-2 1,-2-2-1,0 1 1,1-1-3,3 0 0,0 0 0,-6 0 0,0 0 4,0 0 0,0 0 0,0 0 1,0 0 2,0 0 1,6-2 0,0-1 0,-2-3 1,-2 2 1,-2 2 0,0 2-1,0 0-5,0 0 1,5-5 0,1-1 0,-2 2 2,-2 2 1,-2 2 0,0 0 0,0 0 1,0 0 0,0 1 0,0-1 1,0 0-9,0 0 0,0 0 0,0-2 0,0-2-32,0-2 0,0 1 0,0 3 1,0-2 12,0-2 0,0 0 1,0 7-1,0-1 23,0 0 1,-2-6 0,-2 0 0,-2 2 34,3 3 0,-5 1 1,0 0-1,0 0-15,0 0 1,1-6 0,3 0 0,-2 3-2,2 1 1,-4 2-1,3-2 1,1-2-41,2-2 0,2-1 1,0 3-1,0-2 19,0 2 1,0-3-1,0-1 1,0 0-45,0 0 1,0 3 0,0 3 0,-2-2 49,-4-2 0,4 1 0,-6 5 0,2 0 61,1 0 0,-3 0 1,4 0-1,-4 0-30,-1 0 0,5 2 1,-4 2-1,2 2-40,0-2 0,-2 0 0,5 0 0,-3 2 5,2-2 1,0-2 0,0-2 0,-2 0-45,2 0 0,1-6 0,-1-2 1,-2 1-1,2-1 0,-4 0 1,0 5-1,1-3 117,-1 2 1,-4 0 0,5 0 0,-3 1-27,-4 5 1,1-2-1,-1 5 1,2-2-30,-1-3 1,-1 0 0,1 0 0,1 0-15,-2 0 1,5 0 0,-3 0 0,-1 0-47,-3 0 1,4 0 0,1 0 0,-1 0 30,2 0 1,-5 1-1,3-1 1,-1 0 23,1 0 1,-4 0 0,7 2 0,-3 2 8,0 2 0,3 0 0,-5-6 0,4 2-6,3 4 0,-5-4 1,4 3-1,1-3 3,-1-1 0,-4 1 0,4 1 0,1 3-22,-1-2 1,-6-2 0,5-2 0,-3 2-16,0 4 0,3-4 0,-5 6 0,2-2-5,-1 0 0,-1 0 0,1-6 0,1 0 13,-2 0 1,-1 0 0,-3 0 0,3 2 18,3 4 1,-3-4 0,3 4 0,-3-4-9,-3-2 0,1 2 0,-1 2 1,1 4 40,-1 2 0,1-4 0,-1 3 0,1 1-35,-1 0 0,1-4 1,-1 4-1,1-1-29,-1 1 1,1-6-1,0 4 1,-1-2-4,1 0 1,-1 1 0,1-3 0,-1 2 20,1-2 0,-3 0 0,-1 0 0,-2 2 7,1-2 1,3-2-1,2 0 1,-3 2-2,-3 2 1,3 2 0,-3-4 0,4 4 7,1 1 0,-5 1 0,0 4 0,1-3-10,3 3 1,-4-4-1,-1 2 1,1 1-26,-2 3 0,4 1 0,-7 1 0,1-1 6,0 1 0,6 0 0,-5-1 0,3 1 23,0-1 1,-6 1 0,5-1 0,3 1-6,2-1 0,-5 1 0,1-1 1,2 3 9,1 3 1,1-3-1,-2 5 1,-3-2-9,3 1 0,2 5 1,-1-4-1,-1 0-13,-2 1 1,-1 3-1,7-6 1,-1 1-2,1 1 0,-6 0 0,-1 6 0,3-3-14,2-3 1,-5 4-1,-1-4 1,0 1 18,0-1 1,-1 4-1,5-4 1,-2 1 26,1-1 0,1 4 0,0-4 0,-3 3-10,3 3 1,2-4 0,1 2-1,1 2-13,-1 2 1,1-3-1,-3-1 1,-1 2-22,-2 2 1,0 2 0,5 0 0,1 0 8,-1 0 1,-5 0-1,0 0 1,1 0 12,3 0 0,1 0 1,1-2-1,-1-2 11,1-2 1,-1 1-1,1 5 1,0 0-7,-1 0 0,6 0 1,1-2 15,-3-4 1,-1 4 0,-3-4 0,1 4-11,-1 2 1,7 0 0,-1 0 0,-2 0 1,-1 0 0,3 0 0,1 0 10,-3 0 0,-1 0-14,-3 0 1,3 2-1,1 2 3,2 2 0,6 0 2,-5-6 1,5 5 8,-6 1 1,7 2 0,-5-2 0,0 3-10,0 1 1,-1 4 0,-7-7 0,1 3 0,-1 4 0,1-5 0,-1 1 1,1 0-15,0 0 1,-3-5-1,-3 5 1,-4 0-21,0 0 0,-6-5 1,3 5-1,-3 0 9,-1-1 1,-1-5 0,2 4 0,2-2-122,1 0 0,7 1 0,-4-3 22,2 2 0,1 8 0,7-3 116,0 5 0,-1 1 0,1 1 0</inkml:trace>
  <inkml:trace contextRef="#ctx0" brushRef="#br0" timeOffset="54965">1258 4838 6142,'0'12'-44,"2"0"-10,4 1 1,-2 1 39,8-2 0,-8 3 0,1-3 8,-3 3 0,-2 3 0,0-1 2,0 1 1,0 5-1,0 0-8,0-1 0,0-3 1,0-2-24,0 1 35,0-1 0,-7 1 0,-3-1 0</inkml:trace>
  <inkml:trace contextRef="#ctx0" brushRef="#br0" timeOffset="55399">1590 4873 6050,'10'-7'-37,"-2"5"32,-8-6 0,2 8 14,3 0 0,-1 6 0,6 1-13,-2 3 1,-2-4 0,-4 6 0,1 1 1,3 3 0,0 1 0,-4 1-4,4-1 1,-4 1 0,4-1 0,-5 1 0,-1-1-17,0 0 0,0 1 0,0-1-128,0 1 150,0-8 0,0 5 0,0-5 0</inkml:trace>
  <inkml:trace contextRef="#ctx0" brushRef="#br0" timeOffset="55739">1381 5100 6006,'17'0'-131,"1"0"145,-1 0 1,0-2 0,1-1 0,-1-3-18,1 2 0,1 0 0,3 0 0,1-2-2,-2 2 1,4 1 0,-1-1 0,-3-2-46,-2 2 0,5 2 50,-1 2 0,8-8 0,-4-1 0</inkml:trace>
  <inkml:trace contextRef="#ctx0" brushRef="#br0" timeOffset="56128">2289 4943 7405,'11'0'-719,"1"0"0,-8 2 726,2 4 1,-2-2-4,1 8 0,-1-3 1,6 5-7,-2-3 1,-2 1-1,-4 4 1,1-3-22,3-1 0,2-1 1,-4 7-19,2-1 1,0-5 40,-6 0 0,0-1 0,0 7 0</inkml:trace>
  <inkml:trace contextRef="#ctx0" brushRef="#br0" timeOffset="56511">2079 4926 7569,'10'0'-687,"-2"0"1,-1 0 636,5 0 0,-2 0 1,1 0 49,3 0 1,0-2-1,-1-2 1,-1-2 11,1 2 0,3-4 0,1 3 0,1 1-15,-1 2 1,1-4 0,-1 0 0,1 0 2,-1-1 1,6 5-1,1-4 1,-3 4-52,-2 2 0,5 0 0,-1 0 0,0 0 51,3 0 0,-7 0 0,6 0 0</inkml:trace>
  <inkml:trace contextRef="#ctx0" brushRef="#br0" timeOffset="56916">3214 4856 6213,'0'-10'-64,"0"2"0,0 10 54,0 4 1,2 4-1,2 7 3,2 1 1,0-1 0,-6 1 0,0-1-3,0 1 0,0-1 0,2-1 0,2-3-40,1-1 1,1 0 0,-6 5-43,0 0 91,0 1 0,0-8 0,0-3 0</inkml:trace>
  <inkml:trace contextRef="#ctx0" brushRef="#br0" timeOffset="57303">2952 4891 7267,'2'-10'-298,"4"4"1,4 4 0,7 2 257,1 0 1,-1 0 0,1 0 0,-1 0 27,1 0 1,5 0 0,0-2 0,0-1 4,3-3 1,-5 0 0,8 6 0,0 0-19,-2 0 0,6 0 0,-5 0 0,1 0 20,0 0 5,8 0 0,0-8 0,5-2 0</inkml:trace>
  <inkml:trace contextRef="#ctx0" brushRef="#br0" timeOffset="58669">1555 6463 7569,'-9'-2'-755,"3"-4"0,6-4 909,6-7-154,3 7 0,9-13 0,-1 3 0</inkml:trace>
  <inkml:trace contextRef="#ctx0" brushRef="#br0" timeOffset="59505">1503 5956 6078,'-10'0'131,"2"0"0,8 2-144,0 4 1,0-2 0,2 7-1,2 3-2,2 2 1,0-5 0,-6 1 0,2 1-5,4 3 0,-4 7 1,3 1-1,-3-3 5,-2-2 0,0 5 1,0 1-1,0 0-37,0 0 1,0 0 0,0-3 50,0 1 0,0 0 0,0-5 0</inkml:trace>
  <inkml:trace contextRef="#ctx0" brushRef="#br0" timeOffset="59903">1119 6009 6534,'17'0'-56,"1"-6"1,-1 0-3,0 2 1,1 2 0,1 2-1,3 0 67,1 0 0,0 0 0,-5-2 0,1-2-16,4-2 1,-3 1 0,5 5 0,-2-2 17,1-4 1,5 4 0,-4-4 0,2 4-58,4 2 1,-4 0-1,2-2 1,3-2-28,0-1 1,1-1-1,-1 6 73,-3 0 0,0-8 0,6-2 0</inkml:trace>
  <inkml:trace contextRef="#ctx0" brushRef="#br0" timeOffset="60253">2009 5851 7267,'0'10'-705,"-7"-2"645,5-16 0,2 6 41,11-4 0,-1 10 0,0 4 0,-3 2 14,-3 3 1,-2 5-1,0 3 1,2 2-46,2-1 0,0 3 0,-4-2 0,2 0 19,1 3 0,3-7 0,-4 4 1,2-3 4,-2-3 1,3 1 0,-1-1-1,0 1-4,2-1 1,-6-5 0,6-1-33,-1 3 62,-5 2 0,22 1 0,-5 0 0</inkml:trace>
  <inkml:trace contextRef="#ctx0" brushRef="#br0" timeOffset="60606">2533 5869 7569,'10'0'-930,"-2"-2"597,-8-4 305,0 4 69,0-6-40,0 8 1,0 2-1,0 4-3,0 6 0,0-3 0,0 3 0,0 4 12,0 5 0,0-2 1,0 5-1,0-3-38,0 2 1,0-3 0,0 5 0,0-2-27,0 1 0,-2-1 1,-2-4-1,-2 3-34,2 1 0,2 0 0,0-7 88,-4-5 0,-3 13 0,-9-5 0</inkml:trace>
  <inkml:trace contextRef="#ctx0" brushRef="#br0" timeOffset="60905">2236 6166 7569,'18'0'-66,"-1"-2"0,1-2-110,-1-2 1,1-2 84,-1 2 0,1 5 0,1-7 0,2 2-4,3 0 1,5 0-1,-4 6 1,2 0 32,4 0 0,-4 0 0,2 0 1,1 0 3,-3 0 0,4-2 0,-8-1 58,-2-3 0,7 0 0,-1 6 0</inkml:trace>
  <inkml:trace contextRef="#ctx0" brushRef="#br0" timeOffset="61320">3232 5956 7569,'0'10'-361,"0"-2"0,2-8 416,4 0 0,-3 0-230,9 0 0,-6 2 0,4 3 140,-3 7 0,-1-2 1,-6 1-1,0 3 7,0 1 0,0 3 0,0-1 4,0 1 1,6-1 0,0 3 6,-2 3 0,-2 2 0,-2 4-132,0-5 0,5-5 149,1-1 0,8-9 0,-4-1 0</inkml:trace>
  <inkml:trace contextRef="#ctx0" brushRef="#br0" timeOffset="61795">3022 5956 6120,'-9'0'-121,"1"-2"111,8-4 41,0 4 0,2-5 21,4 7 89,-5 0-116,7 0 1,-6 0-1,2-2 1,4-2-7,2-2 0,1 0 0,7 6 1,-1 0-9,1 0 1,1-2 0,2-2 0,3-1-10,-3 1 0,4 0 1,0 0-1,1-2-7,-1 2 1,6 2 0,-2 2-1,2 0-68,-2 0 0,4 0 0,-4 0 1,2 0 72,-2 0 0,12-7 0,-4-3 0</inkml:trace>
  <inkml:trace contextRef="#ctx0" brushRef="#br0" timeOffset="62999">1555 7039 7339,'0'12'-631,"0"-1"1,0-5 396,0 6 170,0-8 65,0 3 1,2-7-2,4 0-2,-4 0 53,6 0 183,-8 0-166,0 0 0,2 8-58,3 4 1,-3-3 0,6 3 0,-2 2-34,0 1 0,0 3 1,-4-1 3,3 1 1,-3 5 0,4 0 0,-2-2-6,2-1 1,-4-3 0,4 1-1,-4-1-21,-2 1 1,0-1 0,0 1 0,0-1 44,0 1 0,0-9 0,0 7 0,0-6 0</inkml:trace>
  <inkml:trace contextRef="#ctx0" brushRef="#br0" timeOffset="63409">1328 7144 7569,'-9'0'-786,"-7"0"0,14-2 842,-4-4 1,4 2 16,2-8 1,2 3 0,4-3-51,6 6 1,-3-1 0,3-1-19,2-2 0,1 6 0,3-4 0,-1 3-3,1-1 0,-1-6 0,0 6 0,1 0-5,-1-1 1,7 3-1,1-6 1,0 2-43,0 4 1,4 3-1,-3-1 1,-1-2-30,0-2 0,4 0 1,-5 6 73,-3 0 0,6 0 0,0 0 0</inkml:trace>
  <inkml:trace contextRef="#ctx0" brushRef="#br0" timeOffset="63763">2359 7039 7569,'9'0'-1583,"1"0"1357,-4 0 320,-4 0 0,6-2 185,-8-4 0,1 4-245,5-4 1,-2 4-57,8 2 0,-8 2 0,3 4 10,1 6 0,-6 3 1,4 3-1,-4-1 6,-2 1 0,0-1 0,0 1 0,0-1-109,0 1 1,0-1 0,0 1 0,0-1 5,0 1 0,0-1 109,0 0 0,-8 1 0,-2-1 0</inkml:trace>
  <inkml:trace contextRef="#ctx0" brushRef="#br0" timeOffset="64113">2219 7074 7116,'12'0'-339,"-1"0"0,1 0 0,5 0 0,1 0 464,-1 0 0,1 0 1,-1 0-1,1-2-142,-1-4 0,6 4 0,3-4 0,-1 4-68,0 2 0,0 0 1,-3 0-1,1-2 57,-2-3 1,4 3-1,1-4 1,-1 4 27,0 2 0,-2 0 0,3-8 0,1-2 0</inkml:trace>
  <inkml:trace contextRef="#ctx0" brushRef="#br0" timeOffset="64463">2987 6987 6726,'10'17'-68,"-4"0"0,-2 1 0,0-1 0,1 1 43,-1-1 0,4 3 0,-2 1 1,-2 2-42,-2-1 1,4-1 0,-1 0 0,1 3 14,2-3 0,-6-2 1,4-1 4,-4-1 1,-2 1 0,2-1 45,3 1 0,-3-9 0,14 7 0,-6-6 0</inkml:trace>
  <inkml:trace contextRef="#ctx0" brushRef="#br0" timeOffset="64865">3529 6917 7569,'0'-10'-447,"0"2"0,7 10 303,5 4 0,-4-2 1,-2 8 97,-4 1 0,-2 3 1,0 1 31,0 1 0,0 5 0,0 0 0,0-2 66,0-1 1,2 3 0,1 0-1,3-1-77,-2-3 1,-2 4-1,0 1 1,2-3-62,2-1 0,0-3 0,-6 2 86,0 5 0,0-5 0,0 6 0</inkml:trace>
  <inkml:trace contextRef="#ctx0" brushRef="#br0" timeOffset="65195">3162 7231 7569,'17'0'-114,"1"0"1,-1 0-192,1 0 0,-7 0 0,1 0 1,2-2 333,1-4 1,3 4-1,-1-3 1,1 1-30,-1-2 1,2 4-1,5-6 1,3 2-21,0 0 1,4 1 0,-6 3 0,1-2 44,-1-2-25,6 0 0,-4-2 0,8-1 0</inkml:trace>
  <inkml:trace contextRef="#ctx0" brushRef="#br0" timeOffset="66957">1450 8401 6651,'-7'-10'-401,"-3"-5"482,0 5 0,3-1-23,7-1-9,0 8-23,0-4 0,1 8-21,5 0 0,-4 2 1,4 4-13,-4 6 0,4 3 0,0 5 0,-2 1 3,-3 2 1,-1 6-1,0-3 1,0-1-53,0 0 0,0 6 1,0-4-1,0 2 32,0 0 0,0-7 0,0 1 0,0-4-48,0-1 1,0-1 0,0 1 0,0-1 27,0 1 0,6-7 0,0 1 44,-2 2 0,6-7 0,-1 1 0</inkml:trace>
  <inkml:trace contextRef="#ctx0" brushRef="#br0" timeOffset="67454">1817 8349 6032,'0'-10'72,"0"2"0,2 8 1,4 0-21,-4 0 0,6 2-19,-8 4 1,0 4 0,0 7-36,0 1 0,0 5 1,0 0-1,0-1 5,0-3 1,0 4 0,2 1-1,1-1-50,3 2 1,0-6 0,-6 5 0,0-5-31,0-1 1,0-1-1,0 1 1,0-1 14,0 1 0,0-7 62,0 1 0,0-8 0,0 3 0</inkml:trace>
  <inkml:trace contextRef="#ctx0" brushRef="#br0" timeOffset="67804">1503 8611 6711,'8'-10'-30,"3"4"1,5 4-1,1 0 1,1-2-68,-1-1 0,1-1 0,1 6 1,2 0 45,3 0 0,-1-2 0,-4-2 0,3-2-28,1 2 0,0 2 0,-5 2 79,-1 0 0,8 0 0,3 0 0</inkml:trace>
  <inkml:trace contextRef="#ctx0" brushRef="#br0" timeOffset="68279">2394 8419 7002,'0'-18'-843,"0"7"847,0-1 90,0 8-63,0-4 0,0 10 0,0 4-15,0 6 0,0 11 0,0 4-56,0 0 1,0-2-1,0-5 1,0 1 29,0 2 0,1 1 0,3-7 0,2 1-75,-2-1 1,-2 1 0,0-1 0,2 1 46,2-1 1,-1-5 0,-5-1 37,0 3 0,0 1 0,8-5 0,2-2 0</inkml:trace>
  <inkml:trace contextRef="#ctx0" brushRef="#br0" timeOffset="68816">2917 8366 6493,'0'-9'-551,"0"1"541,0 8 0,2 0-4,4 0 77,-4 0-39,6 0 0,-8 2 33,0 4 1,0 3 0,0 9-26,0-1 0,0 1 0,2 1 0,2 2-37,2 3 0,-1 1 1,-5-4-1,0 3-40,0-3 1,2 4-1,2-2 1,2-1-27,-2-3 1,-2-1 0,-2-1-21,0 1 91,0-1 0,0 0 0,0 1 0</inkml:trace>
  <inkml:trace contextRef="#ctx0" brushRef="#br0" timeOffset="69179">2463 8576 7569,'18'0'-389,"-7"0"0,1 0 265,2 0 1,-5 0-1,3 0 1,2 0 95,1 0 0,-3 0 0,-1 0 0,5-2 38,5-4 0,-1 4 1,3-4-1,-2 4-333,3 2 323,-5 0 0,14-7 0,-6-3 0</inkml:trace>
  <inkml:trace contextRef="#ctx0" brushRef="#br0" timeOffset="69682">3651 8454 7002,'0'-10'-360,"0"-6"281,0 14 0,0-3 44,0 10 1,0-1 7,0 8 0,6 0 26,0 5 1,-1 0 0,-5 1 0,0-1-14,0 1 0,0-1 0,0 1 1,0-1-8,0 1 1,0-1 0,0 1-96,0-1 1,0 1 115,0-1 0,8 0 0,2 1 0</inkml:trace>
  <inkml:trace contextRef="#ctx0" brushRef="#br0" timeOffset="70262">3267 8401 5931,'11'0'157,"1"0"1,-6 0-96,5 0 0,1 0 0,6 0-44,-1 0 1,1-2-1,-1-2 1,0-2-25,1 3 1,-1 1 0,3 2 0,1-2 12,2-4 1,7 4-1,-5-4 1,2 2 24,4-2 1,-4 5 0,2-7 0,0 2-26,-1 0 0,3 0 0,-6 4 0,0-2-52,0-1 1,-1-1 0,-7 6 0,0 0-164,1 0 0,-1 0-106,1 0 314,-8 0 0,-3 0 0,-7 0 0</inkml:trace>
  <inkml:trace contextRef="#ctx0" brushRef="#br0" timeOffset="71928">1608 9921 7299,'2'11'-172,"3"1"1,3-1-1,4 7 132,-6-1 0,-4 1 0,-2-1 0,0 1 39,0-1 1,0 7-1,0-1 1,0-2 0,0-1 1,0 3 0,0 0 0,0-2-30,0-1 0,0-3 0,0 1 1,0-1-46,0 1 1,0-1-1,0 1-104,0-1 1,-2 1 177,-4-1 0,4-7 0,-6 5 0,8-5 0</inkml:trace>
  <inkml:trace contextRef="#ctx0" brushRef="#br0" timeOffset="72363">2044 9938 7447,'0'-12'-250,"0"1"0,2 7-65,4-2 200,-4 4 50,6 2 0,-8 2 0,0 4 47,0 5 0,0 5 0,0 1 0,-2 1 143,-4-1 0,4 1 0,-4-1 1,4 3-67,2 3 0,0-4 0,0 7 0,2-3-136,4 0 1,-4 0-1,4-3 1,-4 1-85,-2 3 1,0-1 0,0-6 0,0 1 94,0-1 1,-2 1 0,-2-1 65,-2 1 0,-8-1 0,5 1 0</inkml:trace>
  <inkml:trace contextRef="#ctx0" brushRef="#br0" timeOffset="72664">1625 10270 7113,'10'0'-290,"0"0"263,-5 0 1,5 0 0,7 0 46,1 0 0,-1-2 0,1-2 0,-1-2-42,1 2 1,-1 2 0,3 0-1,1-1-107,2-3 0,1 0 1,-5 6-1,2 0 55,3 0 1,-1-2 0,-4-2 0,3-2 73,1 2 0,8-5 0,-4-1 0</inkml:trace>
  <inkml:trace contextRef="#ctx0" brushRef="#br0" timeOffset="73038">2813 10043 7569,'0'-10'-248,"0"0"30,0 5 495,0 3-361,0-6 1,2 8-43,3 0 0,-3 2 88,4 4 0,2 3 1,-2 9-1,-2-1 4,-2 1 0,-2-1 0,0 1 1,0-1-21,0 1 0,5 5 0,1 0 0,-2-2-26,-2-1 0,4-3 1,0 1-1,-2-1 4,-2 1 0,3-1 76,1 1 0,8-1 0,-5 1 0</inkml:trace>
  <inkml:trace contextRef="#ctx0" brushRef="#br0" timeOffset="73497">2498 10025 7340,'-17'0'-571,"7"0"1,4 0 603,12 0 0,4 0 25,7 0 1,1 0 0,-1 0 0,-1-2-10,-5-3 1,5 3 0,-4-4 0,5 4-44,6 2 0,-3-2 1,5-2-1,0-2-75,4 2 1,4 2 0,2 2 0,0 0-328,0 0 396,0 0 0,8-7 0,1-3 0</inkml:trace>
  <inkml:trace contextRef="#ctx0" brushRef="#br0" timeOffset="74027">3511 9903 6457,'8'10'-8,"-6"5"0,4-3 12,-4 3 1,-2-3 0,0 0 0,0 1-6,0 3 1,0 3 0,0 3-1,0 1-56,0-2 0,0-1 0,0-1 1,0 2 9,0 3 0,0-1 0,0-6 0,0 1-17,0-1 0,0 1 0,-2-1 64,-4 1 0,4 7 0,-6 2 0</inkml:trace>
  <inkml:trace contextRef="#ctx0" brushRef="#br0" timeOffset="74434">3826 9886 7363,'9'0'-337,"-1"0"0,-6 7 0,2 5 329,2 4 1,0 1-1,-6 0 1,0 1-12,0-1 1,5 1 0,1-1 0,-2 1 6,-2-1 1,-2 7 0,2-1-1,2-2 16,2-1 1,1-3-1,-3 0 1,2 1-31,-2-1 1,-2 1 0,-2-1-347,0 1 372,0-1 0,8 1 0,1-1 0</inkml:trace>
  <inkml:trace contextRef="#ctx0" brushRef="#br0" timeOffset="74898">3424 10165 6072,'2'-10'61,"4"5"1,-2 3-1,7 0 1,3-2-58,1-2 0,-3 0 0,0 6 1,3 0 18,6 0 1,-1-6 0,3 0-1,-3 3-49,-3 1 1,0 2-1,1 0 1,1 0 5,5 0 20,-5 0 0,6 0 0,-7 0 0</inkml:trace>
  <inkml:trace contextRef="#ctx0" brushRef="#br0" timeOffset="76275">1765 11510 6932,'10'-2'-249,"-5"-4"0,-1 4-370,2-4 596,-4-3 1,8 7 0,-6-6 175,1 0-125,1 6 399,-6-13-267,0 13-151,0-6 1,0 10 0,0 4-1,2 3-3,4 1 0,-4 6 0,4-5 1,-4 7-12,-2 5 0,0-4 1,0 7-1,0-1-28,0 4 0,0-2 0,0 0 1,0-1-20,0-5 0,0 4 1,0-2-1,0 1-65,0 1 1,0-6-1,-2 3 117,-4-9 0,-4 3 0,-7-7 0</inkml:trace>
  <inkml:trace contextRef="#ctx0" brushRef="#br0" timeOffset="76884">1468 11492 6273,'8'-9'179,"-4"-1"-58,7 4-45,-7 4 0,12-6-46,-5 8 1,5 0 0,1-2 0,1-1-9,-1-3 0,1 0 0,-1 6 0,1 0-30,-1 0 1,8-2-1,2-2 1,3-2 1,-1 2 1,-6 1 0,6-1 0,2-2-21,2 2 1,2 2 0,0 2 0,0 0-98,0 0 1,0-6-1,-2 0 1,-2 2-28,-2 3 0,0 1 150,6 0 0,0 0 0,0 0 0</inkml:trace>
  <inkml:trace contextRef="#ctx0" brushRef="#br0" timeOffset="77341">2743 11457 6592,'-10'0'53,"2"0"-35,16 8 0,-6 2 1,4 7-1,-4 1 3,-2-1 1,0 1 0,0-1 0,0 3-37,0 3 0,0-4 0,0 6 0,0-1-136,0-1 0,0 0 0,2-5 0,2-1 54,1 1 0,1-1 97,-6 1 0,8-1 0,2 1 0</inkml:trace>
  <inkml:trace contextRef="#ctx0" brushRef="#br0" timeOffset="77808">3075 11318 7569,'-10'0'-475,"2"0"1,10 0 0,2 2 474,2 3 1,5-1 0,-3 6 47,2-2 0,-6 5 0,2-1 34,-4 4 0,-2-5 1,0 1 46,0 1-115,0 3 0,0 1 0,0 1 0,0-1-4,0 1 0,0 5 1,0 0-1,0-1-55,0-3 0,5 4 0,1 1 0,0-3-65,2-2 0,-6-1 1,4-1 17,-5 1 1,-1-1 0,0 1 30,0-1 1,0 1-1,-1-3 61,-5-3 0,2-2 0,-8-5 0,1-3 0,-7 6 0</inkml:trace>
  <inkml:trace contextRef="#ctx0" brushRef="#br0" timeOffset="78113">2743 11632 6635,'2'-15'-79,"4"3"1,-3 4-1,9 8 1,2 0 54,1 0 0,3-6 0,-1 0 1,1 3 17,-1 1 1,1 2-1,-1 0 1,0 0 3,1 0 1,-1 0 0,3 0 0,1 0-43,2 0 0,3 0 0,-5 0 1,4 0 43,2 0 0,-5 0 0,11 0 0,-6 0 0</inkml:trace>
  <inkml:trace contextRef="#ctx0" brushRef="#br0" timeOffset="78579">3633 11370 7373,'-9'-8'-746,"1"6"708,8-5 0,0 9 0,0 3 48,0 7 0,0-2 1,0 1-1,0 3-3,0 1 1,0 3-1,0-1 1,0 3-12,0 3 1,2-4 0,2 7 0,2-3 12,-2 0 1,-1 6 0,1-5 0,2-1-98,-2 2 1,4-5 0,-2 3 0,-1-4-59,3-1 1,-4-7 0,6 1 145,-2 2 0,5-7 0,-3 1 0,7-8 0</inkml:trace>
  <inkml:trace contextRef="#ctx0" brushRef="#br0" timeOffset="78988">3965 11318 6869,'10'2'-376,"-2"3"337,0 7 0,-7-2 0,7-1 1,-2 1 55,0 0 1,0 2 0,-6 5 36,0 0 1,0 7-1,0-1 1,0-2-26,0-1 1,0-3-1,0 3 1,2 1-32,3 2 1,-3 3 0,4-5-1,-2 2-92,2-2 1,-4 5 0,4-3 0,-2-2-22,1-1 1,-3-9 0,4 1 114,-4 2 0,-2-7 0,0 1 0</inkml:trace>
  <inkml:trace contextRef="#ctx0" brushRef="#br0" timeOffset="79397">3651 11632 6228,'8'-10'-39,"3"5"1,5 1 0,1 0 41,1-2 1,-1 0 0,1 6 0,1 0-31,4 0 1,-3 0 0,3 0 0,-3 0-60,-3 0 86,8 0 0,-5-8 0,5-1 0</inkml:trace>
  <inkml:trace contextRef="#ctx0" brushRef="#br0" timeOffset="81484">2009 12872 7569,'10'-8'-454,"-2"6"0,-8-7 284,0 3 347,0 4-41,0-6-60,0 8-16,0 0-62,0 8 1,0-4-1,0 7 1,0 3 5,0 1 1,0-3 0,0 0-1,0 1 6,0 3 1,0 7 0,0 0 0,0-1-21,0-3 1,0 4 0,0 1-1,0-3-35,0-2 1,0-1 0,0-1-101,0 1 1,0-1-141,0 1 0,0-7 285,0 1 0,0-8 0,-8 4 0,-2-8 0</inkml:trace>
  <inkml:trace contextRef="#ctx0" brushRef="#br0" timeOffset="81913">1712 12924 5867,'-9'-7'503,"1"3"-407,8-8-43,8 8 1,-4-5-39,7 3 0,1 4 0,5-6-12,1 0 0,-1 6 0,1-4 0,1 5 9,4 1 0,-1-6 1,7 0-1,2 2-55,2 2 1,2 2 0,0 0 0,0 0-39,0 0 1,0-2 0,-1-2-1,1-2 40,0 3 0,0 1 0,0 2 0,0 0 41,0 0 0,0 0 0,0 0 0</inkml:trace>
  <inkml:trace contextRef="#ctx0" brushRef="#br0" timeOffset="82326">3197 12872 7569,'10'0'-832,"-3"0"820,-7 0 1,0 2-1,0 4-14,0 5 0,0 5 0,0 1 1,0 1 4,0-1 1,0 3 0,0 1 0,0 2-1,0-1 0,0 3 0,0-2 0,0-1-107,0-3 1,0-2-1,0 1 128,0-1 0,0 1 0,-7-1 0,-3 1 0</inkml:trace>
  <inkml:trace contextRef="#ctx0" brushRef="#br0" timeOffset="82722">2935 12907 5945,'12'-2'49,"-1"-2"3,3-2 0,1-1 0,3 3 1,-1-2-20,1 2 0,-1 2 0,1 0 0,-1-2-39,1-2 0,5 1 0,2 5 0,0 0-30,1 0 0,5 0 0,-2 0 36,4 0 0,-6-8 0,-2-2 0</inkml:trace>
  <inkml:trace contextRef="#ctx0" brushRef="#br0" timeOffset="83088">4105 12837 6232,'8'10'39,"-6"-1"-53,4-3 0,-3 2 0,1 6 0,2-3 13,-2 3 0,-2-4 0,-2 1 0,0 3-4,0 1 0,0 3 0,0-1 0,-2 1 24,-4-1 0,4 6 0,-4 1 0,4-3-31,2-2 1,0-1 0,0-1-85,0 1 1,0-1-1,-1-1 96,-5-4 0,4 3 0,-6-5 0</inkml:trace>
  <inkml:trace contextRef="#ctx0" brushRef="#br0" timeOffset="83570">3826 12889 7569,'9'0'-705,"-1"0"0,-2-1 803,0-5 12,0 4 82,-6-6-106,0 0 0,1 6 0,5-5-82,6-1 0,-2 6 0,1-4 1,3 2-15,1-2 0,9 4 0,1-5 0,0 1 24,0 0 0,6 0 0,-3 6 0,1 0-40,0 0 1,-2 0-1,4 0 1,-4 0-296,-2 0 1,6 0 320,-1 0 0,-5 0 0,0 0 0</inkml:trace>
  <inkml:trace contextRef="#ctx0" brushRef="#br0" timeOffset="84613">1800 14042 6263,'0'12'123,"0"-1"-59,0 3 0,0 1 1,0 3-61,0-1 0,0 1 1,0 1-1,0 3 15,0 1 1,0 0 0,0-5-1,2 1-71,4 4 1,-5-3 0,5 3-1,-4-4-48,-2-1 0,2-1 1,2 1 36,2-1 1,0 1 5,-6-1 0,7-1 57,5-5 0,-4-3 0,7 0 0,-5 2 0</inkml:trace>
  <inkml:trace contextRef="#ctx0" brushRef="#br0" timeOffset="85013">2219 14060 7228,'0'-10'-815,"0"4"816,0 12 0,0 4 0,0 7 13,0 0 0,0 1 0,0-1 0,0 1-7,0-1 1,0 3 0,0 1 0,0 2-27,0-1 0,0 3 0,0-2 0,0-1-39,0-3 0,2-2 1,2 1-1,2-1-57,-3 1 0,-1-1 0,0-1 115,4-5 0,-4 5 0,6-6 0,-8 7 0</inkml:trace>
  <inkml:trace contextRef="#ctx0" brushRef="#br0" timeOffset="85346">1817 14339 7114,'16'-2'-542,"-3"-2"1,-3-4 616,-2-1 1,5 5 0,-3-4 0,2 2-49,-1 0 0,-5 1 0,6 3 1,1-2 10,3-2 0,1 0 0,1 4 1,-1-2-48,1-2 1,-1 1-1,1 5 1,-1 0-33,1 0 0,-1 0 0,1 0 1,-1 0-65,0 0 1,1 0 0,-1 0 0,1 0 104,-1 0 0,9 0 0,1 0 0</inkml:trace>
  <inkml:trace contextRef="#ctx0" brushRef="#br0" timeOffset="85787">2900 14129 7569,'-10'0'-1449,"3"0"1390,7 0 1,0 2 96,0 4 0,0 4 0,0 7 34,0 1 1,0-1 0,0 1 0,-2-1-33,-4 1 0,4-1 1,-4 1-1,2-1-30,-2 1 1,4-1 0,-3 0 0,3 1-100,2-1 1,0 1 0,0-1-32,0 1 1,0-1 11,0 1 0,0-7 108,0 1 0,7 0 0,3 5 0</inkml:trace>
  <inkml:trace contextRef="#ctx0" brushRef="#br0" timeOffset="86155">3197 14060 7519,'0'11'-111,"0"1"1,0-1-1,0 7-41,0-1 0,0 1 0,0-1 95,0 1 1,0 5 0,0 0 0,0-1 53,0-3 1,0-1 0,0-1 0,0 1 9,0-1 0,0 0 0,0 1-28,0-1 0,0 1 1,0-1-54,0 1 0,-2-3 0,-2-1-111,-2-2 0,-7-3 185,1 3 0,-4 3 0,-1-5 0</inkml:trace>
  <inkml:trace contextRef="#ctx0" brushRef="#br0" timeOffset="86406">2865 14374 7569,'0'-12'-399,"0"1"1,2 7-1,4-2 357,5 4 0,3 0 0,0-2 0,-3-2 69,3 2 0,1 3 0,3-1 0,-1-2-79,1-2 1,-1 0 0,1 6 0,-1 0 28,1 0 0,-1 0 0,3 0 0,1 0-5,2 0 1,2 0 0,-3 0 27,1 0 0,8 0 0,-4 0 0</inkml:trace>
  <inkml:trace contextRef="#ctx0" brushRef="#br0" timeOffset="86788">3843 14025 6286,'-10'17'44,"5"1"-46,3-1 0,2 0 0,0 3 0,0 1 5,0 3 0,-6-1 1,0-6-1,2 1 29,2-1 1,0 1 0,-2-1 0,-2 1-12,3-1 0,1 6 0,2 1 0,0-3-8,0-2 1,0-1-1,0-1-34,0 1 0,0-1-192,0 1 213,0-1 0,7 1 0,3-1 0</inkml:trace>
  <inkml:trace contextRef="#ctx0" brushRef="#br0" timeOffset="87209">4157 13937 7303,'0'12'-76,"0"0"0,0-7-124,0 7 0,0 0 0,0 5 185,0 1 0,-2-1 1,-1 1 32,-3-1 1,0 0-1,6 1 1,-2-3 15,-4-3 0,4 4 1,-4-5-1,4 5-52,2 1 0,0 7 0,-1-1 0,-3-2 18,-2-1 1,0-3-1,6 1-215,0-1 0,0 0 114,0 1 0,0-6 0,-2-3 101,-4-1 0,4-2 0,-13 2 0,5 1 0</inkml:trace>
  <inkml:trace contextRef="#ctx0" brushRef="#br0" timeOffset="87520">3791 14287 7181,'9'0'-727,"1"0"691,-4 0 0,4 0 0,5-2 0,-1-2 17,-3-2 1,-5 0 0,6 6 17,1 0 1,3-2 0,1-2 0,1-2-30,-1 3 0,1 1 1,-1 2-1,1 0-62,-1 0 0,6-6 92,1 0 0,7-8 0,-4 5 0</inkml:trace>
  <inkml:trace contextRef="#ctx0" brushRef="#br0" timeOffset="89830">3476 4419 7251,'12'0'-495,"0"0"1,-7 0 495,7 0 1,-6 0 0,4 2 3,-3 4 1,1-4-69,-2 4 225,-4-4-3,6-2-90,-8 0-13,0 0-72,7 0 1,-5-2 0,6-2 6,0-2 1,2-6 0,5 5 1,-3-3 0,3 4 0,-3-4 6,3 3 1,3-7 0,-1 4 0,1-1 1,-1-1 1,7 2-1,-1-3 1,0 1 0,2-1 0,3-3 0,6-1 0,1-1 5,0 1 0,2 5 0,2 0 1,4-1 17,1-3 1,-3-1 0,6-1 0,-1 3 26,-1 3 1,5-3 0,-3 5 0,3-2-32,3 1 1,-1 5-1,0-4 1,1 0-19,-1 1 1,1 5 0,-1-4 0,2 2-7,5 1 0,-5-7 0,6 6 0,-2 0 8,1-2 1,5 5 0,-4-7-1,0 2 0,0 4 1,4-4 0,-6 3 0,-1 1 3,-3 2 0,-2 2 1,1 0-1,-1 0 7,0 0 0,-5 0 0,0 0 0,1 0-5,3 0 0,-1 0 0,-1 0 1,-3 0-11,3 0 0,-1 0 0,1 0 0,-5 0 4,-1 0 0,5 2 1,-1 2-1,2 1-12,-3-1 0,3 0 0,-7 0 0,1 2 3,0-2 0,3 4 1,-5-3-1,-2 1 3,-2 2 0,3-4 0,1 6 0,-2-3 4,-2-3 1,4 4 0,-1 0 0,-1-1 1,-2 1 0,-4 4 0,-2-4 0,-4-1 4,-2 1 0,7 6 0,-5-5 0,0 3 4,-4 0 0,2-6 0,-1 5 1,-3 1-7,-2-2 0,3 5 1,-3-5-1,-3 1-41,-1 1 1,1-6 0,1 4-1,-1-1 33,-5 1 0,5 0 0,-4 3 1,3-3 13,3-2 0,-1 3 0,-1-3 0,-3 0-10,-1 0 1,-1 3 0,5-3 0,-3 0 6,-1 0 1,-6 3-1,6-3-16,1 2 0,3-1 2,1 3 0,-5 2-128,-1-9 0,-7 3-40,2-2 0,-4-2 0,-4 6-287,-4-3 459,-3-1 0,-17 2 0,-1 2 0</inkml:trace>
  <inkml:trace contextRef="#ctx0" brushRef="#br0" timeOffset="91626">1590 3179 6315,'-8'-9'346,"6"-1"0,-5 6-466,-1-2-16,6 0 1,-6 4 0,6-1-127,-4-3 255,-3 0 0,-9 6 0,1 0-6,-1 0 1,7 2 0,-1 2 0,-1 2 32,-3-3 0,-1-1 1,1 0-1,2 2 12,3 2 1,-1 6-1,-5-6 1,1-1-9,5 3 0,-3-4 1,6 8-19,-2 1 0,5 3 0,-5 1-7,2 1 1,2-1-1,6 1-10,0-1 0,0-5 4,0-1 1,8-7 0,4 2 5,3-4 1,-3-2-1,0 0 1,1 0 36,3 0 0,1 0 0,1 0 0,1 0-13,4 0 1,-3-6 0,3 0 0,-4 2-23,-1 3 0,1-5 0,3 0 0,1 2-2,-2 2 0,-1 0 0,-1-2 1,2-2-4,3 3 0,-1 1 0,-6 2 1,1 0-1,-1 0 0,1 0 0,-1 0 9,1 0 1,-1 0 18,1 0 1,-3 2 0,-1 1-11,-3 3 1,-5 2-14,6-2 1,-2 4 4,1 7 0,3 0-35,-8 1 1,-1-1 25,-5 1 0,-1-1 0,-5-1 3,-6-5 0,-3 5 0,-3-6 0,1 1 0,-1 1 1,6-6-1,1 3 1,-3-1-1,-1-4 1,-3 0-1,1 0 1,-1 2 17,1-2 0,-1-2 1,1-2 9,-1 0 0,1 5 1,0 1-1,-1-2 13,1-2 0,-1-2 0,1 0 0,-1 0 18,1 0 0,-1 0-39,1 0 0,-1 0-7,1 0 1,5 0-16,1 0 0,5 0-11,-6 0 1,6 0-50,-5 0 0,5 0-48,-6 0 0,1 0-48,-7 0 1,8 2-1,5 4 158,3 5 0,-6-3 0,-2 0 0</inkml:trace>
  <inkml:trace contextRef="#ctx0" brushRef="#br0" timeOffset="92522">4839 3511 7426,'9'-2'-1101,"-1"-2"1095,0-1 1,-4-1 59,7 6 1,-5 0 0,4 2 12,-2 3 0,5-3 0,-1 4-29,3-4 0,-3 4 0,0 2 0,1-1 8,3 1 0,-1 0 0,1-4 0,-3 4-30,1 1 0,7-3 1,-5 6-1,5-1-34,0-1 0,-1 4 1,-1-6-1,3-1-11,1 1 0,0 4 0,-5-5 0,-1 3-56,1 4 1,-1-5 0,1 1-1,-1 0-29,0 0 0,-5-7 0,0 5-24,1 0 1,3 2 137,1 7 0,-7-7 0,-2-2 0,-8-8 0</inkml:trace>
  <inkml:trace contextRef="#ctx0" brushRef="#br0" timeOffset="93241">5310 3371 6223,'-10'2'-20,"5"4"26,3-4 1,0 8 46,-4-4 0,2-4 0,-6 5 1,1-1 21,-1 0 1,4 6 0,-6-5-1,1 3-52,1 4 0,-5 1 1,5 3-1,-2-1-28,1 1 1,5-1 0,-6 1 0,0-1-6,3 0 0,-1 1 0,6-1 1,-2 1 25,2-1 1,-3 1-1,-1-1 2,-2 1 1,4-1-1,-5 1 34,-3-1 0,1 1 0,-1-1-35,2 1 1,1-1 0,-7-2-35,1-3 0,7 4-283,4-5 108,4-3 192,2 0 0,0-8 0,0 0 0</inkml:trace>
  <inkml:trace contextRef="#ctx0" brushRef="#br0" timeOffset="96252">9082 3249 6580,'10'0'-182,"6"0"1,-7 2 171,1 4 0,-2-2 1,-6 6-1,2-1 9,1 1 0,1 2 0,-4 3 0,2-1-3,2-3 0,0 1 0,-6 5 0,0 1-1,0-1 1,0 1 0,0-1-5,0 1 0,0-7 18,0 1 0,0-6 14,0 6-6,0-9 1,-8 3-42,-4-12 0,3 3 9,-3-9 0,2 0 1,-3-5 26,1-1 1,8 7 0,-4-1-1,3-2-7,-1-1 0,-2-3 0,4 1 0,-2 0 4,2-1 1,2 1 0,2-1-1,0 1-8,0-1 0,0 1 1,0-1-4,0 1 0,0-1 0,2 3 0,2 1-1,2 3 1,8 7 0,-3-2-1,5 4 0,1-4 0,1 0 0,-1 2 3,1 2 0,-1 2 0,1 0 0,1 0 0,4 0 1,-3 6-1,3 0 1,-2 0-1,3 2 0,-5-6 0,4 5 0,-3-1 0,-3 0 0,-5 6 0,-1-5 0,3 3 0,-6 2 0,-2 5 0,-6 1 0,-4-1 0,-4-1 0,-2-5 0,-1 5 0,-7-4 0,1 1-9,-1-1 0,-1 1 0,-3-5 0,-1 0-24,2 0 1,-4 3 0,1-5 0,3-2 31,2-2 1,-5-2-1,1 0 1,2 0 32,1 0 1,9 0 0,-1 0 7,-2 0-83,-1 0 33,5 0 0,10 0 0,12 0 6,3 0 0,3 0 0,-1 0 15,1 0 0,-1 6 0,1 0 0,1-3 7,4-1 0,-3 0 1,5 2-1,-2 2 28,1-2 0,1 4 0,-4-3 0,2 1-27,-1 2 1,3-4 0,-2 6-1,-1-3-27,-3-3 1,-2 6 0,1 0-27,-1-1 1,-5-1 0,-2-6-1,-1 2-156,1 2-108,-6 0 298,4 1 0,0-5 0,1 6 0</inkml:trace>
  <inkml:trace contextRef="#ctx0" brushRef="#br0" timeOffset="100164">5572 3668 7569,'10'-7'0,"-3"3"0,-7-8-2,0-2 1,8-1-1,2-3-336,0 1 1,5 0 0,-3-1 260,3 1 0,3-1 1,-1-1-1,1-3 59,-1-1 0,1-2 0,1 4 0,2-5 6,3-1 0,5-2 1,-4-8-1,2 0 14,4 2 0,2-11 0,2 7 0,0-6-3,0-1 1,2 5-1,2-6-1,1-1 2,1 5 1,-4-5 0,2 5 0,2-2-1,-3-3 0,5-1 1,0 1-1,1 1-1,5-1 0,-1 3 1,3-1-1,-3-1 0,1 2 1,7-5 0,-5 3 0,5-1 5,0 1 0,4-3 0,-1 5 0,-1-1-3,2-1 0,-6 6 1,6-5-1,-1-1 29,-1 3 0,2 1 0,-2 6 1,4-2-8,0-2 0,4 1 0,-5 5 0,1 0 5,4 0 1,-4 6 0,2 2-1,2 1-7,2 5 0,-4-4 0,0 2 1,0 1-17,-2 3 1,4-4 0,-6-1-1,2 3-24,4 1 0,-6 3 0,-2 0 0,-3-1-1,-3 1 0,1-1 1,-1 1-1,-2-1 5,-3 1 0,1 5 0,-7 0 0,-2 1 9,-2 1 1,-8-3-1,-2 5 1,0 0-5,1 0 1,-7-3 0,2 5-312,-3 2 320,-3-6 0,-7 8 0,5-13 0,-5 5 0</inkml:trace>
  <inkml:trace contextRef="#ctx0" brushRef="#br0" timeOffset="100543">9240 595 6464,'11'-6'-21,"1"0"1,-1 0 0,7 6 0,-1 0 5,1 0 0,-1 0 0,3 0 1,1 0 5,2 0 1,1 0-1,-7 2 1,1 2-1,-1 2 1,0 5-1,1-3 1,-1 2-3,1 3 1,-3 3 0,-3 1 0,-6 1 4,-4-1 0,-2 7 0,0 1 0,0 2 5,0 4 0,-2 0 0,-4 0 0,-6-2-6,-3 2 0,-3 0 1,1 0-1,-1-1-33,1 1 1,0 2 0,-3 0-1,-1-2 4,-2-2 0,-7-2 0,5 4 36,-2-2 0,-2-8 0,-6 5 0</inkml:trace>
  <inkml:trace contextRef="#ctx0" brushRef="#br0" timeOffset="101327">10200 595 7569,'10'-8'-1186,"-1"6"1142,-3-4 1,-4 12 0,6 4 0,-2 1 56,0 1 1,1-2-1,-3 3 1,2-1-41,-2 1 0,-2-3 0,-2 2 0,2-1 2,4-1 1,-4 6 0,3-5-2,-3 5 0,-4-5 0,-1 1-14,-3 2 1,-6-5 0,4 1-13,-1-2 1,3 3 42,-6-5 1,1 0 2,-7-6 1,6-6-1,3-1 6,1-3 0,-6-2 0,5-5 0</inkml:trace>
  <inkml:trace contextRef="#ctx0" brushRef="#br0" timeOffset="101719">10078 595 7440,'-10'-18'-705,"2"7"472,8-1 204,0 0 1,8 3-1,4 3 1,3 4 23,3 2 0,1 0 0,2 0 0,5 2-6,1 4 0,-4-3 1,4 9-1,0 0 1,1-3 0,-1 7 0,4-6 1,-4 1 8,-2 1 1,4 0 0,-5 3 0,-3-1 6,-2-3 0,-1-7 0,1 4 14,5 0 1,-5-6 0,4 3 0,-3-3 44,-3-2 1,-5 0-1,-1-2-9,3-3 1,-6 1 0,0-8-25,-1-1 0,-5 3 1,4-2-18,-4-1 1,-4-1-1,-2 0 1,-2 3-29,2-3 1,-5-1-1,-1-3 2,0 1 0,-5-1 1,5 1-56,0-1 1,1 7-155,3-1 189,-4 8 0,-1-9-59,-1 7 0,6 0 29,-6 6 1,9 8 60,-3 3 0,4-3 0,2 0 0</inkml:trace>
  <inkml:trace contextRef="#ctx0" brushRef="#br0" timeOffset="102215">10951 525 7569,'-12'0'-370,"1"0"0,5-6 44,-6 0 16,8 0 262,-3 6 1,5 0 47,-4 0 0,2 0 22,-8 0 1,8 2 0,-1 4 0,3 6 1,2 3 3,0 3 1,2-1-32,3 1 0,3-7 0,6-1 1,-3-2-3,3-4 1,-4-2-1,1-2 1,3 0-2,1 0 1,-3 0 0,0-2 4,1-4 1,3-2-1,-1-6 9,-3 3 1,-2-1 0,-6-5 16,1-1 0,1 1 1,-8-1-11,-3 1 0,3 5 1,-6 2-1,0 1-42,-4-1 0,3 6 1,-3-2-76,-2 4 1,5 2 57,-3 0 1,2 8 0,-3 2 0,3 2-70,2-1 114,3 1 0,-3 5 0,-2 1 0</inkml:trace>
  <inkml:trace contextRef="#ctx0" brushRef="#br0" timeOffset="102694">11912 420 7569,'0'-10'-797,"0"-5"813,0 13 1,-2-6-194,-4 8 1,2 6 0,-6 2 135,2 1 0,3-3 0,5 6 10,0 1 0,0 3 34,0 1 0,0-5-1,0 0 1,7-3-3,5 3 1,4-4-1,1-8 17,0 0 1,1-2 0,-1-2 0,-1-4-14,-4-2 0,1 5 1,-5-5-1,0 0 19,-1 1 1,-1 3 0,-4-6-4,4-1 0,-4-3 0,4-1 0,-4-1 0,-10 1-17,-4-1 0,-3 3 1,-3 3-1,1 6-25,-1 4 0,1 2 0,-1 0-40,1 0 1,0 2 0,1 4-61,4 6 0,-1 3 122,7 3 0,0-1 0,6 1 0</inkml:trace>
  <inkml:trace contextRef="#ctx0" brushRef="#br0" timeOffset="103189">12505 123 7569,'-11'-2'-363,"-1"-4"1,6-1 181,-5-5 0,5 4 146,-6 8 1,8 8 0,-4 4 37,1 3 0,5 3 1,-4-1-1,2 0-44,-2 1 0,4 5 0,-4 1 0,5-1 34,1 2 0,0-6 1,0 7-1,0-3 16,0 0 1,0 2-1,1-3 1,3 1 11,2-2 0,2-1 0,-4-3 1,2 3-12,-2 3 1,3-4-1,1 5 1,0-3-1,0 2 0,-1-3 0,-3 3 1,2-4-4,-2-1 1,-2-1-1,-2 1 1,0-1-5,0 1 1,0-1 0,0 1-2,0-1 1,0-5 23,0-1 1,-2-1 0,-4 4 4,-6-3 1,3-7-1,-3 2-24,-1-4 1,-3-2-1,-1 0-76,-1 0 1,1 0-113,-1 0 1,1 0 86,-1 0 1,1-6-1,1-2 94,5-1 0,-5-3 0,6-5 0</inkml:trace>
  <inkml:trace contextRef="#ctx0" brushRef="#br0" timeOffset="103389">12191 612 6818,'10'-8'-520,"-3"4"540,-7-7-165,8-1 170,2-5 0,7 7-32,1 4 0,-1 4 0,1 2 0,-1 0-23,1 0 1,-1-6 0,1 1-1,-1 1-32,1 2 1,-1 2 0,0 0 61,1 0 0,7 0 0,2 0 0</inkml:trace>
  <inkml:trace contextRef="#ctx0" brushRef="#br0" timeOffset="110403">3599 5188 6048,'15'-2'28,"-1"-2"-15,-3-2 1,-1-2-1,4 4 2,-3-1 0,1-7 0,5 4-14,1-1 1,-1 5-1,1-4 1,1 2-3,4 0 0,-1-5 0,5 5 0,0 0-1,0-2 0,2 6 1,4-6-1,-2 3 0,-1-1 1,-1-2-1,6 4 1,-1-2 2,1 2 0,6-3 0,0 1 0,0 0-1,1-2 1,-3 6 0,8-5 0,1 1 11,3 0 1,-3 0 0,3 4 0,1-2-8,-3-1 0,9-1 0,-6 6 1,3 0 3,-1 0 1,0 0 0,2 0 0,5 0-3,1 0 1,-4-2 0,4-2-1,0-2 3,0 2 0,-4 2 0,6 2 0,0 0-7,-1 0 1,5-2-1,-6-2 1,2-1-5,0 1 1,-2 2 0,2 2 0,-4 0-1,0 0 0,-6 0 0,5 0 1,-5 0-12,-2 0 0,1 0 0,-1 0 0,-1 2 10,-5 4 0,3-5 0,-9 5 1,1-4 15,2-2 0,-6 6 0,4 0 0,-5-2-11,-1-2 0,6 4 0,0-1 1,-2 1 6,-3 2 0,5-6 0,2 6 0,0-3-9,-1 1 0,5 2 0,-6-4 0,-3 2-3,-1-2 1,4 3 0,-2-1-1,-4-2-1,-4-2 1,-8 4 0,4 0 0,-1-2 3,-5-3 0,-2-1 0,-1 0 0,-1 0 52,1 0 0,-1 0-9,1 0-85,-1 0-15,1 0 1,-11 0 55,-7 0 0,-7 0 0,-11 0 0,1 0 0</inkml:trace>
  <inkml:trace contextRef="#ctx0" brushRef="#br0" timeOffset="111348">8995 4838 6177,'12'8'2,"-3"4"9,-1 3 0,0-3 0,-4 0 3,2 1 0,5-3 1,-5 2-1,0 1-36,2 3 1,-6 1-1,3 1 1,-3-1-75,-2 1 96,0-1 0,0 8 0,0 2 0</inkml:trace>
  <inkml:trace contextRef="#ctx0" brushRef="#br0" timeOffset="112723">3826 6323 7569,'0'-10'-1356,"2"0"1296,3 5 1,5 3 0,6-6 4,-5 0 0,5 6 0,-5-5 43,5-1 0,-4 6 1,-1-6-1,3 2-2,1 0 0,-3-5 1,0 5-1,1 0 30,3-2 0,7 4 1,0-5-1,1 1-4,1 4 0,-4-4 0,8 1 0,2-1-10,2 0 1,2 0 0,2 4 0,2-3-1,2-3 0,5 6 1,-3-4-1,0 3-2,-1-1 0,5 0 0,-4 4 0,-1-2-1,1-2 0,5-2 0,-1 5 0,2-3 0,-3 2 0,8 0 0,-5 0 0,-1-2 15,3 2 0,-1-3 0,3 1 1,-3 2 3,-3 2 0,9 0 0,-4-2 1,5-2-1,3 2 0,-4 3 0,6 1 0,0 0-11,0 0 0,-3 0 1,3 0-1,-2 0-11,-4 0 0,4 0 1,0 0-1,1 0-1,-1 0 1,6-2 0,-4-2 0,2-2-3,0 2 0,-6 2 1,4 2-1,-2 0 3,-3 0 1,3 0 0,-2 0 0,-2 0 0,-1 0 1,-3 0 0,0 0 0,-1 2 4,-5 4 1,9-4 0,-7 4 0,1-4 2,1-2 0,1 1 0,1 3 0,-1 2 0,-5-2 1,10-2 0,-5-2 0,-1 2-6,-1 4 1,-5-4-1,5 4 1,-4-5-1,-3-1 1,5 0 0,-6 2 0,-3 2-2,-1 2 0,-2 0 0,0-6 0,-2 0 0,-4 0 0,-4 0 0,-7 2 0,-1 2 0,1 2 1,-1-1-1,1-5 1,-1 0 0,-5 0 0,-2 2 0,-3 4-85,-1-4 85,-6 6 0,0 0 0,0 1 0</inkml:trace>
  <inkml:trace contextRef="#ctx0" brushRef="#br0" timeOffset="113515">9065 5956 6597,'0'-10'-39,"8"3"0,-6 9 0,3 3 23,-3 7 0,-2-2 0,0 1 0,0 3-13,0 2 1,0 1-1,0 0 1,0 1-21,0-1 1,0 7 0,0-1-1,0-2 15,0-1 34,8-3 0,-6 8 0,6 3 0</inkml:trace>
  <inkml:trace contextRef="#ctx0" brushRef="#br0" timeOffset="114573">4000 7266 7569,'-9'0'-738,"1"0"1,10 0 720,4 0 1,-3 0 0,9 0 37,2 0 1,1 0-1,3 0-25,-1 0 1,1 0 0,-1-2-1,2-2 13,5-2 0,-3-1 0,8 3 0,0-4-11,-2-2 0,12 6 0,-4-3 1,4 1-10,4 0 1,-5-6-1,9 5 1,0-1 0,-3 0 0,13-6 0,-5 3 0,2-5 17,1-1 0,9 5 0,2 1 0,2-3 13,5-2 0,-3-1 1,6 1-1,-4 3 9,-3 1 1,1 2 0,2-3 0,2 1-13,2-1 1,3 3 0,-5 0 0,-2 1-7,1-1 0,1 6 1,-2-4-1,0 2-7,-2 1 0,9-3 0,-9 4 1,2-2-1,0 2 1,-3 2-1,-1 2 1,-2 0-5,-2 0 1,-2 0 0,4 0 0,-3 0 4,-3 0 1,6 0-1,-4 0 1,0 0-5,-4 0 0,2 2 1,-2 2-1,1 2-3,1-2 1,-12 4-1,5-1 1,-5 3-2,-3 4 1,3-5 0,-5 1 0,0-2 1,-1-4 0,-1 3 0,-6-1 1,0 0 2,0 2 0,-2-6 0,-2 4 0,-4-4 14,-2-2 0,1 1 0,-5 3 0,2 2 14,-1-2 0,3-2 0,-2-2 0,0 0-21,3 0 0,-7 0 0,6 0 0,-1 2-30,-1 4 0,0-4 1,-5 4-1,-1-5 9,0-1 0,1 0 0,-3 2 0,-1 2-38,-2 2 1,-6 0 4,5-6 0,-5 0-137,6 0 1,-8 2 66,1 4 0,-1-4 115,2 3 0,4-3 0,7-2 0</inkml:trace>
  <inkml:trace contextRef="#ctx0" brushRef="#br0" timeOffset="114811">9082 6952 7112,'10'0'-1106,"0"0"1480,-4 0 1,-4 2-412,3 3 0,3-1 0,-2 8 0,-2 1-109,-2 3 1,-2 3-1,0 3 1,0 3 145,0 2 0,-8 2 0,-2 6 0</inkml:trace>
  <inkml:trace contextRef="#ctx0" brushRef="#br0" timeOffset="115805">4419 8715 7569,'-17'0'-94,"-1"0"1,1 0 0,0 0-224,-1 0 1,1-5 0,-1-3 0,1 0 269,-1 0 1,7 1 50,-1 1 1,6 4-43,-6-4 0,7 4 1,-7 2 5,-2 0 1,5 0 133,-3 0 163,8 0-160,-4 0-116,8 0 1,2 0-12,4 0 1,4 0-1,7 0 11,1 0 0,-7-6 0,1 0 0,2 1 3,1-3 1,3 4-1,-1-6 15,1 3 0,5-5 1,0 4-1,0-2 0,3-3 0,-5 3 0,8 0 0,2 1-7,2-1 1,2-2 0,0-3 0,2 1-2,4 3 0,-3-1 0,9-5 1,2-1 2,1 1 0,2 5 1,3 0-1,1-1 13,2-3 1,6 1 0,-4 1-1,2 2-2,4-1 1,-3-1 0,1 1 0,0 3-1,-2 2 1,6-3-1,-6 5 1,2 0 0,-2 0-1,0 0 1,-2 1 8,0-3-14,6 6 1,-6-6-1,6 6 1,-2-2-8,2-2 0,2 1 0,2 5 0,0-2 2,0-4 0,0 4 0,0-4 1,-1 4-6,1 2 1,0 0 0,0 0 0,0-2 4,0-4 1,0 4-1,-1-3 1,1 3-7,0 2 1,0 0 0,-2 0-1,-4 0-1,-6 0 0,2 2 0,-1 1 0,-3 3-4,-2-2 1,-1-2 0,-1 0-1,-2 2 0,-3 2 0,1 2 1,-5-5-1,2 3 1,3-2 0,-5-2 0,0 0 0,-3 2 3,1 2 1,6 0-1,-6-6 1,-3 0 4,-1 0 0,-2 5 0,0 1 0,-2-2-5,-4-2 1,2-2 0,-8 2 0,-1 2-21,-3 2 0,-1-1 0,-1-5-154,1 0 1,-1 0 177,1 0 0,-1 0 0,0 0 0</inkml:trace>
  <inkml:trace contextRef="#ctx0" brushRef="#br0" timeOffset="116282">9327 8174 6880,'-18'0'-351,"7"0"296,-1 0-137,8 0 1,-4-2 124,8-4 1,2 2 29,4-7 1,-2 1 0,6-3 205,-2 1 0,5 8-132,-1-2 1,-3 4 0,3 2 0,0 2-8,-3 4 1,5-2 0,-6 8-123,2 1 1,-7 3-1,5-1 1,-2-1 76,0-3 0,0 1 0,-8 6 0,-2-1 0,-2 0 0,-6-5 0,5 0 0,-1 1 8,0 3 0,0-5 0,4 1 83,-1 2 1,-3-7 0,4 1 134,-2 0-163,0-6 73,6 6-110,0-8 0,6-2 1,2-2-1,2-2-41,3 2 0,3 0 0,1 0 0,3-1-38,3 1 1,-2 2-1,10 2 1,4 0-174,4 0 241,9 0 0,-3 0 0,8 0 0</inkml:trace>
  <inkml:trace contextRef="#ctx0" brushRef="#br0" timeOffset="117577">4646 10252 7569,'12'0'-201,"-2"-2"-104,-2-3 1,3-5 0,-3-6 0,2 3 298,3 1 0,-3 6 0,2-3 0,1-1 34,3 0 1,7 4 0,2-3 0,0-1-66,1 0 1,5 4-1,0-5 1,6-1 36,3 2 0,7-5 0,-4 3 0,-1-1-18,1 1 1,11-3 0,-1 3 0,1-2 41,0 3 1,1-5 0,1 6-1,4-1 28,2-1 0,2 2 0,6-3 0,0 3-51,0 2 0,0-3 0,1 3 0,3 0-10,2 0 1,5-3 0,-3 5 0,0 0 7,-1-2 1,11 7 0,-7-5 0,-3 2-6,-5-2 0,3 4 1,0-4-1,-2 4 31,-3 2 0,3 0 1,0 0-1,-2 0 12,1 0 0,1 0 1,-4 0-1,0 0-23,0 0 1,0 0 0,-1 0 0,1 0-14,0 0 1,-2 0-1,-4 2 1,-6 2-3,-3 2 1,1 2-1,-2-4 1,-5 1-10,-5-1 0,3 4 1,-6 0-1,-3 0-10,-1-1 0,-2 5 1,0-6-1,0 0-3,0 1 1,-2-5 0,-4 4 0,-4-2 3,1 2 0,-7-4 0,4 4-63,-3-4 1,-5-1-234,-3 5 315,3-4 0,-13 6 0,6-8 0</inkml:trace>
  <inkml:trace contextRef="#ctx0" brushRef="#br0" timeOffset="118145">9694 9868 6142,'-12'0'-116,"0"0"116,8 0 0,-11 0 0,11-6 0,-6-1 2,3-3 1,1 4 4,6-6 1,0 7 29,0-7 0,2 8-20,3-2 1,5 4 0,8 2-37,-1 0 0,-5 6 0,-3 2 0,1 0-28,0-1 0,-6 7 0,2-2 25,-4 3 0,-2 3 1,0-1 21,0 1 0,-2-1 0,-4-1 0,-4-3 19,0-1 0,-5-1 1,3 7-1,-3-3 8,-3-3 1,1 4-1,1-5 1,3 3-17,1-3 0,6 3 1,-4-6-1,1 0 9,-1-1 38,6 7-25,-4-4 0,10-1 0,4-3 0,6-6-7,3-6 0,3 4 0,1-5 0,3 1-10,1 0 1,8 0 0,-2 6 0,4 0-84,2 0 1,-6 0 0,0 0 0,0 0 66,-2 0 0,6 0 0,-5 0 0</inkml:trace>
  <inkml:trace contextRef="#ctx0" brushRef="#br0" timeOffset="119149">4437 11597 7569,'10'-8'-47,"-1"6"0,-5-5 1,4 1 20,2 0 0,-5-2 1,7 4-152,2-1 0,3-7 0,4 4 0,3 0 63,-3 1 0,6-7 0,2 4 0,4-1 111,2-1 0,0 2 1,0-3-1,0 3-32,0 2 0,0-3 0,0 3 0,-2 0 48,-4 0 0,8-3 0,-4 5 0,2 0-2,4-2 0,5 4 0,-1-5 0,1-1 5,5 0 1,1 4-1,5-3 1,1-1-8,2 0 0,8 5 0,-4-5 0,2 2-7,0 4 0,4-4 0,4 3 0,-4 1-5,0 2 1,-6 2-1,2-2 1,0-2 21,-2-2 1,6-2-1,-2 5 1,4-3 17,0 2 0,7 2 1,-11 2-1,0-2-27,2-4 1,0 4-1,2-4 1,0 4-19,0 2 1,0 0 0,0 0 0,-3 0 2,-3 0 1,4 0 0,-6 0 0,3 2-4,-1 4 0,-8-4 0,2 6 0,-6-2 10,-5 0 0,2 1 1,-7-3-1,1 2 18,0-2 0,-1 0 0,-3 0 0,2 1-9,-2-1 0,-1 4 0,1-2 0,2 0 30,-2 2 1,0-5 0,-1 7 0,3 0-38,-2-1 1,-2-5-1,-2 4 1,0-2 13,0 0 0,0 0 1,-2-4-1,-4 1-31,-6 3 1,-4 0-1,-1-6 1,-3 2-100,-3 4 1,-2-4-275,-4 4 134,-5-4 252,7-2 0,-8 7 0,0 3 0</inkml:trace>
  <inkml:trace contextRef="#ctx0" brushRef="#br0" timeOffset="119716">9397 11265 7569,'9'0'-1718,"-1"0"1707,-8 8 1,-8-6 42,-3 4 1,-5-6 19,-1-6 0,1 2 0,3-6-31,1 3 0,8-7-13,-2 2 0,4 3 21,2-3 1,8 8 40,4-2 0,3 4-23,3 2 1,-1 0-49,1 0 0,-1 8 16,1 4 0,-3 3 1,-3 3-3,-6-1 0,-4 1 1,-2-1-43,0 1 0,0-1 0,-2-1 0,-2-3 1,-2-1 1,-8 0 0,3 3 25,-5-3 1,5 1 0,-1-7 19,-2-2 1,5-2 0,-1 0 0,0 2 34,0 2 1,5-1 160,-7-5-181,8 0 1,-2-5 0,12-3-31,6-2 1,3 6 0,3-4 0,1 3 8,4-1 1,-1 0 0,7 4 0,0-2-19,-2-2 0,6 1 0,-4 5 0,4 0 26,2 0-20,0 0 0,0 7 0,0 3 0</inkml:trace>
  <inkml:trace contextRef="#ctx0" brushRef="#br0" timeOffset="121040">4856 13221 7569,'17'-11'-209,"1"-1"1,-1 0 0,3 1-1,1 1 83,2 2 0,1-5 1,-5 3-1,2-2 107,3 1 1,7 5-1,-4-6 1,2 1 1,0 1 1,0-6 0,6 5 0,0-3 65,0 2 0,8-3 0,3 3 0,5-3-35,1-3 1,1 1-1,-1 1 1,2 3 32,5 1 0,-3 2 0,6-3 1,-2 1-30,-4-1 1,4 5 0,1 0 0,-1 2-7,0 0 1,10-5 0,-4 3 0,2 0-18,5 0 0,-1-3 0,10 5 0,-3 2-3,-5 2 1,9-4 0,-7 1-1,6 1 7,-1 2 1,4 2-1,-5-2 1,2-2-4,-1-2 1,-5 0 0,5 6-1,-1 0 2,-6 0 1,7 0-1,-9 0 1,2 0 0,-3 0 0,7 6 0,-12 0 0,0 0-13,2 2 0,-2-7 1,-2 7-1,-6-2-34,-4 0 1,5 5 0,-1-5 0,-2 0 41,-2 2 1,-1-4 0,-3 5-1,-1 1 10,-3 0 0,-7-4 0,2 3 1,-4-1-2,-2-4 1,-2 4 0,-2 0 0,-4-1 0,-2 1 1,-2 4-1,-5-6 1,-1-3-2,1-1 0,-1 4-12,1 0 0,-7 0 1,-1-4-48,-2 4-21,-2-4 77,-6 5 0,0 1 0,0 2 0</inkml:trace>
  <inkml:trace contextRef="#ctx0" brushRef="#br0" timeOffset="121754">9798 12785 7569,'-11'5'0,"-1"1"0,6 0-909,-5-6 568,7 0 0,-12 6 277,5 0 0,1 5 1,-2-5 78,-1-2 0,-3 0 0,-1 2 10,-1 5 1,1-3 0,1 0 0,3-2 29,1 0 0,8 7 0,-4-3 0,3 2-32,-1-1 1,0 1 0,6 5-35,0 1 0,2-1 14,4 1 1,3-3 0,9-3 0,-1-4 1,1-1 1,-1-5 0,3 4 0,1-4-1,2-2 0,1 0 0,-5-2 0,2-2-3,3-2 1,-1-5 0,-6 3 0,1-2-3,-1-3 0,-1 3 0,-3-2 1,-3-1-3,-2-3 1,0-1-1,-5-3 2,3-3 0,-2 4 0,-8-5 0,-3 5-19,-3 2 0,-2 5 0,-5 0 0,-1 1-125,1 1 1,-7 2 143,1 8 0,-8-8 0,4-1 0</inkml:trace>
  <inkml:trace contextRef="#ctx0" brushRef="#br0" timeOffset="122862">4751 14444 7569,'12'-12'-244,"-1"2"12,3 3 0,2-5 0,1 4 0,2 0 0,5-1 185,5-1 0,4 4 1,2-3-1,0-1 15,0 0 1,0-1 0,-1-5 0,1 2 44,0 3 1,0 1-1,0-4 1,0 3 5,0-3 1,0 5 0,2-1 0,2 0-5,1 0 1,9 5-1,-4-5 1,3 0-8,4 1 1,-1 3 0,13-4 0,0 2-12,-2 4 1,4-3-1,-6 1 1,2 0 20,4-2 0,2 4 0,0-5 0,-2 1 9,-2 4 0,0-4 0,6 2 0,0 1-10,0-3 1,2 6-1,1-4 1,3 4-12,-2 2 1,3-2 0,1-2 0,0-2-26,-1 3 1,3 1 0,-7 2 0,-1 0 11,2 0 0,6 0 0,-3 0 0,1 0 5,-1 0 1,1 0 0,-2 0-1,1 2 6,-3 3 0,6-3 0,-14 4 0,-2-2 19,-2 2 0,-4-4 1,-6 6-1,1-3 18,-1 1 1,-5 0 0,-3-4 0,1 2-3,0 2 0,-7 5 1,5-5-1,-4-2-39,-4-2 1,4 4 0,-12 0 0,2-1-12,0 3 1,-8-6 0,5 4 0,-3-4 7,0-2 0,0 0 1,-5 2-32,-1 4 1,1-4 27,-1 3 0,-5-3-35,0-2-148,-9 0 0,3 0 189,-12 0 0,-3-7 0,-9-3 0</inkml:trace>
  <inkml:trace contextRef="#ctx0" brushRef="#br0" timeOffset="123678">9798 13902 6202,'2'-11'-174,"4"1"169,6 2 1,1 1 0,1 3 0,-2-2 4,1 2 1,3 2 0,1 0 16,1-4 0,-1 4 0,1-4 0,-1 5-4,0 1 1,-5 0-1,0 0 1,1 0-16,3 0 1,-4 0 0,-3 1-1,1 3-7,0 2 1,-6 8 0,3-5-42,1 1 1,-6 6 38,4-5 0,-6 5 0,-4 1 12,-2 1 1,-6-7 0,5-1 0,-3 0 0,-4 0 0,5-5 0,-3 5 0,-2-2 0,5 0 3,-3-3-5,8-3-5,-4 6 0,16-8 1,4 0-1,3 0-4,3 0 1,-1 0 0,1 0 0,-1 0 6,1 0 1,5 0-1,0 0 2,-1 0 1,-3 6 0,-1 0 0,-3 0 18,-3 1 0,1-3 0,-5 6 16,2-2 1,-6 5 0,1-1 1,-3 3 0,-2-3 1,0 0-21,0 1 0,-2 3 0,-1 1 0,-5-1-1,-2-5 0,4 5 1,-5-6-1,-3 1-14,-1 1 1,-3-2 0,1 3 0,-1-3-3,1-2 0,-3 3 0,-1-5 1,-2-2 15,1-2 1,3 0 0,1 2 0,1 2-3,-1-2 0,1-3 0,0-2-42,-1-5 0,1-2 0,-1-6 1,1 5-26,-1 1 0,1-6 0,-1 3 0,1-3-27,-1 2 0,7-3 0,-1 5 80,-1 0 0,-3-13 0,-1 4 0</inkml:trace>
  <inkml:trace contextRef="#ctx0" brushRef="#br0" timeOffset="127678">14322 4699 7380,'7'9'-564,"3"7"0,8-6 540,-1-1 0,0 5 1,1-6-1,-1-1 54,1 1 0,-1 6 0,1-4 0,1 1 7,4 1 0,-3-1 0,5 7 1,-2-3-6,1-3 1,5 4-1,-6-5 1,0 5-8,3 1 0,-7-5 0,6 0 1,-1-1-13,-1-1 0,6 5 1,-4-5-1,0 2-29,1-1 0,-3-5 1,-6 6-1,1-1-4,-1-1 1,-1 0 0,-3-6 0,-3 4-74,-2 1 0,3-3-167,-5 6 195,0-8 0,-8 9 1,-4-7 64,-5-2 0,-5-2 0,-1-2 0</inkml:trace>
  <inkml:trace contextRef="#ctx0" brushRef="#br0" timeOffset="128213">14880 4716 7168,'8'-10'-1149,"-6"3"1209,6 7 0,-10 0-12,-4 0 0,2 2-40,-7 3 0,1-1 0,-4 6 0,5 0-9,1-1 0,0-3 0,2 6 17,-5 2 0,1-5 0,-2 3 6,-1 1 0,3 3 0,0 1 1,1 1 2,-1-1 0,4 1 0,-4-1 0,1 1-4,-1-1 1,4 3 0,-4 1 0,3 2-16,3-1 1,-4-3 0,0 0 0,1 3 0,-1 1 1,0 0-1,4-5 1,-4-1-12,-1 1 1,3 5 0,-4 0 0,0-1-15,1-3 1,3-1-1,-6-1-23,-1 0 0,3-5 0,0 0-149,3 1 64,-7-5 126,12 0 0,2-16 0,10-2 0</inkml:trace>
  <inkml:trace contextRef="#ctx0" brushRef="#br0" timeOffset="128617">15649 4838 7569,'0'-9'-1149,"2"1"1022,4 8 1,1 2 62,5 4 1,-2-4-1,-6 5-165,1 1 229,1-6 0,-6 14 0,0-7 0</inkml:trace>
  <inkml:trace contextRef="#ctx0" brushRef="#br0" timeOffset="128837">15736 5135 7388,'0'10'-607,"0"-2"397,0-8 0,2 0-190,4 0 400,4 0 0,7 0 0,1 0 0</inkml:trace>
  <inkml:trace contextRef="#ctx0" brushRef="#br0" timeOffset="129941">17360 4507 7569,'0'9'-1689,"8"-1"1687,2-8 0,5-2 0,-3-4-12,-6-5 0,-4 1 45,-2-2 0,-2 1 24,-4-7 0,-4 3 1,-5 1-40,3 2 0,-3 9 0,3-3-9,-4 4 1,-1 2 0,0 0 0,-1 0 11,1 0 1,-7 2 0,-1 2 0,0 3-51,0 3 0,-4 2 1,3 5-1,1 1 32,0-1 1,2 1 0,3-1 0,1 1 6,1-1 0,-3 0 0,11 1 0,-1-3-7,-1-3 1,8 4 0,-2-5-3,4 5 1,2 1 0,2-1-1,2-3-1,2-1 1,8-8-1,-3 4 1,5-3-1,1 1 1,1 0 0,-1-6 0,3 0 0,3 0 1,-4 0-1,6 0 1,-1 0 0,-1 0 0,6 0 0,-6 0 0,-1 0 15,-3 0 0,4 0 1,1 0 3,-3 0 1,-2 6 0,-1 0 44,-1-2 0,-5 3 0,-2 1-35,-3 2 0,5-4 0,-6 5-30,-2 3 0,-2-4 0,-2 1-28,0 3 1,-8 1 0,-4 3 28,-3-1 0,-3 1 1,-1-1-1,-2-1 3,-3-5 0,1 3 0,6-6 1,-1-1 17,1 1 0,-7 0 0,1-4 1,2 2-12,1-2 1,-3-2 0,0-2 0,1 0 4,3 0 1,2 0-1,-1 0 1,1 0-10,-1 0 0,1 0 0,-1 0 0,1 0-56,-1 0 1,1 0-5,-1 0 0,3-2-41,3-4 95,4 4 0,8-14 0,0 7 0</inkml:trace>
  <inkml:trace contextRef="#ctx0" brushRef="#br0" timeOffset="130733">17867 4873 6047,'17'0'28,"1"0"0,-7-5 1,1-1-19,2 2 1,1 2-1,3 2 1,-1 0 7,1 0 1,-1 0 0,2 0-1,3 0 1,1 0 0,6-6 0,-4 0 0,3 2-9,3 2 0,2 2 0,3 0 1,3 0-3,2 0 0,0-2 0,-4-1 1,1-3-6,3 2 0,6 2 0,-6 2 0,-3 0 16,-1 0 1,4 0 0,0 0 0,-2 0-14,-3 0 1,-3 0 0,-2-2 0,-1-2 11,1-2 0,0 1 0,0 5 0,-4-2 0,-2-4 1,0 4 0,-3-4 0,1 2-7,-2-2 0,-1 4 0,-3-5 0,1 1 8,-1 0 0,1 0 0,-3 4-57,-3-4 1,3 4 1,-11-5-283,8 7 82,-8 0 0,-4 0 236,-12 0 0,4 7 0,-15-5 0,4 6 0</inkml:trace>
  <inkml:trace contextRef="#ctx0" brushRef="#br0" timeOffset="131271">19124 4489 6206,'0'12'25,"2"-3"-15,4-1 1,-2 0 0,8-4 23,1 2 1,3 5 0,1-3-25,1 2 1,-1-4 0,1 3-1,-1-1 4,0-4 1,-5 4 0,0 0-1,1-1-37,3 1 0,-1 0 0,-1-4 22,-2 2 1,-7-1-1,5-3 1,0 2 0,0 2 1,-5 0-1,5-4 49,-2 4 34,-2-5-44,-6 7 1,-2-6-21,-4 4 1,-4-2 0,-7 6 9,-1-3 1,7 5 0,1-4 0,0 0-26,0-1 0,5 5 0,-5-4-15,2 1 0,-3 3 1,3 4-1,0-3-66,0-1 1,1-1 0,3 7-52,-2-1 0,0-5 0,6 0 5,0 1 0,0-3 123,0 2 0,0-1 0,0 7 0</inkml:trace>
  <inkml:trace contextRef="#ctx0" brushRef="#br0" timeOffset="131749">20225 4402 7372,'-10'0'-292,"2"0"0,8 8 0,0 3 283,0 5 1,0 1-1,0 1 1,0-1-9,0 1 1,0 5-1,0 0 1,0-1-28,0-3 0,0-2 0,0 1 1,0-1 25,0 1 0,-6-1 0,-2-1 1,1-3-44,-1-1 0,-6 0-39,3 5 1,-5-1 99,-1-5 0,-1 5 0,1-6 0</inkml:trace>
  <inkml:trace contextRef="#ctx0" brushRef="#br0" timeOffset="132683">20050 4454 7569,'-6'-11'-148,"0"-1"0,-2 6-91,3-6 0,3 7 1,-4-7 194,4-2 1,4 7-1,2-1 1,2 0 1,7 6 0,-1-6 44,3 1 0,-3 5 0,0-4 1,1 4-51,3 2 0,1-6 1,1 0 40,-1 2 1,1-3 0,-1 1 0,1 2 15,-1 2 0,0 2 0,1 0 0,-1 0 6,1 0 0,-1 0 0,1 0 14,-1 0 0,8 0-29,5 0 0,-5 6 0,-4 2 0,-5-1-7,-5 1 0,-5 6 1,4-3 1,-2 5 0,-1-4 0,-3-1 3,2 3 0,0 1 1,-6 3 1,0-1 0,-6-5 0,-2 0 0,-1-1 1,-5-1 1,-2 3 0,1-5-1,1 0 10,3 0 1,-7 3 0,-5-5 0,2 0-1,1 2 1,-5-6 0,-2 4 0,-2-5-8,0-1 1,1 6-1,-3 0 1,2-2 1,-2-2 1,0-2 0,0 0-1,4 0 32,2 0 0,1 0 1,7-2-43,0-4 0,-1 4 11,1-4-31,-1-3 13,8 7 1,5-6 0,10 8 6,7 0 1,4 0 0,1 2 3,1 4 0,-3-2 0,-1 5 0,-3 1 0,3 0 1,1-4 0,3 3 0,-1-1-1,1-4 1,-7 4 0,1-1 0,2 1-1,1 0 0,3 4 1,-1-5-1,1 1-1,-1 0 1,1 4 0,-1-5 0,0 1-2,1 0 1,-1 3 0,1-3 0,-1 0 0,1 0 0,-7 3 0,1-3 0,2 0 0,1 0 0,1-1 0,-3-3 1,-1 4-1,2 2 1,1-4 0,2 3 0,-1 1 0,-4 0 0,3-6 1,-3 3-1,3 1 1,1-4-1,-3 6 14,-1-3 1,0-1-12,5-6 0,1 0 20,-1 0 1,-5 0 14,-1 0 0,-5 0 37,6 0 27,-8 8-61,11-6-63,-13 6 0,8-8-211,-4 0-2,-4 0 1,5 2 234,-7 4 0,-7-5 0,-3 7 0</inkml:trace>
  <inkml:trace contextRef="#ctx0" brushRef="#br0" timeOffset="135271">16906 5450 7282,'10'-8'-602,"-2"6"0,-6-6 521,4 8 85,-5 0 43,15 0 0,-14 2-19,4 4 0,-4-2 1,-2 8-5,0 1 1,0 3 0,0 1 0,0 1-9,0-1 1,0 2 0,0 3-1,0 1-18,0-2 1,0 5-1,0-1 1,0 0-10,0 0 1,0 1-1,0-5 1,0 4 14,0 2 0,0-5 1,0 3-1,0-2 4,0 0 0,0 7 0,0-5 0,0 0 2,0 0 0,0 0 0,0-3 0,0 1-7,0-2 1,0-1 0,0-3 0,0 3-1,0 3 1,0-4-1,0 5 1,0-5-2,0-1 0,0-1 0,0 0-3,0 1 1,0-1 0,0 1-8,0-1 0,0 1 4,0-1 0,0-5-93,0 0 0,-2-9-2,-4 3 0,2-4 18,-8-2 1,7 0 80,-7 0 0,0-8 0,-5-1 0</inkml:trace>
  <inkml:trace contextRef="#ctx0" brushRef="#br0" timeOffset="135688">16627 6375 7569,'17'0'-843,"1"0"541,-1 0 1,-5 0 227,0 0 1,-7 0 77,7 0 1,-2 2 0,3 2 17,-1 2 0,-6 2-17,5-2 0,1-3 1,6 9 1,-7-8 0,-1 4 0,0-2 19,-1-1 0,-3 1 1,6-6-9,1 0 0,-3 6 0,2 0-66,1-2 0,-3 3-31,2-1 0,-3 2-134,3-2 213,3-4 0,-13 13 0,6-5 0</inkml:trace>
  <inkml:trace contextRef="#ctx0" brushRef="#br0" timeOffset="136113">17203 6340 7263,'10'8'-1387,"-2"-6"1591,-8 6-174,0-8-33,0 0 4,0 8 1,-2-5 4,-4 9 0,2-6-5,-8 6 0,1-7 0,-7 5 0,1 0-23,-1 0 1,1-5 0,-1 5 0,1 0-18,-1-1 0,1-3 1,0 6-1,-1 0 39,1-3 0,-9 7 0,-1-7 0</inkml:trace>
  <inkml:trace contextRef="#ctx0" brushRef="#br0" timeOffset="140679">14479 7441 7569,'-18'0'-1358,"7"0"1216,-1 0 1,6 0 167,-5 0 0,-1-6-31,-6 0 1,7 0 0,-1 6 8,-1 0 1,3 0 0,-2 2-1,-1 2-5,-3 2 0,5 5 0,-1-3 1,-2 2-11,-1 3 0,-3-3 1,3 2-1,1-1 22,3-1 0,5 6 0,-6-5 9,-2 5 0,7 1 1,1 1-17,4-1 0,2-5 1,2-2-1,2-1 0,2 1 0,5-4 0,-3 4 0,2-3 6,3-3 0,3 4 0,1-2-8,1-2 0,1-2 0,3 0 1,1 1-4,-2 3 0,-1 0 1,-3-6-1,0 2 4,1 4 0,-1-4 0,1 6 0,-1-3-9,1 1 0,-1 8 0,-1-3 4,-5 5 1,3-4-1,-8-1 1,-2 3 1,-2 1-1,-2 3 1,0-7 0,-2-1 0,-4-2 17,-6-4 0,-3 0 0,-3 0 1,1 1-11,-1-1 0,1 0 0,-1 0 0,-1 2-29,-4-2 0,3-2 1,-5-2-1,2 0-20,0 0 0,-1 5 1,7 1-1,-1-2 14,1-2 0,-1-2 0,1 0 28,-1 0 0,9-8 0,1-1 0</inkml:trace>
  <inkml:trace contextRef="#ctx0" brushRef="#br0" timeOffset="141443">15038 7720 5973,'-6'-12'32,"0"1"0,-2 7 1,4-4-72,-1 0 0,-3 6 49,2-3 0,2 3 5,-8 2 0,1 0 0,-7 0-2,1 0 1,-1 0-1,1 2 1,-1 1-5,1 3 0,1 2 0,3-2 0,1 4-5,-1-1 1,3 5-1,0-6 1,3 1 8,3 5 1,2-4 0,2 1-7,0 3 1,0-4-1,2-1-1,3-1 0,3 0 0,6-4 0,-3 1-7,3-1 1,2-2-1,1-2 1,0 0-2,1 0 0,-6-2 1,-1-2-1,3-1 1,1 1 1,-3-4 0,-2 0-1,-1 0 5,1 1 1,-4-5 0,4 4-1,-1 1 63,1-1 0,-6 0 99,2 2-193,3 4-13,-7-5 1,6 8 0,-6 3-1,2 4 17,2 2 0,0-4-207,-6 5 0,2-1 230,3 2 0,-3 3 0,6-5 0</inkml:trace>
  <inkml:trace contextRef="#ctx0" brushRef="#br0" timeOffset="142205">15369 7720 6661,'10'8'-371,"-2"-4"1,-6 5 389,4-1 1,-4 0-74,3-2 1,-3-2 60,-2 7 25,0-7 1,-7 4 19,-5-8 0,4-2 0,0-2-23,1-2 1,5-7 0,-4 1-16,4-3 1,2 3 0,0 0-21,0-1 1,2-1 0,2 0-14,2 3 1,5-1-1,-3-3 19,2 3 1,-4 4 12,5 8 0,1 0 0,5 0-3,1 0 1,-7 0-1,1 0 1,2 0 1,1 2 0,3 4-15,-1 6 0,-5-3 1,-3 3-2,-1 2 1,4-5 0,-6 3-2,-2 2 1,-2 1 3,-2 3 1,0-7 18,0 1-13,0-8 0,-2 3 7,-4-7 1,4-7-10,-4-5 0,-2-3 1,2-3 1,3 1 0,1-1 0,2 1-5,0-1 0,2 1-1,3-1 0,-1 3 0,6 1 0,0 4 0,-1 3 0,3 1 0,5 6 0,1 0 0,-1 0 1,1 0-1,-1 0 1,1 6 0,-1 1 0,1 3-14,-1 4 1,-5-5 0,-3 3-93,-1 2 1,4 1-1,-4 3 57,1-1 49,-5-7 0,12 5 0,-7-5 0</inkml:trace>
  <inkml:trace contextRef="#ctx0" brushRef="#br0" timeOffset="142576">16016 7510 7114,'7'10'-297,"-5"-2"1,8-8 0,-6 2 273,2 4 1,0-2 0,-4 5 0,1 1-4,3 0 0,6-4 0,-4 5 33,1 3 1,-3 1 0,4 3 0,-2-1-21,-5 1 1,-1-1 0,-2 3-1,0 1 13,0 2 1,0 6 0,0-4-1,0 1 4,0-1 0,0 4 0,0-6 0,0-1 0,0-3 0,0-1 0,0-1-19,0 0 1,0 1 6,0-1 1,0-5 7,0 0 0,-7-8 0,-3 3 0</inkml:trace>
  <inkml:trace contextRef="#ctx0" brushRef="#br0" timeOffset="142950">16051 7476 7569,'17'0'0,"1"0"-45,-1 0 0,-5 0 1,-1 0-1,3 0-226,1 0 0,3 0 0,-1 1 1,1 3 224,-1 2 1,1 0 0,-1-4 0,1 2 39,-1 2 1,1 5 0,-1-5-5,0-2 1,1 4-1,-3 0 0,-3 1 1,-4 3 8,-8 5 0,-2-5 0,-4-2 0,-6-3 1,-3 5-1,-3-6 1,1-2 0,0-2 0,-3 4 1,-1-1-1,-2-1-16,1-2 1,3 0 0,-1 2-55,-3 2 1,4 0 0,-5-6 69,5 0 0,2 0 0,-1 0 0</inkml:trace>
  <inkml:trace contextRef="#ctx0" brushRef="#br0" timeOffset="143496">16662 7668 7379,'10'0'-621,"-1"-6"431,-3 0 1,2-8 0,5 5 56,-1-1 0,-8-6 116,2 5 1,-4-5 0,-2-1 0,0-1 8,0 1 1,0-1-1,0 1 1,0 0 41,0-1 0,0 1 1,-2-1-1,-2 1-15,-2-1 0,-2-1 0,4-3 0,-3-1-6,-3 2 0,4 1 0,-4 3 0,3 0 0,3-1 1,-6 1 0,0-1 0,1 1 6,3-1 0,-4 1-22,-2-1 1,5 1-8,1-1-26,-4 9 41,8 1 0,-5 16 0,7 3 23,0 5 0,0 7 0,0 0 0,0-1-5,0-3 1,0 4 0,1 3 0,3-1-8,2 0 0,2 0 0,-4-3 0,4 1-17,1-2 0,-3 1 0,4-1 1,-1 0 5,1-5 1,0 1 0,3-5 0,-1 2-48,2-3 0,-5 3 1,3-8-1,2-1-2,1 3 0,-3-6 43,-1 4 0,1 4 0,6-1 0</inkml:trace>
  <inkml:trace contextRef="#ctx0" brushRef="#br0" timeOffset="143944">17029 7528 7425,'17'0'-424,"-5"0"0,-1 0 317,3 0 1,1 0 0,3 0 76,-1 0 0,1-6 0,-1-2 1,1 1-11,-1-1 0,-5 0 0,0 4 1,-1-4 15,-1-1 0,0 3 1,-7-6 24,3-1 1,0 3 25,-6-2 0,-8 3 9,-3-3 1,-5-2-1,-1 9-6,-1 1 1,1 2-1,-1 2 6,1 0 0,-1 0 1,3 2-1,1 2-23,3 1 1,1 9 0,-4-2-7,3 3 0,7 3 0,-2-1 0,4 1 0,2-1 0,0 0 0,0 1 0,2-3 0,2-1 0,4-4-76,1-2 1,3-1 0,5-3 0,1 2-55,-1-2 1,1 0 122,-1 2 0,9-5 0,1 7 0</inkml:trace>
  <inkml:trace contextRef="#ctx0" brushRef="#br0" timeOffset="144567">15492 8506 7446,'0'-12'-445,"0"1"0,0 5 317,0-6 1,2 6 0,3-3 117,7 1 0,-2 0 0,1 4-112,3-2 127,2-7 0,-7 9 33,-3-8 0,-6 8 1,-6-1-25,-5 3 1,-5 2-1,-1 0-3,-1 0 0,1 6 0,-1 1 0,1 1 10,-1 0 0,1 5 0,1-1-26,5 4 0,1-5 1,6 1-2,-2 1 0,2 3 6,10 1 0,4-1 0,7-3 0,1-3-5,-1-2 0,1 4 0,1-5 0,3 3 4,1 4 1,0-5 0,-5 3 0,-1 0-6,1-3 0,-1 7 1,-2-4-1,-1 1 2,-2-1 1,-6 3 0,3-3 14,-1 3 0,-2-3-8,-6 0 0,-8-1-1,-4 7 1,-3-8 0,-3-3-60,1 1 0,-2-6 1,-3 4-1,-1-4 33,2-2 24,1 0 0,-5 8 0,-2 1 0</inkml:trace>
  <inkml:trace contextRef="#ctx0" brushRef="#br0" timeOffset="144903">15579 8523 7569,'-12'2'-221,"1"4"0,5-4 1,-4 6-1,1-2 0,1 1 175,0 3 0,-6 0 0,5 3 0,-3-1-27,0 2 0,7 1 1,-7 1-1,-2-3 63,-1-1 1,-3 0-1,1 5 1,-1-1 34,1-5 0,-2 5 0,-3-5 0,-1 5-22,2 1 1,-7 1-1,1-1 1,0 1 19,4-1 0,-2 1 0,-1-1 0,1-1-48,0-5 1,2 5 0,7-5-1,3 3-134,1-2 159,8 3 0,-12-5 0,7 7 0</inkml:trace>
  <inkml:trace contextRef="#ctx0" brushRef="#br0" timeOffset="145382">15876 8681 6005,'2'9'51,"4"-3"0,-2 2 0,5 0-31,-1 1 0,4 3 0,-6 5 0,-1 1 2,3-1 0,-6 1 0,4 1 0,-4 5-3,-2 5 0,0 4 0,0 2 0,0-1 0,0 1 1,0 2-1,0 2 1,0 4-7,0 1 0,0 1 0,0 4 1,0-3-17,0 3 0,2-1 0,2 1 1,1-5-3,-1-1 1,-2 0-1,-2-5 1,0 3 10,0-2 0,6-8 0,0-2 0,-2 0-33,-2-2 0,-2-1 0,0-9 0,0 1-88,0-1 0,-2 1 29,-4-1 1,2-7 85,-8-4 0,1-12 0,-7-4 0</inkml:trace>
  <inkml:trace contextRef="#ctx0" brushRef="#br0" timeOffset="145868">15981 8681 7569,'17'-2'-113,"1"-4"1,-1-2-84,1-4 0,-3 3 0,-1 5 0,-3-2 0,3 2 180,1 2 1,3 2 0,-1-2 15,1-4 0,-1 4 0,1-3-1,-1 3 1,1 2-5,-1 0 0,1 2-2,-1 3 1,-5-1 16,-1 8 1,-7 0-10,2 5 1,-4 1 0,-2-1-1,0 1 0,-6-1 0,-2-2 0,-1-1-2,-5-2 1,1-1 0,-1 5 0,0-3-1,-5-1 1,2-2 0,-7 3 0,5-3-14,1-2 1,1 0-1,-1-5-17,1 3 0,0 0 0,1-4 1,2 2-198,3 2 228,7 0 0,-12-6 0,7 0 0</inkml:trace>
  <inkml:trace contextRef="#ctx0" brushRef="#br0" timeOffset="146326">16697 8681 7569,'0'-18'-15,"0"1"-209,0-1 0,-2 3 0,-4 3 196,-6 6 1,3 4-1,-3 2 1,-2 0-113,-1 0 1,-3 8-1,1 2 127,-1-1 0,1 5 1,2-6-1,1 0 5,2-1 1,3 7 0,-5-2 21,2 3 0,8-3-9,-1-1 0,3-5 1,4 4-3,3-2 1,-1-3-1,8-5-48,2 0 0,1 0 0,3 0 34,-1 0 0,-1-2 0,-3-1 0,-1-3 9,1 2 1,-3-4-1,2 2 1,-1 0 35,-1-1 1,0 5 0,-4-4 11,5 4 1,-1 2-15,2 0 1,-7 0-77,7 0 0,-6 0 0,4 2-106,-3 4 0,5-2-25,-6 7 175,7-7 0,-11 12 0,6-7 0</inkml:trace>
  <inkml:trace contextRef="#ctx0" brushRef="#br0" timeOffset="146914">17029 8488 7569,'-12'6'-317,"0"0"1,3 2 0,-5-4 0,4 4 0,1-1 316,-1 1 1,6 6-1,-4-5 50,0 1 1,7 6 0,-5-5-39,4 5 1,2 1 0,2-1 0,2-3-10,1-1 1,3-2 0,-4 3 0,4-3 18,2-2 1,1 3 0,7-3-38,-1 2 1,1-6 0,-1 1 7,0-3 0,1-2 0,-1 0 1,1 0 4,-1 0 1,1 0 0,-1 0-1,1-2 0,-1-3 1,1 1 0,-1-8-1,1 0 2,-1 3 1,1-7 0,-1 5-22,0-5 0,-5-1 0,-2-1 1,-2 1-49,-5-1 1,5 1 0,-2-1 52,-2 1 1,-4 1 0,-4 3 0,-4 3 71,-1 2 1,-3-3 0,-6 5-42,1 2 0,0 2 1,-1 2-1,1 0 31,-1 0 1,7 0 0,-1 0-13,-2 0 0,5 2 0,-1 4-25,2 5 1,2 5 0,6 1 0,0 1-9,0-1 1,0 1-1,2-1 1,4-1-23,6-5 0,9 5 0,4-6 0,2 1 21,4 1 0,2-8 0,2 4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0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 6293,'0'12'-139,"0"-1"1,0 1 162,0 5 0,0 1 0,2-1 0,4 1 0,-4-1 1,4 1-23,-4-1 1,-2 3-1,0 1 1,0 2 2,0-2 0,0 5 0,-2-1 0,-2 0 8,-2 0 0,-2 6 0,4-1 0,-1 3 1,1 1 0,0 1 0,0 0 0,-2 0 3,2 0 0,2 0 0,2 0 0,0 0-12,0 0 0,0 0 0,0 0 0,0 0-5,0 0 1,0 0 0,0-1 0,0-1 3,0-3 1,0 8-1,0-3 1,0 2-2,0 0 1,0-2-1,0 0 1,0 0-2,0 0 1,0 0 0,0 0 0,0-2-4,0-4 1,0 2 0,0-6 0,0 0-4,0 0 0,0 5 1,0-7-1,0-2 2,0-1 0,0-3 0,0 1 1,0-1 0,0 0 0,0 1 7,0-1 0,0 1 0,0-1-107,0 1-38,0-1 1,-2-7-31,-3-4 169,3-4 0,-14-2 0,6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42,'16'2'-116,"-3"2"116,-1 2 0,0 0 0,5-6 0,1 0 0,-1 6 0,1-1 0,-1-1 0,-5 4 0,-1-2 35,3-2 1,-4 4-1,1-3-27,3-1 1,1 4 0,3 0-5,-1 2 0,-5-7 0,-2 5 1,-1-2-287,1 0 282,-6 0 0,11 1 0,-5 3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 7569,'-18'10'-559,"1"-5"0,5 3 474,1-2 1,5 6 0,-4-5 0,0 3 26,1 4 0,5 7 0,-4 2 58,0-1 0,6-3 0,-6-1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4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9 18 7326,'-17'0'-276,"0"-2"1,-1-2-1,1-2 1,-1 2 247,1 2 1,-1 2 0,1 0 0,-1 0 27,1 0 0,5 0 0,1 0-26,-3 0 1,4 2 15,-1 4 1,1-2 56,-2 8-12,-3-1 0,13 7-16,-4-1 0,4-5 0,2 0-15,0 1 1,6-3-1,2 0 1,1-1-5,5 1 0,1-4 0,3 4 0,-1-1-3,1 1 0,-1-4 0,1 3 1,-1 1-1,1 0 1,-1-4-1,1 3 1,-3 1-1,-3 0 1,3 1 1,-3 7 1,-4-1 0,-2 1-12,-5-1 0,-2 1 1,-3-1 7,-2 1 1,-8-7 0,3 1-1,-5 0-3,-1-3 0,-1 5 0,-1-6 0,-3-1 19,-1 1 0,0 0 0,5-4 13,1 2 0,1 1 6,5-1-16,3-4 0,10 12 0,2-6-9,2 1 1,7 3 0,-3 5-11,0 1 1,3-1 0,-5 1 0,0-1 0,-1 1 1,5-1-1,-4 1-5,2-1 5,-7 0 0,11-5 1,-8 0-1,0-1-38,1-1 1,-3 4 0,6-7-1,0 1-10,-1 0 0,-3-2 0,6-6 51,1 0 0,3 0 0,1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6 70 6308,'-12'0'-290,"0"0"290,-1 0 0,3 2 0,-1 4 1,7 4 1,-2 7 0,4 1 0,2-1 3,0 1 0,0-1 1,0 1 8,0-1 1,0 0 0,0 1 16,0-1 0,2-5 22,4 0 1,3-8-1,9 1-38,-1-3 0,-5-2 1,0 0-1,1-2-13,3-3 0,1 1 0,1-8-13,-1-2 1,-5 5 0,-3-3-1,1-1 9,0-3 0,-4-1 0,3-1-4,-1 1 0,-2-1 1,-6 1-1,0-1-2,0 1 0,0-1 0,0 1-8,0-1 1,-8 9 0,-3 1 0,-5 2 5,-1 0 1,-1 0 0,1 6 0,-1 0-21,1 0 1,-1 2 0,1 2 0,1 4-27,5 2 1,-5-1-1,6 5 1,-1-2 55,-1 1 0,0 3 0,-5 1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367,'0'17'-1239,"0"-5"1128,0 0 1,6-1 105,0 7 1,1-1 0,-3 1-21,2-1 1,0 0-1,-8-1 1,-2-2-24,-2-3 48,-7-7 0,3 12 0,-8-7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22,'11'6'-3,"-1"1"0,-2 3-11,-4 4 1,4 1 0,-3 3-1,-1-1-8,-2 1 0,4-1 0,0 0 0,-2 1-12,-2-1 0,-2 1 1,0 1-1,0 3 3,0 1 1,0-6-1,0-5 1,0 2-10,0 1 1,0 3 39,0-1 0,-8 0 0,-2 1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8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76,'0'10'-598,"0"6"0,0-5 554,0 5 1,0-5 0,0 1 43,0 2 0,0-7 0,8 9 0,2-6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3.5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87 7372,'-8'10'-1357,"1"0"1299,-5-4 0,-4-4 28,5 3 1,1-3 0,0-4 19,3-3 0,-7 1 0,4-8 21,1-2 0,1 5 0,8-3 65,0-1 0,0 3 36,0-2-99,0 8 0,2-9 5,4 7 0,3 0 1,9 6-1,-1 0-9,1 0 0,-1 0 0,1 2 0,-1 2 3,1 2 0,-1 5 0,1-3 0,-1 0-3,0 0 1,-5 5 0,-2-1 0,0 1-5,-1-1 1,-5 4-1,2-5 1,-2 5-2,2 1 1,-4 1 0,3-1-1,-5 1-9,-5-1 1,1 3-1,-8-1 1,-2 0-5,-1-3 1,-3-3-1,1 3 1,0-2-4,-1-3 0,1-7 0,-1 4 9,1 0 1,-1-6 0,1 3 1,-1-3 1,1-9 1,-1-5 1,9-4 0,3-1 0,4-1 3,2 1-6,0 0 1,8 1 0,3 4 70,5 7 1,-5 3 0,1 2-49,2 0 0,1 2 0,3 3 0,-3 7-7,-3 4 0,3-5 1,-3 1-1,4 1-65,1 3 1,-5 1-1,-1-1 1,1-3-134,-2-1 1,5 0 71,-3 5 0,3-1 111,3-5 0,-1 5 0,1-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31.7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227 7932,'10'-2'-598,"-4"-4"0,-4 3 614,-2-9 1,0 6 56,0-6 1,-8 3 0,-3-3 0,-5 6 1,-1 4 0,-1 2 0,1 0 18,-1 0 1,1 0-1,-1 0 1,1 0-48,-1 0 0,7 0 1,-1 2-1,0 4-13,3 6 0,-5-3 0,6 3-49,-1 2 62,5 1-30,-4-5 1,8 5-4,0-3 0,0 4 0,0 1 0,0 1 1,2-3-35,4-3 0,-2 1 0,7-5-15,3 2 1,1-4 0,3 3 0,-1-1-13,1-4-118,-1-2 156,1-2 1,-1-2-60,1-4 1,-3 2 0,-1-7 30,-3-3 0,-1 4-10,2-1-3,3-1 59,-5-5 1,2-1-18,-1 1 19,-7 7 0,6-6-2,-4 5 0,-2-3 0,5 1 26,-1 1-49,-2 0 262,-6 3-208,0 1 20,0 8 1,0 2-36,0 4 1,0 3 0,0 9-17,0-1 0,2-5 0,2-1 0,3 1-16,3-2 0,-4 5 0,6-5 1,1 2-4,3-1 18,1-7 1,1 12-5,-1-14 1,1 5-7,-1-7 8,0 8-140,1-6 135,-1 6-6,1-8 5,-8 0-14,5 0 10,-5-8-6,7-2 30,-7 1-27,5-7 0,-5 7-2,0-9-46,-2 1 46,-1-1-5,-5 1 1,6-1-1,-6 1-20,4-1 25,-4 1 22,6-8-22,-8 5-2,0-5-1,-8 7 46,6 1-42,-14 0-5,14-1 1,-13 8 0,5-3-12,-7 7 90,-1 0 0,1 6-54,-1 0-11,1 0 5,7 0-3,-5 8 2,13-6-1,-6 13 2,8-13-105,0 14 45,0-6 1,2 5 50,4-3 0,3 3 1,9-13 0,-1 4 9,1-4-16,-1-2 42,1 0-42,-1 0 3,1 0-1,-1 0 36,1 0-33,7 0 8,-6-8-5,6 6 9,1-13-7,-7 13 1,6-6 158,-7 0-153,-1 6 0,1-5 3,7-1 74,-13 6-69,11-6 8,-13 8 88,7 0-88,0 0 3,1 0-5,-8 0 13,5 0-11,-5 0 21,0 0-11,5 0-92,-13 0 86,6 0 2,0 0-44,-7 8 33,7-6 6,-8 13 1,0-5 22,0 7-33,0 1 139,0-1-126,-8-7-6,7 6 3,-7-7 74,8 9-59,-8-1-17,6 1 26,-6-1-10,8-7-5,-7 5 9,5-5 11,-6 8-16,8-9 35,0 7-141,0-6 105,0 7 6,0-7-167,8-3 151,-6 1 1,13-6-176,-3 4 158,3 4 6,3-8-13,-9 5-405,7-7 184,-6 0 0,7 0-134,1 0 171,-1 0-79,-7 0 203,5 0-584,-13 0 643,14 0 0,-7-7 0,9-3 0</inkml:trace>
  <inkml:trace contextRef="#ctx0" brushRef="#br0" timeOffset="526">1451 175 7932,'17'9'-185,"-7"-1"1,5-8-1,-5 2 1,2 2 144,-1 2 0,-5 0 0,4-4 0,-1 2 60,1 1 0,2 1 44,5-6 1,1 0 0,-1 0-114,1 0 93,-1 0 29,-7 0-38,5 0 0,-5 0 1,6-2-99,-5-4 1,3 3 29,-8-9-11,-1 8 7,3-12 50,-6 7-20,6-1-37,0 2 79,-6 1 0,5 3-8,-7-8 1,-7 6-1,-5-3-22,-4 1 0,5 2 0,-1 6 0,-1 0 12,-3 0 1,4 0-1,1 0 13,-3 0-15,-1 0 176,-3 0-174,8 0 0,-5 8 146,5-6-143,-7 13 11,-1-5 5,9 0 13,-7 5-19,14-5 1,-11 7-5,7 1 0,-6-1 1,6 1-1,2-1 0,2 1-35,2-1 38,0 1 5,0-1 98,0 0-79,0 1 0,0-1 4,0 1 0,2-8 3,4-5-10,4 5 0,2-8 0,-1 6 0,3-2 0,1-1 0,3-1 43,-1-2 1,1-2 0,-1 0-28,1 0 0,5 0-68,0 0 55,0-8 2,-5 7-261,-1-7-18,1 8 261,-1 0-17,-7 0-889,-2 0 401,0 0 468,-7 0 0,7-8 0,-8-2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37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612 7950,'0'10'-399,"0"-1"1,2-5 0,2 4 380,2 2 1,0-5 60,-6 7 1,0 0 52,0 5 130,0-7-22,0 5-192,0-13 0,-2 0 1,-2-9-1,-2-3-61,2-4 0,2 5 1,2-3-1,-2-2-46,-3-1 1,3-3 0,-4 1 0,4-1-1,2 1 0,0-2 0,-2-3 1,-2-1 47,-2 2 0,0-1 1,6 1-1,0-2 37,0 1 1,2 1 0,2 0-1,2-3 77,-2 3 1,6 3 0,-1 5 0,3 1 12,0-1 0,-1 3 0,7 0-46,-1 2 1,1 1 0,-1 3 0,1-2 4,-1 2 1,2 2-1,3 2 1,1 0 23,-2 0 1,-1 0 0,-3 0 0,1 0-34,-1 0 0,-5 6 1,0 2-1,1 0-16,3-1 1,-1 7 0,-1-4 0,-3 1-8,3 1 0,-4-1 0,1 7 1,1-1 5,-2 1 0,3-1 0,-5 1 10,2-1 1,-1 1 0,3-1 0,-4 1-7,0-1 0,-5 1 0,7-1 0,-2 1-62,-4-1 1,4 0 0,-3 1-102,-1-1 0,0-5 1,0 0-3,2 1 0,0-3-223,-6 2 0,-2-9 371,-4 3 0,-4-4 0,-7-2 0</inkml:trace>
  <inkml:trace contextRef="#ctx0" brushRef="#br0" timeOffset="237">35 490 7645,'18'0'-396,"1"0"1,3 0 0,1 0 471,-2 0 0,-1 0 0,-3 0 0,2 0-58,5 0 0,-3 0 0,6 0 0,0 0-51,1 0 0,-1 0 1,2 0-1,-4 0-25,0 0 0,-3 0 0,5 0 58,-2 0 0,6 0 0,-4 0 0</inkml:trace>
  <inkml:trace contextRef="#ctx0" brushRef="#br0" timeOffset="781">1101 594 7930,'9'8'0,"7"-6"-367,-14 6 0,11 0 1,-5 1 366,2 1 82,-6 6 29,4-15 0,-8 9 190,0-4 11,0-4-128,0 6 1,0-10-259,0-4 1,-6 2-1,0-8-15,2-1 0,2-3 0,2-1 0,0-1 78,0 1 0,0-1 0,0 1 5,0 0-9,0-1 1,0 1 0,0-3 0,2-1-46,4-2 0,-2-1 0,7 7 0,1-1 4,-2 1 1,5-1-1,-3 1 1,3-1 28,3 1 1,5 5 0,0 3 0,-1-1 24,-3 0 1,1 6 0,1-1 0,2 3 30,-1 2 1,-1 0-1,0 0 1,3 0 67,-3 0 0,-2 2 0,-1 3-37,-1 7 1,-1 4 0,-3 1 0,-3 0-17,-2 1 1,0-1 0,-5 1 0,3-1 0,-2 1 0,0 1 1,0 3-138,2 1 63,0 0 0,-6-5 1,0-1-1,1 1-151,5-1 0,-4 0 0,4 1-453,-4-1 371,-2-7 262,0 6 0,8-7 0,-6 1 0,5-2 0</inkml:trace>
  <inkml:trace contextRef="#ctx0" brushRef="#br0" timeOffset="1107">2131 297 6416,'6'12'26,"0"0"1,0-6-1,-5 5 1,3 3 315,2 1 0,0-3 1,-4 2-241,4 5 1,-4 4-1,4 6 1,-3-5-86,3-5 1,-4-1 0,4-1-1,-4 0-326,-2 1 0,0-1-216,0 1 1,0-7 260,0 1 1,-2-10 263,-4-2 0,-4-8 0,-7-9 0</inkml:trace>
  <inkml:trace contextRef="#ctx0" brushRef="#br0" timeOffset="1662">2149 315 7930,'0'-18'-109,"5"1"0,3 0 1,0-1-1,2 3 170,-1 3 0,3-2 0,3 7 0,-1-1-199,-2 0 0,5 2 1,6 4-1,-1-2 126,-3-1 1,1-1-1,1 6 1,2 0-7,-1 0 0,-1 6 1,0 1 41,3 3 0,-1 0 1,-6 3-1,-1-1-13,-5 2 1,-3 1 0,-8 3-25,0-1 1,0 0 0,0 1-37,0-1 1,-8 1-1,-3-1 24,-5 1 1,-1-7 0,-1 1 9,1 2 0,-1-7 0,1 1 0,-1-2 18,1 0 1,5 0 22,1-6-21,-1 0 0,4 0 0,8 0 0,10 0-3,6 0 1,1-6-1,0 0 1,3 2 9,3 2 0,-3 2 0,3 0 0,-2-2 28,2-4 1,-3 5-1,3-5 1,-3 4 75,-3 2 0,1 2 0,-1 2-56,0 1 1,-5 9 0,0-4 0,-1 1 21,-1 1 0,0 0 0,-6 5-21,1 1 0,7-1 0,-6 0 0,-2 1-60,-2-1 0,-2 1 1,0-1-1,0 1-45,0-1 1,-2-5 0,-4 0 0,-4 1 31,1 3 1,-7-5-1,4-1 1,-3-2 87,-3-4-74,1 5 0,-2-7-3,-5 4 5,5-4-24,-6-2 0,7 0 0,-1 0-137,-4 0 1,3 0-1,-3 0 1,3-2-89,3-4 0,-1 2 1,1-5-1,0-1-403,-1 0 648,1-1 0,-9-7 0,-1 1 0</inkml:trace>
  <inkml:trace contextRef="#ctx0" brushRef="#br0" timeOffset="2336">2882 1 7503,'17'0'-747,"-5"0"1,0 0 889,1 0 1,3 0 0,1 0-1,1 0-107,-1 0 1,-3 5 0,3 1 3,9-2 0,-3-2 0,0 0 0,-3 2 26,-3 2 1,0 1-1,1-3 1,-3 4 24,-3 2 0,4 0 0,-5 3 0,5-1-37,1 1 1,1 3 0,-1 1 0,1 1-38,-1-1 1,1 7 0,-1-1-1,0 0-49,1 2 1,-1-5-1,1 5 1,-3-2 51,-3 1 1,2 1 0,-9-4 0,1 2-3,2-1 0,-6-3 1,4 1-1,-4 1-4,-2 2 1,0 0-1,0-5 1,0-1 16,0 1 1,0 5 0,-2 0-1,-2-1-6,-2-3 0,-2 1 0,4 1 0,-3 2-10,-3-1 0,4-3 0,-4-2 1,1 1 13,-1-1 1,4-1 0,-3-3 0,-1-3-6,0-2 0,-2 6-220,-5-3 1,0 3 108,-1-3-536,8-3 276,-5-8 347,13 0 0,-14 8 0,7 2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0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6012,'0'17'-5,"0"1"0,0-7 1,0 1-71,0 2 75,-8 1 0,-2 3 0,-7-1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1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20 7458,'0'10'-1054,"0"-3"1209,0-7-92,0 0 1,6-1-26,0-5 0,7 2 1,-1-6-11,3 2 0,-3 3 0,0 5-86,1 0 1,3 0 44,1 0 0,1 1 5,-1 5 1,-1 4 0,-5 7 6,-5 1 1,-4-1 0,-2 1-8,0-1 1,-2-1 0,-2-3 0,-4-1 2,-1 2 0,3-5 1,-6 3 4,-1 2 1,-1-5-1,1 1 11,1-2 18,8-2-25,-4-6 1,10 0-1,4 0 0,-2 0 1,8 0 4,1 0 0,3 0-2,1 0 1,-1 2-1,-3 1 1,-3 5-4,-2 2 1,-1-4-1,-3 5 1,2 3 0,2-4 0,-4 1 0,2 3 0,-1 1-7,-5 3 0,-7-3 0,-3-1 0,-2-4-15,1-3 0,-1 1 0,-5-4 0,-1 2-39,1-2 1,-1-2-1,1-2-42,-1 0 0,7 0 1,-1 0-1,0-2 98,3-4 0,-7-4 0,6-7 0</inkml:trace>
  <inkml:trace contextRef="#ctx0" brushRef="#br0" timeOffset="642">350 53 7569,'10'-11'-254,"-4"-1"0,3 8 108,3-2 1,-2-1-1,1 1 147,3 2 1,-4 2 0,1 2 34,3 0 0,-4 0 0,-1 2 0,1 2-18,0 2 0,-6 7 0,1-1 0,-3 5-10,-2 6 1,2-3 0,2 5 0,2-2 2,-2 1 1,-2 5-1,-2-4 1,0 0 6,0 0 1,2 5 0,2-5 0,3 0-17,3 0 1,-4-1-1,6-7 1,-1 0-8,-1 1 1,5-1 0,-3 1 0,4-3-71,1-3 0,1 2 0,-1-9 7,0-1 0,1-2 0,-1-2 53,1 0 1,-6 0-1,-3-2 7,-1-4 401,-2-3-352,-6-9 0,-2 9 1,-4 5-23,-6 8 0,5 5 0,-1 9 1,2-1-21,0 1 1,-5-1-1,5 3 1,2 1-3,2 2 1,2 2 0,0-3 0,0 1-6,0-2 0,0 1 1,2-1-1,2 2 6,2-1 1,-1 5-1,-5 0 1,0 2-2,0 0 0,0-7 1,0 3-1,0-2 1,0 0 1,-2 1 0,-1-7 0,-5 1 9,-2-1 1,4-1 0,-3-3 0,-1-3 41,0-2 1,4 3 0,-5-5-4,-3-2 0,-1 4 0,-3-2 1,1-3-47,-1-1 0,1 4 0,-1 0 23,1-2 0,-4 0 0,-1 0-373,1 2 0,5 1 349,-7-1 0,-4-4 0,0 6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5.7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147,'18'0'-13,"-7"0"1,1 0 2,2 0 1,-5 0 0,3 0 8,1 0 1,-3 0 0,2-2 4,1-4 1,3 4 0,1-4-3,1 4 1,-1 2-1,1 0-50,-1 0 1,1 0-1,-1 0-36,1 0 0,-1 0 84,1 0 0,-1 0 0,0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6.1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6001,'18'0'11,"-1"0"0,-5 0 1,0 0 28,1 0 1,-3 0 0,2 0 3,1 0 1,-3-6-1,2 0-25,1 2 0,-3 2 26,1 2 0,1 0-58,6 0 1,-1 0 0,0 0-1,1 0-20,-1 0 1,1 0 0,1 0 0,3 0 32,1 0 0,0-8 0,-5-1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7.3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9 53 6092,'-11'-2'107,"-1"-4"-123,8 4 54,-3-13 0,1 11-72,0-8 1,-2 8-1,2-2-8,-5 4 0,1 2 0,-2 0 0,-1 0 31,-3 0 0,-1 0 1,-1 0-1,1 0 8,-1 0 1,1 2-1,-2 2 1,-3 2-3,-1-2 1,0 4-1,5-1 1,1 1-2,-1 0 1,-5 4-1,0-5 11,1 3 0,5-4 0,3 6 8,3 1 1,5 1 0,-4-1 0,2-1-21,4 2 1,2 1 0,2 2 5,0 1 0,0-6 0,2-3 1,2 1 0,2 0 1,8-4-1,-3 3 1,5-1 17,1-4 1,1 4 0,-1-1 0,1 3 1,-1 4 0,6-5 1,1 3-1,-3 2-11,-1 1 0,-1 3 0,0-1 1,1 2 3,-5 5 0,-1-5 1,1 4-1,-3-1-35,-6 1 0,2-4 1,-3 7-1,-1-3 20,-2 0 1,-2 3-1,0-5 1,0 2-2,0-2 0,-6-1 0,-1-3 1,-3 3 3,-4 3 0,-1-7 0,-3 5 0,1 0 4,-1-1 0,-5-1 0,0-1 0,2-1-13,1 0 1,-3-5 0,0 0 0,1-1-8,3-1 1,7 0 0,1-6-8,-3 1 14,-2 1 36,7-6 0,9 2-5,11 4 0,5-2 1,-1 8-1,-1-1-6,-2-1 1,-7 7-1,5-1 1,0 7-4,0 4 0,-5-3 0,5 5 0,-2 0 13,-4-2 1,0 4-1,-1-8 1,3 1 8,-2 1 0,0-6 0,0 5 0,4-5 8,1-2 1,-3-5-1,6 0-14,1 1 0,3 1 1,1-1-1,1-3-41,-1-2 0,1 4 1,-1-5-1,1 1-84,-1 0 0,7 4 1,-1-5-1,0 1 50,2 0 1,-5 3 44,3-5 0,4 0 0,0-6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88 6724,'-17'0'-471,"5"2"412,1 3 1,7-1-1,-2 8 72,4 1 0,0 3 0,-2 1-11,-2 1 1,0-6-1,6-1 1,0 3 21,0 1 1,0 3 0,0-1 6,0 1 1,0-1 0,0 1-15,0-1 1,8-5-1,4-3 1,3-1-11,3-4 0,-1 4 0,1-2 0,-1-2-13,1-3 0,-1-1 1,1 0-1,-1 0 12,1 0 0,5-1 0,0-3 0,-1-2-16,-3 2 1,-2-6 0,1 1 0,-3-3 7,-3 0 1,2 6 0,-7-5-1,1-3 4,0-1 0,-2 3 1,-6 0-1,0-1 4,0-3 0,0-1 0,0-1 0,0 1 31,0-1 0,-2 1 0,-2-1 0,-4 1 33,-2 0 0,5-1 1,-7 1-44,-2-1 0,-1 3 1,-3 3-1,1 6-41,-1 4 0,1 2 0,0 0-58,-1 0 1,1 0 0,-1 2 0,1 4-24,-1 6 0,1-3 1,-1 3-38,1 2 132,-1 1 0,9 3 0,1-1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 7266,'-8'17'-731,"6"1"1,-6-3 780,1-3 0,5 3 1,-6-3-62,0 3 0,4-5 1,-5-2-1,-1-2-15,0 0 1,4 5 0,-5-3-36,-3 2 61,-1-6 0,-3 11 0,1-5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427,'0'-10'-58,"0"2"0,0 10 91,0 4 0,2-2 14,4 8 0,-4-1 16,3 7 1,3-7-1,-2 1 1,-2 2-17,-2 1 1,0 3 0,2-1-1,1 0-47,-1 1 1,0-6 0,0-1 0,2 3 23,-2 1 0,0 1 0,0-3 0,1-1-53,-1 2 1,4 1 0,-2 3-179,-2-1 1,3-5-1,-1-1 88,-2 3 1,-2-4-1,0 1 18,4 3 0,-4-4 101,4 1 0,-4-7 0,-2 4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2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77,'10'0'-905,"-3"2"842,-7 4 1,0 4-1,2 5 1,2-1-109,2-2 1,0-7 170,-6 7 0,0 0 0,0 5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4 53 5910,'-2'18'30,"-3"-1"1,-5-1-1,-8-5-46,1-5 1,2-2-1,1 0 1,2 2 11,-1-2 0,-3-2 0,-1-4 0,-1-2 7,1-2 1,-1-2 0,1 4 0,1-3 38,5-3 0,-5 4-16,5-6 0,3 1-23,2-7 0,6 3 1,6 3-1,5 4-6,5 1 0,-4 5 0,-1-4 0,3 4 4,1 2 1,9 0-1,-1 0 1,-2 0 9,-1 0 0,-3 0 0,1 0 1,-1 0 10,0 0 1,7 0-1,-1 2 1,-2 2 21,-1 2 1,-5 7 0,-1-3-1,-2 2-49,1-1 1,1 1 0,-1 3 0,-3-1-16,-2-2 0,-2-1 0,-4 7 11,3-1 1,-3 1-1,4-1 2,-4 1 1,-8-1 0,-2-1 0,-1-3 18,-5-1 1,-1-3 0,-3 5 0,1-4-11,-1-2 0,1 3 1,-1-5-1,1 0-12,-1 2 1,-5-6 0,0 5 0,0-1 3,-3 0 1,7 0 0,-6-6 0,1 0-16,1 0 1,0 0-1,5 0 19,1 0 0,-1 0-12,1 0 1,1-2-4,5-4 0,3 2 12,8-8 0,0 7 0,2-5 1,4 2-16,5 4 0,5-3 0,1 1 47,1 2 0,-1-4 0,1 2 173,-1 2-195,1 2 0,-1 2 0,1 0 9,-1 0 1,1 2-1,-1 2 1,1 2 2,-1-2 0,0 4 0,1-1-15,-1 3 1,-5-6 0,-2 4 0,-1-2-2,1-1 1,-6 9 3,2-2 0,2-3-62,-3 3 0,1 0-135,-6 5 1,0-5 191,0-1 0,0 1 0,0 6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36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53 7103,'-10'0'203,"-5"0"1,13 7 0,-4 5-100,4 4 1,8 1 0,2-1 0,1-1-49,5 3 0,-4-5 1,-1 10-1,1-1-89,0 1 0,-4 4 0,3 6 0,-1-2 16,-4-2 1,-2 1 0,0 4 0,2-1-92,2-3 0,-1 1 0,-5-6 0,0 0-17,0 0 0,0 4 0,0-5 0,0-3-139,0-2 0,0-7 0,0 0-207,0 1 471,0-5 0,0 0 0,0-8 0</inkml:trace>
  <inkml:trace contextRef="#ctx0" brushRef="#br0" timeOffset="403">105 105 7630,'0'-17'-601,"0"5"0,2 2 588,4 3 0,3-5 0,9 4 0,-1 0 107,1 1 0,-1-1 0,1 4 0,-1-2-3,1 2 1,5 2 0,0 2-1,0 0-20,3 0 1,-7 0 0,6 0 0,-1 0-45,-1 0 0,0 0 1,-5 0-1,-1 0 10,1 0 0,-3 2 0,-1 4-62,-3 6 1,-5 3 0,4 3 0,-2-1 9,-4 1 1,-3-7-1,-1 1 1,-1 2 52,-5 1 1,2 2 0,-8 1-1,-1-3-13,-3-3 0,-1 4 0,-1-7 0,1 3-40,-1 0 1,1-7 0,-3 5 0,-1-2-95,-2-4 1,-3 4 0,5-3 0,-2-1-67,2-2 1,1-2-1,3 2 1,-1 2-401,1 2 575,-1 0 0,1-6 0,-1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4.4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5 7569,'12'12'-259,"-1"-1"1,-5-7-1,6 2 1,-1-2 189,-1 2 1,6-2-1,-5 5 1,5 1 0,1-2 97,1-1 1,-1 5 0,1-4 0,1 0-6,4-1 0,-3 7 0,5-2 0,-2 1-13,1-1 0,5 3 1,-4-3-1,0 4 4,0 1 0,6 0 0,-3 1 1,1-1-28,0 1 0,-6-1 1,4 1-1,0-3-15,1-3 0,-7 3 0,4-3 1,-2 2-36,1-3 1,-1 5 0,-6-6 0,1 1-67,-1 1 1,1-1 127,-1 7 0,1-1 0,-1 1 0</inkml:trace>
  <inkml:trace contextRef="#ctx0" brushRef="#br0" timeOffset="742">541 0 7569,'-9'0'-1233,"-7"0"1156,5 0 1,3 2 147,2 4 0,-2 4-47,2 7 1,1 1-1,3-1 1,-2 1 26,-2-1 0,-2 3 0,4 1 0,-3 4-33,-3 2 0,4 2 0,-4 6 0,1 0 6,-1 0 0,0 0 0,-3 0 0,3 0-70,2 0 1,-3-2-1,3-2 1,0-2 41,0 2 1,-5 0 0,3-2 0,-2-4-28,1 1 0,5-7 0,-4 4-123,2-3 0,-3-3-102,5 1 256,0-1 0,6-7 0,0-2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206 6136,'0'17'40,"0"-5"-114,0 0 1,-2-3 0,-2 5 4,-1-3 0,-9-1 69,2 2 0,5 3 0,-1-5 0</inkml:trace>
  <inkml:trace contextRef="#ctx0" brushRef="#br0" timeOffset="1688">210 595 6570,'-7'-10'-221,"5"2"1,-6 6 240,8-4 1,2 4-40,4-3 1,3 3 0,9 2 23,-1 0 1,-5 0-1,-2-2 1,-1-2 36,1-2 1,2 0 0,5 6-26,1 0 1,-1 0 0,1 0-1,-1 0 14,1 0 0,-1 0 0,0 0 1,1 0-30,-1 0 1,-5 2 0,0 2-1,1 2-14,3-2 1,-5 3 0,-1 1 1,-2 2 1,-2-4-43,-6 5 1,-2-1 0,-2 4 62,-2-3 1,-7-5-1,1 6 2,-4 1 0,-1-3 0,-1 0 1,1-1-4,-1 1 1,1-4-1,0 4-20,-1-3 1,1 5 0,1-4 0,3 0-6,1-1-60,8-1 75,-12-6 1,16 0 0,0 0 2,10 0 1,0 0 0,2 0-1,1 0 10,3 0 0,1 0 0,1 2 0,-1 2 8,0 2 1,1 2 0,-1-5-13,1 3 1,-1 8-1,1-4 1,-3 1 14,-3 1 0,-2-6 1,-6 5-4,1 3 0,7 1-4,-6 3 0,0-1 1,-8-1-1,-2-3-2,-2-1 0,-8-6 0,3 4 1,-3-1-10,3 1 1,-11-6-1,5 4 1,-3-3-10,1 1 1,1 0 0,1-6-1,0 2-6,-1 4 0,1-4 0,-1 4 0,-1-4-98,-5-2 1,5 0 0,-4-2 36,3-4 1,3 2 0,1-8 69,5-1 0,-5-3 0,7-1 0</inkml:trace>
  <inkml:trace contextRef="#ctx0" brushRef="#br0" timeOffset="2597">874 106 7569,'12'-6'-93,"-1"0"0,-7-2-201,2 2 0,2 2 0,0-7 202,1-3 1,-3 4 116,6-1 0,-6 7-71,5-2 91,-7-4-43,4 9 1,0-7-16,3 8 0,-1 0 1,2 0 18,1 0 1,-3 0 0,2 2 0,1 2 11,3 1 0,-5 7 0,1-4 0,0 1-9,-3 5 1,5 2 0,-6 3 0,-1 2 4,1 3 1,4 5 0,-6-4 0,-1 2-21,3 4 0,-6 0 1,4 0-1,-4-2 1,-2 2 1,0-3 0,0-1 0,-2 0 16,-4 0 0,4 0 1,-4 2-1,4-3 28,2-1 0,0-6 0,0 5 0,0-5-42,0-2 0,0 1 1,0-1-1,0 1-24,0-1 0,2-1 0,2-3 1,4-3-33,2-2 0,-4 3 0,5-5 0,3-2 11,1-2 1,-3-2-1,0 0-83,1 0 161,3 0 19,1 0 0,-15 2 0,-8 2-13,-7 2 1,-5 2 0,1-5-1,1 5-3,5 2 0,-5-4 1,4 5-1,-1 3-13,1 1 1,-1 5 0,5 1 0,0 2-16,0-1 1,1 3 0,3 0 0,-2 0-36,2 1 0,-4 3 1,2-4-1,3 0-12,1 0 0,2 5 0,0-5 0,0 0 5,0 0 1,0 1 0,0-5 0,0 2 8,0-2 0,0-1 0,0-3 0,0 1 56,0-1 1,0 1 0,-2-1 0,-2 1 3,-2-1 0,0 1 0,6-1 1,-2-1-14,-4-5 0,4 5 0,-5-5 0,-1 5-25,-4 1 1,-3-5-1,-3-2 1,1-1-20,-1 1 1,-1-4 0,-4 4 0,-5-1-62,1 1 85,-13-6 0,10 11 0,-12-5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4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5 71 7301,'9'-8'-389,"-1"6"0,-6-12 0,2 7 257,2-3 129,0 6 0,-6-6 31,0 5 1,-2 3 2,-4-4 1,2 4 7,-8 2 0,7 0-28,-7 0 0,6 0 0,-4 2 2,3 4 1,-1-3 0,4 9-3,-2 2 0,-5 1 1,3 3-1,-2-1 0,6 1 1,-2-1-1,2 1 3,-1-1 0,3 0 1,-6 1-1,2-1-3,0 1 1,1-1 0,5 1 0,0-1-7,0 1 1,0-1 0,0 1 0,0-1 5,0 1 1,0-7 0,0 1 0,0 1 2,0 3 1,1 1 0,3 1-1,2-1-8,-2 1 1,-2-1 0,-2 1-1,2-1 7,4 1 1,-4-1 0,3 1-28,-3-1 1,-2 1-1,0-1 1,0 0 7,0 1 0,0-1-2,0 1 8,0-1 0,-2-1 1,-1-3-1,-5-3-1,-2-2 1,4 5-26,-5-1 1,5 2-176,-6-3-20,8 5 0,-11-8 221,3 3 0,-3 5 0,-3-14 0,1 5 0</inkml:trace>
  <inkml:trace contextRef="#ctx0" brushRef="#br0" timeOffset="350">1 944 7569,'0'-10'-1565,"0"2"1619,0 1 0,2 5-14,3-4 1,5 4 0,8 2-38,-1 0 0,1 6 1,-1 0 1,0-3 1,1 1 0,-1 0 6,1 2 1,-6 0 0,-1-6 0,3 2-14,1 4 0,3-4 0,-1 5-56,1 1 1,-7-6-1,1 6-7,2 0 0,1-6-95,3 3 159,-9-3 0,-1 6 0,-8 2 0</inkml:trace>
  <inkml:trace contextRef="#ctx0" brushRef="#br0" timeOffset="693">594 752 6934,'10'-8'-1125,"-2"6"1160,-8-6-15,0 16 0,-2 0 1,-2 5 19,-2-1 1,-7-6 0,1 6-4,-3 1 0,-3 1 0,1-1 1,-1-1-23,1 2 1,-1 1 0,1 1 0,-1-1-6,1 3 0,-1-11 0,1 11 0,-1-3-40,1 1 0,0 1 1,1 1 29,4-1 0,-11 1 0,4-1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07 7483,'10'-2'-392,"-4"-4"1,-2 4-5,2-4 0,-6 4 366,0 2 1,-2 0 0,-10 0 0,-1 0 26,-3 0 0,-1 0 0,-1 0 88,1 0 1,-1 0 0,1 0-43,-1 0 0,1 8 0,-1 4-35,1 3 1,5 3-1,3-1-11,1 1 0,2-1 0,6 1 0,0-1-5,0 0 0,0-5 0,2 0-1,4 1 1,3-5 0,9 0-7,-1 0 1,1-6 0,-1 3 0,1-3 7,-1-2 0,1 0 0,-1-2 0,1-2-24,-1-1 0,0-3 0,1 2 23,-1-6 1,1-3-1,-3-3 1,-3 1 15,-6 0 0,2-1 0,-1 1 1,1-1 1,0 1 1,-2-7 0,-6-1-1,2 0-8,4 0 0,-5-4 0,5 3 0,-4-1-7,-2-4 0,0 0 1,0 0-1,0 4 9,0 2 0,0-6 1,0 3-1,0 1-5,0 4 0,-6 4 0,1 1 0,1 1 243,2-1 1,2 7-57,0-1-245,0 8 78,0-4 1,0 16 0,0 4 0,0 3-10,0 3 0,0 7 1,-2 4-1,-2 4-8,-2 2 1,0 0 0,6 0 0,0-2 7,0-4 1,0 4 0,0-6 0,0 0 10,0-4 0,6-3 0,2-3 0,2 1-197,3-1 1,-3-5-1,2 0 176,1 1 0,10 3 0,5 1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3.3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6 7473,'-7'-9'-675,"3"-5"524,-8 8 1,0-2 182,-5 3 0,5 3 1,1-4 17,-3 4 0,-1 2 7,-3 0 0,1 0 1,-1 0-25,1 0 1,-1 6-1,1-1 1,1 1 24,5 2 0,-3 2 1,6 7-111,-1 1 0,5-7 0,-2 1-8,4 2 0,2 1 0,2 1 17,4-5 0,2-1 0,5-6 0,-1 2-1,1-2 0,3-3 0,3 1 0,3 2 4,1 2 1,0 0 0,-5-6 0,-1 0-5,1 0 1,-1-8-1,0-2 30,1 1 1,-6-5-1,-3 6 1,-1-1 60,-4-5 1,-2 4 0,0 1 0,2-1 95,2 0 1,-1 5-83,-5-7 0,-2 8-15,-3-2 1,1 4-46,-8 2 0,8 2-9,-2 4 1,4-2-30,2 8 1,2-3 0,2 5-1,4-4-94,2-3 1,1 5 0,7-4 15,-1 1 0,1-5 115,-1 2 0,8 4 0,3-1 0</inkml:trace>
  <inkml:trace contextRef="#ctx0" brushRef="#br0" timeOffset="576">490 280 7569,'0'-18'-595,"0"1"426,0 7 1,0 0-2,0 4 1,2 5 202,4-5-29,-4 4 1,5 4 64,-7 4 0,0 3 0,0 9-47,0-1 0,0 3 1,0 1-1,0 2-26,0-1 0,0-3 0,0-2 1,0 1-24,0-1 1,6 1-1,0-1 0,2-1 0,-4-3-9,2-1 1,7-8 35,-1 2 0,3-4 1,3-2 0,-1 0 0,-5 0 1,0 0-1,1 0 11,3 0 1,-5 0 0,1 0 32,2 0 0,-5 0 1,1 2 18,-2 3 1,3-1-1,-3 8-37,2 2 1,-6-5 0,3 3-47,1 1 0,-6 3 0,4 1 1,-4 1 19,-2-1 0,0-5 1,0 0-1,-2-1-56,-4-1 0,2 6 0,-7-7 31,-3 1 0,-2 4 0,-1-9 1,0-1 23,-1-2 1,-1-2 0,-3 0 0,-1 0 5,2 0 0,1 0 0,3 0 0,-1 0-9,1 0 0,5-6 1,3-1-59,1-3 0,2 4 0,6-6-251,0-1 312,8-3 0,1-1 0,9-1 0</inkml:trace>
  <inkml:trace contextRef="#ctx0" brushRef="#br0" timeOffset="1139">962 699 7322,'0'9'-865,"7"-1"936,5-8 0,-2 0 0,1-2-35,3-4 1,1 3 0,3-7-179,-1 2 1,-5-4 0,-2 5 0,-3-3 154,-3-4 0,4-1 1,-2-3 10,-2 1 1,4-2-1,-3-3 1,-1-1-6,-2 2 0,-2-1 1,0 1-1,0-4-71,0-2 1,0-1-1,0-3 1,0 2-11,0-2 1,0 4 0,0-2 0,-2 0 33,-4 2 1,4-1 0,-5 7 0,1-2 246,0 1 1,-2 3-164,2 2 0,5-1 29,-5 1-240,4 7 0,0 2 139,-4 8 1,4 2 0,-6 4 38,1 6 1,5 5 0,-4 4-1,4 3 18,2-3 0,0 4 0,-2 0 0,-2 3-17,-2 3 0,0-4 0,6 0 0,0-2 24,0-3 1,2 3 0,2 0 0,2 0-21,-2 1 1,4-3 0,-1-6 0,3 3-26,4 3 0,-5-4 1,3 5-1,2-5 23,1-1 1,1-7 0,-3 1-1,-1-1-100,2-1 0,1 6 1,2-7 73,1 1 0,-1-2 0,1-8 0</inkml:trace>
  <inkml:trace contextRef="#ctx0" brushRef="#br0" timeOffset="1766">1485 559 7249,'12'0'-404,"0"0"0,1 0 0,3 0 357,1 0 0,1 0 0,-1 0 82,1 0 1,-1 0-46,1 0 0,-7 0 1,-1-2 209,-2-4 1,0 2-130,-3-7 0,3-1-68,4-5 0,-5 5 0,-7 0-27,0-1 1,0 3 11,0-2 1,-1 9-4,-5-3 0,-4 4 0,-7 2-11,-1 0 1,6 0 0,1 0 14,-3 0 0,-1 0 104,-3 0 1,1 0-91,-1 0 0,1 2 31,-1 4 0,9 3 0,1 7 0,2-3-25,0-1 1,0 0 0,6 5 0,0 1-5,0-1 1,0 1-1,0-1 28,0 0 1,0 1 0,0-1 2,0 1 1,8-1 0,4-1-22,3-5 1,-3 3-1,0-6 1,1 0-1,3-1 1,3-1-3,4-6 0,3 0 1,3 0-1,-6 0-18,-4 0 0,-1 0 1,1 0-1,3 0 13,1 0 1,0 0-1,-5-2 17,-1-4 1,1 4-72,-1-3-74,-7 3 1,-4 2-57,-12 0 0,-4 0 0,-7 0 176,-1 0 0,1 0 0,-1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2.2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8 402 5906,'18'0'104,"-6"0"-21,-1 0 0,-5-2-8,6-4 0,-8 2-33,1-7 1,-1 7 0,0-4-37,2 0 1,0-1-27,-6-9 0,-2 1 0,-4-1-20,-6 1 1,3 1 0,-3 3 0,-2 3 22,-1 2 0,-3-3 0,1 5 1,1 0-7,5-2 1,-5 6-1,5-4 111,-5 4 1,4 2-75,1 0 1,1 2-1,-1 4 1,5-4 0,12 4 12,5-4 1,5 0 0,1 2-1,1 2-18,-1-3 1,1-1-1,-1-2 1,0 0-4,1 0 1,5 0-1,0 0 1,-1-2-8,-3-3 1,-1 3 0,-1-4 26,1 4 1,-1 2-1,1-2 23,-1-4 0,-5 4 0,-1-4-16,3 4 0,-4 2-1,1 0 0,-5 2-35,6 4 0,-6-4 1,3 6-1,-1 0-28,-4 3 0,4-1 1,-3 2 4,-1 1 1,4 3 0,-2 1 18,-2 1 0,-2-7 0,-2 1 5,0 2 1,2-5 0,2 3-50,1 1 1,1-3 0,-4 0-132,4-2 1,-2-1-102,7-1 283,-7-4 0,12 6 0,-6-8 0</inkml:trace>
  <inkml:trace contextRef="#ctx0" brushRef="#br0" timeOffset="212">697 315 6829,'18'0'-227,"-7"0"202,1 0 0,-6 6 0,4 1 34,-3 3 0,1 0 0,-4 3-224,2-1 1,0-6-40,-6 5 254,0 1 0,0-2 0,0-3 0</inkml:trace>
  <inkml:trace contextRef="#ctx0" brushRef="#br0" timeOffset="366">697 88 7569,'0'-18'-166,"0"1"1,0-1-1005,0 1 1170,0 7 0,-7 2 0,-3 8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59,'17'-10'-52,"-5"2"1,-1 8-1,3 2 1,1 2 0,3 4 65,-1 1 0,1-3 0,-1 6 0,3-1 10,3-1 1,-4 6 0,5-5 0,-5 5-89,-1 1 1,-1-1 0,0-3 0,1-1 29,-1 2 0,1 1 1,-3 3-1,-1-1-112,-2 1 1,-1-1-1,7 0-279,-1 1 425,-7-1 0,5-7 0,-5-2 0</inkml:trace>
  <inkml:trace contextRef="#ctx0" brushRef="#br0" timeOffset="272">752 0 7328,'-18'0'-1069,"1"0"1048,-1 0 1,1 2-1,-1 4 60,1 6 1,1 3 0,3 3 0,3-1-21,2 0 0,-5 7 0,1 1 0,-2 0-59,3 0 0,-5 1 1,7-5-1,-3 2-143,0-1 1,3-3 182,-3-2 0,-11 9 0,3 1 0</inkml:trace>
  <inkml:trace contextRef="#ctx0" brushRef="#br0" timeOffset="816">1101 227 7305,'-12'-2'-553,"1"-4"1,-1 4 480,-6-3 0,1 3 78,0 2 0,-1 0 0,3 2 47,3 3 0,-4-3 0,5 6 5,-5 0 0,5-4 0,-1 6 0,0-1-13,3 1 1,1-4 0,8 5-21,0 3 0,0-4 0,2-1-63,4-1 1,-3 4 0,9-6 0,2-3-54,1-1 0,3-2 1,1 0 66,4 0 1,3 0-1,1-2 1,-8-1 35,-5-3 1,-5-2 0,5 4-35,-2-2 252,-1-7-232,-1 11-37,-2-6-67,-8 8 0,0 8 17,0 3 1,6-1 88,-1 2 0,9-1 0,-4 7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71 6370,'10'0'-434,"-4"0"588,-12 0 1,-2 8 0,-5 1-76,1 1 0,8 5 0,-2-3-38,4 4 1,2 1-81,0 1 0,8-1 0,4-1-17,3-5 0,3-3 0,-1-8 0,1 0 30,-1 0 1,1 0-1,-1 0 1,1 0-9,-1 0 0,-5 0 1,-1-2 89,3-4 0,1-3 1,1-9-24,-4 1 1,-5 5 0,-7 0-35,0-1 1,0-3-1,-2 1-7,-3 3 1,-5-2 0,-8 7 0,1-1-7,0 0 0,-1 2 0,1 6 0,-1 0-45,1 0 1,-1 0 0,1 0-1,1 2-121,5 4 180,-5-4 0,6 14 0,-7-7 0</inkml:trace>
  <inkml:trace contextRef="#ctx0" brushRef="#br0" timeOffset="651">420 36 6790,'15'8'-176,"-3"3"0,-3-3 0,-5 0 213,2 0 1,0 1 0,-6 9-23,0-1 0,6 1-9,0-1 0,-1 1-47,-5-1 0,6-5-38,0-1 72,0-7 0,-6 2 0,0-12 0,0-5 0,0 1 1,0-2 12,0-1 0,0-3 0,2-1-1,4-1 1,1 1 0,7 1 0,-4 3 36,-3 1 0,7 6 1,-2-4-21,3 3 1,3 1 0,-1 6 19,1 0 0,-1 0 1,1 0-1,-1 0-30,0 0 1,1 2-1,-1 4-3,1 5 0,-3-1 1,-3 2-30,-6 1 0,-2 1 0,0-1 1,1-1-22,-1 2 1,-4-5 30,-6 3 1,3-6-1,-9 3 8,-2-1 1,-1-2 0,-3-6 10,1 0 1,5-6 0,3-2 0,-1 1 27,0-1 0,6-6 1,-2 3-33,5-5 1,1-1-1,1 1-2,5 5 0,-2-5 0,8 6 1,1-1-14,3-1 0,1 6 0,1-3 1,-1 1-7,1 4 0,5 2 0,0 2 1,1 0 4,1 0 0,-6 2 1,6 2-1,-1 4 10,-1 1 0,0 3 1,-5 3-1,-1-1-5,1-2 1,-3-1-1,-1 9 1,-4 1-197,-3 2 1,-1 1 201,-6-7 0,0 1 0,0-1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88 7484,'-2'-15'-341,"-4"3"0,2 2 307,-7 4 1,-1 4 0,-5-3 8,-1 3 0,6 4 1,1 1-1,-3 3 37,-1-2 1,3 4 0,0 0 0,-1-1 6,-3 1 0,5 4 0,1-4 1,0-1-19,1 1 0,5 6 0,-2-3-35,4 5 1,2 1 0,2-1 4,4-4 0,-2-3 0,7-5 12,3 2 1,1 0 0,3-6 5,-1 0 0,1 0 0,-1-2 0,1-2-16,-1-2 0,-5-2 0,-1 4 0,1-3 24,-2-3 0,-1 4 1,-5-5 45,2-3 1,0 4-60,-6-1 0,2 7 106,4-2 6,-4 4-135,5 2 1,-5 6 0,2 2-163,2 1 0,2-3 95,-2 6 0,-2-3 106,7 3 0,-7-4 0,4-8 0</inkml:trace>
  <inkml:trace contextRef="#ctx0" brushRef="#br0" timeOffset="439">403 18 6832,'17'0'-270,"-5"0"0,-1 0 258,3 0 0,1 2 35,3 4 1,-1 4-1,-1 7-7,-4 1 1,-3-7 0,-5 1-12,2 1 0,2 3-67,-2 1 0,-5 1 18,7-1 57,-8-7 0,0-10 0,0-12 0,0-3 1,0-3-5,0 1 1,6 5-1,2 1 6,2-3 0,1-1 0,7-1 1,-3 2-1,-3 3 1,3 7 0,-3-2 0,3 2 18,3-2 1,5 4 0,1-3 0,-3 3-31,-2 2 0,5 0 0,-1 2-2,-2 3 1,-1 5 0,-5 8 3,-3-1 0,-3 1 1,-5-1-105,2 1 0,0-1 0,-6 0-85,0 1 0,0-6 183,0-1 0,0-7 0,0 4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6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88 7448,'-10'0'-547,"3"2"0,7 3 549,0 7 0,0 4 1,0 1 21,0 0 1,0 1 0,1 1 0,3 3-10,2 1 1,0 0 0,-6-3 0,2 1-29,4 2 0,-4 3 0,4-5 0,-3 2 4,3-1 1,-4 3 0,4-2 0,-2-2-141,2-1 1,-4-3 0,3 1 148,-3-1 0,-2 1 0,0-1 0</inkml:trace>
  <inkml:trace contextRef="#ctx0" brushRef="#br0" timeOffset="589">1 123 7569,'11'-12'-214,"1"0"0,-6 3 1,5-5-1,3 2 1,1 1 169,3 1 0,-1 0 0,1 6 0,-1-1 28,1 1 0,-1 2 0,1 0 0,1-2 37,4-2 1,-3 0 0,3 6 0,-2 0-4,3 0 1,-5 2 0,4 2-25,-3 2 1,-3 2 0,1-4 0,-3 3 0,-1 3 6,-2 4 1,-3-5 0,3 3-1,-4 0-7,-1-3 0,-5 7 1,4-5-6,-4 5 1,-2 1-1,0 1-2,0-1 1,-8-1-1,-3-2 1,-5-3-3,-1 3 0,-3-1 0,-1 1 0,-4-2 7,-2 1 0,5-3 0,-3 0 1,2-3 6,-1-3 1,-5 4 0,6-2-1,2 0 40,1 1 1,3-5 0,-1 4 119,1-4-30,-1-2-112,9 0 0,9 0 0,11 0 8,5 0 0,1 0 0,1 0 1,-1 0-4,1 0 0,-1 6 0,1 2 0,1-1-26,4 1 0,-3 6 0,3-5 0,-2 3 15,3 0 0,-5-3 1,4 5-1,-3-2-63,-3 1 1,-1-3-1,-3 0 1,-1-1-142,2 1 1,-5 0 0,3 3 192,1-1 0,3-8 0,1 4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45.9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58 5973,'-2'-15'428,"-4"3"0,-3-2 0,-9 8-427,1 3 1,-1 1 0,1 2 94,-1 0 1,1 0 0,0 0 0,-1 2-11,1 3 0,-1-1 0,1 8 0,1 3-10,5 7 1,-5-1 0,4 6 0,-3 1-48,-3-1 0,7-4 0,1 6 1,2 2-12,4 2 0,2 2 0,2 0 1,0-2-3,0-4 0,2 4 0,2-4 1,4 2 5,2-2 1,1 2 0,7-5 0,-1-3-67,1-4 0,5 8 1,2-9-1,0-1-140,1-3 1,-3 1 0,-4-5-1,3 2-464,1-1 0,6-7 648,-6 2 0,8 4 0,-3 0 0</inkml:trace>
  <inkml:trace contextRef="#ctx0" brushRef="#br0" timeOffset="796">647 350 7999,'9'0'-311,"1"0"1,-6 2 304,2 4 1,1-2 0,-3 7-1,4 3 52,2 2 0,-6 1 0,3 0 0,-1 1 38,0-1 1,0 1-1,-4-1-273,4 1 0,-4-1 0,3 1 44,-3-1 1,-2-5-56,0-1 177,0-7 0,0 2 1,0-12 2,0-5 1,0-5 0,0-1 0,0-1-28,0 1 0,0-3 1,0-1-1,0-2 21,0 1 0,6-3 0,2 2 0,0 2 0,-1 1 1,5 3 0,-4-1 104,2 1 0,1 1 0,7 3 57,-1 1 1,1 8 0,-1-2 0,1 4-79,-1 2 0,0 0 1,3 0-1,1 0 2,3 0 1,-1 6-1,-4 0 1,3 0-30,1 2 0,0-5 0,-5 9 0,-3 2-38,-3 1 0,-3-3 0,-5 0 1,2 1-37,-2 3 0,-2 1 0,-4-1 0,-2-3-31,-2-1 0,-7-2 0,1 3 56,-3-1 1,-3-8 0,1 3 0,-3-1 0,-1 0-17,-2-2 1,-1-2 0,7-2 37,-1 0 0,1 0 14,-1 0 1,9-2-25,3-4 1,6 2-1,6-5-8,5 1 1,11 2 0,1 6 0,-2 0 7,-1 0 0,3 0 0,0 0 0,-1 0 63,-3 0 1,4 0 0,1 2 47,-3 4 1,-7 3 0,-5 9-50,-1-1 1,-2 1-1,-6-1 1,0 1-16,0-1 0,0 1 1,-2-1-1,-4 1-60,-5-1 0,-3 1 1,0-1-1,3-1-46,-3-5 0,-1 5 0,-5-7 1,-1 3 17,-2 0 1,-1-8 0,7 3-1,-3-1-26,-3 0 1,4 0 0,-5-6 0,5 0-72,2 0 0,-1 0 0,1 0 0,-1 0 144,1 0 0,7-8 0,-6 6 0,7-6 0</inkml:trace>
  <inkml:trace contextRef="#ctx0" brushRef="#br0" timeOffset="1358">1502 1 8046,'18'0'-299,"-1"0"1,1 0 0,-1 0 0,-1 2 387,-5 4 0,5-4 1,-4 3-1,3-1-10,3 2 0,5-4 0,0 6 0,-2-2 28,-1-1 0,-1 9 0,3-4 0,1 1-9,-2 1 0,-1 0 1,-3 5-1,1 1-65,-1-1 1,0 6 0,1 1 0,-3-1-45,-3 2 1,-2-4 0,-6 9-1,2-1-3,-3-2 1,-1 4 0,-2-6 0,0 2-13,0 4 0,-5 0 0,-3 0 0,-2-3-9,-4-3 0,5 6 1,-3-4-1,-1 0 33,-3-3 1,-1 1-1,-1 0 1,1 0 1,-1 0 1,1 5 0,1-7 0,1 0 8,-3 2 1,10-5 0,-9 3-1,1-4 17,1-1 0,-3-3 0,3-1 1,1-4-51,3-3 0,-1 5 0,-3-4 0,1 0-196,2-1 1,1-1 0,-7-6 0,1 0 219,-1 0 0,1 8 0,-1 2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0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 6293,'0'12'-139,"0"-1"1,0 1 162,0 5 0,0 1 0,2-1 0,4 1 0,-4-1 1,4 1-23,-4-1 1,-2 3-1,0 1 1,0 2 2,0-2 0,0 5 0,-2-1 0,-2 0 8,-2 0 0,-2 6 0,4-1 0,-1 3 1,1 1 0,0 1 0,0 0 0,-2 0 3,2 0 0,2 0 0,2 0 0,0 0-12,0 0 0,0 0 0,0 0 0,0 0-5,0 0 1,0 0 0,0-1 0,0-1 3,0-3 1,0 8-1,0-3 1,0 2-2,0 0 1,0-2-1,0 0 1,0 0-2,0 0 1,0 0 0,0 0 0,0-2-4,0-4 1,0 2 0,0-6 0,0 0-4,0 0 0,0 5 1,0-7-1,0-2 2,0-1 0,0-3 0,0 1 1,0-1 0,0 0 0,0 1 7,0-1 0,0 1 0,0-1-107,0 1-38,0-1 1,-2-7-31,-3-4 169,3-4 0,-14-2 0,6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42,'16'2'-116,"-3"2"116,-1 2 0,0 0 0,5-6 0,1 0 0,-1 6 0,1-1 0,-1-1 0,-5 4 0,-1-2 35,3-2 1,-4 4-1,1-3-27,3-1 1,1 4 0,3 0-5,-1 2 0,-5-7 0,-2 5 1,-1-2-287,1 0 282,-6 0 0,11 1 0,-5 3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 7569,'-18'10'-559,"1"-5"0,5 3 474,1-2 1,5 6 0,-4-5 0,0 3 26,1 4 0,5 7 0,-4 2 58,0-1 0,6-3 0,-6-1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4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9 18 7326,'-17'0'-276,"0"-2"1,-1-2-1,1-2 1,-1 2 247,1 2 1,-1 2 0,1 0 0,-1 0 27,1 0 0,5 0 0,1 0-26,-3 0 1,4 2 15,-1 4 1,1-2 56,-2 8-12,-3-1 0,13 7-16,-4-1 0,4-5 0,2 0-15,0 1 1,6-3-1,2 0 1,1-1-5,5 1 0,1-4 0,3 4 0,-1-1-3,1 1 0,-1-4 0,1 3 1,-1 1-1,1 0 1,-1-4-1,1 3 1,-3 1-1,-3 0 1,3 1 1,-3 7 1,-4-1 0,-2 1-12,-5-1 0,-2 1 1,-3-1 7,-2 1 1,-8-7 0,3 1-1,-5 0-3,-1-3 0,-1 5 0,-1-6 0,-3-1 19,-1 1 0,0 0 0,5-4 13,1 2 0,1 1 6,5-1-16,3-4 0,10 12 0,2-6-9,2 1 1,7 3 0,-3 5-11,0 1 1,3-1 0,-5 1 0,0-1 0,-1 1 1,5-1-1,-4 1-5,2-1 5,-7 0 0,11-5 1,-8 0-1,0-1-38,1-1 1,-3 4 0,6-7-1,0 1-10,-1 0 0,-3-2 0,6-6 51,1 0 0,3 0 0,1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6 70 6308,'-12'0'-290,"0"0"290,-1 0 0,3 2 0,-1 4 1,7 4 1,-2 7 0,4 1 0,2-1 3,0 1 0,0-1 1,0 1 8,0-1 1,0 0 0,0 1 16,0-1 0,2-5 22,4 0 1,3-8-1,9 1-38,-1-3 0,-5-2 1,0 0-1,1-2-13,3-3 0,1 1 0,1-8-13,-1-2 1,-5 5 0,-3-3-1,1-1 9,0-3 0,-4-1 0,3-1-4,-1 1 0,-2-1 1,-6 1-1,0-1-2,0 1 0,0-1 0,0 1-8,0-1 1,-8 9 0,-3 1 0,-5 2 5,-1 0 1,-1 0 0,1 6 0,-1 0-21,1 0 1,-1 2 0,1 2 0,1 4-27,5 2 1,-5-1-1,6 5 1,-1-2 55,-1 1 0,0 3 0,-5 1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367,'0'17'-1239,"0"-5"1128,0 0 1,6-1 105,0 7 1,1-1 0,-3 1-21,2-1 1,0 0-1,-8-1 1,-2-2-24,-2-3 48,-7-7 0,3 12 0,-8-7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22,'11'6'-3,"-1"1"0,-2 3-11,-4 4 1,4 1 0,-3 3-1,-1-1-8,-2 1 0,4-1 0,0 0 0,-2 1-12,-2-1 0,-2 1 1,0 1-1,0 3 3,0 1 1,0-6-1,0-5 1,0 2-10,0 1 1,0 3 39,0-1 0,-8 0 0,-2 1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8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76,'0'10'-598,"0"6"0,0-5 554,0 5 1,0-5 0,0 1 43,0 2 0,0-7 0,8 9 0,2-6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3.5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87 7372,'-8'10'-1357,"1"0"1299,-5-4 0,-4-4 28,5 3 1,1-3 0,0-4 19,3-3 0,-7 1 0,4-8 21,1-2 0,1 5 0,8-3 65,0-1 0,0 3 36,0-2-99,0 8 0,2-9 5,4 7 0,3 0 1,9 6-1,-1 0-9,1 0 0,-1 0 0,1 2 0,-1 2 3,1 2 0,-1 5 0,1-3 0,-1 0-3,0 0 1,-5 5 0,-2-1 0,0 1-5,-1-1 1,-5 4-1,2-5 1,-2 5-2,2 1 1,-4 1 0,3-1-1,-5 1-9,-5-1 1,1 3-1,-8-1 1,-2 0-5,-1-3 1,-3-3-1,1 3 1,0-2-4,-1-3 0,1-7 0,-1 4 9,1 0 1,-1-6 0,1 3 1,-1-3 1,1-9 1,-1-5 1,9-4 0,3-1 0,4-1 3,2 1-6,0 0 1,8 1 0,3 4 70,5 7 1,-5 3 0,1 2-49,2 0 0,1 2 0,3 3 0,-3 7-7,-3 4 0,3-5 1,-3 1-1,4 1-65,1 3 1,-5 1-1,-1-1 1,1-3-134,-2-1 1,5 0 71,-3 5 0,3-1 111,3-5 0,-1 5 0,1-6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0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6012,'0'17'-5,"0"1"0,0-7 1,0 1-71,0 2 75,-8 1 0,-2 3 0,-7-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45.1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864,'9'-8'-63,"-1"6"0,-6-6-78,4 8 0,-4 8 0,4 4 165,-4 3 1,-2-3-1,0 2 1,0 3 27,0 4 1,0 3 0,0-5 0,2 2 11,3 3 1,-3 5-1,4-4 1,-4 0-45,-2 0 0,6 5 0,0-5 0,-2 0-84,-3 0 1,5-1 0,0-7 0,-2 0 7,-2 1 0,-2-1-1334,0 1 1390,0-1 0,-8-7 0,-2-2 0</inkml:trace>
  <inkml:trace contextRef="#ctx0" brushRef="#br0" timeOffset="318">1 106 8046,'15'-12'0,"-1"0"0,-3 1-45,3 1 1,1-4-1,3 7 1,1-1-221,5 0 0,-3 0 0,6 5 1,0-3 229,0 2 1,-3 2-1,3 2 1,0 0 98,0 0 0,-5 2 0,1 2 0,-4 4-32,-1 1 0,-3-3 0,-1 6-27,-2 1 1,-3 3 0,3 1 0,-6 1-16,-4-1 0,-2-5 1,0-1-1,0 3-4,0 2 0,0 1 1,-2 0 14,-4 1 1,-4-3-1,-7-1 1,-1-2 8,1 1 1,-1-3 0,-1 0 0,-2-3-28,-3-3 0,-1 0 1,4 0-1,-3 2-161,3-2 0,2-2 1,1-2 177,1 0 0,7-8 0,2-2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1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20 7458,'0'10'-1054,"0"-3"1209,0-7-92,0 0 1,6-1-26,0-5 0,7 2 1,-1-6-11,3 2 0,-3 3 0,0 5-86,1 0 1,3 0 44,1 0 0,1 1 5,-1 5 1,-1 4 0,-5 7 6,-5 1 1,-4-1 0,-2 1-8,0-1 1,-2-1 0,-2-3 0,-4-1 2,-1 2 0,3-5 1,-6 3 4,-1 2 1,-1-5-1,1 1 11,1-2 18,8-2-25,-4-6 1,10 0-1,4 0 0,-2 0 1,8 0 4,1 0 0,3 0-2,1 0 1,-1 2-1,-3 1 1,-3 5-4,-2 2 1,-1-4-1,-3 5 1,2 3 0,2-4 0,-4 1 0,2 3 0,-1 1-7,-5 3 0,-7-3 0,-3-1 0,-2-4-15,1-3 0,-1 1 0,-5-4 0,-1 2-39,1-2 1,-1-2-1,1-2-42,-1 0 0,7 0 1,-1 0-1,0-2 98,3-4 0,-7-4 0,6-7 0</inkml:trace>
  <inkml:trace contextRef="#ctx0" brushRef="#br0" timeOffset="642">350 53 7569,'10'-11'-254,"-4"-1"0,3 8 108,3-2 1,-2-1-1,1 1 147,3 2 1,-4 2 0,1 2 34,3 0 0,-4 0 0,-1 2 0,1 2-18,0 2 0,-6 7 0,1-1 0,-3 5-10,-2 6 1,2-3 0,2 5 0,2-2 2,-2 1 1,-2 5-1,-2-4 1,0 0 6,0 0 1,2 5 0,2-5 0,3 0-17,3 0 1,-4-1-1,6-7 1,-1 0-8,-1 1 1,5-1 0,-3 1 0,4-3-71,1-3 0,1 2 0,-1-9 7,0-1 0,1-2 0,-1-2 53,1 0 1,-6 0-1,-3-2 7,-1-4 401,-2-3-352,-6-9 0,-2 9 1,-4 5-23,-6 8 0,5 5 0,-1 9 1,2-1-21,0 1 1,-5-1-1,5 3 1,2 1-3,2 2 1,2 2 0,0-3 0,0 1-6,0-2 0,0 1 1,2-1-1,2 2 6,2-1 1,-1 5-1,-5 0 1,0 2-2,0 0 0,0-7 1,0 3-1,0-2 1,0 0 1,-2 1 0,-1-7 0,-5 1 9,-2-1 1,4-1 0,-3-3 0,-1-3 41,0-2 1,4 3 0,-5-5-4,-3-2 0,-1 4 0,-3-2 1,1-3-47,-1-1 0,1 4 0,-1 0 23,1-2 0,-4 0 0,-1 0-373,1 2 0,5 1 349,-7-1 0,-4-4 0,0 6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5.7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147,'18'0'-13,"-7"0"1,1 0 2,2 0 1,-5 0 0,3 0 8,1 0 1,-3 0 0,2-2 4,1-4 1,3 4 0,1-4-3,1 4 1,-1 2-1,1 0-50,-1 0 1,1 0-1,-1 0-36,1 0 0,-1 0 84,1 0 0,-1 0 0,0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6.1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6001,'18'0'11,"-1"0"0,-5 0 1,0 0 28,1 0 1,-3 0 0,2 0 3,1 0 1,-3-6-1,2 0-25,1 2 0,-3 2 26,1 2 0,1 0-58,6 0 1,-1 0 0,0 0-1,1 0-20,-1 0 1,1 0 0,1 0 0,3 0 32,1 0 0,0-8 0,-5-1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7.3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9 53 6092,'-11'-2'107,"-1"-4"-123,8 4 54,-3-13 0,1 11-72,0-8 1,-2 8-1,2-2-8,-5 4 0,1 2 0,-2 0 0,-1 0 31,-3 0 0,-1 0 1,-1 0-1,1 0 8,-1 0 1,1 2-1,-2 2 1,-3 2-3,-1-2 1,0 4-1,5-1 1,1 1-2,-1 0 1,-5 4-1,0-5 11,1 3 0,5-4 0,3 6 8,3 1 1,5 1 0,-4-1 0,2-1-21,4 2 1,2 1 0,2 2 5,0 1 0,0-6 0,2-3 1,2 1 0,2 0 1,8-4-1,-3 3 1,5-1 17,1-4 1,1 4 0,-1-1 0,1 3 1,-1 4 0,6-5 1,1 3-1,-3 2-11,-1 1 0,-1 3 0,0-1 1,1 2 3,-5 5 0,-1-5 1,1 4-1,-3-1-35,-6 1 0,2-4 1,-3 7-1,-1-3 20,-2 0 1,-2 3-1,0-5 1,0 2-2,0-2 0,-6-1 0,-1-3 1,-3 3 3,-4 3 0,-1-7 0,-3 5 0,1 0 4,-1-1 0,-5-1 0,0-1 0,2-1-13,1 0 1,-3-5 0,0 0 0,1-1-8,3-1 1,7 0 0,1-6-8,-3 1 14,-2 1 36,7-6 0,9 2-5,11 4 0,5-2 1,-1 8-1,-1-1-6,-2-1 1,-7 7-1,5-1 1,0 7-4,0 4 0,-5-3 0,5 5 0,-2 0 13,-4-2 1,0 4-1,-1-8 1,3 1 8,-2 1 0,0-6 0,0 5 0,4-5 8,1-2 1,-3-5-1,6 0-14,1 1 0,3 1 1,1-1-1,1-3-41,-1-2 0,1 4 1,-1-5-1,1 1-84,-1 0 0,7 4 1,-1-5-1,0 1 50,2 0 1,-5 3 44,3-5 0,4 0 0,0-6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88 6724,'-17'0'-471,"5"2"412,1 3 1,7-1-1,-2 8 72,4 1 0,0 3 0,-2 1-11,-2 1 1,0-6-1,6-1 1,0 3 21,0 1 1,0 3 0,0-1 6,0 1 1,0-1 0,0 1-15,0-1 1,8-5-1,4-3 1,3-1-11,3-4 0,-1 4 0,1-2 0,-1-2-13,1-3 0,-1-1 1,1 0-1,-1 0 12,1 0 0,5-1 0,0-3 0,-1-2-16,-3 2 1,-2-6 0,1 1 0,-3-3 7,-3 0 1,2 6 0,-7-5-1,1-3 4,0-1 0,-2 3 1,-6 0-1,0-1 4,0-3 0,0-1 0,0-1 0,0 1 31,0-1 0,-2 1 0,-2-1 0,-4 1 33,-2 0 0,5-1 1,-7 1-44,-2-1 0,-1 3 1,-3 3-1,1 6-41,-1 4 0,1 2 0,0 0-58,-1 0 1,1 0 0,-1 2 0,1 4-24,-1 6 0,1-3 1,-1 3-38,1 2 132,-1 1 0,9 3 0,1-1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 7266,'-8'17'-731,"6"1"1,-6-3 780,1-3 0,5 3 1,-6-3-62,0 3 0,4-5 1,-5-2-1,-1-2-15,0 0 1,4 5 0,-5-3-36,-3 2 61,-1-6 0,-3 11 0,1-5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427,'0'-10'-58,"0"2"0,0 10 91,0 4 0,2-2 14,4 8 0,-4-1 16,3 7 1,3-7-1,-2 1 1,-2 2-17,-2 1 1,0 3 0,2-1-1,1 0-47,-1 1 1,0-6 0,0-1 0,2 3 23,-2 1 0,0 1 0,0-3 0,1-1-53,-1 2 1,4 1 0,-2 3-179,-2-1 1,3-5-1,-1-1 88,-2 3 1,-2-4-1,0 1 18,4 3 0,-4-4 101,4 1 0,-4-7 0,-2 4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2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77,'10'0'-905,"-3"2"842,-7 4 1,0 4-1,2 5 1,2-1-109,2-2 1,0-7 170,-6 7 0,0 0 0,0 5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4 53 5910,'-2'18'30,"-3"-1"1,-5-1-1,-8-5-46,1-5 1,2-2-1,1 0 1,2 2 11,-1-2 0,-3-2 0,-1-4 0,-1-2 7,1-2 1,-1-2 0,1 4 0,1-3 38,5-3 0,-5 4-16,5-6 0,3 1-23,2-7 0,6 3 1,6 3-1,5 4-6,5 1 0,-4 5 0,-1-4 0,3 4 4,1 2 1,9 0-1,-1 0 1,-2 0 9,-1 0 0,-3 0 0,1 0 1,-1 0 10,0 0 1,7 0-1,-1 2 1,-2 2 21,-1 2 1,-5 7 0,-1-3-1,-2 2-49,1-1 1,1 1 0,-1 3 0,-3-1-16,-2-2 0,-2-1 0,-4 7 11,3-1 1,-3 1-1,4-1 2,-4 1 1,-8-1 0,-2-1 0,-1-3 18,-5-1 1,-1-3 0,-3 5 0,1-4-11,-1-2 0,1 3 1,-1-5-1,1 0-12,-1 2 1,-5-6 0,0 5 0,0-1 3,-3 0 1,7 0 0,-6-6 0,1 0-16,1 0 1,0 0-1,5 0 19,1 0 0,-1 0-12,1 0 1,1-2-4,5-4 0,3 2 12,8-8 0,0 7 0,2-5 1,4 2-16,5 4 0,5-3 0,1 1 47,1 2 0,-1-4 0,1 2 173,-1 2-195,1 2 0,-1 2 0,1 0 9,-1 0 1,1 2-1,-1 2 1,1 2 2,-1-2 0,0 4 0,1-1-15,-1 3 1,-5-6 0,-2 4 0,-1-2-2,1-1 1,-6 9 3,2-2 0,2-3-62,-3 3 0,1 0-135,-6 5 1,0-5 191,0-1 0,0 1 0,0 6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4.4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5 7569,'12'12'-259,"-1"-1"1,-5-7-1,6 2 1,-1-2 189,-1 2 1,6-2-1,-5 5 1,5 1 0,1-2 97,1-1 1,-1 5 0,1-4 0,1 0-6,4-1 0,-3 7 0,5-2 0,-2 1-13,1-1 0,5 3 1,-4-3-1,0 4 4,0 1 0,6 0 0,-3 1 1,1-1-28,0 1 0,-6-1 1,4 1-1,0-3-15,1-3 0,-7 3 0,4-3 1,-2 2-36,1-3 1,-1 5 0,-6-6 0,1 1-67,-1 1 1,1-1 127,-1 7 0,1-1 0,-1 1 0</inkml:trace>
  <inkml:trace contextRef="#ctx0" brushRef="#br0" timeOffset="742">541 0 7569,'-9'0'-1233,"-7"0"1156,5 0 1,3 2 147,2 4 0,-2 4-47,2 7 1,1 1-1,3-1 1,-2 1 26,-2-1 0,-2 3 0,4 1 0,-3 4-33,-3 2 0,4 2 0,-4 6 0,1 0 6,-1 0 0,0 0 0,-3 0 0,3 0-70,2 0 1,-3-2-1,3-2 1,0-2 41,0 2 1,-5 0 0,3-2 0,-2-4-28,1 1 0,5-7 0,-4 4-123,2-3 0,-3-3-102,5 1 256,0-1 0,6-7 0,0-2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42.2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210 6826,'0'12'-75,"2"0"125,4 1 1,-4 5 0,4 3-1,-4 2-30,-2-1 0,1 3 0,3 0 0,2 0-29,-2 1 1,-2 3 0,-2-4-1,0 2 26,0 4 1,0-4 0,0 0 0,0-1-13,0-5 0,0-2 1,0-1-1,0-1-250,0 1 0,-6-1 84,0 1 1,-1-9 160,1-3 0,4-6 0,-4-6 0,-4-3 0,1-9 0</inkml:trace>
  <inkml:trace contextRef="#ctx0" brushRef="#br0" timeOffset="309">53 210 7925,'8'-23'-270,"3"0"0,-1 1 22,2 11 1,-1-5-1,7 7 1,-1-3-1,1 2 1,-1 2 392,1 5 0,-1 1 1,1 2-1,-1 0-62,1 0 0,-1 0 0,1 0 0,-1 2-32,0 3 0,-5-1 0,0 8 1,-1 2-157,-1 1 0,4 2 0,-7 1 107,3-1 0,-6 1 1,2-1-1,-4 1 15,-2-1 1,0 1 0,0-1 1,0 1 1,-2-1 0,-4 1-1,-6-1 4,-3 1 1,-3-7-1,1-1 1,-1 0-45,1-1 1,-8-5 0,-4 2 0,-2-2 19,2 2 0,-3-4 0,7 3 0,0-3-330,0-2 1,-4 0 330,5 0 0,1 0 0,6 0 0</inkml:trace>
  <inkml:trace contextRef="#ctx0" brushRef="#br0" timeOffset="714">1171 1 6918,'-18'0'-42,"1"6"0,-1 1 1,1 1 87,-1 0 0,1 5 0,-2-1 0,-3 4 31,-1 1 1,0 3 0,5 1 0,1 4 75,-1 2 1,7 0 0,-1 4-1,0-1-90,3 1 0,-5 2 1,6 2-1,1-2-63,-1-4 0,2 4 0,6-6 0,0 2-99,0 0 1,2-8-1,4 5 1,5-3-51,5 0 0,1 0 0,1-5 0,-1-3-244,1-3 1,1 4 392,4-5 0,5 5 0,7 1 0</inkml:trace>
  <inkml:trace contextRef="#ctx0" brushRef="#br0" timeOffset="1270">1415 664 6452,'10'-7'175,"-4"-5"0,-4 2 0,-2-1-82,0-3 0,2 1 0,2-1 0,3 2 18,3-1 0,-6-3 0,4-1 1,-3-1-119,1 1 0,6-3 0,-4-1 0,-1-2 21,1 1 0,4-3 0,-6 2 0,0 0 19,1-3 0,-3 7 1,6-4-1,0 1-171,-1-1 1,-3 4 0,6-5 118,1 5 0,3 3 1,-1 3-1,-1 3 4,-2 2 1,-7 3 0,7 5-8,2 0 1,-5 0 46,3 0 1,-2 7 0,3 5 0,-3 3 59,-2 3 0,3-1 1,-5 1-1,0-1-58,2 1 1,-4 5 0,5 0 0,1 1 41,0 1 0,-1-4 1,5 6-1,-4-1-37,-2-5 1,5-2-1,-3-1 1,1-1-273,1 1 0,-6-1 0,4 1 0,-1-3-242,1-3 0,-4 1 202,5-7 1,-5 2 279,6-2 0,-8-4 0,4 6 0</inkml:trace>
  <inkml:trace contextRef="#ctx0" brushRef="#br0" timeOffset="1510">1538 437 6312,'17'-7'324,"-5"5"0,-1-4-268,3 4 0,1 2 0,3 0 0,-1 0-86,1 0 1,1 0 0,3 0 0,1 0-103,-2 0 1,-1 0 0,-3 0 0,0 0 158,1 0-27,-1 0 0,1 0 0,-1 0 0</inkml:trace>
  <inkml:trace contextRef="#ctx0" brushRef="#br0" timeOffset="2010">2131 18 7900,'18'0'-305,"-1"0"1,1 0-1,-1 0 280,1 0 1,-1 0 0,1 0-1,-1 0 116,0 0 1,7 0 0,-1 2 0,-2 2 1,-1 2 1,3 6 0,2-5 0,1 3-28,-1 4 1,4 1 0,-4 3 0,0-1-54,1 0 1,-5 1-1,-8-1 1,-1 3-39,2 3 1,-5-2 0,1 7-1,-2-1-8,-4 0 0,-2 0 0,0 4 0,2-2 23,1 2 1,1-4 0,-6 3 0,0-1-7,0-2 0,0 6 1,-2-6-1,-2 2-24,-1 0 0,-3-7 0,4 3 1,-4-2 23,-2 0 1,5-1-1,-5-9 1,0-1-84,0 2 0,7-5 0,-5 3-159,0 1 0,4-5 258,-7-2 0,7 4 0,-4-1 0</inkml:trace>
  <inkml:trace contextRef="#ctx0" brushRef="#br0" timeOffset="2238">3127 525 7900,'17'0'49,"-7"0"108,5 0-197,-13 0 0,8 0-335,-4 0 1,-2 0 0,5 2 374,-1 3 0,-2-3 0,-6 6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206 6136,'0'17'40,"0"-5"-114,0 0 1,-2-3 0,-2 5 4,-1-3 0,-9-1 69,2 2 0,5 3 0,-1-5 0</inkml:trace>
  <inkml:trace contextRef="#ctx0" brushRef="#br0" timeOffset="1688">210 595 6570,'-7'-10'-221,"5"2"1,-6 6 240,8-4 1,2 4-40,4-3 1,3 3 0,9 2 23,-1 0 1,-5 0-1,-2-2 1,-1-2 36,1-2 1,2 0 0,5 6-26,1 0 1,-1 0 0,1 0-1,-1 0 14,1 0 0,-1 0 0,0 0 1,1 0-30,-1 0 1,-5 2 0,0 2-1,1 2-14,3-2 1,-5 3 0,-1 1 1,-2 2 1,-2-4-43,-6 5 1,-2-1 0,-2 4 62,-2-3 1,-7-5-1,1 6 2,-4 1 0,-1-3 0,-1 0 1,1-1-4,-1 1 1,1-4-1,0 4-20,-1-3 1,1 5 0,1-4 0,3 0-6,1-1-60,8-1 75,-12-6 1,16 0 0,0 0 2,10 0 1,0 0 0,2 0-1,1 0 10,3 0 0,1 0 0,1 2 0,-1 2 8,0 2 1,1 2 0,-1-5-13,1 3 1,-1 8-1,1-4 1,-3 1 14,-3 1 0,-2-6 1,-6 5-4,1 3 0,7 1-4,-6 3 0,0-1 1,-8-1-1,-2-3-2,-2-1 0,-8-6 0,3 4 1,-3-1-10,3 1 1,-11-6-1,5 4 1,-3-3-10,1 1 1,1 0 0,1-6-1,0 2-6,-1 4 0,1-4 0,-1 4 0,-1-4-98,-5-2 1,5 0 0,-4-2 36,3-4 1,3 2 0,1-8 69,5-1 0,-5-3 0,7-1 0</inkml:trace>
  <inkml:trace contextRef="#ctx0" brushRef="#br0" timeOffset="2597">874 106 7569,'12'-6'-93,"-1"0"0,-7-2-201,2 2 0,2 2 0,0-7 202,1-3 1,-3 4 116,6-1 0,-6 7-71,5-2 91,-7-4-43,4 9 1,0-7-16,3 8 0,-1 0 1,2 0 18,1 0 1,-3 0 0,2 2 0,1 2 11,3 1 0,-5 7 0,1-4 0,0 1-9,-3 5 1,5 2 0,-6 3 0,-1 2 4,1 3 1,4 5 0,-6-4 0,-1 2-21,3 4 0,-6 0 1,4 0-1,-4-2 1,-2 2 1,0-3 0,0-1 0,-2 0 16,-4 0 0,4 0 1,-4 2-1,4-3 28,2-1 0,0-6 0,0 5 0,0-5-42,0-2 0,0 1 1,0-1-1,0 1-24,0-1 0,2-1 0,2-3 1,4-3-33,2-2 0,-4 3 0,5-5 0,3-2 11,1-2 1,-3-2-1,0 0-83,1 0 161,3 0 19,1 0 0,-15 2 0,-8 2-13,-7 2 1,-5 2 0,1-5-1,1 5-3,5 2 0,-5-4 1,4 5-1,-1 3-13,1 1 1,-1 5 0,5 1 0,0 2-16,0-1 1,1 3 0,3 0 0,-2 0-36,2 1 0,-4 3 1,2-4-1,3 0-12,1 0 0,2 5 0,0-5 0,0 0 5,0 0 1,0 1 0,0-5 0,0 2 8,0-2 0,0-1 0,0-3 0,0 1 56,0-1 1,0 1 0,-2-1 0,-2 1 3,-2-1 0,0 1 0,6-1 1,-2-1-14,-4-5 0,4 5 0,-5-5 0,-1 5-25,-4 1 1,-3-5-1,-3-2 1,1-1-20,-1 1 1,-1-4 0,-4 4 0,-5-1-62,1 1 85,-13-6 0,10 11 0,-12-5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4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5 71 7301,'9'-8'-389,"-1"6"0,-6-12 0,2 7 257,2-3 129,0 6 0,-6-6 31,0 5 1,-2 3 2,-4-4 1,2 4 7,-8 2 0,7 0-28,-7 0 0,6 0 0,-4 2 2,3 4 1,-1-3 0,4 9-3,-2 2 0,-5 1 1,3 3-1,-2-1 0,6 1 1,-2-1-1,2 1 3,-1-1 0,3 0 1,-6 1-1,2-1-3,0 1 1,1-1 0,5 1 0,0-1-7,0 1 1,0-1 0,0 1 0,0-1 5,0 1 1,0-7 0,0 1 0,0 1 2,0 3 1,1 1 0,3 1-1,2-1-8,-2 1 1,-2-1 0,-2 1-1,2-1 7,4 1 1,-4-1 0,3 1-28,-3-1 1,-2 1-1,0-1 1,0 0 7,0 1 0,0-1-2,0 1 8,0-1 0,-2-1 1,-1-3-1,-5-3-1,-2-2 1,4 5-26,-5-1 1,5 2-176,-6-3-20,8 5 0,-11-8 221,3 3 0,-3 5 0,-3-14 0,1 5 0</inkml:trace>
  <inkml:trace contextRef="#ctx0" brushRef="#br0" timeOffset="350">1 944 7569,'0'-10'-1565,"0"2"1619,0 1 0,2 5-14,3-4 1,5 4 0,8 2-38,-1 0 0,1 6 1,-1 0 1,0-3 1,1 1 0,-1 0 6,1 2 1,-6 0 0,-1-6 0,3 2-14,1 4 0,3-4 0,-1 5-56,1 1 1,-7-6-1,1 6-7,2 0 0,1-6-95,3 3 159,-9-3 0,-1 6 0,-8 2 0</inkml:trace>
  <inkml:trace contextRef="#ctx0" brushRef="#br0" timeOffset="693">594 752 6934,'10'-8'-1125,"-2"6"1160,-8-6-15,0 16 0,-2 0 1,-2 5 19,-2-1 1,-7-6 0,1 6-4,-3 1 0,-3 1 0,1-1 1,-1-1-23,1 2 1,-1 1 0,1 1 0,-1-1-6,1 3 0,-1-11 0,1 11 0,-1-3-40,1 1 0,0 1 1,1 1 29,4-1 0,-11 1 0,4-1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07 7483,'10'-2'-392,"-4"-4"1,-2 4-5,2-4 0,-6 4 366,0 2 1,-2 0 0,-10 0 0,-1 0 26,-3 0 0,-1 0 0,-1 0 88,1 0 1,-1 0 0,1 0-43,-1 0 0,1 8 0,-1 4-35,1 3 1,5 3-1,3-1-11,1 1 0,2-1 0,6 1 0,0-1-5,0 0 0,0-5 0,2 0-1,4 1 1,3-5 0,9 0-7,-1 0 1,1-6 0,-1 3 0,1-3 7,-1-2 0,1 0 0,-1-2 0,1-2-24,-1-1 0,0-3 0,1 2 23,-1-6 1,1-3-1,-3-3 1,-3 1 15,-6 0 0,2-1 0,-1 1 1,1-1 1,0 1 1,-2-7 0,-6-1-1,2 0-8,4 0 0,-5-4 0,5 3 0,-4-1-7,-2-4 0,0 0 1,0 0-1,0 4 9,0 2 0,0-6 1,0 3-1,0 1-5,0 4 0,-6 4 0,1 1 0,1 1 243,2-1 1,2 7-57,0-1-245,0 8 78,0-4 1,0 16 0,0 4 0,0 3-10,0 3 0,0 7 1,-2 4-1,-2 4-8,-2 2 1,0 0 0,6 0 0,0-2 7,0-4 1,0 4 0,0-6 0,0 0 10,0-4 0,6-3 0,2-3 0,2 1-197,3-1 1,-3-5-1,2 0 176,1 1 0,10 3 0,5 1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3.3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6 7473,'-7'-9'-675,"3"-5"524,-8 8 1,0-2 182,-5 3 0,5 3 1,1-4 17,-3 4 0,-1 2 7,-3 0 0,1 0 1,-1 0-25,1 0 1,-1 6-1,1-1 1,1 1 24,5 2 0,-3 2 1,6 7-111,-1 1 0,5-7 0,-2 1-8,4 2 0,2 1 0,2 1 17,4-5 0,2-1 0,5-6 0,-1 2-1,1-2 0,3-3 0,3 1 0,3 2 4,1 2 1,0 0 0,-5-6 0,-1 0-5,1 0 1,-1-8-1,0-2 30,1 1 1,-6-5-1,-3 6 1,-1-1 60,-4-5 1,-2 4 0,0 1 0,2-1 95,2 0 1,-1 5-83,-5-7 0,-2 8-15,-3-2 1,1 4-46,-8 2 0,8 2-9,-2 4 1,4-2-30,2 8 1,2-3 0,2 5-1,4-4-94,2-3 1,1 5 0,7-4 15,-1 1 0,1-5 115,-1 2 0,8 4 0,3-1 0</inkml:trace>
  <inkml:trace contextRef="#ctx0" brushRef="#br0" timeOffset="576">490 280 7569,'0'-18'-595,"0"1"426,0 7 1,0 0-2,0 4 1,2 5 202,4-5-29,-4 4 1,5 4 64,-7 4 0,0 3 0,0 9-47,0-1 0,0 3 1,0 1-1,0 2-26,0-1 0,0-3 0,0-2 1,0 1-24,0-1 1,6 1-1,0-1 0,2-1 0,-4-3-9,2-1 1,7-8 35,-1 2 0,3-4 1,3-2 0,-1 0 0,-5 0 1,0 0-1,1 0 11,3 0 1,-5 0 0,1 0 32,2 0 0,-5 0 1,1 2 18,-2 3 1,3-1-1,-3 8-37,2 2 1,-6-5 0,3 3-47,1 1 0,-6 3 0,4 1 1,-4 1 19,-2-1 0,0-5 1,0 0-1,-2-1-56,-4-1 0,2 6 0,-7-7 31,-3 1 0,-2 4 0,-1-9 1,0-1 23,-1-2 1,-1-2 0,-3 0 0,-1 0 5,2 0 0,1 0 0,3 0 0,-1 0-9,1 0 0,5-6 1,3-1-59,1-3 0,2 4 0,6-6-251,0-1 312,8-3 0,1-1 0,9-1 0</inkml:trace>
  <inkml:trace contextRef="#ctx0" brushRef="#br0" timeOffset="1139">962 699 7322,'0'9'-865,"7"-1"936,5-8 0,-2 0 0,1-2-35,3-4 1,1 3 0,3-7-179,-1 2 1,-5-4 0,-2 5 0,-3-3 154,-3-4 0,4-1 1,-2-3 10,-2 1 1,4-2-1,-3-3 1,-1-1-6,-2 2 0,-2-1 1,0 1-1,0-4-71,0-2 1,0-1-1,0-3 1,0 2-11,0-2 1,0 4 0,0-2 0,-2 0 33,-4 2 1,4-1 0,-5 7 0,1-2 246,0 1 1,-2 3-164,2 2 0,5-1 29,-5 1-240,4 7 0,0 2 139,-4 8 1,4 2 0,-6 4 38,1 6 1,5 5 0,-4 4-1,4 3 18,2-3 0,0 4 0,-2 0 0,-2 3-17,-2 3 0,0-4 0,6 0 0,0-2 24,0-3 1,2 3 0,2 0 0,2 0-21,-2 1 1,4-3 0,-1-6 0,3 3-26,4 3 0,-5-4 1,3 5-1,2-5 23,1-1 1,1-7 0,-3 1-1,-1-1-100,2-1 0,1 6 1,2-7 73,1 1 0,-1-2 0,1-8 0</inkml:trace>
  <inkml:trace contextRef="#ctx0" brushRef="#br0" timeOffset="1766">1485 559 7249,'12'0'-404,"0"0"0,1 0 0,3 0 357,1 0 0,1 0 0,-1 0 82,1 0 1,-1 0-46,1 0 0,-7 0 1,-1-2 209,-2-4 1,0 2-130,-3-7 0,3-1-68,4-5 0,-5 5 0,-7 0-27,0-1 1,0 3 11,0-2 1,-1 9-4,-5-3 0,-4 4 0,-7 2-11,-1 0 1,6 0 0,1 0 14,-3 0 0,-1 0 104,-3 0 1,1 0-91,-1 0 0,1 2 31,-1 4 0,9 3 0,1 7 0,2-3-25,0-1 1,0 0 0,6 5 0,0 1-5,0-1 1,0 1-1,0-1 28,0 0 1,0 1 0,0-1 2,0 1 1,8-1 0,4-1-22,3-5 1,-3 3-1,0-6 1,1 0-1,3-1 1,3-1-3,4-6 0,3 0 1,3 0-1,-6 0-18,-4 0 0,-1 0 1,1 0-1,3 0 13,1 0 1,0 0-1,-5-2 17,-1-4 1,1 4-72,-1-3-74,-7 3 1,-4 2-57,-12 0 0,-4 0 0,-7 0 176,-1 0 0,1 0 0,-1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2.2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8 402 5906,'18'0'104,"-6"0"-21,-1 0 0,-5-2-8,6-4 0,-8 2-33,1-7 1,-1 7 0,0-4-37,2 0 1,0-1-27,-6-9 0,-2 1 0,-4-1-20,-6 1 1,3 1 0,-3 3 0,-2 3 22,-1 2 0,-3-3 0,1 5 1,1 0-7,5-2 1,-5 6-1,5-4 111,-5 4 1,4 2-75,1 0 1,1 2-1,-1 4 1,5-4 0,12 4 12,5-4 1,5 0 0,1 2-1,1 2-18,-1-3 1,1-1-1,-1-2 1,0 0-4,1 0 1,5 0-1,0 0 1,-1-2-8,-3-3 1,-1 3 0,-1-4 26,1 4 1,-1 2-1,1-2 23,-1-4 0,-5 4 0,-1-4-16,3 4 0,-4 2-1,1 0 0,-5 2-35,6 4 0,-6-4 1,3 6-1,-1 0-28,-4 3 0,4-1 1,-3 2 4,-1 1 1,4 3 0,-2 1 18,-2 1 0,-2-7 0,-2 1 5,0 2 1,2-5 0,2 3-50,1 1 1,1-3 0,-4 0-132,4-2 1,-2-1-102,7-1 283,-7-4 0,12 6 0,-6-8 0</inkml:trace>
  <inkml:trace contextRef="#ctx0" brushRef="#br0" timeOffset="212">697 315 6829,'18'0'-227,"-7"0"202,1 0 0,-6 6 0,4 1 34,-3 3 0,1 0 0,-4 3-224,2-1 1,0-6-40,-6 5 254,0 1 0,0-2 0,0-3 0</inkml:trace>
  <inkml:trace contextRef="#ctx0" brushRef="#br0" timeOffset="366">697 88 7569,'0'-18'-166,"0"1"1,0-1-1005,0 1 1170,0 7 0,-7 2 0,-3 8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59,'17'-10'-52,"-5"2"1,-1 8-1,3 2 1,1 2 0,3 4 65,-1 1 0,1-3 0,-1 6 0,3-1 10,3-1 1,-4 6 0,5-5 0,-5 5-89,-1 1 1,-1-1 0,0-3 0,1-1 29,-1 2 0,1 1 1,-3 3-1,-1-1-112,-2 1 1,-1-1-1,7 0-279,-1 1 425,-7-1 0,5-7 0,-5-2 0</inkml:trace>
  <inkml:trace contextRef="#ctx0" brushRef="#br0" timeOffset="272">752 0 7328,'-18'0'-1069,"1"0"1048,-1 0 1,1 2-1,-1 4 60,1 6 1,1 3 0,3 3 0,3-1-21,2 0 0,-5 7 0,1 1 0,-2 0-59,3 0 0,-5 1 1,7-5-1,-3 2-143,0-1 1,3-3 182,-3-2 0,-11 9 0,3 1 0</inkml:trace>
  <inkml:trace contextRef="#ctx0" brushRef="#br0" timeOffset="816">1101 227 7305,'-12'-2'-553,"1"-4"1,-1 4 480,-6-3 0,1 3 78,0 2 0,-1 0 0,3 2 47,3 3 0,-4-3 0,5 6 5,-5 0 0,5-4 0,-1 6 0,0-1-13,3 1 1,1-4 0,8 5-21,0 3 0,0-4 0,2-1-63,4-1 1,-3 4 0,9-6 0,2-3-54,1-1 0,3-2 1,1 0 66,4 0 1,3 0-1,1-2 1,-8-1 35,-5-3 1,-5-2 0,5 4-35,-2-2 252,-1-7-232,-1 11-37,-2-6-67,-8 8 0,0 8 17,0 3 1,6-1 88,-1 2 0,9-1 0,-4 7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71 6370,'10'0'-434,"-4"0"588,-12 0 1,-2 8 0,-5 1-76,1 1 0,8 5 0,-2-3-38,4 4 1,2 1-81,0 1 0,8-1 0,4-1-17,3-5 0,3-3 0,-1-8 0,1 0 30,-1 0 1,1 0-1,-1 0 1,1 0-9,-1 0 0,-5 0 1,-1-2 89,3-4 0,1-3 1,1-9-24,-4 1 1,-5 5 0,-7 0-35,0-1 1,0-3-1,-2 1-7,-3 3 1,-5-2 0,-8 7 0,1-1-7,0 0 0,-1 2 0,1 6 0,-1 0-45,1 0 1,-1 0 0,1 0-1,1 2-121,5 4 180,-5-4 0,6 14 0,-7-7 0</inkml:trace>
  <inkml:trace contextRef="#ctx0" brushRef="#br0" timeOffset="651">420 36 6790,'15'8'-176,"-3"3"0,-3-3 0,-5 0 213,2 0 1,0 1 0,-6 9-23,0-1 0,6 1-9,0-1 0,-1 1-47,-5-1 0,6-5-38,0-1 72,0-7 0,-6 2 0,0-12 0,0-5 0,0 1 1,0-2 12,0-1 0,0-3 0,2-1-1,4-1 1,1 1 0,7 1 0,-4 3 36,-3 1 0,7 6 1,-2-4-21,3 3 1,3 1 0,-1 6 19,1 0 0,-1 0 1,1 0-1,-1 0-30,0 0 1,1 2-1,-1 4-3,1 5 0,-3-1 1,-3 2-30,-6 1 0,-2 1 0,0-1 1,1-1-22,-1 2 1,-4-5 30,-6 3 1,3-6-1,-9 3 8,-2-1 1,-1-2 0,-3-6 10,1 0 1,5-6 0,3-2 0,-1 1 27,0-1 0,6-6 1,-2 3-33,5-5 1,1-1-1,1 1-2,5 5 0,-2-5 0,8 6 1,1-1-14,3-1 0,1 6 0,1-3 1,-1 1-7,1 4 0,5 2 0,0 2 1,1 0 4,1 0 0,-6 2 1,6 2-1,-1 4 10,-1 1 0,0 3 1,-5 3-1,-1-1-5,1-2 1,-3-1-1,-1 9 1,-4 1-197,-3 2 1,-1 1 201,-6-7 0,0 1 0,0-1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88 7484,'-2'-15'-341,"-4"3"0,2 2 307,-7 4 1,-1 4 0,-5-3 8,-1 3 0,6 4 1,1 1-1,-3 3 37,-1-2 1,3 4 0,0 0 0,-1-1 6,-3 1 0,5 4 0,1-4 1,0-1-19,1 1 0,5 6 0,-2-3-35,4 5 1,2 1 0,2-1 4,4-4 0,-2-3 0,7-5 12,3 2 1,1 0 0,3-6 5,-1 0 0,1 0 0,-1-2 0,1-2-16,-1-2 0,-5-2 0,-1 4 0,1-3 24,-2-3 0,-1 4 1,-5-5 45,2-3 1,0 4-60,-6-1 0,2 7 106,4-2 6,-4 4-135,5 2 1,-5 6 0,2 2-163,2 1 0,2-3 95,-2 6 0,-2-3 106,7 3 0,-7-4 0,4-8 0</inkml:trace>
  <inkml:trace contextRef="#ctx0" brushRef="#br0" timeOffset="439">403 18 6832,'17'0'-270,"-5"0"0,-1 0 258,3 0 0,1 2 35,3 4 1,-1 4-1,-1 7-7,-4 1 1,-3-7 0,-5 1-12,2 1 0,2 3-67,-2 1 0,-5 1 18,7-1 57,-8-7 0,0-10 0,0-12 0,0-3 1,0-3-5,0 1 1,6 5-1,2 1 6,2-3 0,1-1 0,7-1 1,-3 2-1,-3 3 1,3 7 0,-3-2 0,3 2 18,3-2 1,5 4 0,1-3 0,-3 3-31,-2 2 0,5 0 0,-1 2-2,-2 3 1,-1 5 0,-5 8 3,-3-1 0,-3 1 1,-5-1-105,2 1 0,0-1 0,-6 0-85,0 1 0,0-6 183,0-1 0,0-7 0,0 4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6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88 7448,'-10'0'-547,"3"2"0,7 3 549,0 7 0,0 4 1,0 1 21,0 0 1,0 1 0,1 1 0,3 3-10,2 1 1,0 0 0,-6-3 0,2 1-29,4 2 0,-4 3 0,4-5 0,-3 2 4,3-1 1,-4 3 0,4-2 0,-2-2-141,2-1 1,-4-3 0,3 1 148,-3-1 0,-2 1 0,0-1 0</inkml:trace>
  <inkml:trace contextRef="#ctx0" brushRef="#br0" timeOffset="589">1 123 7569,'11'-12'-214,"1"0"0,-6 3 1,5-5-1,3 2 1,1 1 169,3 1 0,-1 0 0,1 6 0,-1-1 28,1 1 0,-1 2 0,1 0 0,1-2 37,4-2 1,-3 0 0,3 6 0,-2 0-4,3 0 1,-5 2 0,4 2-25,-3 2 1,-3 2 0,1-4 0,-3 3 0,-1 3 6,-2 4 1,-3-5 0,3 3-1,-4 0-7,-1-3 0,-5 7 1,4-5-6,-4 5 1,-2 1-1,0 1-2,0-1 1,-8-1-1,-3-2 1,-5-3-3,-1 3 0,-3-1 0,-1 1 0,-4-2 7,-2 1 0,5-3 0,-3 0 1,2-3 6,-1-3 1,-5 4 0,6-2-1,2 0 40,1 1 1,3-5 0,-1 4 119,1-4-30,-1-2-112,9 0 0,9 0 0,11 0 8,5 0 0,1 0 0,1 0 1,-1 0-4,1 0 0,-1 6 0,1 2 0,1-1-26,4 1 0,-3 6 0,3-5 0,-2 3 15,3 0 0,-5-3 1,4 5-1,-3-2-63,-3 1 1,-1-3-1,-3 0 1,-1-1-142,2 1 1,-5 0 0,3 3 192,1-1 0,3-8 0,1 4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7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72 7569,'2'9'-423,"4"-3"0,-2-4 0,8-2 381,1 0 0,-3 0 0,1 0 42,3 0 0,2-2 1,1-2 8,1-2 0,-1-7-4,0 1 0,-1 2-5,-4-1-32,-5-1 0,-9 2 8,-3 5 0,1 3 0,-8 2 0,-1 0 19,-3 0 1,4 0 0,1 2 0,-3 2 59,-1 1 1,-1 3 0,2-2 3,3 6 0,1 3 0,-1 3-23,5-1 1,4 0-1,2 1-19,0-1 0,0 1 0,2-3 13,4-3 1,3-2 0,9-6 0,-1 1-11,1-1 0,-1-2 0,2-2 0,3 0-66,1 0 0,2 6 1,-3 0-1,1-2 1,-2-2 0,5-2 1,-3 0-1,0 0-48,2 0 1,-5 0 0,3 0 0,-4-2-34,-1-4 0,-6 2 126,-1-8 0,1 1 0,5-7 0</inkml:trace>
  <inkml:trace contextRef="#ctx0" brushRef="#br0" timeOffset="392">437 0 7182,'8'17'-327,"-6"1"0,3-1 1,-1 1 401,2-1 1,-4 1 0,4-1 0,-4 1-43,-2-1 0,0 6 0,0 1 0,0-3 8,0-1 1,2-3 0,2 2 0,1 3-8,-1 1 1,-2 0 0,-2-5 0,0-1-22,0 1 1,6-1 0,0 1 0,-2-1-31,-2 1 1,4-7 0,-1 1 0,1 1-87,2 3 1,-6-4-1,6-1-105,-1 3 1,-3-4 11,8 1 1,-6-1 195,5 2 0,-7-5 0,4-7 0</inkml:trace>
  <inkml:trace contextRef="#ctx0" brushRef="#br0" timeOffset="804">681 506 7466,'10'2'-789,"-2"2"596,0 2 0,-5 0 223,9-6 0,-6 0 0,6 0 20,1 0 0,-3 0 1,2 0-36,1 0 0,1-2 0,-1-2-28,-1-2 1,0-5-40,5 5 1,-7-8-5,-4 3 20,-5 3 24,-1 0 1,-7 8 21,-5 0 1,-3 2 0,-3 2 0,3 4 50,3 1 0,-2-3 1,9 6-1,-1 1 14,-2 3 1,6 1-1,-4 1-50,4-1 1,2-5 0,0 0-24,0 1 0,0-3 1,2 0-27,4-3 0,-2-1 0,8-6 0,1 0-41,3 0 0,1 0 0,1 0-23,-1 0 0,0 0 0,1-2 13,-1-4 0,-7 3 1,-2-9 74,0-2 0,-6-1 0,5-3 0</inkml:trace>
  <inkml:trace contextRef="#ctx0" brushRef="#br0" timeOffset="1102">384 192 6896,'12'0'-390,"0"0"1,-6 0 382,5 0 1,1 0 0,5 0-1,1 0 37,-1 0 0,1 0 1,-1 0-1,1 0-11,-1 0 1,3 0-1,1 0 1,2 0-27,-1 0 0,-3 0 0,0 0 0,3 0-76,1 0 0,0 0 0,-5 0 83,-1 0 0,1 0 0,-1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41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010,'17'0'60,"1"0"0,-1 0 0,1 0 0,-1 0 0,1 0-19,-1 0 0,1 0 0,-1 0 1,1 0-9,-1 0 0,1 0 0,-1 0-22,1 0 0,-1 0 0,0 0-70,1 0 1,-6 0 0,-1 0 40,3 0 0,-5 0-156,3 0 174,0 0 0,-3 0 0,-1 0 0</inkml:trace>
  <inkml:trace contextRef="#ctx0" brushRef="#br0" timeOffset="440">87 245 7913,'0'9'-930,"0"-1"1,2-8 1022,4 0 0,-2 0 60,8 0 0,-1 0 0,7 0-73,-1 0 0,-5 0 0,-1 0 1,3 0-17,2 0 1,1 0 0,1 0 0,-1 0 0,0 0 0,1 0 0,-1 0-174,1 0 0,-1 0 0,1 0-257,-1 0 0,-5 0 366,0 0 0,-1 8 0,7 2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5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2 70 5953,'0'-12'-34,"0"1"109,8 7 0,-6-6 52,4 4 1,-6 4-115,-6-3 0,-4 5-16,-7 5 1,5-3-1,1 4 1,-1-2-19,2 2 1,-5-4 0,5 6 10,0-1 1,-3-3-8,7 8 20,0-8 1,8 9 0,4-7 12,5-2 0,-1-2 1,2-2-1,1 0-3,3 0 0,1 6 0,1 0-3,-1-2 0,1 3 0,-1-1 0,1-2-3,-1-2 1,-5 4-1,-1 0 1,3-1 5,2 3 1,1-4 72,0 8 0,-1-6-82,-4 5 1,1 1 9,-7 5 1,0-5-15,-6 0 1,-6-7 0,-2 5-4,-1-2 1,-3 3-1,-6-5 3,1-2 1,0-2 0,-1-2 0,1 0 1,-1 0 0,1 0 1,-1 0-1,1 0 1,-1 0-1,1 0-143,-1 0 1,7 0-289,-1 0 429,8 0 0,-4 0 0,8 0 0,0 0 0</inkml:trace>
  <inkml:trace contextRef="#ctx0" brushRef="#br0" timeOffset="451">803 35 7318,'-17'-8'-595,"5"6"0,1-3 533,-3 3 1,4 2 0,-1 0 80,-3 0 0,4 0 0,-1 0 0,-3 0 25,-1 0 1,-5 0 0,-1 0 5,-2 0 0,-1 6 1,7 1-7,-1 3 1,1 2-39,-1 5 0,3 1 0,3-1-4,7 0 0,3-5 0,2 0-6,0 1 1,0-3 0,2 0 12,3-2 1,5 3 0,7-5-6,1-2 0,-1 4 0,1-3 1,-1-1-61,1-2 0,5-2 1,0 0-1,-1 0 42,-3 0 1,4 0 0,1 0 0,-3 0 13,-2 0 0,-1 0 0,-1 0 0</inkml:trace>
  <inkml:trace contextRef="#ctx0" brushRef="#br0" timeOffset="912">943 70 7400,'18'0'-654,"-1"0"1,0 0 672,1 0 1,-6 0 0,-1 0 0,3 0 12,1 0 0,3 0 0,-1 0-8,1 0 1,-1 0 0,1 0 10,-1 0 1,-5 6-1,-1 2-25,3 1 0,0 3 0,-1 5-25,-1 1 1,-8-6-1,2-1 6,-5 3 1,-1 1 16,0 3 0,-1-7-1,-5 1 1,2-8-1,-8 2 31,-1-4 0,3-2 0,-2 0-14,-1 0 0,3-6 1,0-2-7,2-2 1,3 5-1,5-7-17,0-2 0,0-1 0,2-3-5,3 1 0,-1 1 0,6 3 0,0 1-32,-1-1 0,3 3 0,4-2 0,-3 1-90,-1 1 0,-1-4 0,7 7-4,-1-3 1,1 6 129,-1-2 0,1 4 0,-1 2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4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18 7569,'-10'-9'-1007,"2"1"997,16 8 1,-4 0-1,6 2 1,-2 4 38,-5 5 1,1 3 0,0-1-1,2-1-25,-2 2 1,-2 1 0,-2 3 0,0-1-26,0 1 1,2-1 0,2 1-6,1-1 1,1 0 14,-6 1 1,0-1-273,0 1 0,-2-8 283,-3-5 0,3-3 0,-14-2 0,6 0 0</inkml:trace>
  <inkml:trace contextRef="#ctx0" brushRef="#br0" timeOffset="468">0 71 7569,'2'-16'0,"4"3"-799,6 1 606,-5 8 1,9-4-1,-6 6 112,-1-3 0,7 3 0,-5-4 120,5 4 0,1 2 1,1 0-1,-1 0 23,1 0 1,-1 0 0,1 0 0,-1 0-38,1 0 0,5 0 0,0 0 1,-1 0-14,-3 0 0,-2 8 1,1 1-1,-1 3-24,1 0 1,-1-7-1,1 5 1,-1 0 21,1 0 1,-7-1-1,1 5 1,0-2-5,-3 1 0,5-3 0,-6 1 0,-1 3 18,1 2 1,-2-5 0,-6 1 0,2-1-32,4-1 1,-4 6 0,3-5 20,-3 5 1,-7 1 0,-3-1 0,-2-3-4,-3-1 0,-3-6 1,-1 4-1,-1-1-11,1 1 1,-3-4 0,-1 4 0,-2-3 1,1-3 0,-3 4 1,0-2-1,0-2-4,-1-2 0,-3 0 0,6 1 1,2 3-17,1-2 1,3-2-1,-1-2-82,1 0 0,5 0-141,1 0 0,7-8 241,-2-3 0,12-5 0,3-1 0</inkml:trace>
  <inkml:trace contextRef="#ctx0" brushRef="#br0" timeOffset="769">664 193 7569,'11'0'-373,"1"0"1,-6 0 0,4 2 384,-3 4 1,-1-2 0,-4 5-2,4-1 1,-4 6 3,4-3 0,-2 3 0,-1 0-55,3-3 0,2-1 1,-4 3-122,2-1 0,0-6-82,-6 6 243,0-9 0,-8 5 0,-2-8 0</inkml:trace>
  <inkml:trace contextRef="#ctx0" brushRef="#br0" timeOffset="909">699 88 7569,'0'-17'-438,"0"-1"391,0 9 0,0-1-683,0 4 730,0 4 0,-8-6 0,-2 8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2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6 6343,'0'-9'17,"0"3"0,0 12 0,2 3 36,4 1 1,-4 5 0,4-3 0,-4 4 2,-2 1 1,0 1 0,0-1 0,0 1-28,0-1 0,0 2 0,2 3 0,1 1 9,3-2 0,0-1 1,-6-3-1,0 3-51,0 3 0,0-4 0,0 5 0,0-5 8,0-2 0,2 7 0,2-1 0,2-2 20,-2-1 0,-2 3 1,-2 0-1,0 1-14,0 1 0,1-6 0,3 5 0,2-5-3,-2-2 0,-2 1 1,-2-1-1,0 1 2,0-1 1,2 1-1,2-1-7,2 1 1,-1-1-1,-5 1 7,0-1 1,0 1 0,0-1 0,0 0 1,0-5 0,0 0 0,0-1-125,0 7 1,2-8-42,4-5 0,-4-1-273,4 2 289,-4-4 0,-4 6 148,-4-8 0,-4 0 0,-7 0 0</inkml:trace>
  <inkml:trace contextRef="#ctx0" brushRef="#br0" timeOffset="349">210 924 6326,'12'0'99,"0"0"0,-6 0 0,5 0 1,1 2-55,-2 4 0,5-4 0,-3 4 0,1-2-54,-1 2 0,3-2 0,-3 5 0,4-1-19,1-4 1,1 4 0,-1-1 9,1 3 0,-1-4 0,0 4-136,1-3 1,-1 5 0,1-4-267,-1 1 420,-7-5 0,6 4 0,-7-8 0</inkml:trace>
  <inkml:trace contextRef="#ctx0" brushRef="#br0" timeOffset="598">769 889 6278,'10'-9'-181,"-2"1"1,-8 10 299,0 4 0,-6-2 0,-2 7-78,-2 3 1,7-4 0,-5-1-1,2 1-33,0 0 0,-5 1 0,3 5 0,-2-3 54,-3-1 0,3 0-62,-2 5 0,-7 1 0,-8-1 0</inkml:trace>
  <inkml:trace contextRef="#ctx0" brushRef="#br0" timeOffset="6590">193 156 7569,'0'-12'-1448,"0"1"1373,0 7 1,0-6 152,0 4-15,0 4 1,2-3 0,4 8-40,5 3 0,-1 6 1,2-4-1,1 1-8,3 5 1,3 1 0,3 3 0,3-1 11,2 1 0,2-1 0,6 1 1,0-1-66,0 1 1,0-1-1,0-1 1,-2-3 39,-4-1 1,4 0 0,-4 3-1,2-1 7,-2-3 0,4-5 0,-4 4 1,2 0-2,-2-1 0,4-3 1,-6 4-1,3-2 5,-1-5 0,-6 5 0,4 0 0,-2 0-13,-3-1 1,-3 5 0,-3-4 0,-3 0-29,-1-1 0,-2 1 1,3-4 11,-1 2 1,-8 2 0,3-5 82,1 3-47,-6 0 1,8-4-13,-4 4-13,-4-4 1,7 6 4,-3-8 0,-2 0 57,8 0 11,-8 0 1,5 0-47,-3 0 0,-2 0-81,8 0 29,-9 0-9,5 0-97,-8 0-335,0 0 470,0 7 0,0-5 0,0 6 0</inkml:trace>
  <inkml:trace contextRef="#ctx0" brushRef="#br0" timeOffset="7223">1241 505 6703,'17'0'-29,"1"0"0,-7 0 0,-1 2 0,0 2 28,0 2 0,-5 2 0,7-4 0,0 3 16,-3 3 1,5-4-1,-6 4-4,1-3 0,-3 5 0,4-4-6,-2 1 1,-3 3 0,-3 4 7,4-5 0,-4-1-4,4-4 0,-4 3 1,-2 9 0,0-1-12,0 1 1,0-7 10,0 1 0,-2-6 21,-4 6 0,2-3 0,-7 3-12,-3-6 0,6-2 0,1 0-2,-1 1 1,4 1 0,-6-4 7,2 4 0,1-4 0,3 6-12,-2-1 1,-2-3-45,2 8 13,4 0 0,-5-1 0,7 1-18,0-8 0,0 11 5,0-13-191,0 6-20,0-8 166,0 0 0,-8 0 0,-2 0 0</inkml:trace>
  <inkml:trace contextRef="#ctx0" brushRef="#br0" timeOffset="8127">1311 872 7569,'0'-17'-80,"-6"-1"1,-2 3-178,-2 3 0,7 2 0,-5 6 0,2-3 204,0-3 0,-7 4 1,1-6 78,-4-1 1,-1-3 0,-1-1 8,1-1 1,0 1 0,-1-1-1,-1 1-8,-5 0 0,5-1 0,-6 1 1,1-1-7,1 1 0,-6-1 0,4 1 0,0-1-5,-1 1 1,-3 1 0,6 3 0,2 1-16,1-2 0,-3-1 1,0-3-1,1 3 11,3 3 0,1-3 1,1 3-1,0-3-1,-1-3 0,1 3 1,-1 1-1,1 2-3,-1-1 0,1-1 0,-1 3 0,1 3-5,-1 0 1,1 6 0,-1-6 0,-1 3-11,-4-1 0,3 0 0,-3 6 6,4 0 0,1 0 0,1 0 1,-1 0-3,1 0 1,-1 0 0,1 0 0,-1 0 15,1 0 1,-1 0-1,1 0 1,0 2-8,-1 4 1,1-2-1,-1 7-4,1 3 0,-1-5 1,1 1-1,1 0 3,5 0 1,-5-5-13,4 7 1,5 0 0,1 5 4,4 1 0,2-7 0,0 1 0,0 1 6,0 3 0,0 1 0,0 1 0,0 1-2,0 5 0,6-5 0,1 4 0,1-3 2,0-3 0,4 6 0,-5 1 0,3-3 7,4-1 1,-5-3-1,1 2 1,0 3-2,0 1 1,-1 0 0,3-5 0,-4-1 5,-1 1 0,-5-1 0,6 1 0,-2-1 8,0 1 1,0-1 0,-5 0-1,3 1-16,2-1 1,2 1-1,-4-1 1,2 1-8,-2-1 1,3-5-1,-1 0 1,0 1 1,2 3 1,-6-5-1,5-1 1,-1 0 4,0-1 0,2 1 0,-4 4-6,2-3 0,5-5 0,-5 6-1,-2 1 0,0-3-32,2 2 0,-5-6-71,5 5 1,2 1-44,-2 5 1,0-5 33,-6 0 0,0-7-42,0 7 0,0-6 153,0 6 0,7-9 0,3 5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39.41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8 140 6594,'-10'-8'0,"3"6"0,7-8 0,0 5 0,-2 3 0,-4-4 0,2-2-162,-8 2 1,7 0-1,-5 4 108,2-3 1,0 3 156,2-4-170,5 4 0,-7 0 76,8-4 137,0 4 11,0-6 277,0 8-226,0 0-85,8 0-37,-7 0-41,15 0 2,-14 0-8,6 0 0,-1 0 0,5 2 9,4 4 0,1-2 1,1 8 37,-1 1-51,0-5 0,1 8 1,-1-7-1,-1 3-57,-4 0 0,3-1 1,-3 5-1,3-3-67,3-1 1,-1-2 0,1 3-76,-1-1-26,-7-8 157,5 4-123,-5-1 0,0-5 101,5 6-12,-13 0-77,14-6 0,-12 7 56,7-3 32,-7-4-198,12 6 254,-14-8 0,5 0 0,1 8 0,2 1 0</inkml:trace>
  <inkml:trace contextRef="#ctx0" brushRef="#br0" timeOffset="436">420 35 7357,'0'-12'-792,"0"1"766,0 7 196,0-4-130,0 8 1,-2 0 0,-2 2 34,-2 4 0,-7-2 17,1 7-46,-3 1-23,5 5 2,-6-7 0,9 6 1,-7-5-1,2 5 82,-1 1-59,-3 1-24,-1-1 2,-1 1 1,1-1-3,-1 1 1,3-1 0,1 1 0,3-1-28,-3 1 0,0-7 0,1 1-4,1 1 1,2 3-1,-3-1 1,3-1-1,2-2 0,-5-7-317,1 7 1,4-6 3,3 6 0,5-9 320,5 3 0,13-19 0,9-7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0:41.931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320 1607 6268,'10'0'311,"-3"2"-256,-7 4 1,6 4-1,0 7-15,-2 0 1,4 1 0,-3-1 0,1 1-21,2-1 0,-6 7 0,4-1 0,-4-2-108,-2-1 0,2-3 1,2 1-1,1-1 28,-1 0 0,-2 1 1,0-1-119,4 1 1,-4-1-14,4 1 191,-4-8 0,5 5 0,3-5 0</inkml:trace>
  <inkml:trace contextRef="#ctx0" brushRef="#br0" timeOffset="333">18582 1625 7116,'0'-10'-635,"0"2"725,0 8 1,2 0-122,4 0 1,-4 8-1,3 3 49,-3 5 0,0 3 1,2 3-1,2 1-14,-2-2 1,-2-1-1,-2-3 1,0 1-30,0-1 0,0 1 0,0-1 0,0 1-39,0-1 1,0 0 0,0 1-110,0-1 0,0-5 173,0 0 0,0-1 0,0-1 0,0-2 0</inkml:trace>
  <inkml:trace contextRef="#ctx0" brushRef="#br0" timeOffset="981">18337 1852 6418,'18'-2'171,"-1"-2"-136,1-2 1,-7 0-1,1 6 1,2 0-10,1 0 0,3 0 1,-1 0-1,1 0-252,-1 0 0,0 0 226,1 0 0,-1-8 0,1-1 0</inkml:trace>
  <inkml:trace contextRef="#ctx0" brushRef="#br0" timeOffset="-1052">17569 1712 7116,'10'-8'-690,"-1"6"732,-3-4 1,-4 6 17,4 6 1,-4 4 0,-2 7-11,0 1 1,0-1-1,0 3 1,0 1-48,0 2 1,0 2-1,0-3 1,0 1-35,0-2 1,0 5 0,0-3 0,0-2-75,0-1 1,0-3 0,0 1-17,0-1 0,0 1 1,2-3-23,4-3 143,-4 3 0,13-13 0,-5 6 0</inkml:trace>
  <inkml:trace contextRef="#ctx0" brushRef="#br0" timeOffset="-671">17883 1712 7569,'12'0'-417,"0"0"-407,-9 0 911,5 0-25,-8 0 0,0 2 0,0 4 1,0 5-32,0 5 0,0 1 0,0 1 0,0-1-10,0 1 1,0-1-1,0 1 1,2 1-66,4 4 1,-4-3 0,4 3 0,-4-4-59,-2-1 0,0-7 0,0 1 16,0 2 1,0 1-150,0 3 1,-2-3 234,-4-3 0,-4 3 0,-7-5 0</inkml:trace>
  <inkml:trace contextRef="#ctx0" brushRef="#br0" timeOffset="-408">17691 1991 7405,'-11'-7'-1223,"-1"-5"1241,8 4 72,-4 0-57,8 8 0,2-5 1,4-1-38,6 2 1,-3 2 0,3 2 0,2 0-14,1 0 0,3 0 0,-1 0 0,1 0-42,-1 0 0,0 0 1,1 0-1,-1 0 19,1 0 40,-1-8 0,9 6 0,1-6 0</inkml:trace>
  <inkml:trace contextRef="#ctx0" brushRef="#br0" timeOffset="-1821">17097 1799 5966,'8'-10'168,"-6"1"17,4 3-26,-4 4 54,-2-6-171,0 8-14,0 0 1,0 8-5,0 4 1,0-3 0,0 3 0,0 4-29,0 5 1,0-2-1,0 5 1,0-5-40,0-2 1,0 7-1,0-1 1,0-2-26,0-1 1,0-3 0,0 1-162,0-1 0,0 1 28,0-1 201,0-7 0,-8 5 0,-2-5 0</inkml:trace>
  <inkml:trace contextRef="#ctx0" brushRef="#br0" timeOffset="-1434">16818 1799 6242,'0'10'18,"2"-2"1,4-8 15,5 0 0,5 0 0,1 0 0,1 0-8,-1 0 1,7 0 0,1 0-1,0-2-1,0-4 1,6 4 0,-2-4 0,4 4-67,2 2 0,-6 0 0,1 0 0,-1 0 50,-2 0 1,0 0 0,-6 0-10,3 0 0,-1-8 0,-6-1 0</inkml:trace>
  <inkml:trace contextRef="#ctx0" brushRef="#br0" timeOffset="3733">18966 2026 7569,'0'10'-877,"0"0"748,0-5 1,2 3 0,2 6 142,2-3 0,0 1 0,-6 6-205,0-1 191,0 0 0,0 1 0,0-1 0</inkml:trace>
  <inkml:trace contextRef="#ctx0" brushRef="#br0" timeOffset="6426">20974 1886 7418,'12'8'-193,"0"4"0,-3-2 1,3 1-1,-4 1 110,0-2 0,-6 5 0,3-3 0,-3 3 68,-2 3 0,0-1 0,0 1 1,-2-1-47,-3 1 0,-5-1 1,-8 1 38,1-1 22,-8 0 0,5 1 0,-5-1 0</inkml:trace>
  <inkml:trace contextRef="#ctx0" brushRef="#br0" timeOffset="8947">22599 1677 5989,'2'-10'352,"3"4"-340,-3 4 1,8 2 0,-6 2 19,2 4 0,0-2 0,-6 8 0,0 1 6,0 3 1,2 1 0,1 1-1,3-1-37,-2 1 0,-2 5 0,-2 0 0,0-1-50,0-3 0,0-2 1,0 1-46,0-1 1,0 1 0,0-1-32,0 1 0,2-7 125,4 1 0,-2-8 0,7 2 0,3-4 0,-6-2 0,7-8 0,-5-2 0</inkml:trace>
  <inkml:trace contextRef="#ctx0" brushRef="#br0" timeOffset="9291">22826 1625 7265,'7'-10'-1133,"-3"2"1225,8 8 1,-6 0-48,5 0 1,-5 0-1,4 2 17,-2 4 1,-1 4 0,-3 7-24,2 0 1,0-5-1,-6 0 1,0 1-19,0 3 1,0 9-1,0 2-31,0 0 0,0-1 0,0-9 0,0 1-2,0-1 0,0-5 0,0-1 1,0 3-31,0 1 0,0-3 0,-2-2 0,-2-1-241,-2 1 0,-1-6 283,1 2 0,2-4 0,-8-2 0,1-8 0,-7-2 0</inkml:trace>
  <inkml:trace contextRef="#ctx0" brushRef="#br0" timeOffset="9518">22703 1852 7569,'-15'-2'-286,"3"-4"-267,5 4 290,7-6 252,0 8 1,1-6 5,5 0 1,-2 1 0,8 5-59,1 0 0,-3 0 1,2 0-1,1 0-12,3 0 1,-5 0-1,1 0 75,2 0 0,1 0 0,3-8 0,-1-2 0</inkml:trace>
  <inkml:trace contextRef="#ctx0" brushRef="#br0" timeOffset="10368">23053 1275 7569,'7'-9'0,"7"3"-904,7 4 228,-1-6 599,-3 6 0,-7-6 250,-4 8 1,-2 0 0,7 0-155,3 0 0,0 2 0,-1 2 22,-1 2 1,-6 8 0,-1-3 1,-9 5 1,6 1 0,-13 1 0,7-1-14,4 1 1,0 5 0,0 2-1,0 0-26,0 1 1,-2 3 0,-2-4 0,-2 0-13,2 0 1,2-1-1,2-7 1,0 1 10,0-1 1,0 0 0,0 1-32,0-1 0,0 1 0,0-1 1,8-1-1,4-5-7,3-5 1,-3 2 0,0-2 18,1-2 0,-3-2-13,2-2-3,-1 0 6,-1 0 13,-2 0 0,-10 2 20,-4 3 1,2-1-1,-6 8 1,3 2 12,3 1 1,-4 3 0,0-1 0,0 0 17,1 1 0,-1-1 0,4 3 1,-2 1-11,2 2 1,2 1-1,2-7 1,-2 1-27,-3-1 1,3-5 0,-4-1 0,4 3 7,2 2 1,0-5 0,0 1-28,0 1 1,-6 3-1,0 1 7,2 1 0,2-7 1,1-1-1,-3 0 17,-2 0 1,0-5 0,4 7 10,-4 2 0,2 1-5,-7 3 0,1-1 0,-4-1 11,3-5 1,-1 5 0,-5-7 28,-1 1 0,7 0 0,-1-6 0,-2 4-19,-1 1 1,-3-5-1,1 4 1,-1-2-15,1 0 1,-6-1-1,-1-5 1,5 2-2,5 4 1,-1-4 0,3 4-1,-3-4-72,-3-2 0,1 0 0,-1 0-136,1 0 1,5-6 0,1 0-168,-3 2 0,-2-5 356,-1-3 0,0-11 0,-1-5 0</inkml:trace>
  <inkml:trace contextRef="#ctx0" brushRef="#br0" timeOffset="7124">21429 1677 7569,'9'0'-1021,"1"0"1118,-4 0-24,-4 0 0,5 2 1,-5 4-12,4 5 0,-4-1 1,4 2-1,-2 1-70,2 3 1,-4 7 0,3 0-1,-3 1-63,-2 1 0,0-6 1,0 6-1,0-1 48,0-1 0,0-5 0,0-7 1,0 3-283,0 1 0,0 3 305,0-1 0,0-7 0,8-2 0,-6-16 0,6-2 0</inkml:trace>
  <inkml:trace contextRef="#ctx0" brushRef="#br0" timeOffset="7455">21673 1659 6490,'18'0'42,"-9"2"1,-1 2-1,-2 4 3,0 2 0,1 1 0,-3 7 0,2-1-23,-2 1 0,4-1 1,-2 3-1,-1 1-48,3 2 1,-6 1-1,6-7 1,-2 2-42,-1 5 0,1-5 0,-6 4 19,0-3 0,0-3 0,0 1 0,0-1-173,0 1 1,0-7 220,0 1 0,-2-8 0,-3 2 0,-5-4 0,-8-2 0</inkml:trace>
  <inkml:trace contextRef="#ctx0" brushRef="#br0" timeOffset="7673">21516 1956 7368,'-10'-11'-1021,"4"-1"1015,4 0 0,4 3 0,6 3-19,10 4 1,-1 2 0,6 0 0,-3 0 5,-3 0 1,3 0 0,1 0 0,2 0-34,-1 0 1,3 0 0,-2 0-1,-2 0 52,-1 0 0,-1 0 0,1-2 0,-1-2 0,-3-2 0,-3-7 0,5 3 0</inkml:trace>
  <inkml:trace contextRef="#ctx0" brushRef="#br0" timeOffset="7995">22005 1625 7462,'12'0'-873,"-1"0"915,-7 0 1,6 7 0,-6 5-12,1 3 0,1 3 0,-6-1 0,0 1-23,0-1 1,0 1 0,0 1 0,0 3-29,0 1 0,0 0 0,0-5 0,0-1-66,0 0 0,0 7 0,0-1-167,0-2 0,6-1 253,0-3 0,2-7 0,-3-4 0,-3-4 0,14-2 0,-6 0 0</inkml:trace>
  <inkml:trace contextRef="#ctx0" brushRef="#br0" timeOffset="8388">22337 1642 7341,'11'0'-1163,"1"0"1204,-8 0 0,6 2 1,-7 4 12,3 5 0,0-1 1,-6 2 18,0 1 0,0 5-48,0 5 0,0 2 0,2 4 1,2-5-22,2-5 0,0-1 1,-6-1-1,0 0-27,0 1 1,0-1 0,0 1-147,0-1 1,0 1 0,-2-3 70,-4-3 1,2-2 0,-8-6 97,-1 1 0,3 1 0,-2-6 0,-1-2 0,-3-4 0,-1-3 0,-1-9 0</inkml:trace>
  <inkml:trace contextRef="#ctx0" brushRef="#br0" timeOffset="8597">22110 1904 7569,'-10'0'-1648,"0"-6"1724,4 0 61,4 0 0,-3 6 0,10 0-136,7 0 1,4 0 0,1 0 0,1 0-92,-1 0 0,1 0 0,-1 0-2,0 0 0,1-1 1,-1-3-1,3-2 92,3 2 0,-4 0 0,5 0 0,-5-2 0,-1-1 0,-1 1 0,1 4 0,-1-6 0</inkml:trace>
  <inkml:trace contextRef="#ctx0" brushRef="#br0" timeOffset="5675">20503 1607 7569,'10'0'-279,"-1"6"1,-5 2 0,4-1 166,2 1 0,-6 6 0,3-3 156,1 5 1,-6 1 0,4 1 0,-4-1-29,-2 1 0,0-1 1,0 1-1,0-1-71,0 1 0,0-1 0,0 1 0,0-1 1,0 0 0,0 1-118,0-1 1,0-5 60,0 0 111,0-8 0,-8 11 0,-2-5 0</inkml:trace>
  <inkml:trace contextRef="#ctx0" brushRef="#br0" timeOffset="6129">20398 1590 6467,'18'0'201,"-1"0"0,1 0 0,-1 0-155,0 0 0,1 0 0,-1 0 0,1-2-20,-1-4 1,1 4 0,-1-4 0,1 4-70,-1 2 1,1 0 0,-1 0-17,1 0 1,-1 0 0,1 0-321,-1 0 1,-5 0-8,-1 0 386,-7 0 0,12 0 0,-7 0 0</inkml:trace>
  <inkml:trace contextRef="#ctx0" brushRef="#br0" timeOffset="4991">20066 1659 7569,'12'0'-32,"0"0"-944,-8 0 898,3 0 1,-7 2-1,0 4 119,0 6 0,0 3 0,0 3-34,0-1 0,0 1 1,0-1-1,0 1-13,0-1 1,0 1 0,2-1 0,2 1-56,2-1 1,0 0-1,-6 1-90,0-1 0,0-5 151,0 0 0,0-8 0,0 3 0,0-7 0</inkml:trace>
  <inkml:trace contextRef="#ctx0" brushRef="#br0" timeOffset="5308">19892 1694 7569,'17'0'-230,"-5"0"-120,-1 0 0,-1-2 0,4-1 301,-3-3 0,1 0 0,5 6 77,1 0 0,-6 0 1,-1 0-2,3 0 1,1 0 0,3 0-38,-1 0 0,1 0 1,-1 0-64,1 0 1,-7 0-1,1 0 73,2 0 0,1-8 0,3-2 0</inkml:trace>
  <inkml:trace contextRef="#ctx0" brushRef="#br0" timeOffset="4263">19473 1729 6829,'5'18'20,"1"-1"0,-2 1-31,-2-1 0,0-1 0,2-3 0,2-1-12,-2 1 0,-3 3 0,-1 1 0,0 1-59,0-1 0,0-5 1,2 0-182,4 1 134,-4-5 0,6 8 35,-8-5 94,0-3 0,8 7 0,1-5 0</inkml:trace>
  <inkml:trace contextRef="#ctx0" brushRef="#br0" timeOffset="4645">19193 1747 6278,'8'-10'21,"-4"2"0,7 8 34,3 0 0,2-2 0,1-2-12,0-1 1,7-1-1,-1 6 1,0-2-26,3-4 0,-5 4 0,6-4 0,0 2-51,0-1 1,-5 3 0,1-4 0,-4 4 13,-1 2 0,-1 0 1,1 0-393,-1 0 411,1 0 0,-1-8 0,1-2 0</inkml:trace>
  <inkml:trace contextRef="#ctx0" brushRef="#br0" timeOffset="-2601">16451 2061 7569,'0'10'-930,"0"0"942,0-5 0,0-1-17,0 8 0,0 0 0,0 5-9,0 0 0,0-5 1,-2 0-102,-4 1 1,-3 3 114,-9 1 0,-7 1 0,-2-1 0</inkml:trace>
  <inkml:trace contextRef="#ctx0" brushRef="#br0" timeOffset="-3784">15875 1607 5971,'0'12'118,"0"-1"1,0 1 0,0 5-72,0 1 1,0-6 0,0-1 0,0 3-12,0 1 1,0 3 0,0-1 0,0 1-49,0-1 1,0 6 0,0 1 0,0-3-2,0-2 1,0-1-1,0-1 1,0 1-53,0-1 1,0 1 0,0-1-49,0 1 0,0-7-153,0 1 266,0 0 0,8-3 0,1-1 0</inkml:trace>
  <inkml:trace contextRef="#ctx0" brushRef="#br0" timeOffset="-3350">16102 1607 7363,'10'0'-1304,"-1"2"1364,-3 4 0,-4-2-7,4 7 1,-2-5 0,0 6-15,2 1 1,-1-3 0,-5 2 1,0 1 1,0 3 0,0 1-41,0 1 0,0-1 0,0 1 0,0-1-31,0 1 0,0-1 0,0 2 23,0 5 0,0 1 1,0 4-100,0-6 0,0-3-32,0-3 0,0 1-36,0-1 174,0-7 0,0 5 0,0-5 0</inkml:trace>
  <inkml:trace contextRef="#ctx0" brushRef="#br0" timeOffset="-2976">15927 1904 5915,'12'0'279,"0"0"-188,-1 0 0,7-2-49,-1-4 0,1 4 1,-1-4-71,1 4 0,-1-3 1,1-1-63,-1 2 1,-5 2 0,-1 2 68,3 0 21,-6 0 0,7-8 0,-5-1 0</inkml:trace>
  <inkml:trace contextRef="#ctx0" brushRef="#br0" timeOffset="-4537">15299 1782 6605,'11'-10'-202,"1"4"348,-8 4-68,4 2 1,-8 2 0,0 4-65,0 6 1,0 3 0,0 3 0,0-1-25,0 1 1,0 1-1,0 2 1,0 3-19,0-3 0,0-2 1,0-1-1,0-1-83,0 1 0,0-7 1,0 1-35,0 2 1,0-5-169,0 3 313,0-8 0,7 4 0,3-8 0</inkml:trace>
  <inkml:trace contextRef="#ctx0" brushRef="#br0" timeOffset="-4180">15089 1747 6441,'12'0'-108,"-1"0"115,3 0 1,1 0 0,3 0 0,-1 0 19,1 0 0,1 0 0,1-2-20,-3-4 1,4 4 0,-7-4-6,7 4 0,5 2 0,3-2 0,-6-2-27,-4-1 0,5-1 1,1 6-1,0 0-64,0 0 1,4-2-1,-5-2 1,-3-2 88,-1 2 0,5 2 0,2 2 0</inkml:trace>
  <inkml:trace contextRef="#ctx0" brushRef="#br0" timeOffset="-6151">14565 1834 5921,'-17'0'-57,"-1"-8"0,1-1 1</inkml:trace>
  <inkml:trace contextRef="#ctx0" brushRef="#br0" timeOffset="-5700">14338 1764 7569,'-8'-9'-228,"6"-1"-1098,-3 4 1153,3 4 227,2-6 59,0 8-35,0-7 33,0 5 2,0-6-22,0 8 1,0 2-60,0 4 1,5-3 0,1 9 0,-2 2 0,-2 1 0,0 3-37,4-1 0,-4 6 1,4 1-1,-4-3-17,-2-2 1,5-1 0,1-1-9,-2 1 0,4-1 0,-2 1-8,-2-1 0,-3 1 0,-1-1-28,0 1 1,0-1 0,2-1 0,2-3-136,2-1 200,0 0 0,2 5 0,1 0 0</inkml:trace>
  <inkml:trace contextRef="#ctx0" brushRef="#br0" timeOffset="-5268">14705 1694 6849,'10'2'-154,"-5"4"1,-3 4 0,0 7 191,4 1 1,-4-1 0,4 3-1,-4 1-34,-2 2 0,0 1 1,0-7-1,0 0 3,0 1 0,2-1 0,2 1 1,1-1 0,1 1 1,-6-1-1,2-1-101,4-5 1,-4 5 0,4-4 6,-4 3 0,-2 3-166,0-1 104,0 1 148,0-1 0,-8-7 0,-2-3 0</inkml:trace>
  <inkml:trace contextRef="#ctx0" brushRef="#br0" timeOffset="-4963">14460 2009 6223,'12'0'33,"0"0"0,-1 0 0,5-2 1,-3-2-1,-1-2-18,2 2 1,1 2 0,3 2 0,-1 0-42,1 0 1,-1 0-1,0 0 1,1 0 30,-1 0 1,7 0-1,-1 0 1,-2-2-6,-1-3 0,-3 3 0,1-6 0</inkml:trace>
  <inkml:trace contextRef="#ctx0" brushRef="#br0" timeOffset="-7656">13290 1607 6664,'12'0'-256,"0"0"0,-7 0 421,7 0 0,-8 2 0,2 4-142,-4 5 1,3-1-1,1 2 1,0-1 28,2-1 0,-6 6 1,4-5-1,-4 5-26,-2 1 1,5 1 0,1-1 0,-2 1-65,-2-1 0,-2 3 0,0 1 1,0 2 2,0-1 1,6-9-1,0-1-211,-2 1 1,-3 3 20,-1 1 0,6-5 225,0 0 0,0-8 0,-6 3 0,0-7 0</inkml:trace>
  <inkml:trace contextRef="#ctx0" brushRef="#br0" timeOffset="-7027">13185 1607 6021,'-11'0'-264,"-1"0"264,8 0 92,-3 0 0,5 0-79,-4 0 0,2 0 67,-8 0 38,8 0-3,-3 0-37,7 0 61,0 0-105,7 0 0,3 0-16,8 0 1,-1 0 0,0 0 0,1 0-19,-1 0 1,1-6-1,-1 0 1,1 3 11,-1 1 0,7 2 0,-1 0 1,-2-2-19,-1-4 0,-3 4 0,2-4 17,5 4 0,-5 2 1,4 0-1,-3 0 12,-3 0 0,1-6 0,-1 0-20,1 3 0,-1 1-2,1 2 0,-7 0-229,1 0-312,-8 0 540,4 0 0,-16 7 0,-2 3 0</inkml:trace>
  <inkml:trace contextRef="#ctx0" brushRef="#br0" timeOffset="-6622">13779 1991 7482,'12'0'-356,"0"0"0,-9 8 312,3 4 0,2-3 1,-2 3 56,-2 2 1,-2 1 0,-2 3-21,0-1 1,-2-1 0,-4-3 0,-6-1-176,-3 1 0,-3-3 182,1 2 0,-1-1 0,1 7 0</inkml:trace>
  <inkml:trace contextRef="#ctx0" brushRef="#br0" timeOffset="-8697">12434 1642 7342,'18'0'-1219,"-8"-2"1252,-5-4 0,-1 4 37,2-4-2,-4 5 0,6 2-28,-8 5 1,6-2 0,0 8-1,-3 1 3,-1 3 0,-2 1 0,0 3-35,0 3 1,0-4 0,0 5 0,0-5-39,0-1 1,0-1 0,0 2 9,0 5 1,6-5 0,0 4 0,0-3-62,2-3 0,-5-5 1,9 0-53,2 1 0,-1-3 0,1 0 133,-3-3 0,1-1 0,6-6 0</inkml:trace>
  <inkml:trace contextRef="#ctx0" brushRef="#br0" timeOffset="-8311">12836 1659 6363,'6'12'111,"0"0"-69,-2 1 0,-2 3 0,-2 1-24,0 1 0,0-1 0,0 1 0,0-1 8,0 1 0,5-1 1,1 1-1,-2-1-104,-2 0 1,-2 1 0,2-1-15,4 1 1,-4-6-1,4-1 14,-4 3 0,-2-5 78,0 3 0,7-8 0,3 4 0</inkml:trace>
  <inkml:trace contextRef="#ctx0" brushRef="#br0" timeOffset="-8005">12592 1852 7388,'-18'0'-1366,"8"-2"1385,5-4 18,3 4 1,4-6 0,3 8-3,7 0 1,-2 0 0,1 0-2,3 0 0,2 0 0,1 0 0,1 0-26,-1 0 0,0-2 0,1-2 0,-1-2-57,1 3 1,1 1 0,3 2-1,1 0-69,-2 0 0,-1 0 118,-3 0 0,8-8 0,2-2 0</inkml:trace>
  <inkml:trace contextRef="#ctx0" brushRef="#br0" timeOffset="-31990">402 315 6277,'-12'0'119,"0"0"0,6 0 0,-5 0-59,-3 0 0,-1 0 0,-3 0 1,1 2-20,-1 3 1,1-3 0,-1 6 0,1 0-10,-1 4 1,1-3 0,0 1 0,-1 0-1,1-1 1,-1 1 0,3 4 0,1-3-38,2 3 1,1 1-1,-7 3 21,1-1 0,7 1 0,2-1 4,1 1 0,5-7 0,-4 1-6,4 2 0,2 1 0,0 3 1,2-3 1,4-3 0,-2 3 0,7-3 1,3 3 1,1-3 0,3-2 0,-1-2 15,1-5 0,-1-1 1,1 0-1,-1 2-63,1 2 0,-1 0 1,2-6-1,3 0-79,1 0 0,0 0 0,-5 0 0,-1 0-114,1 0 1,-1 0-1,1 0 18,-1 0 0,1 0 205,-1 0 0,1-8 0,-1-2 0</inkml:trace>
  <inkml:trace contextRef="#ctx0" brushRef="#br0" timeOffset="-31540">1013 489 6809,'0'-9'-54,"-2"1"1,-4 8 0,-6 0 1,-3 0 0,-3 2 89,1 4 0,0-4 1,1 5-1,2-1 22,3 0 1,-1 8-1,-3-3-23,3 5 0,2-5 1,6 1-1,-1 2-11,1 1 1,2 3 0,2-1-32,0 1 1,2-3 0,2-1-1,3-5-10,3-1 1,2-2 0,5-4 0,1 2 0,-1 2 1,1-1 0,1-5 0,2-2 1,3-3 1,1 1-1,-4-6 1,2 0 12,-1 1 1,-3-3 0,-1-4 0,-3 3 27,-3 1 0,1 1 0,-5-5 0,0 2 73,0 3 0,-3-1-53,-5-5 0,0 5-95,0 0 1,-7 9 0,-5-3 0,-3 4-14,-3 2 1,1 0 0,-1 2 0,1 2-168,-1 1 1,7 7-1,1-4 227,2 2 0,2-5 0,6 7 0,8-8 0,2 4 0</inkml:trace>
  <inkml:trace contextRef="#ctx0" brushRef="#br0" timeOffset="-31068">1502 489 7416,'17'-7'-1256,"-5"5"1471,0-4-236,-9 4 0,7 2 79,-4 0 1,-4 2-17,4 4 0,2 3 1,-3 9-3,-1-1 0,0 1 0,0-1-17,2 1 1,2-1-49,-3 1 1,-1-3 31,8-3 53,-8-4 1,6-8-52,-5 0 0,-3-8 0,6-4-8,0-3 0,-6-3 0,5 3 0,-1 1 6,0 2 0,2 1 0,-2-7-23,5 1 1,5 1 0,1 3 4,1 1 0,-1 8 0,1-4 10,-1 1 1,8 5 1,5-4 1,-5 4 0,-2 2 0,-4 0-7,-1 0 1,-6 0-1,-3 2 1,-1 4-66,-4 5 0,4-1 1,-3 2-41,-1 1 0,-2 3-170,-2 1 280,0 1 0,8-1 0,2 1 0</inkml:trace>
  <inkml:trace contextRef="#ctx0" brushRef="#br0" timeOffset="-29461">3632 437 7569,'18'-2'0,"-1"-4"0,-7 2-312,-4-7-28,-4 7 0,-2-6 281,0 4 1,-2 4 0,-4-4 65,-6 5 1,-5 1 0,-4 0 20,-3 0 0,1 5 1,6 3-1,-1 0-1,1 0 1,-7 3 0,1-3 0,2 2 2,1 3 1,3 3 0,1 1-29,5 1 1,-3-1 0,8 1 18,2-1 1,3-5 0,2-1-96,5 3 1,-2-4 0,8-1 40,1-1 0,9-2 0,1-6 1,-2 0 4,-1 0 0,3 0 0,0 0 1,1-2 7,1-4 1,-6-1-1,5-7 1,-5 2 14,-2-1 0,7-3 1,-1-1-1,-4-1 1,-5 1 1,2-1 0,-5-1 0,3-2 11,-3-3 0,3-5 0,-8 4 0,-2-2-19,-2-4 0,3-2 1,1 0-1,0 2 2,2 2 0,-6 1 1,4-3-1,-4 4 106,-2 2 0,-2 2-18,-4 5 1,-4 3-44,-7 3 0,-1 4-36,1 8 18,7 0 0,0 2 1,6 4 4,-1 6 1,-1 9 0,6 2-1,0 1 11,0 1 0,0 0 0,2 6 0,2-4 18,1-1 0,3 3 1,-4-4-1,2 0-59,-2 0 0,3-1 0,1-7 0,0 2-31,0 5 1,3-5-1,-3 3 1,0-7-89,0-3 0,3-1 1,-3 5 17,2-4 0,-6-3 0,3-5 108,1 2 0,10 0 0,9-6 0</inkml:trace>
  <inkml:trace contextRef="#ctx0" brushRef="#br0" timeOffset="-29065">4104 437 7569,'10'0'-1588,"-1"0"1890,-3 0 1,-4 0-423,14 0 1,-7 0 119,9 0 0,-6 0 0,-3 2-3,-1 4 0,6-4-1,-3 3 0,-1-5 45,2-5 1,-9 1 0,3-8 0,-4-1 1,-2 3 4,0-2 0,-2 2-37,-4-1 0,-3 3 40,-9 8 0,1 0 0,-1 0-6,1 0 1,7 8 0,2 3-27,1 5 1,5 1-1,-4 1-30,4-1 0,2 1 0,0-1-84,0 1 1,8-7 0,3-1-17,5-2 1,1-2-1,1-6 1,-1 0-76,1 0 0,-1 0 187,1 0 0,-1 0 0,1 0 0</inkml:trace>
  <inkml:trace contextRef="#ctx0" brushRef="#br0" timeOffset="-28623">4436 454 7113,'11'-11'-294,"1"-1"0,-6 2 0,4-3 1,-1 3 471,1 2 1,-4-3-87,6 5 0,-1-2-53,7 2 1,-1 4 0,1-3-3,-1 3 1,0 4-1,1 1-28,-1 3 1,-5 2 0,0-2-19,1 5 1,1 5 0,-1 1-9,-1 1 0,-8-1 0,4 1-4,0-1 0,-7-5-33,5 0 43,-4-1 41,-2-1 0,-2-4-14,-4-12 1,5 2-1,-7-8-10,0-1 0,6 3-5,-4-1 0,4-1 0,2-6 1,0 1 4,0-1 0,0 1 0,2 1 1,2 3 25,2 1 0,8 1 1,-3-7 0,5 1 1,1 1 0,1 3-12,-1 1 0,1 2 0,-3-3 1,-1 3-36,-3 2 0,-5 2 0,6 6 32,1 0-530,-5 0 511,0 8 0,0 2 0,1 7 0</inkml:trace>
  <inkml:trace contextRef="#ctx0" brushRef="#br0" timeOffset="-30543">2427 402 7339,'18'-17'0,"-1"1"-1261,1 4 1268,-1-3 0,-1 5 0,-3-5 303,-1 3-282,-8 4 1,2 8-44,-12 0 1,-4 0 0,-7 2 0,-1 2 43,1 2 1,1 2 0,3-4 0,1 3-3,-1 3 1,-3 0 0,0 3-1,3-1-21,1 1 0,6 1 1,-3 0-1,-1-5 28,0-1 1,6 6-67,-1-3 1,3-1 0,4 0 28,3-2 0,5-3 0,8-5 12,-1 0 1,1 0-1,-1 0 1,0 0 2,1 0 0,-1 0 0,1 0 0,-1 0-7,1 0 1,-1 6 0,1 0-1,-1-2-7,1-2 1,-7 0 0,1 2 0,2 1-2,1-1 0,-3 0 1,-1 2-2,3 6 1,-4-3 0,-1 3 1,-1 2 0,-2-5 35,-6 3 0,-2 0 3,-4 5 1,-4-5 0,-7-3-18,-1-1 1,1-2 0,0-6 0,-1 2-11,1 4 0,-1-4 0,1 4-48,-1-5 1,7-1-205,-1 0 67,8 0 1,-2 0-1,12 0 176,6 0 0,3-7 0,3-3 0</inkml:trace>
  <inkml:trace contextRef="#ctx0" brushRef="#br0" timeOffset="-30332">2916 507 7115,'18'0'-1316,"-8"-2"1876,-5-4-514,-3 4 1,-2-4-41,0 12 1,0-2 0,0 8-3,0 1 0,0 3-54,0 1 0,2-1 1,2-3 49,2-1 0,8 0 0,-5 5 0</inkml:trace>
  <inkml:trace contextRef="#ctx0" brushRef="#br0" timeOffset="-30151">3056 262 7525,'-2'-15'0,"-2"1"-149,-1 3 1,-3 7-1,4-4-733,-2 0 882,0 6 0,-2 2 0,-1 10 0</inkml:trace>
  <inkml:trace contextRef="#ctx0" brushRef="#br0" timeOffset="-26593">1799 1642 6411,'0'-17'46,"0"-1"1,0 6-27,0 1 1,-2 7 0,-4-4-25,-6 0 1,3 6 0,-3-3 0,-4 3 0,-3 2-3,-4 0 0,-1 2 1,5 1-1,-2 5-14,-3 2 0,1-4 0,6 3 0,-1 1 10,1 0 0,5 0 1,0 3-1,1-1 11,1 1 0,-5 3 1,5 1 2,0 1 0,2-1 0,8 1-1,0-1 1,0-5 0,2-2-1,2-1-2,2 1 1,8-6 0,-3 4 0,5-3-1,1 1 0,1 0 0,-1-6 0,3 0-4,3 0 1,-4 0 0,5 0 0,-5 0 1,-2 0 1,7 0 0,-1 0 0,-2 0 0,-1 0 0,-3 0 4,1 0 0,-1 8-3,1 3 1,-9-1 0,-1 2-3,0 1 1,-6 3 0,4 1-14,-4 1 0,-2-6 0,0-1 12,0 3 1,0 1 0,0 3 16,0-1 1,-6-5 0,-2-2 6,-2-3 0,-1 5 0,-5-4 0,3-1 24,1 1 0,0-2 0,-5-6-23,-1 0 1,1 0 0,-1 0 0,1 0-7,-1 0 0,1 0 1,0 0-1,-1 0 10,1 0 0,-1 0 0,1 0 1,-1 0-5,1 0 0,1-2 0,3-2 0,1-2 5,-2 3 1,-1 1 0,-3 2-35,1 0 0,5 0-285,1 0 172,7 0-56,-4 0 0,10 0 0,4 0 175,5 0 0,5 7 0,1 3 0</inkml:trace>
  <inkml:trace contextRef="#ctx0" brushRef="#br0" timeOffset="-26177">2340 1782 6564,'18'0'59,"-1"0"1,1 0-114,-1 0 0,-5 0 0,-1 0-44,3 0 1,-4 6 0,1-1-289,3-1 386,1-2 0,-5-2 0,-2 0 0</inkml:trace>
  <inkml:trace contextRef="#ctx0" brushRef="#br0" timeOffset="-25962">2445 1956 7569,'0'10'-498,"2"-2"0,2-6 579,2 4 0,7-4-159,-1 3 0,3-3 0,3-2 78,-1 0 0,1-7 0,-1-3 0</inkml:trace>
  <inkml:trace contextRef="#ctx0" brushRef="#br0" timeOffset="-25159">3371 1328 7254,'-2'-10'-299,"-4"4"0,-4 4 0,-7 4 319,-1 4 0,1-2 0,-1 6-22,1-3 0,-1 5 1,1-4-1,-1-1 83,1 1 1,5 4 0,1-4-44,-3 1 1,0 3-2,3 5 0,3 1-231,8-1 0,0 1 163,0-1 0,8-5 1,3-2 4,5-3 1,1 1 0,1-4 42,-1 2 0,1 5 0,-1-5 1,1 0-4,-1 2 1,1 0 0,-3 5 0,-1-1-23,-3 1 1,-5 1 0,4 0 0,-2-3 5,-4 3 1,-2 1 0,-2 3 0,0-1-18,0 1 1,0-1-1,-2 1 1,-2-1 6,-2 1 1,-8-1 0,3 1 0,-5-1 24,-1 0 0,5-1 1,0-2-11,-1-3 1,3-5-1,-2 4-12,-1-2-21,5 5 0,2-11 24,12 4 1,-2-4 0,8-2-1,1 0 19,3 0 1,1 0 0,1 0-12,-1 0 1,-7 2 0,-2 4-1,-1 5 1,-3 5 0,6 1-1,-2 1 11,-4-1 1,-2 1 0,-2-1-1,0 1 23,0-1 0,-6 0 0,0 1 0,0-3 18,-2-3 1,6 4 0,-5-5 0,1 5 35,0 1 1,0-5 0,6 0 0,0 1-75,0 3 0,0-5 1,2 1 16,4 1 1,-2-3-1,7 0 1,3-2-178,2-4 1,1-3 0,2-1 0,3 0 143,1 0 0,0 0 0,-5 0 0</inkml:trace>
  <inkml:trace contextRef="#ctx0" brushRef="#br0" timeOffset="-19535">6112 2079 7031,'12'0'-787,"-2"2"749,-2 3 1,-1-3 78,-1 4 0,-4 4-11,4 1 0,-4 5-63,-2 1 1,0 1 0,-2-1-73,-4 1 1,2-7 104,-7 1 0,-1 0 0,-6 5 0</inkml:trace>
  <inkml:trace contextRef="#ctx0" brushRef="#br0" timeOffset="-15376">8610 1904 7569,'10'12'-711,"-5"-1"488,5 1 0,-8 0 135,4-1 0,-4 1 0,-2 5 68,0 1 0,0-7 0,-2 1 0,-2 2-169,-2 1 189,-7-5 0,3 5 0,-8-5 0</inkml:trace>
  <inkml:trace contextRef="#ctx0" brushRef="#br0" timeOffset="-11740">11212 1869 7453,'0'12'-313,"0"-1"0,0-5 1,2 4 345,4-2 1,-4-1 0,4-1 36,-5 6 0,-1 3-59,0 3 1,0-1 0,0 1 0,0-1-51,0 1 0,-2-7 1,-1 1-1,-5 0 39,-2-3 0,-9 7 0,-8-6 0</inkml:trace>
  <inkml:trace contextRef="#ctx0" brushRef="#br0" timeOffset="-12956">10566 1450 6209,'0'12'122,"0"-1"-79,0 3 1,0-5 0,0 3-13,0 2 0,0 1 0,0 3 0,0-1-25,0 1 1,0 1-1,0 2 1,0 3-7,0-3 1,0 0 0,0 1 0,0 1-12,0-2 0,2 1 1,2-1-1,1 2-5,-1-1 1,-2-9 0,-2-1 0,2-1-183,4-1 1,-4 6 46,4-5 0,-4-1 151,-2 2 0,7-8 0,3 3 0</inkml:trace>
  <inkml:trace contextRef="#ctx0" brushRef="#br0" timeOffset="-12534">10828 1450 7569,'11'0'-785,"1"0"552,-8 0 1,6 0 278,-5 0 1,-3 2-3,4 4 0,-4-2 0,-2 7-8,0 3 0,0 1 0,0 3 0,0-1-22,0 1 1,0 5-1,0 0 1,0-1-18,0-3 1,0 0 0,2 3 0,2 1-45,2-2 1,0-1-1,-6-3 1,0 1 15,0-1 1,2-1 0,1-3 0,3-1-91,-2 1 0,-2-3 0,0 2-157,4 1 278,-4-5 0,6 8 0,-8-7 0</inkml:trace>
  <inkml:trace contextRef="#ctx0" brushRef="#br0" timeOffset="-12156">10601 1747 5991,'11'0'73,"1"0"1,-6 0-1,5 0-32,3 0 1,-4 0-1,1 0 5,3 0 0,2-6 0,1 0-23,0 2 0,-5 2 0,0 2-61,1 0 1,3 0-98,1 0 0,-5 0 0,0 0-31,1 0 166,-5 0 0,7-7 0,-5-3 0</inkml:trace>
  <inkml:trace contextRef="#ctx0" brushRef="#br0" timeOffset="-13747">10007 1572 7442,'0'10'-355,"0"-2"0,2-8 0,2 2 372,2 3 0,-1-1 0,-5 8 23,0 1 1,0-3 0,0 2-1,0 1-13,0 3 0,0 1 0,0 1 0,2-1-23,4 1 0,-4 5 0,4 0 1,-4-1-31,-2-3 0,0-1 1,0-1-155,0 0 1,0 1-198,0-1 377,8 1 0,-6-1 0,5 1 0</inkml:trace>
  <inkml:trace contextRef="#ctx0" brushRef="#br0" timeOffset="-13355">9780 1607 7569,'12'0'-1711,"-1"0"1727,1 0 0,5 0 115,1 0 1,-7 0-82,1 0 0,-6 0 1,6 0 56,1 0 0,3-6 0,1 0-61,1 3 1,-1 1 0,0 0 0,1-2-26,-1-2 1,7 0-1,-1 6 1,-2 0-61,-1 0 1,-3 0-1,1 0 1,-1 0-65,1 0 1,-1 0 0,1 0 0,-1 0-75,0 0 0,-5 0 177,0 0 0,-1-8 0,7-1 0</inkml:trace>
  <inkml:trace contextRef="#ctx0" brushRef="#br0" timeOffset="-14601">9343 1694 7113,'0'-11'-515,"0"-1"0,0 6 714,0-5 83,0 7-136,0-4-117,0 8 1,0 2 0,0 4 0,0 5-17,0 5 1,0 1 0,0 3-1,0 1-32,0 2 0,0 3 1,0-5-1,0 2 8,0-1 0,0-3 0,0 0-22,0 5 0,0-5 1,0 4-1,2-5-167,4-6 1,-4 3-107,4-3 306,-4 3 0,6 3 0,1-1 0</inkml:trace>
  <inkml:trace contextRef="#ctx0" brushRef="#br0" timeOffset="-14134">9046 1659 7569,'-9'0'-1506,"-1"0"1468,4 0 24,4 0 133,-6 0 26,8 0 89,0 0-173,8 0 0,-4 0 1,8 0-50,1 0 0,3-5 0,1-1 0,1 2 9,-1 2 1,1 2 0,-1-2 0,1-2-54,-1-2 1,6 1 0,3 5 0,-1 0 0,0 0 0,0-2 0,-3-2 0,1-2-36,-2 2 1,-1 2 0,-3 2-1,1 0-33,-1 0 0,1 0 0,-1 0 100,0 0 0,1-8 0,-1-1 0</inkml:trace>
  <inkml:trace contextRef="#ctx0" brushRef="#br0" timeOffset="-16310">8121 1572 6388,'2'10'191,"2"-2"-192,1-1 1,1-3 0,-6 8-1,0 1 28,0 3 0,6 1 0,0 1 0,-2-1-34,-2 1 1,-2-1 0,0 1-20,0-1 0,0 1 0,0-1 0,0 1 15,0-1 1,0-5 0,0-1-207,0 3 1,0 1 216,0 3 0,0-8 0,0 5 0,0-5 0</inkml:trace>
  <inkml:trace contextRef="#ctx0" brushRef="#br0" timeOffset="-15697">7841 1590 6529,'0'-10'-81,"0"2"0,2 8 104,4 0 1,-2 0 0,8 0 0,1 0 0,-3 0 0,2 0-19,1 0 0,3 0 0,-1-2 1,-1-2-12,-3-2 0,1 1 1,6 5 0,-1 0 1,2 0 0,3 0-1,1-2 1,-2-2 9,-1-2 1,-3 0-1,1 6 1,-1 0 27,1 0 1,-1 0 0,1-2-13,-1-4 1,1 4 0,-1-3-11,0 3 1,1 2-1,-3-2 16,-3-4 1,-2 4-58,-4-4 0,-3 4-409,9 2 13,-8 0 426,4 0 0,0 8 0,1 2 0</inkml:trace>
  <inkml:trace contextRef="#ctx0" brushRef="#br0" timeOffset="-17468">7213 1642 6044,'7'-10'108,"-5"3"0,6 8-45,-8 5 0,0-2 0,0 8-27,0 1 0,0-3 1,0 2-1,0 1-28,0 3 1,0 1-1,0 3 1,2 1-26,4 2 1,-4 1 0,4-7 23,-4 1 0,-2-1 0,0 0-202,0 1 1,5-1 81,1 1 0,2-8 113,-2-5 0,-4 5 0,6 0 0</inkml:trace>
  <inkml:trace contextRef="#ctx0" brushRef="#br0" timeOffset="-17047">7527 1590 7569,'10'0'-1352,"-1"0"1315,-3 0 79,-4 0 0,12 2 24,-8 3 1,-1-1-24,-5 8 0,2-2 0,2 3 0,2-1-13,-2 1 1,-2 3-1,-2 1 1,0 1-31,0-1 0,2 1 1,2-1-1,2 1-18,-3-1 0,-1 1 0,0-1 0,2 1 16,2-1 1,0 0 0,-6 1-73,0-1 0,6-5-123,-1 0 1,1-6 196,-6 5 0,0-7 0,0 4 0</inkml:trace>
  <inkml:trace contextRef="#ctx0" brushRef="#br0" timeOffset="-16752">7265 1852 7340,'18'0'-624,"-1"0"0,0 0 644,1 0 0,-6 0 0,-1 0-27,3 0 0,1 0 0,3 0 0,-1 0-46,1 0 0,1 0 68,4 0 1,-3 0 0,3 0-16,-4 0 0,7-8 0,1-2 0</inkml:trace>
  <inkml:trace contextRef="#ctx0" brushRef="#br0" timeOffset="-18677">6828 1712 7113,'0'-12'-852,"0"1"833,0 7 132,0-4-88,0 8 1,0 2-9,0 4 1,0-2 0,2 5 45,4-1 0,-4 6 1,4-3-55,-4 5 0,-2 1 0,2 1 0,2-1-12,2 1 1,-1-1-1,-5 1 1,2-1-19,4 0 1,-4 1-1,4-1-43,-4 1 1,-2-1 0,0 1-35,0-1 0,0 1-65,0-1 0,0-5 163,0-1 0,-8-7 0,-2 4 0</inkml:trace>
  <inkml:trace contextRef="#ctx0" brushRef="#br0" timeOffset="-17867">6514 1712 5921,'-10'0'431,"3"0"-383,7 0 1,7 0 0,5 0-23,4 0 1,-5 0-1,1 0 1,1 0-6,3 0 0,7 0 0,1-2 0,-3-2-25,-2-2 0,5 0 1,1 4-1,0-1 11,0-3 1,4 0 0,-5 4 0,-1-2-47,2-2 0,-5 0 0,3 6 0,-4 0-95,-1 0 0,-1-5-280,1-1 414,-1 0 0,1 6 0,-1 0 0</inkml:trace>
  <inkml:trace contextRef="#ctx0" brushRef="#br0" timeOffset="-20615">5484 1659 6417,'2'16'15,"3"-4"1,-3 3 0,4-3 0,-4 3-8,-2 3 1,0-1-1,2 3 1,2 1 5,2 2 1,0 1 0,-6-7 0,0 0-63,0 1 1,5-1 0,1 1-35,-2-1 0,0 1 0,2-1 0,-4-5 82,4 0 0,3-9 0,1 5 0</inkml:trace>
  <inkml:trace contextRef="#ctx0" brushRef="#br0" timeOffset="-20047">5309 1712 7386,'-10'0'-625,"3"0"1,5 0 683,-4 0 15,4 0 5,-6 0-38,8 0 0,2-2-149,4-4 118,-4 4 1,13-6-1,-3 8 4,4 0 1,1 0-1,0 0 2,1 0 0,-1 0 1,1-2-1,-1-1-8,1-3 1,5 0-1,0 6 1,-1 0 1,-3 0 1,4-2-1,1-2 1,-3-2-8,-2 2 1,-1 2 0,-1 2 0,1 0-3,-1 0 0,-5 0 1,0 0-116,1 0 1,-3 0-188,1 0 301,-7 0 0,4 0 0,-8 0 0</inkml:trace>
  <inkml:trace contextRef="#ctx0" brushRef="#br0" timeOffset="-21788">4855 1747 7569,'10'-2'-684,"-4"-4"980,-5 4-689,-1-6 303,0 8 0,0 2 1,0 4 112,0 6 0,2-3 0,2 3-14,2 2 1,0 1 0,-6 3 10,0-1 0,0 1 1,0-1-1,0 0-51,0 1 0,0-1 0,0 1 32,0-1 0,0-5 1,0 0-177,0 1 95,8-5-330,-6 7 264,5-13 146,-7 6 0,0-16 0,0-1 0</inkml:trace>
  <inkml:trace contextRef="#ctx0" brushRef="#br0" timeOffset="-20977">4733 1782 7342,'-18'0'-1248,"7"0"1125,-1 0 1,6 0 262,-5 0 67,7 0-109,-4 0-8,8 0 1,2 0-30,4 0 1,3-2 0,9-2-15,-1-2 1,7-2 0,-1 4 0,-2-1-36,-1 1 0,-3 0 1,2 0-1,3-2-30,1 2 0,0 0 0,-5 0 0,-1-1-58,1 1 1,-1 2 0,1 2-175,-1 0 1,1 0 249,-1 0 0,1 0 0,-9-8 0,-1-2 0</inkml:trace>
  <inkml:trace contextRef="#ctx0" brushRef="#br0" timeOffset="-23973">4052 1799 7340,'-10'-2'-1601,"4"-4"1601,-4 4 0,1-5 0,-3 7 0,0 0 0,9 0 0,-13 0 0,14 0 0,-6 0 0,8 0 0,0-2 0,0-4 0,-7 4 0,5-6 0,-6 8 0,8 0 0,0 0 0,0-8 0,0 5 0,0-9 0,-6 6 87,0-6 1,0 1 116,6-7 44,0 9-192,0 1-12,0 8 0,0 2-29,0 4 1,0 3-1,0 9 4,0-1 1,0 1 0,0-1 0,0 1 14,0-1 1,0 1-1,0-1 1,0 2-6,0 5 1,0-5 0,0 4 0,0-3-37,0-3 0,2 3 0,2 1-112,2 2 1,0 1 0,-6-7-65,0 1 1,6-7 182,-1 1 0,9-8 0,-12 4 0,6-8 0</inkml:trace>
  <inkml:trace contextRef="#ctx0" brushRef="#br0" timeOffset="-23585">4244 1642 7569,'9'0'-1281,"1"0"1428,-4 0-198,-4 0 1,8 0 90,-5 0 1,-3 8 0,6 3 2,0 5 1,-6 1 0,4 1-29,-4-1 0,-2 7 0,0-1 0,2-2-21,3-1 1,-3-3 0,4 2 0,-4 3 7,-2 1 0,0 0 0,0-5 0,0-1-10,0 1 0,0-1 0,0 1-262,0-1 0,-2-5 199,-4-1 1,4-5 0,-5 4 70,-1-2 0,-2-2 0,-7-6 0</inkml:trace>
  <inkml:trace contextRef="#ctx0" brushRef="#br0" timeOffset="-22881">3964 1939 6429,'-9'0'-369,"1"0"653,8 0-140,0 0 1,8 0-133,3 0 1,-1 0 0,2 0 0,1 0-14,3 0 0,1-2 0,1-2 0,-1-2-44,1 2 1,-1 2 0,2 2 0,3 0-57,1 0 0,0 0 0,-3 0 0,1 0 101,2 0 0,8-7 0,-3-3 0</inkml:trace>
  <inkml:trace contextRef="#ctx0" brushRef="#br0" timeOffset="-9818">11684 1607 6048,'0'-10'347,"0"3"-138,7 7-103,-5 0 1,6 2-76,-8 3 1,6-1 0,0 8-25,-3 1 0,1 3 0,0 1 0,2 1 14,-2-1 1,-2 3-1,-2 1 1,0 2-24,0-1 1,0-1 0,0 0 0,0 3-11,0-3 1,0-2 0,2-1-76,4-1 0,-4 1 0,5-1 17,1 1 1,-6-7-209,4 1 0,-2-8 278,2 2 0,3-4 0,9-2 0</inkml:trace>
  <inkml:trace contextRef="#ctx0" brushRef="#br0" timeOffset="-9381">12085 1607 6865,'6'12'0,"0"-1"63,-2 3 1,-2 1 0,0 3-57,3-1 0,-1 1 1,6-1-1,-2 3-28,-4 3 0,3-4 1,-1 5-1,0-7-44,2-5 1,-6 3 0,4-3 0,-4 3 29,-2 3 1,1-6-1,3-1-142,2 3 1,0-4 176,-6 1 0,-8-7 0,-1 4 0</inkml:trace>
  <inkml:trace contextRef="#ctx0" brushRef="#br0" timeOffset="-9114">11823 1886 7116,'-17'0'-976,"-1"0"1023,9 0 0,3 0-29,12 0 0,-3 0 1,9 0-1,2-1 5,1-5 0,3 4 0,1-4-38,4 4 0,-3 2 0,3 0 0,-2 0-63,3 0 1,-3-2-1,6-2 1,0-2 77,1 2 0,-7 3 0,4 1 0</inkml:trace>
  <inkml:trace contextRef="#ctx0" brushRef="#br0" timeOffset="127678">13832 3965 7380,'7'9'-564,"3"7"0,8-6 540,-1-1 0,0 5 1,1-6-1,-1-1 54,1 1 0,-1 6 0,1-4 0,1 1 7,4 1 0,-3-1 0,5 7 1,-2-3-6,1-3 1,5 4-1,-6-5 1,0 5-8,3 1 0,-7-5 0,6 0 1,-1-1-13,-1-1 0,6 5 1,-4-5-1,0 2-29,1-1 0,-3-5 1,-6 6-1,1-1-4,-1-1 1,-1 0 0,-3-6 0,-3 4-74,-2 1 0,3-3-167,-5 6 195,0-8 0,-8 9 1,-4-7 64,-5-2 0,-5-2 0,-1-2 0</inkml:trace>
  <inkml:trace contextRef="#ctx0" brushRef="#br0" timeOffset="128213">14390 3982 7168,'8'-10'-1149,"-6"3"1209,6 7 0,-10 0-12,-4 0 0,2 2-40,-7 3 0,1-1 0,-4 6 0,5 0-9,1-1 0,0-3 0,2 6 17,-5 2 0,1-5 0,-2 3 6,-1 1 0,3 3 0,0 1 1,1 1 2,-1-1 0,4 1 0,-4-1 0,1 1-4,-1-1 1,4 3 0,-4 1 0,3 2-16,3-1 1,-4-3 0,0 0 0,1 3 0,-1 1 1,0 0-1,4-5 1,-4-1-12,-1 1 1,3 5 0,-4 0 0,0-1-15,1-3 1,3-1-1,-6-1-23,-1 0 0,3-5 0,0 0-149,3 1 64,-7-5 126,12 0 0,2-16 0,10-2 0</inkml:trace>
  <inkml:trace contextRef="#ctx0" brushRef="#br0" timeOffset="128617">15159 4104 7569,'0'-9'-1149,"2"1"1022,4 8 1,1 2 62,5 4 1,-2-4-1,-6 5-165,1 1 229,1-6 0,-6 14 0,0-7 0</inkml:trace>
  <inkml:trace contextRef="#ctx0" brushRef="#br0" timeOffset="128837">15246 4401 7388,'0'10'-607,"0"-2"397,0-8 0,2 0-190,4 0 400,4 0 0,7 0 0,1 0 0</inkml:trace>
  <inkml:trace contextRef="#ctx0" brushRef="#br0" timeOffset="129941">16870 3773 7569,'0'9'-1689,"8"-1"1687,2-8 0,5-2 0,-3-4-12,-6-5 0,-4 1 45,-2-2 0,-2 1 24,-4-7 0,-4 3 1,-5 1-40,3 2 0,-3 9 0,3-3-9,-4 4 1,-1 2 0,0 0 0,-1 0 11,1 0 1,-7 2 0,-1 2 0,0 3-51,0 3 0,-4 2 1,3 5-1,1 1 32,0-1 1,2 1 0,3-1 0,1 1 6,1-1 0,-3 0 0,11 1 0,-1-3-7,-1-3 1,8 4 0,-2-5-3,4 5 1,2 1 0,2-1-1,2-3-1,2-1 1,8-8-1,-3 4 1,5-3-1,1 1 1,1 0 0,-1-6 0,3 0 0,3 0 1,-4 0-1,6 0 1,-1 0 0,-1 0 0,6 0 0,-6 0 0,-1 0 15,-3 0 0,4 0 1,1 0 3,-3 0 1,-2 6 0,-1 0 44,-1-2 0,-5 3 0,-2 1-35,-3 2 0,5-4 0,-6 5-30,-2 3 0,-2-4 0,-2 1-28,0 3 1,-8 1 0,-4 3 28,-3-1 0,-3 1 1,-1-1-1,-2-1 3,-3-5 0,1 3 0,6-6 1,-1-1 17,1 1 0,-7 0 0,1-4 1,2 2-12,1-2 1,-3-2 0,0-2 0,1 0 4,3 0 1,2 0-1,-1 0 1,1 0-10,-1 0 0,1 0 0,-1 0 0,1 0-56,-1 0 1,1 0-5,-1 0 0,3-2-41,3-4 95,4 4 0,8-14 0,0 7 0</inkml:trace>
  <inkml:trace contextRef="#ctx0" brushRef="#br0" timeOffset="130733">17377 4139 6047,'17'0'28,"1"0"0,-7-5 1,1-1-19,2 2 1,1 2-1,3 2 1,-1 0 7,1 0 1,-1 0 0,2 0-1,3 0 1,1 0 0,6-6 0,-4 0 0,3 2-9,3 2 0,2 2 0,3 0 1,3 0-3,2 0 0,0-2 0,-4-1 1,1-3-6,3 2 0,6 2 0,-6 2 0,-3 0 16,-1 0 1,4 0 0,0 0 0,-2 0-14,-3 0 1,-3 0 0,-2-2 0,-1-2 11,1-2 0,0 1 0,0 5 0,-4-2 0,-2-4 1,0 4 0,-3-4 0,1 2-7,-2-2 0,-1 4 0,-3-5 0,1 1 8,-1 0 0,1 0 0,-3 4-57,-3-4 1,3 4 1,-11-5-283,8 7 82,-8 0 0,-4 0 236,-12 0 0,4 7 0,-15-5 0,4 6 0</inkml:trace>
  <inkml:trace contextRef="#ctx0" brushRef="#br0" timeOffset="131271">18634 3755 6206,'0'12'25,"2"-3"-15,4-1 1,-2 0 0,8-4 23,1 2 1,3 5 0,1-3-25,1 2 1,-1-4 0,1 3-1,-1-1 4,0-4 1,-5 4 0,0 0-1,1-1-37,3 1 0,-1 0 0,-1-4 22,-2 2 1,-7-1-1,5-3 1,0 2 0,0 2 1,-5 0-1,5-4 49,-2 4 34,-2-5-44,-6 7 1,-2-6-21,-4 4 1,-4-2 0,-7 6 9,-1-3 1,7 5 0,1-4 0,0 0-26,0-1 0,5 5 0,-5-4-15,2 1 0,-3 3 1,3 4-1,0-3-66,0-1 1,1-1 0,3 7-52,-2-1 0,0-5 0,6 0 5,0 1 0,0-3 123,0 2 0,0-1 0,0 7 0</inkml:trace>
  <inkml:trace contextRef="#ctx0" brushRef="#br0" timeOffset="131749">19735 3668 7372,'-10'0'-292,"2"0"0,8 8 0,0 3 283,0 5 1,0 1-1,0 1 1,0-1-9,0 1 1,0 5-1,0 0 1,0-1-28,0-3 0,0-2 0,0 1 1,0-1 25,0 1 0,-6-1 0,-2-1 1,1-3-44,-1-1 0,-6 0-39,3 5 1,-5-1 99,-1-5 0,-1 5 0,1-6 0</inkml:trace>
  <inkml:trace contextRef="#ctx0" brushRef="#br0" timeOffset="132683">19560 3720 7569,'-6'-11'-148,"0"-1"0,-2 6-91,3-6 0,3 7 1,-4-7 194,4-2 1,4 7-1,2-1 1,2 0 1,7 6 0,-1-6 44,3 1 0,-3 5 0,0-4 1,1 4-51,3 2 0,1-6 1,1 0 40,-1 2 1,1-3 0,-1 1 0,1 2 15,-1 2 0,0 2 0,1 0 0,-1 0 6,1 0 0,-1 0 0,1 0 14,-1 0 0,8 0-29,5 0 0,-5 6 0,-4 2 0,-5-1-7,-5 1 0,-5 6 1,4-3 1,-2 5 0,-1-4 0,-3-1 3,2 3 0,0 1 1,-6 3 1,0-1 0,-6-5 0,-2 0 0,-1-1 1,-5-1 1,-2 3 0,1-5-1,1 0 10,3 0 1,-7 3 0,-5-5 0,2 0-1,1 2 1,-5-6 0,-2 4 0,-2-5-8,0-1 1,1 6-1,-3 0 1,2-2 1,-2-2 1,0-2 0,0 0-1,4 0 32,2 0 0,1 0 1,7-2-43,0-4 0,-1 4 11,1-4-31,-1-3 13,8 7 1,5-6 0,10 8 6,7 0 1,4 0 0,1 2 3,1 4 0,-3-2 0,-1 5 0,-3 1 0,3 0 1,1-4 0,3 3 0,-1-1-1,1-4 1,-7 4 0,1-1 0,2 1-1,1 0 0,3 4 1,-1-5-1,1 1-1,-1 0 1,1 4 0,-1-5 0,0 1-2,1 0 1,-1 3 0,1-3 0,-1 0 0,1 0 0,-7 3 0,1-3 0,2 0 0,1 0 0,1-1 0,-3-3 1,-1 4-1,2 2 1,1-4 0,2 3 0,-1 1 0,-4 0 0,3-6 1,-3 3-1,3 1 1,1-4-1,-3 6 14,-1-3 1,0-1-12,5-6 0,1 0 20,-1 0 1,-5 0 14,-1 0 0,-5 0 37,6 0 27,-8 8-61,11-6-63,-13 6 0,8-8-211,-4 0-2,-4 0 1,5 2 234,-7 4 0,-7-5 0,-3 7 0</inkml:trace>
  <inkml:trace contextRef="#ctx0" brushRef="#br0" timeOffset="135271">16416 4716 7282,'10'-8'-602,"-2"6"0,-6-6 521,4 8 85,-5 0 43,15 0 0,-14 2-19,4 4 0,-4-2 1,-2 8-5,0 1 1,0 3 0,0 1 0,0 1-9,0-1 1,0 2 0,0 3-1,0 1-18,0-2 1,0 5-1,0-1 1,0 0-10,0 0 1,0 1-1,0-5 1,0 4 14,0 2 0,0-5 1,0 3-1,0-2 4,0 0 0,0 7 0,0-5 0,0 0 2,0 0 0,0 0 0,0-3 0,0 1-7,0-2 1,0-1 0,0-3 0,0 3-1,0 3 1,0-4-1,0 5 1,0-5-2,0-1 0,0-1 0,0 0-3,0 1 1,0-1 0,0 1-8,0-1 0,0 1 4,0-1 0,0-5-93,0 0 0,-2-9-2,-4 3 0,2-4 18,-8-2 1,7 0 80,-7 0 0,0-8 0,-5-1 0</inkml:trace>
  <inkml:trace contextRef="#ctx0" brushRef="#br0" timeOffset="135688">16137 5641 7569,'17'0'-843,"1"0"541,-1 0 1,-5 0 227,0 0 1,-7 0 77,7 0 1,-2 2 0,3 2 17,-1 2 0,-6 2-17,5-2 0,1-3 1,6 9 1,-7-8 0,-1 4 0,0-2 19,-1-1 0,-3 1 1,6-6-9,1 0 0,-3 6 0,2 0-66,1-2 0,-3 3-31,2-1 0,-3 2-134,3-2 213,3-4 0,-13 13 0,6-5 0</inkml:trace>
  <inkml:trace contextRef="#ctx0" brushRef="#br0" timeOffset="136113">16713 5606 7263,'10'8'-1387,"-2"-6"1591,-8 6-174,0-8-33,0 0 4,0 8 1,-2-5 4,-4 9 0,2-6-5,-8 6 0,1-7 0,-7 5 0,1 0-23,-1 0 1,1-5 0,-1 5 0,1 0-18,-1-1 0,1-3 1,0 6-1,-1 0 39,1-3 0,-9 7 0,-1-7 0</inkml:trace>
  <inkml:trace contextRef="#ctx0" brushRef="#br0" timeOffset="140679">13989 6707 7569,'-18'0'-1358,"7"0"1216,-1 0 1,6 0 167,-5 0 0,-1-6-31,-6 0 1,7 0 0,-1 6 8,-1 0 1,3 0 0,-2 2-1,-1 2-5,-3 2 0,5 5 0,-1-3 1,-2 2-11,-1 3 0,-3-3 1,3 2-1,1-1 22,3-1 0,5 6 0,-6-5 9,-2 5 0,7 1 1,1 1-17,4-1 0,2-5 1,2-2-1,2-1 0,2 1 0,5-4 0,-3 4 0,2-3 6,3-3 0,3 4 0,1-2-8,1-2 0,1-2 0,3 0 1,1 1-4,-2 3 0,-1 0 1,-3-6-1,0 2 4,1 4 0,-1-4 0,1 6 0,-1-3-9,1 1 0,-1 8 0,-1-3 4,-5 5 1,3-4-1,-8-1 1,-2 3 1,-2 1-1,-2 3 1,0-7 0,-2-1 0,-4-2 17,-6-4 0,-3 0 0,-3 0 1,1 1-11,-1-1 0,1 0 0,-1 0 0,-1 2-29,-4-2 0,3-2 1,-5-2-1,2 0-20,0 0 0,-1 5 1,7 1-1,-1-2 14,1-2 0,-1-2 0,1 0 28,-1 0 0,9-8 0,1-1 0</inkml:trace>
  <inkml:trace contextRef="#ctx0" brushRef="#br0" timeOffset="141443">14548 6986 5973,'-6'-12'32,"0"1"0,-2 7 1,4-4-72,-1 0 0,-3 6 49,2-3 0,2 3 5,-8 2 0,1 0 0,-7 0-2,1 0 1,-1 0-1,1 2 1,-1 1-5,1 3 0,1 2 0,3-2 0,1 4-5,-1-1 1,3 5-1,0-6 1,3 1 8,3 5 1,2-4 0,2 1-7,0 3 1,0-4-1,2-1-1,3-1 0,3 0 0,6-4 0,-3 1-7,3-1 1,2-2-1,1-2 1,0 0-2,1 0 0,-6-2 1,-1-2-1,3-1 1,1 1 1,-3-4 0,-2 0-1,-1 0 5,1 1 1,-4-5 0,4 4-1,-1 1 63,1-1 0,-6 0 99,2 2-193,3 4-13,-7-5 1,6 8 0,-6 3-1,2 4 17,2 2 0,0-4-207,-6 5 0,2-1 230,3 2 0,-3 3 0,6-5 0</inkml:trace>
  <inkml:trace contextRef="#ctx0" brushRef="#br0" timeOffset="142205">14879 6986 6661,'10'8'-371,"-2"-4"1,-6 5 389,4-1 1,-4 0-74,3-2 1,-3-2 60,-2 7 25,0-7 1,-7 4 19,-5-8 0,4-2 0,0-2-23,1-2 1,5-7 0,-4 1-16,4-3 1,2 3 0,0 0-21,0-1 1,2-1 0,2 0-14,2 3 1,5-1-1,-3-3 19,2 3 1,-4 4 12,5 8 0,1 0 0,5 0-3,1 0 1,-7 0-1,1 0 1,2 0 1,1 2 0,3 4-15,-1 6 0,-5-3 1,-3 3-2,-1 2 1,4-5 0,-6 3-2,-2 2 1,-2 1 3,-2 3 1,0-7 18,0 1-13,0-8 0,-2 3 7,-4-7 1,4-7-10,-4-5 0,-2-3 1,2-3 1,3 1 0,1-1 0,2 1-5,0-1 0,2 1-1,3-1 0,-1 3 0,6 1 0,0 4 0,-1 3 0,3 1 0,5 6 0,1 0 0,-1 0 1,1 0-1,-1 0 1,1 6 0,-1 1 0,1 3-14,-1 4 1,-5-5 0,-3 3-93,-1 2 1,4 1-1,-4 3 57,1-1 49,-5-7 0,12 5 0,-7-5 0</inkml:trace>
  <inkml:trace contextRef="#ctx0" brushRef="#br0" timeOffset="142576">15526 6776 7114,'7'10'-297,"-5"-2"1,8-8 0,-6 2 273,2 4 1,0-2 0,-4 5 0,1 1-4,3 0 0,6-4 0,-4 5 33,1 3 1,-3 1 0,4 3 0,-2-1-21,-5 1 1,-1-1 0,-2 3-1,0 1 13,0 2 1,0 6 0,0-4-1,0 1 4,0-1 0,0 4 0,0-6 0,0-1 0,0-3 0,0-1 0,0-1-19,0 0 1,0 1 6,0-1 1,0-5 7,0 0 0,-7-8 0,-3 3 0</inkml:trace>
  <inkml:trace contextRef="#ctx0" brushRef="#br0" timeOffset="142950">15561 6742 7569,'17'0'0,"1"0"-45,-1 0 0,-5 0 1,-1 0-1,3 0-226,1 0 0,3 0 0,-1 1 1,1 3 224,-1 2 1,1 0 0,-1-4 0,1 2 39,-1 2 1,1 5 0,-1-5-5,0-2 1,1 4-1,-3 0 0,-3 1 1,-4 3 8,-8 5 0,-2-5 0,-4-2 0,-6-3 1,-3 5-1,-3-6 1,1-2 0,0-2 0,-3 4 1,-1-1-1,-2-1-16,1-2 1,3 0 0,-1 2-55,-3 2 1,4 0 0,-5-6 69,5 0 0,2 0 0,-1 0 0</inkml:trace>
  <inkml:trace contextRef="#ctx0" brushRef="#br0" timeOffset="143496">16172 6934 7379,'10'0'-621,"-1"-6"431,-3 0 1,2-8 0,5 5 56,-1-1 0,-8-6 116,2 5 1,-4-5 0,-2-1 0,0-1 8,0 1 1,0-1-1,0 1 1,0 0 41,0-1 0,0 1 1,-2-1-1,-2 1-15,-2-1 0,-2-1 0,4-3 0,-3-1-6,-3 2 0,4 1 0,-4 3 0,3 0 0,3-1 1,-6 1 0,0-1 0,1 1 6,3-1 0,-4 1-22,-2-1 1,5 1-8,1-1-26,-4 9 41,8 1 0,-5 16 0,7 3 23,0 5 0,0 7 0,0 0 0,0-1-5,0-3 1,0 4 0,1 3 0,3-1-8,2 0 0,2 0 0,-4-3 0,4 1-17,1-2 0,-3 1 0,4-1 1,-1 0 5,1-5 1,0 1 0,3-5 0,-1 2-48,2-3 0,-5 3 1,3-8-1,2-1-2,1 3 0,-3-6 43,-1 4 0,1 4 0,6-1 0</inkml:trace>
  <inkml:trace contextRef="#ctx0" brushRef="#br0" timeOffset="143944">16539 6794 7425,'17'0'-424,"-5"0"0,-1 0 317,3 0 1,1 0 0,3 0 76,-1 0 0,1-6 0,-1-2 1,1 1-11,-1-1 0,-5 0 0,0 4 1,-1-4 15,-1-1 0,0 3 1,-7-6 24,3-1 1,0 3 25,-6-2 0,-8 3 9,-3-3 1,-5-2-1,-1 9-6,-1 1 1,1 2-1,-1 2 6,1 0 0,-1 0 1,3 2-1,1 2-23,3 1 1,1 9 0,-4-2-7,3 3 0,7 3 0,-2-1 0,4 1 0,2-1 0,0 0 0,0 1 0,2-3 0,2-1 0,4-4-76,1-2 1,3-1 0,5-3 0,1 2-55,-1-2 1,1 0 122,-1 2 0,9-5 0,1 7 0</inkml:trace>
  <inkml:trace contextRef="#ctx0" brushRef="#br0" timeOffset="144567">15002 7772 7446,'0'-12'-445,"0"1"0,0 5 317,0-6 1,2 6 0,3-3 117,7 1 0,-2 0 0,1 4-112,3-2 127,2-7 0,-7 9 33,-3-8 0,-6 8 1,-6-1-25,-5 3 1,-5 2-1,-1 0-3,-1 0 0,1 6 0,-1 1 0,1 1 10,-1 0 0,1 5 0,1-1-26,5 4 0,1-5 1,6 1-2,-2 1 0,2 3 6,10 1 0,4-1 0,7-3 0,1-3-5,-1-2 0,1 4 0,1-5 0,3 3 4,1 4 1,0-5 0,-5 3 0,-1 0-6,1-3 0,-1 7 1,-2-4-1,-1 1 2,-2-1 1,-6 3 0,3-3 14,-1 3 0,-2-3-8,-6 0 0,-8-1-1,-4 7 1,-3-8 0,-3-3-60,1 1 0,-2-6 1,-3 4-1,-1-4 33,2-2 24,1 0 0,-5 8 0,-2 1 0</inkml:trace>
  <inkml:trace contextRef="#ctx0" brushRef="#br0" timeOffset="144903">15089 7789 7569,'-12'2'-221,"1"4"0,5-4 1,-4 6-1,1-2 0,1 1 175,0 3 0,-6 0 0,5 3 0,-3-1-27,0 2 0,7 1 1,-7 1-1,-2-3 63,-1-1 1,-3 0-1,1 5 1,-1-1 34,1-5 0,-2 5 0,-3-5 0,-1 5-22,2 1 1,-7 1-1,1-1 1,0 1 19,4-1 0,-2 1 0,-1-1 0,1-1-48,0-5 1,2 5 0,7-5-1,3 3-134,1-2 159,8 3 0,-12-5 0,7 7 0</inkml:trace>
  <inkml:trace contextRef="#ctx0" brushRef="#br0" timeOffset="145382">15386 7947 6005,'2'9'51,"4"-3"0,-2 2 0,5 0-31,-1 1 0,4 3 0,-6 5 0,-1 1 2,3-1 0,-6 1 0,4 1 0,-4 5-3,-2 5 0,0 4 0,0 2 0,0-1 0,0 1 1,0 2-1,0 2 1,0 4-7,0 1 0,0 1 0,0 4 1,0-3-17,0 3 0,2-1 0,2 1 1,1-5-3,-1-1 1,-2 0-1,-2-5 1,0 3 10,0-2 0,6-8 0,0-2 0,-2 0-33,-2-2 0,-2-1 0,0-9 0,0 1-88,0-1 0,-2 1 29,-4-1 1,2-7 85,-8-4 0,1-12 0,-7-4 0</inkml:trace>
  <inkml:trace contextRef="#ctx0" brushRef="#br0" timeOffset="145868">15491 7947 7569,'17'-2'-113,"1"-4"1,-1-2-84,1-4 0,-3 3 0,-1 5 0,-3-2 0,3 2 180,1 2 1,3 2 0,-1-2 15,1-4 0,-1 4 0,1-3-1,-1 3 1,1 2-5,-1 0 0,1 2-2,-1 3 1,-5-1 16,-1 8 1,-7 0-10,2 5 1,-4 1 0,-2-1-1,0 1 0,-6-1 0,-2-2 0,-1-1-2,-5-2 1,1-1 0,-1 5 0,0-3-1,-5-1 1,2-2 0,-7 3 0,5-3-14,1-2 1,1 0-1,-1-5-17,1 3 0,0 0 0,1-4 1,2 2-198,3 2 228,7 0 0,-12-6 0,7 0 0</inkml:trace>
  <inkml:trace contextRef="#ctx0" brushRef="#br0" timeOffset="146326">16207 7947 7569,'0'-18'-15,"0"1"-209,0-1 0,-2 3 0,-4 3 196,-6 6 1,3 4-1,-3 2 1,-2 0-113,-1 0 1,-3 8-1,1 2 127,-1-1 0,1 5 1,2-6-1,1 0 5,2-1 1,3 7 0,-5-2 21,2 3 0,8-3-9,-1-1 0,3-5 1,4 4-3,3-2 1,-1-3-1,8-5-48,2 0 0,1 0 0,3 0 34,-1 0 0,-1-2 0,-3-1 0,-1-3 9,1 2 1,-3-4-1,2 2 1,-1 0 35,-1-1 1,0 5 0,-4-4 11,5 4 1,-1 2-15,2 0 1,-7 0-77,7 0 0,-6 0 0,4 2-106,-3 4 0,5-2-25,-6 7 175,7-7 0,-11 12 0,6-7 0</inkml:trace>
  <inkml:trace contextRef="#ctx0" brushRef="#br0" timeOffset="146914">16539 7754 7569,'-12'6'-317,"0"0"1,3 2 0,-5-4 0,4 4 0,1-1 316,-1 1 1,6 6-1,-4-5 50,0 1 1,7 6 0,-5-5-39,4 5 1,2 1 0,2-1 0,2-3-10,1-1 1,3-2 0,-4 3 0,4-3 18,2-2 1,1 3 0,7-3-38,-1 2 1,1-6 0,-1 1 7,0-3 0,1-2 0,-1 0 1,1 0 4,-1 0 1,1 0 0,-1 0-1,1-2 0,-1-3 1,1 1 0,-1-8-1,1 0 2,-1 3 1,1-7 0,-1 5-22,0-5 0,-5-1 0,-2-1 1,-2 1-49,-5-1 1,5 1 0,-2-1 52,-2 1 1,-4 1 0,-4 3 0,-4 3 71,-1 2 1,-3-3 0,-6 5-42,1 2 0,0 2 1,-1 2-1,1 0 31,-1 0 1,7 0 0,-1 0-13,-2 0 0,5 2 0,-1 4-25,2 5 1,2 5 0,6 1 0,0 1-9,0-1 1,0 1-1,2-1 1,4-1-23,6-5 0,9 5 0,4-6 0,2 1 21,4 1 0,2-8 0,2 4 0</inkml:trace>
  <inkml:trace contextRef="#ctx0" brushRef="#br1" timeOffset="-20655.47">245 3407 7409,'-9'0'-469,"1"0"567,8 0 0,2 0-65,4 0 0,-2 0 0,7 0-46,3 0 1,1 0 0,3 0-74,-1 0 1,1 0-1,-1 0 1,1 0-7,-1 0 1,1 0 0,-1 0 0,1 0-89,-1 0 0,0 0 0,1 0 180,-1 0 0,-7 0 0,6 0 0,-7 0 0</inkml:trace>
  <inkml:trace contextRef="#ctx0" brushRef="#br1" timeOffset="-20433.47">385 3599 7438,'0'10'-156,"0"-3"1,8-7 206,4 0 0,3 0 0,3 0 0,-1 0-121,0 0 0,1 0 0,-1 0 0,1 0 70,-1 0 0,1-7 0,-1-3 0</inkml:trace>
  <inkml:trace contextRef="#ctx0" brushRef="#br1" timeOffset="-19878.47">1293 3354 7419,'0'-11'-413,"0"-1"1,0 6 533,0-5-112,0 7 1,-2-2 31,-3 12 0,3-2 0,-4 7 1,4 3-37,2 1 0,0 3 0,0-1 0,0 1 37,0-1 0,2 1 0,2-1-116,1 1 1,1-1 0,-6 1-96,0-1 0,6 1-329,0-1 498,0 1 0,-8-9 0,-4-3 0,-4-4 0,-7-2 0</inkml:trace>
  <inkml:trace contextRef="#ctx0" brushRef="#br1" timeOffset="-19329.47">1223 3494 7116,'0'-17'-565,"0"5"0,0 0 489,0-1 1,0-3 0,0-1 92,0-1 1,0 1 0,0-1 218,0 1 0,2 0-136,4-1 0,2 6 0,6 3-74,-3 1 0,1 2 0,5 6 0,1 0-13,-1 0 1,1-2-1,-1-2-18,1-1 1,7-1 0,2 6 15,0 0 1,-2 0-1,-7 0-7,-1 0 0,1 0 0,-1 2 12,1 3 1,-7-3 0,-1 6-40,-2 0 0,0 0 0,-5 5 25,3-1 0,0-6 0,-8 5 3,-4 3 0,2-4 1,-7 1-12,-3 3 0,-1-1 1,-3 1-1,1-4-8,-1-2 1,1 3 0,-1-3 0,1 0 4,-1-1 0,1 5 1,0-6-1,1 0 8,4 1 1,-3-5 0,3 4 0,-1-2-12,1 2 1,-4-4 81,5 4-61,3-4 25,0-2 0,22 0 32,3 0 1,5 0 0,-5 2-57,1 3 0,-1-3 0,1 4 0,-1-4-8,0-2 1,1 0-1,-1 0 1,1 2-19,-1 4 0,1-4 1,-1 6 12,1-1 1,-1-5 0,-1 6-1,-3-2-72,-1 0 1,-6 0 0,3-5 0,1 3-77,0 2 1,-4 0-161,5-6 311,-7 8 0,12-6 0,-7 5 0</inkml:trace>
  <inkml:trace contextRef="#ctx0" brushRef="#br1" timeOffset="-19154.47">1817 3512 7569,'0'-10'-189,"0"2"0,2 8-284,4 0 195,-4 0 1,8 6 277,-5 0 0,-3 7 0,6-3 0</inkml:trace>
  <inkml:trace contextRef="#ctx0" brushRef="#br1" timeOffset="-18562.47">2097 3337 7569,'9'0'-647,"-1"0"0,-6 0 685,4 0 1,-4 2 0,6 2 56,-1 2 1,-3 1 16,8-1 0,-1 4-67,7 7 1,-1 1-1,1-1-39,-1 1 1,-5-7-1,-2 1 1,-1 0-11,1-3 1,-6 7-1,4-6 1,-2 1-14,-1 1 1,9 0 0,-2 5 1,-3-1-1,1-3 8,-2-1 1,0-8 0,-5 3 132,3 1-48,0-6 133,2 6-192,-6-8 0,11-8 0,-7-4 6,-2-3 0,4 3 1,-2 1-1,-2-3-5,-3-1 1,5-3-1,2 1 1,0-1-13,0 1 1,3-1-1,-3 1 1,0-3-13,-1-3 1,7 4-1,-4-5 1,1 5 30,1 2 0,-6 1 1,4 2-1,-1 5-177,1 1 0,-6 2-682,4 6 833,-8 0 0,0 8 0,0 2 0</inkml:trace>
  <inkml:trace contextRef="#ctx0" brushRef="#br1" timeOffset="-17303.47">2987 3442 7489,'0'-10'-1220,"0"2"1246,0 8-1,0 0 1,0 8-254,0-6-97,0 6 325,-7 0 0,5-7 0,-6 7 0</inkml:trace>
  <inkml:trace contextRef="#ctx0" brushRef="#br1" timeOffset="-17145.47">2935 3582 7138,'0'9'-274,"2"-1"-82,4-8 356,-4 0 0,13 8 0,-5 1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48.97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524 6538,'0'-12'31,"0"1"0,0 5 1,2-4-1,4 1-46,5-1 0,-1 6 0,0-4 8,-3 0 1,5 5 0,-4-7 0,1 2 0,3 2-2,-2-2 0,5 5 1,-3-7 10,3 2 1,3 2 0,-3 4 18,-3-3 0,4 3 0,-5-4-13,5 4 1,1 2 0,1 0-9,-1 0 0,-1 2 0,-3 2 4,-1 2 1,0 1-1,5-3-16,1 2 1,-7 6 0,-1-5 5,-2 3 0,-1-4 1,-3 6-1,2 1 1,0-3-1,-6 1 1,0 3 1,0-4 0,0 1-12,0 3 0,-2-4 1,-4 1 0,4-5 1,-6 4-1,1-2 1,3-3 74,-8-5 29,8 0-62,-3 0 1,7-2-29,0-3 1,0 1 0,1-6 1,5 2 1,-2-5-12,8 1 1,-2-3 0,3-1-22,-1 4 0,-6-1 1,3 5-1,1 0 38,0 1 0,-5-5 0,5 4 0,0-2 10,0-3 1,-5 5 0,7 2 0,0 2-10,-3-1 0,7 3 1,-4-4 13,3 4 0,-3 0 0,-1-2-2,3-2 0,1 0 1,3 6-12,-1 0 1,1 0 3,-1 0 0,1 0 13,-1 0 0,-1 2 0,-3 2 7,-1 2 1,-6 8-34,5-3 0,-7-1 1,2 2-3,-4 1 1,-2-3 0,0 2-2,0 1 0,0-3 2,0 1 0,0 1 11,0 6 1,0-7-7,0 1 0,0-6 5,0 5-108,0-7-693,0 12 791,0-14 0,-8 5 0,-1-7 0</inkml:trace>
  <inkml:trace contextRef="#ctx0" brushRef="#br0" timeOffset="631">1101 384 7402,'10'-7'-726,"-3"5"767,-7-6 0,-1 8 2,-5 0 1,2 0 0,-6 2 18,2 4 1,3 3-11,5 9 1,0-1 0,0 1-52,0-1 1,0-5-1,0-1-1,0 3 1,7-4 2,5 1 0,3-7 0,3 2-112,-1-4 0,-5-2 0,0 0 0,1 0 60,3 0 0,1 0 0,1-2 23,-1-4 1,-5-1 0,-1-7-9,3 2 0,-4 3 1,-1-5-8,-1 2 1,4 1 244,-6-7 0,0 7 50,-6-1-206,0 8-48,0 4 1,0 4 0,0 8-79,0 1 0,0-3 0,1 2-82,5 1 1,-2 1 0,8-1-157,1-1 316,-5-8 0,8 4 0,-7-8 0</inkml:trace>
  <inkml:trace contextRef="#ctx0" brushRef="#br0" timeOffset="1371">1607 349 7436,'10'-7'-228,"-2"5"0,-6-6 1,4 8 84,5 0 1,-1 0 137,2 0 0,-3 2 65,3 4 0,2 3-34,-9 9 0,1-6 0,-6-1-18,0 3 1,0 1-49,0 3 0,0-7-53,0 1-16,0-8 79,0 4 1,2-10 6,4-4 0,-4 2 0,6-8 42,0-1 1,-5 3 0,7-2-30,-2-1 1,5 3 160,-1-1-150,4-1 1,1 0 0,1 3 30,-1 1 1,0 0-1,1 4 19,-1-2 0,1 0 1,-1 6-12,1 0 0,-1 0-28,1 0 0,-7 6 0,-1 2-15,-2 2 1,3 1 0,-5 7 1,6-6 0,-6-1-64,-2 3 0,-2-5-62,-2 3 85,0 0 16,0-3 32,0-1 1,0-10-11,0-4 1,1-1 0,3-7 0,4 2 7,2-1 1,-4 3-1,3-1 1,1-1 25,0 2 1,1-5 0,7 5 0,-3-2 6,-3 1 0,4 5 0,-5-4 0,5 2-8,1 4 1,1-3-1,-1 1 1,1 2-31,-1 2 1,1 4 0,-1 2 2,0 2 0,-5 7 1,0-1-30,1 3 0,-5 3 0,-2-1-121,-4 1 0,-2-1 1,0 1 45,0-1 1,0 1 101,0-1 0,0-7 0,0-2 0</inkml:trace>
  <inkml:trace contextRef="#ctx0" brushRef="#br0" timeOffset="2067">2620 53 7569,'0'-10'-500,"0"-6"0,2 12 376,4-7 0,-2 7 164,8-2 1,-6 4 20,5 2 1,-5 0-34,6 0 0,-8 2 0,1 4 1,-3 6-19,-2 3 1,0 3 0,0 1 0,0 2-13,0 3 1,2 1 0,2-4-1,2 2-28,-2-1 0,-2 3 1,-2-2-1,0 1 1,0 1 1,0-6 0,0 4-12,0-3 1,6-3 0,-1 1-75,-1-1 82,-2 1 0,-2-7-81,0 1 101,0-8 1,0 2 30,0-12 1,0 2-1,0-8-11,0-1 0,0-3 0,2 1 0,2 1 8,2 3 1,5-1-1,-3-4 1,0 3 16,0 1 1,3 6 0,-3-3 27,2 1 0,2 0 0,5 4-24,0-2 0,1 1 1,-1 5-48,1 0 1,-1 0 0,1 0 0,-3 1 0,-1 3 2,-2 2 0,-3 2 1,5-4 3,-3 2 1,-1 7-48,2-1 47,-4-4 1,-3 7 0,1-3 2,-2 3 0,-4 1 1,-6-3-1,-3-1 20,-1 2 0,-6-5 0,5 3 0,-5 0-6,-1-3 0,1 1 0,1-6-2,-3 2 1,-1 5-1,-10-5 1,5-2-18,5-2 1,2-2-1,-1 0 1,1 0-148,-1 0 1,6 0-85,1 0 1,7-8 235,-2-3 0,12-5 0,4-1 0</inkml:trace>
  <inkml:trace contextRef="#ctx0" brushRef="#br0" timeOffset="2513">3144 367 7569,'12'2'-968,"0"4"830,-1-4 0,-1 5 174,5-7-41,-5 0 0,2 0 1,-1 0-42,3 0 0,2 0 24,1 0 1,-1-2 0,-3-1-10,-1-3 216,-8 0-179,3-2 0,-7 6 105,0-6-98,0 1 13,0 5-18,0-6 1,-7 8 1,-5 0 1,-3 0 0,-3 0 4,1 0 0,5 0 0,0 0-135,-1 0 124,5 0 4,-8 0 77,14 8-79,-13-6-4,13 13-1,-6-13 3,1 14 0,5-14 5,-6 13 102,8-5 29,0-1-126,0 7 1,0-6 46,0 7-37,0 1 13,0-9-4,8 7-118,-6-6 125,13-1-93,-5 7 1,7-8 0,1 3-1,-1-5 19,1-4 1,-1-2 0,1 0 0,-1 0-313,0 0 1,1 0 345,-1 0 0,9-8 0,1-1 0</inkml:trace>
  <inkml:trace contextRef="#ctx0" brushRef="#br0" timeOffset="2968">3598 349 7391,'18'0'-519,"-1"0"0,1 0 553,-1 0 1,1 0-1,-1 0 1,1 0 81,-1 0 1,-5 0 0,-1 0-67,3 0 0,2 8-67,1 4 1,-7-2-1,-3-1 1,-1 1-2,0 0 0,0-5 0,-6 7-60,0 2 0,0 1 61,0 3 1,-2-9-1,-2-1 69,-2 0 0,-1-6-15,1 4 73,-4-4-106,-7-2 0,7-2-8,4-4 1,4-4-1,4-5-3,4 3 1,-2-2 0,5 7 0,1-3 44,0-4 1,0 5 0,3-3 10,-1-2 1,-1 1-1,7-1 41,-1 3 1,1-1 0,-1-4-95,1 5 1,-1-3 0,1 8-211,-1 2 1,-5 3 213,-1 1 0,1-8 0,5-2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54.98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03 7153,'8'-9'-711,"-6"1"804,6 8-89,-8 0 1,0 2-1,2 4 27,3 5 0,-3 5 0,4 1-18,-4 1 0,-2 5 1,0 0-1,0 1-8,0 1 0,0-4 1,0 6-1,2 1-19,4-1 0,-4-6 1,4 2-1,-4-3 4,-2-3 0,0 1 0,0-1-37,0 1 0,0-1 20,0 1 0,0-7 8,0 1 9,0-8 0,0 2 0,-2-10 35,-4-2 1,4-8-1,-4 3-5,4-5 0,2 4 0,0 1-13,0-3 0,0-1 1,0-3-10,0 1 1,0-1 0,2 1 1,4-1 1,-4 7-1,6 1 1,-1 2 13,5 4 1,-2 1 0,1-1-1,3-2 10,1 2 0,3 2 0,-1 2 0,1 0-10,-1 0 1,1 0-1,-1 0 1,1 0-16,-1 0 0,1 0 0,-1 2 0,1 2 2,-1 2 0,-1 1 0,-3-3 0,-3 4-35,-2 2 1,-1-1 0,-3 5 0,2-2-11,-2 1 0,-4 3 0,-4 1-52,-2 1 0,-5-7 0,3-1 1,0 0-202,0-1 297,2-5 0,-1 12 0,-3-6 0</inkml:trace>
  <inkml:trace contextRef="#ctx0" brushRef="#br0" timeOffset="430">524 435 7416,'18'0'-958,"-1"0"922,1 0 1,-7 0 0,-1-2 0,0-2 26,-1-1 0,-3-1 1,6 6-24,1 0 1,-3-6-4,2 0 43,-8-7 0,3 3 31,-7-8 0,0 7 51,0-1 0,-7 8-68,-5-2 0,-4 4 1,-1 2-1,-1 0 0,1 0 0,5 0 0,1 0 0,-3 0 7,-1 0 0,-3 6 0,3 2 1,1 2-6,2 3 1,7-3 0,-5 2 0,2 1-18,4 3 0,2 1 0,2 1 0,0-1-41,0 1 0,0-1 0,2-1-57,4-5 1,4 3 0,7-6 0,3-1-62,3 1 1,-2-2 0,8-6 151,2 0 0,2 0 0,2 0 0</inkml:trace>
  <inkml:trace contextRef="#ctx0" brushRef="#br0" timeOffset="958">1153 330 7569,'-12'0'-242,"2"-1"-67,3-5 0,-1 4 1,2-4 332,-5 4 0,-5 2 12,-1 0 1,-1 0 0,1 0 0,1 2 10,4 4 1,-3-2 0,3 7 4,-3 3 0,-3 1 0,3 3-45,3-1 0,2-5 0,7 0 0,-3 1-22,2 3 1,2-5 0,2 1-85,0 2 1,2-5 40,4 3 1,3-8 0,9 2 9,-1-4 1,1-2 0,-1-2 0,1-2 25,-1-2 1,-5-2-1,-1 2 1,3-3 17,2-1 0,-1-6 0,-1 7 0,-5-3 64,-1 0 0,6 1 119,-3-7 0,-3 1 93,-2-1-95,-4 9-191,-2 1 0,0 10 0,0 4-52,0 5 1,0 5-1,0 1-40,0 1 1,0-1 0,0 1-33,0-1 1,2-5-1,4-2-115,5-3 253,13 7 0,-5-12 0,6 6 0</inkml:trace>
  <inkml:trace contextRef="#ctx0" brushRef="#br0" timeOffset="1533">1589 348 7368,'0'-18'-140,"-5"7"1,-3 1 5,-2 2 1,4 3 75,-5 5 0,-1 0 1,-5 0 40,-1 0 1,6 0-1,1 0 1,-1 1 20,2 5 1,-5-4 0,5 6 0,-1 0 3,-1 3 0,0 5 1,-3 1-17,3 1 1,4-1 0,6 1-20,-3-1 0,3 1 1,-4-1-87,4 1 1,10-9 69,3-3 1,5-4 0,1-2 0,1 0 11,-1 0 1,-5 0 0,0 0 0,1-2 31,3-4 0,1 2 0,-1-7 0,-3-1 15,-1 2 0,-2-5 1,3 3-1,-1-3-3,1-3 1,-3 7-1,0-1 1,-2-2-9,-5-1 0,1-3 1,0-1-1,2-2-3,-2-3 0,-2 1 1,-2 4-1,0-3 14,0-1 1,0 0-1,0 3 58,0-3 0,-6-2 1,0-4 50,2 6 1,2 9 38,2 2-102,0 8 1,-5-1 0,-1 10-52,2 7 0,2 4 0,2 1 0,0 2 19,0 5 1,0-5 0,0 4 0,0-1 2,0 1 0,0-4 0,0 5-16,0-5 0,0 1 1,0 1-1,0 2-47,0-1 1,6-3 0,1-4 0,1-1-277,0-2 1,0-6-1,-2 3-85,5-1 391,5-2 0,1-6 0,1 0 0</inkml:trace>
  <inkml:trace contextRef="#ctx0" brushRef="#br0" timeOffset="1998">2061 278 7226,'2'-12'-856,"4"1"928,-4-1 1,3-3 47,-10 3 1,-5 4-59,-7 8 0,-1 0 1,1 0-37,-1 0 1,6 2 0,1 2 0,-1 4-12,2 2 0,-3-5 0,5 7-42,-2 2 0,7 1 0,-3 3-77,4-1 1,2-5 0,2-1 76,4 3 1,3-4 0,9-1 0,-1 1-1,1 0 1,-1-4-1,1 3 1,-1-1-5,1-4 0,-7 4 1,1-1 27,1 3 0,-3-4 38,2 6 59,-1-1 58,-1 7-148,-2-1 1,-10-7 0,-2-2 0,-4-3 10,-1 1 1,1 0 0,-8-4-15,-3 4 1,-2-4-1,3 4 1,1-4-23,-1-2 1,6 0 0,1 0-1,-3 0-138,-1 0 1,-3 0 0,1 0 1,-1-2 157,1-4 0,7-4 0,2-7 0</inkml:trace>
  <inkml:trace contextRef="#ctx0" brushRef="#br0" timeOffset="2306">1974 330 7569,'-10'0'-661,"0"0"0,6 2 745,-1 4 0,-3-2 0,4 8-39,-2 1 1,-2 1-1,4 0 1,-3-3-13,-3 3 0,4-1 0,-5 1 0,-3-2 17,-2 1 0,5 3 0,-1 1-22,-1 1 1,3-1-1,-2-1 1,1-3-32,1-1 0,0-3 0,4 5-67,-5-2 0,3-6 0,0 3-343,0-1 413,-1 6 0,-17-12 0,-1 5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53.30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3 193 6676,'-10'0'-161,"-3"8"163,7 3 1,-6-1 28,6 2 1,0-1-26,6 7 1,2-9 0,2-1-5,2 0 1,8 0-26,-3 3 0,5-3 0,1-8 13,1 0 1,-1 0 0,1 0 2,-1 0 1,1-2 0,-1-4 17,1-5 0,-7 1 1,1-2 11,1-1 1,-5 3 0,-2-1 5,-4-3 0,-4 6 1,-4 0-59,-5 1 0,-5 5 0,-1-4 0,-1 4 4,1 2 1,-3 2-1,-1 2 1,-2 2-25,1-3 1,9 5 48,1-2 0,0 8 0,-5-5 0</inkml:trace>
  <inkml:trace contextRef="#ctx0" brushRef="#br0" timeOffset="537">594 18 7402,'-7'-9'-1183,"3"1"991,-8 8 0,0 0 266,-5 0 1,5 6 26,1-1 0,7 3-23,-2-2 1,2 4-1,0 7-8,-2 1-54,0-9 1,6 9-1,0-3 1,0 7-5,0-1 1,0 0 0,0 1 0,0 1-27,0-2 0,0 1 0,0-1 0,0 2 12,0-1 1,0-3-1,0 1 1,0 1 25,0 2 1,0 0-1,0-5 1,0-1 2,0 1 1,0-1 0,0 3 0,-1-1 2,-5-1 1,2 9 0,-6-10-37,2 3 0,1-1 0,1-2 2,-6 1 0,4-6 0,1-3 0,-1-1 20,-4-4 0,3-2 1,-3 0-1,-2 4 1,-1-4-1,-3 3 7,1-3 1,5-2 0,1 0 0,-3-2-21,-2-3 0,5 3 0,-1-4-92,-1 4 0,5 0 1,0-2-150,0-2 1,6-2 128,-3 3 0,1-3 0,0-6 109,-2 3 0,0-1 0,6-5 0</inkml:trace>
  <inkml:trace contextRef="#ctx0" brushRef="#br0" timeOffset="754">193 403 7569,'17'0'-457,"-7"0"0,-1-6 486,-3 0 1,4 0 42,7 6 0,1 0 1,-1 0-1,1 0-57,-1 0 1,3 0-1,1 0 1,2 0-580,-1 0 564,5 0 0,-8 0 0,6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0.79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7431,'0'9'-436,"0"-1"1,2-8 441,4 0 1,-2 0-1,7 0-3,3 0 0,-4 0 0,1 0 1,3 0-27,1 0 0,3 0 0,-1 0 25,1 0 0,-1 0 1,1 0-1,-1 2-69,1 4 0,-1-4 0,0 4 1,1-4-60,-1-2 1,-5 0-1,0 0 126,1 0 0,3 0 0,1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1.06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6 1 7361,'-9'0'-1106,"3"6"1127,12-1 0,-3 1 0,9-6 33,2 0 1,1 2 0,3 2-45,-1 2 0,1 0 1,-1-6-1,1 0-89,-1 0 1,0 0-1,1 0 65,-1 0 0,1 0 14,-1 0 0,9 0 0,1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52.2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65,'15'2'0,"-1"4"-54,-3 6 1,-1 3 0,4 3 26,-3-1 0,1 1 0,5-1 0,1 2 0,-3 3 21,-3 1 0,2 6 1,-7-6-1,1 1-113,0 1 0,3-6 0,-3 5 0,0-5-62,0-1 0,5-1 1,-1 0 180,4 1 0,9-1 0,2 1 0</inkml:trace>
  <inkml:trace contextRef="#ctx0" brushRef="#br0" timeOffset="281">577 18 7949,'-18'-2'-159,"1"-4"-53,7 5 109,-5-7 0,11 8 50,-8 0 0,6 6 1,-3 1-1,-1 3 95,0 4 1,4 1-1,-3 5 1,-1 1-22,0 2 1,5 2 0,-5-3 0,0 1-10,0-2 0,5 1 0,-5-1 0,0 2-127,0-1 0,7-3 0,-3-1 0,2-1-248,-2 1 1,4-7 362,-4 1 0,-3-1 0,-1 7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1.90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40 7265,'7'-10'-336,"-5"3"0,8 5 1,-4-2 329,5-2 1,-1 0 0,2 6-6,1 0 1,3 0-1,1 0 36,1 0 1,-7 0-1,1 0 1,2 0 25,1 0 1,3 0-41,-1 0 1,-5 0-1,-3 2 1,1 2-15,0 2 1,-6 7 0,2-1-6,-4 4 0,-2-5 0,0 1 0,0 1 8,0 3 1,0-4 0,-2-1-1,-2 3-9,-2 1 1,-8-3 0,5 0 0,-3-1-8,0-1 0,6 4 0,-5-7-19,-3 3 1,5-6-1,-1 4-32,2-1 38,2-5 1,6-2 22,0-11 1,6-5 0,2-1 0,2 1 7,3 5 1,-3-5 0,1 4-4,3-3 0,0-3 1,-1 1-1,-1 1-2,1 5 0,-3-5 0,2 7 1,-1-3-3,-1 0 1,6 3 0,-7-5-3,1 2 1,0 8 0,-6-3 43,1-1 0,1 4 0,-4-6-16,4 3 1,-4-7 17,4 2 1,-4 3 66,-2-3 49,0 8-127,0-4 1,-2 8-27,-4 0 0,2 8 1,-6 4 8,3 3 1,1 3 0,6-1 11,0 1 1,0-1 0,0 1 19,0-1 0,0 1 1,2-1-14,4 1 1,1-1-1,7-2 1,-4-1-35,-3-2 0,5-6 0,-4 3 0,2-1-43,3-4 1,1 0 0,-1 0 0,-1 1-76,2-1 0,1-2 0,2-2 1,1 0-130,-1 0 251,1 0 0,7-7 0,2-3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2.17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3 0 7569,'18'10'-770,"-9"6"815,-3-5 0,-4 5 0,-2 1-169,0 1 1,-2-1-1,-2 1 1,-3-1 25,-3 1 1,4-1 0,-6-1 97,-1-5 0,-3 12 0,-1-3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0.02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 53 7483,'-7'0'-420,"7"0"0,7 0 476,11 0 0,-7 0 0,1 0 0,2 2-28,1 4 0,3 2 0,-1 5 0,1-1-31,-1 2 1,0 1 0,1 3-1,-1-1 23,1 0 1,5 1-1,0-1 1,-1 1-118,-3-1 0,-1-1 0,-1-3 0,-1-1 34,-5 2 1,3-5 0,-6 1 0,-1 0-156,1-1 0,6-5 218,-3 2 0,-3 4 0,0 0 0</inkml:trace>
  <inkml:trace contextRef="#ctx0" brushRef="#br0" timeOffset="368">515 1 6116,'0'9'130,"-2"-1"-92,-4-8 1,2 0-1,-6 2 1,1 2 20,-1 2 1,0 7 0,-3-3 0,1 2-36,-1-1 0,-1 1 1,0 6-1,3-1-22,-3 1 0,1-1 0,-1 2 0,2 3 21,-1 1 0,-3 0 0,-1-5 0,-1-3-111,1-3 1,1 3-1,3-5 1,3 2 11,2-1 0,-3-5-2,5 6 78,0-8 0,6 4 0,0-8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3.43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04 6354,'7'-10'-55,"-3"2"0,8 8 1,1-2 53,3-4 1,1 5 0,1-5-6,-1 4 1,1 2 0,-1 0 32,1 0 1,-1 0-1,-1 2-32,-5 4 0,5-5 1,-6 7-1,1-2-24,1 0 1,-6 6 0,3-5-1,-1 3-22,-4 4 0,4-5 44,-2 3 0,-1 0 0,-5 5 10,0 1 1,-1-7 0,-5-1 31,-6-2 1,2 3 0,-1-5 0,-3-2-36,-1-2 0,3-2 1,0 2-57,-1 4 1,-3-4 6,-1 3 1,7-5 17,4-5 1,4 1 0,4-8 29,4-2 0,-2 5 0,8-3 0,1 1 4,3 1 1,1-4 0,1 6 0,-3-1-6,-3-5 1,3 4 0,-3-1-2,3-3 0,-3 5 0,0-1 2,1 2 1,1-6-1,0 5 12,-3-1 0,-7 0 20,2 5 0,-2 1 12,2-8 0,-4 6 1,3-5 0,-5 7-3,-5-2 0,3 6-23,-4 6 1,-2-2 0,2 7-2,2 3 0,-3-4 0,1 1 17,2 3 1,2 1 0,2 3-8,0-1 0,0 1 0,0-1-15,0 1 1,6-1-1,1-1 1,3-3-23,4-1 0,-5-6 0,3 3 0,2-1-55,1-4 1,3 4 0,-1-2 0,1-3-106,-1-1 1,2-2 169,5 0 0,-5 0 0,6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3.81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0 6622,'17'0'145,"-5"0"-170,-1 0 1,1 0-32,6 0 1,-1 0 0,0 0-182,1 0 0,-1 0 237,1 0 0,-8 0 0,5 0 0,-5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4.06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6696,'7'10'-61,"3"-3"0,7-7 28,1 0 1,-1 0 0,1 0-60,-1 0 1,1 0-1,-1 0 1,1 0-280,-1 0 371,1 0 0,-1-7 0,1-3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4.62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3 53 6103,'-18'0'80,"1"0"1,0 6 0,1 2-74,4 1 0,-1 3 0,7 5 8,2 1 0,-4-1 0,3 1 4,1-1 0,2-5 0,2-1 16,0 3 1,6-4 0,1-1-22,3-1 0,2 4 0,5-6-22,1-2 1,-1-2-1,0-2 1,1 0-1,-1 0 0,-5 0 0,0 0 0,1 0-3,3 0 0,1-6 0,1-2 0,-1 0 0,1 0 1,-7-3 0,-1 3-1,-2-2 45,-4-3 0,3 3 0,-1-2-17,-2-1 0,-2-3 1,-2-1-14,0-1 1,-2 7-1,-4 1 1,-3 0-8,-1 1 1,-6 3-1,5-4 1,-5 0-11,-1 1 0,-1 5 0,1-4 0,-1 2 6,1 0 1,-1 1 0,1 5-8,-1 0 0,1 0 1,0 1-120,-1 5 0,8-2 1,5 8-212,3 1 344,2-5 0,-8 8 0,-2-7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4.89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70 0 7473,'10'8'-371,"-3"-4"1,-7 7 242,0 3 1,0 1 0,0 3 47,0-1 1,-7 1-1,-5-1 1,-4-1 79,-1-5 0,0 5 0,-1-6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5.57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 7380,'10'0'-492,"-2"7"1,-8 3 576,0 7 1,1 1 0,3-1-34,2 1 1,0-1 0,-6 1-45,0-1 0,0 1 0,0-1 17,0 1 1,0-7-1,2 1-219,4 2 0,-4-5 0,4 3-203,-5 1 397,7-5 0,-6 0 0,6-8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5.83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7472,'9'2'-457,"-3"3"1,-4-1 456,-2 8 0,0 0 0,-2 3-82,-4-3 1,5 3 56,-5-3 0,4 3-305,2 3 330,0-8 0,0-3 0,0-7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50.7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1 7825,'10'0'-682,"0"2"777,-5 4 1,-1-2 0,8 7 1,2 3 0,-5-5 0,3 3-52,1 2 1,-3 1 0,2 3 0,-1-1 16,-1 1 1,4-1 0,-6 1 0,1 1-89,5 4 1,-4-3-1,1 3 1,3-2-51,1 3 1,-3-5-1,0 4 1,1-3-2,3-3 1,-5-1 0,1-3 52,2-1 1,1-2 95,3 1 0,-7-3 0,-1-10-44,-2-4 1,-1-4-1,-3-7 1,2 0-22,-2-1 0,4-7 0,-1-4 0,1-4-99,0-2 0,0 0 1,-4 0-1,3 0 3,3 0 1,-6 2-1,2 2 1,-2 4-21,2 2 0,-5 1 32,5 7 1,-4 5-87,-2 1 0,6 9 0,0 2 163,-2 9 0,-2 7 0,-2 1 0</inkml:trace>
  <inkml:trace contextRef="#ctx0" brushRef="#br0" timeOffset="255">804 253 7053,'15'2'541,"-1"2"-517,-3 2 0,-7 7 1,4-1-1,-2 3-2,0 3 1,-1-1 0,-5 1-1,0-1-200,0 1 0,0-1 0,0 1-151,0-1 1,0 1-280,0-1 608,0 0 0,0-7 0,0-2 0</inkml:trace>
  <inkml:trace contextRef="#ctx0" brushRef="#br0" timeOffset="410">873 61 7655,'0'-12'-1335,"0"1"1335,0 7 0,8-4 0,2 8 0</inkml:trace>
  <inkml:trace contextRef="#ctx0" brushRef="#br0" timeOffset="1025">1555 183 7940,'17'-6'-190,"0"0"0,-1-1-665,-4 1 1163,3 4-228,-13-14 0,6 13-72,-8-9 1,-8 8 0,-4-2 30,-3 4 0,-3 2 0,1 0 0,0 0-2,-1 0 1,-5 2-1,0 2 1,-1 4-12,-1 2 0,6-5 0,-7 7 0,3 0 0,0-3 1,5 7-1,7-4 1,-1 3-12,2 3 1,3-1 0,7 0 0,0 1-22,0-1 1,0 1-1,0-1 1,2-1 19,3-5 1,3 5-1,6-6 1,-3 1-11,3 1 0,1-6 0,3 4 1,1-3 6,5-3 1,-5 0 0,6 0 0,-1 2 0,-1-2 1,2-2 0,-4-2-1,5 0-10,1 0 0,2 0 1,6 0-1,-2 0-26,-4 0 1,4-6-1,-4 0 1,2 2-5,-2 2 0,-2-4 1,-5-1-1,1-1-31,-2 0 1,-7-4 0,-4 5 0,-1-1-18,1 0 0,-6-6 0,2 3 60,-4-5 0,-8 5 0,-2 1 0,-2 0 22,-3 1 0,3 5 0,-2-2 1,-1 4 68,-3 2 0,5 0 1,-1 0-1,-2 0 257,-1 0 0,3 0-217,1 0 1,1 8-1,-2 3-79,6 5 1,5 1 0,1 1-176,0-1 1,7 1 0,5-3-1,3-1-62,3-3 1,1-1 200,5 2 0,3 3 0,8-5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7.48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35 6872,'12'0'-284,"0"0"0,-7-6 370,7 0 1,-6 1 0,5 3-25,3-4 0,-4 4 0,1-4-23,3 4 1,2 2 0,1 0 0,0 0 13,1 0 0,-1 0 0,1 0-50,-1 0 1,1 0-15,-1 0 1,-1 8-26,-5 3 0,-3 5 0,-8 1-13,0 1 1,-2-6 0,-4-1 17,-5 3 1,-5-4 0,-1-1 0,-1-1-3,1-4 0,-1 4 0,1-3 10,-1-1 1,1-2 18,0-2-59,7 0 51,2 0 0,22 0 1,3 0-3,3 0 0,-1 0 0,-2 0 33,1 0 1,-1 0 0,1 0 1,-1 0 1,1 6 0,-1 2-13,1 2 1,-7-5 0,-1 7-8,-2 2 1,-2-5 0,-5 1 0,3 0-4,2-1 1,0-3 0,-6 6-6,0 1 1,-2-3-1,-2 2 16,-2 1 0,-7 1 0,3 0 0,-2-5 14,1-1 1,-1 4-1,-5-7 1,1 1-7,5 2 0,-5-6 1,4 6 25,-3 0 1,-3-7 0,1 5-1,-1-4 28,1-2 1,5 0 0,1 0 19,-3 0 0,-1 0-130,-3 0 0,6 0 35,1 0 1,7-2-671,-2-4 673,4 5 0,2-7 0,0 8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6.55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8 7569,'12'0'-820,"-1"0"248,-7 0 541,12 0 1,-12 0 112,7 0-47,-7 0 1,2 0-10,-12 0 0,2 5 0,-7 1-3,-3-2 0,4-2 0,-1-2-21,-3 0-39,6 0 1,1-2 28,7-4 1,2 4-1,3-4-65,7 5 1,4-5 0,1 0 79,0 2 0,1 2 1,-1 2 58,1 0 0,-1 0 1,1 0-46,-1 0 1,-5 0-1,0 0 1,1 0-7,3 0 0,-5 2 0,1 4-15,1 5 1,-3-3 0,0 0-1,-2 0-6,-4 3 1,-3-1 0,-1 2 0,0 1-6,0 3 0,0 1 1,0 1 9,0-1 0,-5 1 0,-3-3 0,0-1 3,0-3 0,-5-1 1,3 4-1,-2-5 8,1-1 0,-1-2 1,-5-4-13,-1 4 1,1-4 0,-1 4-38,1-4 1,-1-2-77,1 0 75,-1 0 0,9-8 31,3-4 0,6-1 1,4-1 65,2 2 0,7 8 54,-1-1 1,-2 3-67,1 2 0,1 0 0,5 0 25,1 0 0,-1 0 0,1 2-76,-1 3 0,1-3 0,-1 6-60,1 0 1,-1 0-345,0 3 112,-7 5 298,6-6 0,-7-1 0,9-1 0</inkml:trace>
  <inkml:trace contextRef="#ctx0" brushRef="#br0" timeOffset="208">559 227 7569,'12'2'-99,"0"4"1,-8-2-81,1 7 0,3-5 207,-2 6 0,0-6 0,-6 5-230,0 3 0,0 1-46,0 3 0,0-1 248,0 1 0,0-8 0,0-3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14.84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40 228 6269,'12'0'-138,"0"0"1,-7 0 0,7 0 144,2 0 1,1 0-1,3 0-9,-1 0 1,-5 0 0,-1 0-1,3 0 3,1 0 1,-3 0 0,0 0 0,1 0-2,3 0 1,-5 0 0,1 0 19,2 0 1,1 0 0,3 0-4,-1 0 0,-5 0 1,-1 0-1,3 0-4,2 0 1,1 0 0,0 0 0,1 0-3,-1 0 0,1 0 0,1 0 0,3 0-9,1 0 0,2 0 1,-4 0-1,5 0-5,1 0 0,-6 0 0,4 0 0,-1 0-1,-1 0 1,6 6 0,-6 0-1,1-2 1,1-3 1,-6 5-1,7 0 1,-3-2 1,0-2 0,2-2 1,-3 0-1,3 0 2,2 0 0,-4 0 1,6 0-1,1 0 1,-3 0 0,6 0 0,-6 0 1,2 0 3,0 0 0,-2 0 0,4 0 0,-2 0-5,3 0 0,-5 0 0,2 0 0,0 0-3,-2 0 0,6 0 0,-4 0 1,2 0 1,-2 0 0,4 0 1,-4 2-1,4 2 0,2 2 0,0-1 1,0-5-1,0 0-5,0 0 1,0 0-1,0 0 1,-2 2-11,-4 4 1,4-4 0,-4 4-1,4-4 7,2-2 0,-2 0 0,-2 2 0,-2 2 1,2 2 0,2-1 1,2-5-1,0 0 13,0 0 1,0 0 0,2 0 0,2 0-7,1 0 1,3 0-1,-4 0 1,4 0 3,1 0 1,-3 0 0,4 0-1,-1 0-4,1 0 0,-1 0 1,5 0-1,-4 0 0,-3 0 1,5 0 0,-4 0 0,1 0 12,5 0 1,-5-2 0,1-1 0,0-3 2,-1 2 1,1 2 0,3 2 0,-1 0-9,1 0 1,3 0-1,1 0 1,1 0-12,-1 0 1,-3 0-1,1 0 1,4 0-1,1 0 1,-1 0 0,-2 0 0,1 0-1,-1 0 1,1 0 0,-1 0-1,0 0-5,1 0 0,-1 0 0,1 0 0,-1 0 6,0 0 1,1 0-1,1 0 1,2 0 1,3 0 1,-1 0-1,-6-2 1,2-2-1,5-2 0,-5 0 0,4 6 0,-3 0 1,-3 0 0,0 0 1,1 0-1,-1 0-1,1 0 0,-1-2 1,-2-1-1,-1-3 0,-3 2 0,-1 2 0,4 2 0,-3 0 0,3 0 0,-5 0 0,3 0 0,1 0 0,3 0 1,1-6 0,1 0 0,1 2 0,4 2 1,-3 2 0,3 0 0,-4 0-2,-2 0 0,1-5 0,1-1 1,1 2-1,-3 2 0,2 2 1,-11 0-1,2 0-1,3 0 1,1 0 0,1 0 0,-1 0-6,-1 0 1,6 0 0,-7 0 0,1 0 3,-1 0 0,9-6 0,-3 0 0,1 2 1,0 3 1,-1 1 0,-1 0 0,1-2 1,-1-4 1,2 4 0,3-4-1,-1 4 1,-6 2 0,7 0 1,-9-2-1,1-2 8,1-2 0,2 1 1,5 3-1,1-2-8,-2-2 1,-1 0-1,-3 6 1,0-2 8,1-4 0,-1 4 0,0-3 0,1 3-4,-1 2 0,1-2 0,-1-2 0,-1-2 1,-5 2 0,10 2 1,-3 2-1,-1 0-1,-3 0 0,7 0 0,-4 0 0,3 0-1,-1 0 0,4 0 0,0 0 1,-1 0-7,-3 0 1,-2 0 0,1 0 0,-3 0 5,-3 0 0,1 0 0,-5 0 0,2 0 5,3 0 0,3-2 0,1-2 1,-2-1-8,-3 1 1,2 2 0,-7 2-1,3 0-6,3 0 0,3-2 0,-1-2 0,-1-2 5,-3 2 0,1 2 1,3 2-1,-3 0-1,-6 0 0,1 0 0,-1 0 0,-4 0-2,-6 0 1,8-6 0,-4 1 0,2 1 18,0 2 0,-1 2 0,3 0 1,4-2-9,2-4 0,-7 4 0,5-4 1,-2 4 5,0 2 1,-1-2-1,-5-1 1,0-3 24,0 2 0,-2 2 0,-2 2 0,-2-2-11,2-4 1,-4 4 0,3-4 0,-1 2-13,-2-1 0,4 3 0,-6-4 1,2 4-30,4 2 1,-4 0 0,1 0 0,-1 0 17,0 0 0,-6 0 0,3 0-197,-5 0 1,-3 2 0,-5 4 188,-5 5 0,-12 5 0,-4 1 0</inkml:trace>
  <inkml:trace contextRef="#ctx0" brushRef="#br0" timeOffset="2767">594 2184 7264,'-5'12'-1499,"-1"-1"1580,0-7-33,6 4 30,0-8-21,0 0-47,8 0 0,-4 0-3,7 0 1,1 0-6,5 0 1,1 0 3,-1 0 1,1 0 0,-1 0 0,1 0-1,-1 0 0,1 0 0,-1 0 1,0 0-1,1 0 0,5 0 0,2 0 1,3 0-10,3 0 0,2 0 0,0 0 0,-2 0-6,-2 0 0,0 0 0,6 0 1,0 0 6,0 0 1,-6 0-1,0-2 1,0-2-1,-2-2 0,4 0 1,-6 6-1,1 0 6,-1 0 0,4-1 1,-4-3-1,2-2 6,4 2 1,-3 2 0,1 0 0,0-2-10,-2-2 1,6 1 0,-4 5 0,4 0 0,2 0 1,0-6-1,0 0 1,0 2 0,0 2 0,0 2 0,0-2 1,-1-2-5,1-2 1,0 1 0,2 5 0,2 0 2,2 0 0,0-6 1,-7 0-1,1 2-2,0 2 0,0 2 0,0 0 0,0 0-1,0 0 1,0 0 0,0 0 0,0-2 5,0-4 0,0 4 1,0-3-1,0 3 7,-1 2 0,1 0 0,0-2 0,0-2-7,0-2 0,0 0 0,0 6 0,-2 0-4,-4 0 1,8 0 0,-6 0 0,0 0-2,2 0 1,0 0 0,2 0 0,0 0-7,0 0 1,6-2 0,-1-2 0,-1-1 4,-2 1 1,4 2-1,0 2 1,-3 0-1,-1 0 0,-2 0 0,0 0 1,-2 0 0,-4 0 0,4 0 0,-4 0 0,4 0-3,2 0 0,6 0 0,0 0 0,-1 0-7,3 0 0,-6 0 0,6 0 0,-3 0 5,1 0 0,2 0 0,-4 0 0,1 0 1,-1 0 0,-2 0 1,-2 0-1,0 0-6,0 0 0,0 0 1,0 0-1,0 0 4,0 0 1,0 2-1,-1 2 1,1 1 5,0-1 0,6-2 1,0-2-1,-2 0-6,-3 0 1,5 0-1,0 0 1,0 0 6,1 0 0,-5 0 0,4 0 0,-4 0 0,-2 0 0,0 0 1,2 0-1,1 0 1,3 0 1,0 0 0,-6 0 0,0 0-3,0 0 0,5 0 1,3 0-1,0 0 5,0 0 1,3 0 0,-3 0 0,0 0 7,-1 0 0,1 0 0,-4 0 0,3 0 0,3 0 1,-6 0 0,4 0 0,-3 0-11,1 0 0,6 0 0,-5 0 0,1 0-1,0 0 1,3 0 0,-3 0 0,2 0-23,3 0 0,-3 0 0,1 0 0,1 0-2,-3 0 0,7 0 0,-6 0 0,1 0 25,1 0 1,-3 0-1,5 0 1,-5 0 12,-1 0 0,4 0 0,-5 0 0,1 0-8,0 0 1,-1 0 0,-3 0-1,4 0-4,2 0 1,-1 0-1,5 0 1,-5 0-8,-1 0 0,6 0 0,-5 0 1,3 0-5,-1 0 1,-1 0 0,2 0 0,-5 0 4,1 0 1,-6 0 0,4 0 0,-3 0 0,3 0 1,-4 0 0,6 0 0,-3 0-1,1 0 0,6 0 0,-5 2 0,3 2-10,4 2 1,-5 0 0,3-6 0,-1 0-4,-1 0 1,0 0 0,-7 0 0,3 0 7,-2 0 1,-2 0 0,-2 0 0,0 0 4,0 0 0,5 0 0,1 0 0,-2 0-4,-2 0 0,-2-2 0,2-2 1,1-2 11,3 2 0,6 2 0,-5 0 0,1-2-3,0-1 0,-2-1 1,-5 6-1,1-2 4,-2-4 0,4 4 1,-10-4-1,4 4 0,2 2 0,0 0 0,0-2 0,0-2 2,0-1 1,6-1-1,1 6 1,1 0-11,0 0 1,3 0 0,-3 0 0,0 0 4,-1 0 1,5 0-1,-6-2 1,-3-2 21,-1-2 1,-4 0-1,-2 6 1,-4 0-12,-1 0 1,5-2-1,-2-1 1,2-3-1,-2 2 1,4 2-1,-4 2 1,4 0-22,2 0 1,6 0-1,0 0 1,-3 0 3,-1 0 0,-2 0 0,0 0 0,-2 0 7,-4 0 0,4 0 0,-4 0 0,2 0 20,-2 0 0,8 0 1,-6 0-1,0-2-15,2-4 1,0 4 0,2-4 0,-2 4-13,-4 2 0,4 0 0,-5 0 0,-1 0 4,-4 0 0,-4 0 0,-1 0 0,-1 0 14,1 0 1,-1 0-14,1 0 0,-3-2 0,-1-1 15,-3-3 1,1 0-32,6 6 0,-1 0-85,0 0-190,-7 0 0,4 2 287,-8 4 0,-8 3 0,-8 9 0</inkml:trace>
  <inkml:trace contextRef="#ctx0" brushRef="#br0" timeOffset="5865">297 4332 6031,'0'10'-104,"0"-2"91,0-1 1,2-5-2,4 4 0,4-4 17,7-2 1,-5 0-1,0 0 6,1 0 0,3 0 0,1 0 0,1 0-4,-1 0 0,1 0 1,-1 0-1,1 0 5,-1 0 0,6 0 1,3 0-1,1 0 0,4 0 0,2 0 1,2 0-1,-2 0-7,-4 0 0,4 0 0,-4 0 0,2 0-3,-2 0 0,4 0 0,-6 0 0,2 0-2,0 0 1,-5 0 0,5 0 0,0 0-3,-2 0 1,4 0 0,-6 0 0,2 0 2,5 0 0,-1 0 0,0 0 0,-4 0 0,-2 0 1,6 0 0,-2 0 0,4 0 0,2 0 0,0 0 0,0-2 0,0-2 0,0-2 0,0 1 0,0 5 0,0 0 0,0 0 0,5 0 0,1 0 0,-2 0 0,-2 0 0,3 0 0,3 0 0,0 0 0,0 0 0,-1 0 0,-3 0 0,2 0 0,-2 0 0,3 0 0,1 0 0,0 0 0,-1 0 0,5-6 0,-6 0 0,-1 2 16,3 2 1,-4 2 0,6 0 30,-3 0-44,7-8 0,-10 6 1,5-3-1,1 3 2,-1 2 0,1 0 0,4 0 0,-3 0-16,3 0 1,1 0 0,1 0 0,-3 0-7,-1 0 1,-1 0 0,7 0-1,-3 0 7,-3 0 1,1 0 0,-5 0 0,0 0 10,-1 0 0,-1 0 0,-4 0 0,2 0-1,1 0 0,1 0 1,-4 0-1,2 0 5,2 0 1,5-6 0,-3 0 0,0 2-3,-1 2 0,11 2 0,-5 0 0,1 0-5,1 0 1,-7-2-1,-1-2 1,-1-1 0,0 1 1,6 2 0,-5 2 0,1 0 7,0 0 1,-1-6-1,-3 0 1,4 2 0,1 2 1,-3 2 0,6 0 0,-1 0-9,-1 0 0,5-2 0,-3-2 0,3-1-11,3 1 1,-3 2 0,-1 2 0,-5-2 4,-1-4 1,4 4 0,-5-4 0,1 4 1,0 2 1,-2-2 0,-7-2 0,1-1 9,0 1 0,6 2 1,0 2-1,-2-2-5,-3-4 1,5 4 0,2-4-1,0 4-7,-1 2 1,7 0 0,-3 0 0,5 0-23,1 0 1,1 0 0,-1 0 0,2 0 18,5 0 0,-5-2 0,4-1 1,-4-3 6,-1 2 1,1 2 0,2 2 0,3 0 1,-3 0 0,-2 0 0,1 0 0,3 0-8,6 0 1,-4 0 0,0 0 0,0 0-5,4 0 1,2 0-1,2-2 1,-2-2 9,0-2 0,10 0 0,-8 5 0,2-3 2,3-2 0,-1 0 0,-6 6 0,-2 0 2,2 0 1,-6-6 0,0 0 0,-1 2-6,-1 3 1,2 1-1,-4 0 1,4 0-5,3 0 1,-5 0 0,4 0 0,0 0 3,0 0 1,-4-2-1,6-2 1,0-2-2,-2 2 1,6 2 0,-6 2 0,3 0 2,-1 0 0,-6-2 0,4-2 0,-2-2 3,-4 3 1,4-1-1,-1 0 1,-5-2-3,-5 2 1,7 2-1,-6 2 1,1-2-2,-3-4 1,-3 4-1,3-3 1,-3 3 0,-2 2 0,3-6 1,-5 0-1,0 2-1,1 2 1,1-4 0,6 1 0,-3 1 6,3 2 1,-1-4 0,3 0 0,-3 2 1,1 2 1,5 0 0,-9-2-1,-1-1-8,-3 1 1,2 2 0,-3 0-1,-1-2 5,-2-2 0,4 0 0,0 4 1,-4-1 26,-6-3 1,9 0 0,-1 6 0,4 0-26,-2 0 1,-5 0 0,-1 0 0,0 0 0,0 0 1,-2 0 0,-2 0 0,-4-2-17,-1-4 0,-3 4 1,-4-4-1,3 4-2,1 2 0,0 0 1,-7-2-1,-3-1 11,-1-3 0,0 0 1,5 6-1,1 0 10,-1 0 0,-5 0 0,-1 0 0,3 0-5,1 0 1,3 0 0,-1 0 17,1 0 1,-1 0 0,1 0-7,-1 0-143,-7 0 125,-2 0 0,-16 8 0,-2 1 0</inkml:trace>
  <inkml:trace contextRef="#ctx0" brushRef="#br0" timeOffset="8214">1 245 6427,'11'0'-590,"1"0"623,-8 0 0,2 0 0,-10-1 57,-2-5-31,0 4-72,6-6-21,0 8 16,0 0 13,8 0 1,-6 2-1,6 4 5,-1 5 0,-5 5 0,4 1 0,-4 1 0,-2-1 0,0 1 0,0-1 0,0 1 1,0-1 0,0 1 9,0-1 1,0 1 0,0-1 1,0 1 0,0-1 1,2 0-8,4 1 0,1-1 0,5 3 0,-4 1-6,0 2 1,-6 3 0,5-5 0,-1 4-2,0 2 1,0-3-1,-4 3 1,2 0-2,1 0 0,3-4 0,-4 5 1,2-3 1,-2-4 0,4 4 0,-3 1 12,-1 1 1,4-4-1,0 6 1,0 2 0,-1 0-10,-3-2 0,4 4 0,0-4 0,-1 3-2,1-3 0,4 4 0,-4-4 0,-1 2-1,1-2 1,0 4 0,-4-4 0,2 4-2,-2 2 0,-3-6 0,-1 0 1,0 0 0,0-2 0,0 4 0,0-5 0,0 1 4,0 4 0,0-4 1,0 0-1,2-2-2,4-3 0,-4 5 0,4 2 0,-2 2 1,2-2 1,-4 2 0,3-6-3,-3 3 0,0 1 0,2 4 0,2-2 1,-2-2-1,-2 2 1,-2 0-1,0 0 1,0-2-2,0 2 0,0 0 0,0 0 1,0-4-1,0-1 1,0 5 0,0-4 0,0 2-1,0 0 1,0-6 0,0 6-1,-2 1 2,-4-3 1,4 4 0,-6-8 0,3 0 2,-1 3 1,-2-5-1,4 6 1,-4 0-4,-1 0 1,5-3 0,-2 3 0,2-2-3,-2-4 1,4 7 0,-4-1 0,5 2-1,1 0 1,-6-2 0,0 2 0,2-3-1,2-1 1,2-4 0,0 6 0,0-2-1,0-3 0,0-3 1,0 1-1,0 1 1,0 2 0,0 1 0,-2-5 0,-2 2 0,-2 3 0,1 1 0,3-4 0,-2 2 0,-2-1 0,-2-1 0,4 0 0,-1 3-3,1-3 0,2 4 0,2-1 0,0-3 1,0-2 1,0-1 0,0-1-1,0 1 2,0-1 0,0 1 1,0-1-3,0 1 1,0-1-1,0 1-4,0-1 0,0-5 1,0-1-2,0 3 1,0 1 4,0 3 1,0-1 0,0 1 2,0-1 0,0 1 1,0-1-2,0 1 1,0-1-1,0 1 1,2-3 0,3-3 0,-3 3 0,4-3-1,-4 3 1,4-3-1,0 0 0,-2 1 0,-2-3 0,-2 2 0,0 1 0,5 3 0,1 1 0,6 1 0,-4-3 7,1-3 0,-3 3 1,6-3 0,-8-2 4,2 1-54,-5-7 0,-2 10 1,-5-6 41,-6 1 0,-3-5 0,-3 4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25.07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0 5751,'-10'0'65,"2"0"-53,8 8 1,0-4 0,0 7-9,0 3 0,0-4 1,0 1-7,0 3 0,0-4 0,0 1 15,0 3 0,6 1 1,0 3-1,-2-1 0,-2 1 1,-2-1-1,2-1-5,3-5 0,-3 5 1,4-4-1,-2 3-10,2 3 0,-4-1 0,6 0 1,-3 1-1,1-1 0,2 3 0,-4 1 0,4 2 13,1-1 1,-5-3 0,4 1-1,-2 1-2,0 2 1,5 1 0,-5-7 0,0 2 4,2 5 0,-6-5 1,5 6-1,-1-1 0,0-1 0,2 6 0,-4-4 0,1 0-3,-1 1 0,4 5 0,-2-4 0,0 2-11,1 0 1,-3 0 0,6 6 0,-2-2 0,-4-4 1,0 4-1,-1-4 1,3 2 1,-2-2 1,-2 4 0,-2-5 0,0 1 6,0 0 0,0 0 0,0 4 0,0-2-4,0-2 1,0 0-1,0 6 1,0 0-4,0 0 0,0 0 0,0 0 0,0 0 0,0 0 1,0 0 0,-2 0 0,-2-2 3,-2-4 0,1 4 0,5-4 1,-2 2-2,-4-2 0,2 4 1,-6-6-1,3 2-2,3 0 0,-4-2 0,0 4 0,0-3-5,1-3 1,1 6 0,4-4 0,-2 2-5,-2 0 1,0-2 0,6 4 0,0-3 2,0-3 1,0 6 0,0-2-1,0 2 0,0-2 1,0 2 0,0-6-1,0 1 4,0-1 0,0 6 0,0-4 0,0 0 5,0-3 1,0 1-1,0 0 1,0 0-7,0 0 0,0 5 0,0-5 0,0 0-1,0 0 1,0 4 0,0-3 0,0-1-9,0 0 0,0 4 1,0-4-1,0 1 3,0-1 1,0 4 0,0-6 0,0 1 3,0 1 0,0-6 0,0 6 1,0-1 0,0-1 1,0 0 0,0-5 0,0-1-1,0 1 0,0-1 1,0 1-1,0-1 1,0 0 0,0 1 0,2-1 0,2 1-2,2-1 0,0 1 0,-6-1 0,0 1-1,0-1 1,0 1 0,2-1 0,2 1 0,1-1 1,1 1 0,-6-1-1,0 0 1,0 1 0,0-1-9,0 1 1,6-1 6,0 1 0,0-1 0,-4-1 2,3-5 1,-3 5-1,4-4 1,-4-3 0,-2 3 0,0 2 0,0-5 2,0 3 1,-6-6-4,1 5 1,-3-1-1,2 2 1,4-3-2,-4-3 1,2-4 44,-2 4 0,3-4 11,-9-2-52,8 0 1,-9 2-48,7 4 0,-2-4 1,4 5-133,-2 1 81,-7-6 0,3 12 95,-8-9 0,-7 17 0,-2-3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25.71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8 5745,'17'-18'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40.56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0 5881,'0'12'30,"0"-1"-24,0 3 0,0-4 0,0 1 1,0 3 4,0 1 1,0 3 0,0-1 0,0 1-4,0-1 0,6 1 0,0-1 0,-2 1 1,-2-1 0,0 3 1,1 1-1,3 2 2,-2-1 0,4 3 0,-2 0 1,-2 0-2,-2 0 0,-1 6 0,3-1 0,2 1 1,-2-2 1,-2 4 0,-2-4-1,0 4-1,0 2 0,0 0 0,0 0 0,0 0-6,0-1 1,0 1 0,0 0 0,0 0 1,0 0 1,0 0 0,0 0 0,0 0-2,0 0 0,0-6 0,0 0 1,0 2 6,0 2 0,-2 2 0,-2 0 0,-2-2-10,2-4 1,3 4 0,1-4-1,0 2 5,0-2 1,0 4 0,0-6 0,0 3-5,0-1 0,0-2 0,0 4 1,0-2-4,0 2 0,5-4 1,1 2-1,0 0 0,2-1 1,-6 5 0,5-6-1,-1 2-1,0 0 1,2 0 0,-4 4 0,4-2-1,1-2 0,-5-5 0,4 3 0,-2 0 0,-1 0 1,7-4-1,-4 4 1,0-1-1,-1-5 0,5 4 0,-4-1 1,0-3 0,-1-2 0,1 1 0,-4 1 0,2 2 0,-2-1 0,3-1 0,-1 0 0,-2 3 0,-2-3 0,4 4 0,0-1 0,-2-1 0,-2 2 0,3-6 0,1 5 0,-2-3 0,-2 2 0,-2-3 0,0 3 0,0-4 18,0-1 1,6-1 0,0 1 0,-2-1-2,-3 1 1,-1-1-1,2 1 1,2-1-9,2 1 1,0-1-1,-6 3 1,2 1-3,4 2 1,-4 2 0,5-3 0,-1 1-10,0-2 0,0 1 1,-6-1-1,2 2 0,4-1 0,-4-3 0,3 0 0,-3 3 3,-2 1 0,6 0 0,0-5 0,-2-1 8,-2 1 0,-2-1 1,0 1-1,0-1-6,0 1 1,0-1 0,0 3 0,0 1 0,0 2 1,0 0 0,2-5 0,2-1 3,1 1 1,3-1 0,-4 1-1,2-1 0,6 1 1,-7-1-11,-1 1 1,4-7 5,-2 1 0,0-6-22,-6 5 0,0-5-118,0 6 0,0-1 57,0 7 1,0-6 0,-2-3 0,-2 1 78,-2 0 0,-8 1 0,5 7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51.28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297 105 6872,'10'-11'-180,"-4"-1"1,-4 6 200,-2-6 1,-2 9-123,-4-3 83,4 4 1,-8 2-1,4 0 0,-3 0 0,-7 2 15,5 4 0,-5-3 0,4 7 5,-3-2 0,-3-2 0,3-4 1,1 2 0,3 1 0,-1 1 0,-5-6-3,-1 0 1,1 0 0,-1 0 20,1 0 1,-1-2-17,1-4 0,7 3-11,4-9 0,4 6-2,2-6 1,2 3 0,4-3 0,4 4-3,0 1 0,5 5 0,-3-4 0,5 4 6,6 2 1,-3-6 0,3 0 0,-3 2 1,-3 2 0,6 2 0,1 0 0,-3 0 1,-2 0 0,-1 2 0,-1 2 0,1 2 2,-1-2 0,-5 0 0,-1 0 1,1 3 0,-2 3 1,-2-4-1,-7 6 13,5 1 1,-4 3 0,4 1-1,-4 1-9,-2-1 0,0 1 1,0-1 2,0 1 1,0-1-1,-2 0 1,-2 1-2,-2-1 1,-1 1 0,3-1 0,-4 3-8,-2 3 0,4-4 1,-3 5-1,-1-5-4,0-1 0,5-1 1,-7-1-1,0-3-2,3-1 1,-7-3 0,4 5 1,-3-2 1,-3-6-1,1 3 0,-1-1 0,1-2 1,0-6 64,-1 0 0,1 0-60,-1 0 1,1 0 0,1-2 2,4-4 0,3 4 1,5-6-46,-2 1 1,0 3 17,6-8 0,0 0 9,0-5 1,0 5 0,2 3-16,4 1 1,-4 0-1,6 4 8,-1-2 1,-3 1 0,6 3 6,-2-4 0,5 4 15,-1-4 0,4 4 7,1 2 1,1 0 1,-1 0 0,0 0 40,1 0 1,-6 0 0,-1 0 4,3 0 1,-5 0 0,1 2 0,0 2-18,0 2 1,-5 5 0,7-3 0,2 0-27,1 0 1,-3 5 0,-1-3 0,3 2-29,2-1 1,-1-5 0,-1 6 0,-3-1-23,3-1 0,-4 4 1,1-9-1,1 1-71,-2 2 1,5 0 0,-3 3 0,1-3 107,-1 0 0,11 2 0,-3 7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37.27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3 36 6060,'-18'0'-161,"1"0"1,-1 0 160,1 0 0,5 0 10,1 0 11,-1 0 1,2-2 5,4-4 4,5 4-4,1-6 1,0 6 21,0-3-3,0 3-70,0-6 0,0 10 27,0 4 1,0-2 0,0 7-9,0 3 0,0-4 1,0 1 15,0 3 1,0 1 0,0 3-2,0-1 1,0 1 0,0-1-3,0 1 1,1-1 0,3 1 0,4-1-1,2 0 1,-6 7 0,3-1-1,-1-2-4,0-1 1,8-1-1,-5 3 1,3 1-6,0-2 1,-3 4-1,3 1 1,-4-1 4,0 0 1,-5 4-1,7-4 1,0 1 5,0-1 1,-7 4-1,5-4 1,-2 0-7,0 1 1,0 3 0,-4-4-1,1 2 0,3 4 1,0-4 0,-4 2-1,2 1 0,2-3 0,2 4 0,-5-6 0,3 0-6,-2 0 1,4 6 0,-2-3-1,-2 1 1,-2 0 1,-2-6-1,0 4 1,0 0-2,0 1 1,0-5 0,0 4 0,0 0 0,0 0 0,0 1 0,0 3 0,-2-2 0,-4 2 1,4-4 0,-4 2 0,4 2-1,2 2 1,0 2 0,0-2 0,0-2 0,0-2 0,0-2 1,0 4-1,0-2-1,0 3 1,0-5-1,0 0 1,0-2 8,0-4 1,0 5 0,0-3 0,0-2 4,0-1 1,0-3 0,0 3 0,0 1-6,0 2 0,2 0 0,2-5 0,2 1-6,-2 5 0,-1-3 0,1 6 0,4-2-5,2-3 0,-6 3 0,2 0 1,-5 0 1,-1 1 1,6 3 0,0-6 0,-2-2-3,-2-1 1,-2 3 0,0 0 0,0-1 1,0-3 0,2-1 0,2-1 1,2 0 0,-1 9 0,-3-1 0,4-4 0,-4 8 0,4-11 0,-2 1 4,2 1 0,-4-3 1,5 1-1,-1-1-3,0 1 1,0 5 0,-4 0 0,2-2-2,1-1 0,1-3 0,-6 1 1,2-1-1,4 1 1,-4 5 0,4 0 0,-4-1-2,-2-3 1,2-2 0,2 1 0,1-1 0,-1 1 0,-2-1 1,-2 1 0,0-1 0,6 1 1,0-1 12,-2 1 1,3-7 0,-1 1 12,-2 2 1,0-5 0,0 3-12,2 1 1,0 3 0,-6 1 0,0 1 0,0-1 0,0 1 1,0-1-1,0 1-12,0-1 0,5 1 1,1-1-1,-2 1 3,-2-1 0,4 1 0,0-1 4,-2 0 0,-3-5 0,1 0-4,4 1 0,-4-3 1,4 2-5,-4 1 1,-2-3-1,2 0 1,2-1-31,2 1 0,-1-4 0,-5 6-64,0 1 1,0-3-58,0 1 1,0-5 146,0 6 0,-15 0 0,-5 5 0</inkml:trace>
  <inkml:trace contextRef="#ctx0" brushRef="#br0" timeOffset="15053">1223 507 7296,'-12'0'-684,"1"0"1,7-2 682,-2-3 0,2 3 70,-2-4 1,-3 4 2,-9 2 232,8-8-154,3 6-173,7-13 0,7 13 0,5-4 1,4 4 1,1 2 1,1 0 0,-1 0 10,1 0 1,-1 0 0,0 0 0,1 0 10,-1 0 0,1 0 1,-1 0-1,1 0 7,-1 0 0,-5 6 0,0 2-15,1 1 1,1-3 0,-1 6-25,-1 1 1,-8 3 27,2 1 0,-4 1 0,-4-1-3,-4 1 0,2-3 1,-8-1-1,-1-4 11,-3-3 0,-1 7 1,-1-4-1,1-1-6,-1-3 1,1 2 0,-1-2 0,3 0-5,3 1 0,-3-5-26,3 4 7,4-4 26,1-2 0,8 0 0,5 0 0,-2 0 0,8 0 1,1 2-1,3 4 0,1-4 0,1 3 1,-1-3 2,1-2 1,-1 2 0,1 2 7,-1 2 1,1 2-1,-1-2 5,1 5 1,-7-1 0,-1 2-11,-2 1 0,-3-3 1,-5 2-6,0 1 1,0 3 0,0 1 2,0 1 0,0-1 0,-1-1 1,-3-3-4,-2-1 1,-8-1-1,3 5-4,-5-4 0,-1 3 0,-1-3 7,1 3 1,-7-3 0,1-2 0,2-1 18,1 1 0,1-6 0,-2 4 1,-3-2-4,3-1 1,-4 1 0,1-6 0,3 0-11,2 0 0,-1 0 0,-1 0 0,-2 0 9,1 0 0,3 0 1,1 0 1,1 0 1,0 0 0,-1 0 0,3-2-13,3-4 0,-4 4 0,5-5-107,-5-1 1,5 6-48,-1-4 0,0 4 143,-5 2 0,-8 0 0,-3 0 0</inkml:trace>
  <inkml:trace contextRef="#ctx0" brushRef="#br0" timeOffset="35427">856 2132 7263,'10'-8'-735,"0"6"0,-6-6 884,1 0 7,1 6-80,-6-5-91,0 7 105,0 0-84,8 0 1,-4 2-1,8 1 1,-1 5-1,1 2 8,-1 4 1,1-5 0,4 3 0,-3 1-6,-1 3 1,-1-1 0,7-1 0,-1-2-5,1 1 0,-1 3 0,1 1-10,-1 1 1,-1-7 0,-3-1-1,-3 0 7,-2-1 0,-2-3 1,-4 4-1,1 0-96,3-1 0,0-3-24,-6 6 0,2-2 118,4 1 0,4 5 0,7-7 0</inkml:trace>
  <inkml:trace contextRef="#ctx0" brushRef="#br0" timeOffset="35809">1572 2236 5970,'-17'6'48,"1"2"-37,5 2 1,-5-1 0,6 5 0,-1-2 2,-1 1 0,1 3 0,-7 1 0,1 1-18,-1-1 0,7 1 0,-1-1 0,-2 0 1,-1 1 1,-9 5 0,1 0 0,2 1 8,1 1 1,1-4 0,-2 7-1,-3-1-11,3 0 1,-4-6-1,2 4 1,1-1 3,3-1 0,1 0 0,1-7 1,-1-3 1,1-1 0,-1 0 1,3 5-54,3 1 0,-1-7-61,7 1 113,0 0 0,6 5 0,0 0 0</inkml:trace>
  <inkml:trace contextRef="#ctx0" brushRef="#br0" timeOffset="36598">1607 2830 5792,'0'-10'-16,"0"1"45,0 3 0,0 2 5,0-8 1,0 7 0,-2-5 0,-3 2-46,3 2 1,-14 6-7,4 0 1,-3 0 0,-3 0 0,3 2 9,3 4 0,-3-4 0,3 4 0,-3-2 5,-3 2 1,6-3 0,1 7-1,-1 0-2,2-1 1,-3-3 0,5 4 0,0 0 11,1-1 1,1-3-1,6 6-6,0 1 0,0-3 8,0 2 0,2-8 0,4 2 0,5-3 34,5 3 1,1-4 0,1 4-29,-1-4 1,1 0-1,-1 2 1,0 2 8,1-3 1,-1-1 0,1-2-8,-1 0 0,-5 6 0,0 0 0,1-2 1,3 0-20,1 2 0,-5-4 1,-2 5-1,-1-1-3,1 0 1,-6 8-8,2-3 1,-4 5 5,-2 1 0,0 1 6,0-1 1,-8 1 3,-4-1 0,-3-1 1,-3-5-1,1-3 1,-1 0 1,1-6 0,-1 3 0,1-3 20,-1-2 1,7 0 0,-1 0 0,-1 0-7,-3 0 0,4 0 0,1 0 19,-3 0 0,4-5 0,1-3-3,1-2 0,0-2-21,2-5 1,4 0 0,-3-1 0,3 1 0,2-1 0,2 1 0,2-1-13,1 1 0,7-1 0,-4 1 0,1 1-48,5 5 0,-4-5 0,1 6 0,3 1-71,1 3 0,3 4 0,-1 2 115,1 0 0,-1 0 0,1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17.48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280 17 7569,'-17'0'-212,"5"0"-440,1 0 1,-1 0 546,-5 0 0,5 0 136,0 0 0,1 0 32,-7 0 0,6 0 3,1 0-43,7 0 0,-2 0-29,12 0 0,4-5 0,7-1-3,1 2 1,-1 2 0,1 2 0,-1 0 1,0 0 1,1 0 0,-1 0 0,1 0 4,-1 0 1,1 0-1,-1 0 1,1 0-1,-1 0 0,-1 2 0,-3 2 0,-3 4-3,-2 1 0,-2-3 0,-6 6 3,0 1 0,0-3 1,-2 0-1,-2-1 2,-2 1 0,-8-4 0,3 4 0,-5-1-2,-1 1 0,-1-6 1,1 2 5,-1-4 0,1 4 12,-1-1-12,1 1-5,7-6 1,10-2 0,12-2 0,3-1 0,3-1 1,-1 6-1,1 0 0,-1 0 0,1 0 0,-3 2-1,-3 4 0,3-5 0,-5 7 1,0 0 0,3 2 0,-5 7 0,2 1 0,-6-7 0,2 1 0,-5 1 0,-8 3 0,-3 1 0,-2-1 19,1-4 0,-3 1 0,-7-5 0,-2 2-2,1 3 1,1-5 0,-1 0 0,-1-2 7,2-1 1,-4 1-1,1-6 1,3 0-14,2 0 0,1 0 0,1 0 0,-1 0-6,1 0 0,-1 0 0,1 0 0,1-2 9,5-4 0,-5 5-221,4-5 206,5-4 0,-1 0 0,8-7 0</inkml:trace>
  <inkml:trace contextRef="#ctx0" brushRef="#br0" timeOffset="502">857 0 6033,'9'0'46,"-1"8"-20,-8 3 1,0-1-1,0 2 1,-2-1-2,-4-1 0,3 6 0,-7-5 0,0 7-3,0 5 0,1-4 0,-5 7 1,2-3 2,-1 0 0,-3 2 0,-1-1 0,-2 3-2,-5 0 1,5 6 0,-4-6 0,3 2-11,3 0 1,-7-1 0,1 3 0,2-2-6,1 2 1,3-6 0,-1 0 0,3-1 1,3-1 0,-3 6 1,3-6-1,-3-3-8,-3-7 0,8 3 0,3-5-3,-1 5 1,6 1 13,-4 1 1,4-1-303,2 1 1,0-7 288,0 1 0,8-8 0,2 4 0</inkml:trace>
  <inkml:trace contextRef="#ctx0" brushRef="#br0" timeOffset="1471">996 751 5758,'8'-10'116,"-6"-5"-67,4 3 0,2 2 12,-2-1 0,-1 5-35,-5-6 0,0 6 0,-2-3-9,-3 1 1,-5 2 0,-8 6-21,1 0 0,5 0 0,1 0-4,-3 0 1,-1 0 0,-3 0 5,1 0 0,5 0 0,2 2 11,3 4 0,-7 4-8,2 7 1,3-1-1,-1-3 1,2-1-6,4 1 0,2-3 2,2 2 0,0-1-1,0 7 0,0-6 0,2-3 0,4-1 1,-2 0-1,8-4 2,1 1 1,3 1 0,1-6-1,1 0 0,-1 6 1,1 0 14,-1-2 0,0 0-4,1 2 1,-6-5 0,-1 7-11,3 0 0,-6-4 0,-1 6 5,1-3 0,-6 7 0,6-4-8,0-1 1,-6 7-1,3-4 0,3 3 1,-2 2-1,-2 1 1,-2-6 0,-2-1 0,0 3 0,-2-1 1,-2 1 2,-2-2 0,-7-1 11,1 7 0,2-9-10,-1-3 0,-1-2 0,-6 0 32,1 2 1,5 0 0,1-6-19,-3 0 1,-1 0-13,-3 0 0,1 0 0,-1 0-13,1 0 0,-1-2 24,1-4 1,-1 4-1,3-6 18,3 0 0,2 7 0,7-7 27,-3 0-26,0 6-54,6-13 0,0 5-12,0-8 0,2 9 0,4 1 1,5 2-3,5 0 1,1-5 0,1 3 6,-1-2 1,7 4-1,-1-5 1,-2-1 0,-1 2 1,3-3 0,0 5 0,0-2-21,3-3 1,-5-1 0,6 1 0,0 1 44,0-2 0,-5-1 0,3-3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38.89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23 18 5813,'0'-9'68,"0"1"1,0 10-59,0 4 0,0-3-3,0 9 1,0 0 13,0 5 1,2 1 0,2-1-20,2 1 0,-1-1 0,-3 1 1,2-1-3,2 0 0,2 1 0,-4-1 0,3 3 3,3 3 1,-6-4-1,4 7 1,-2-3-4,-1 0 1,1 6 0,-4-3 0,2 1 15,2 4 0,0-4 1,-4 2-1,2 2-7,1 2 0,1 2 0,-4-2 1,2-2-4,2-2 1,2 0-1,-4 6 1,1 0 2,-1 0 0,4-2 0,0-2 0,0-4-6,-1-1 1,5 5-1,-6-4 1,0 2-7,1 0 1,-3-2 0,6 4 0,0-2 24,-1 2 0,-3 0 1,4 0-1,-2-1-16,-5 1 1,5 2 0,-2 1 0,-2 1-12,-2 0 0,-2 0 0,0 0 0,0 0 6,0 0 1,0 0 0,0 0 0,0 0-5,0 0 0,0-2 1,0-2-1,0-2 1,0 2 1,2 0-1,2 0 1,2-2 1,-3 2 1,-1 0 0,-2 0 0,0-4-1,0-1 1,0 5-1,0-2 1,0 4 13,0 2 0,0-6 1,2 0-1,2 0-5,2-2 1,0 6 0,-6-4 0,0 2-5,0-2 1,0 3 0,0-7 0,0 0-3,0 0 1,0 6 0,0-4 0,0 3 2,0-1 0,0-2 0,0 4 0,0-2-6,0 2 1,0-4 0,0 2 0,0 2-1,0 2 0,2-4 0,2 1 1,1-1-2,-1-2 0,-2 6 0,-2-4 0,0 2-2,0-2 1,0 4 0,0-6 0,0 0 1,0-3 1,0 1 0,0-2-1,0-1 0,0-3 1,0-2 0,0 3 0,0 1 3,0 2 1,6 1-1,0-7 1,0 1 25,1-1 0,-3 3-22,8 3 1,-6-4 0,4 4-1,-1-3-3,1-3 0,-6 1 1,4-1-1,-3 1 4,1-1 0,0 1 0,-6-1 11,0 1 0,0-1 0,0 1 14,0-1 0,0 0 0,0 1-26,0-1 0,0 1 0,0-1 11,0 1 0,0-7 1,0 1-31,0 2-258,8-7 0,-8 1 270,0-8 0,-8 0 0,-9 0 0</inkml:trace>
  <inkml:trace contextRef="#ctx0" brushRef="#br0" timeOffset="11175">175 630 5827,'12'-6'551,"-1"0"-443,-7 0-108,12 6 1,-14 8-21,4 3 0,1 5 1,-1 1 19,-2 1 1,-2-6 0,-2-1 8,0 3 1,0 1 0,0 3 0,0-1 58,0 1 0,6-1 0,0 1-45,-2-1 0,-3 1 1,1-1-1,2 0 4,2 1 1,0-1 0,-4 1-35,4-1 1,-4 1 0,3-1-1,-1-1-64,2-5 1,-4 5-48,4-4 0,-4-3 1,-2 3-247,0 2 364,8-7 0,1 9 0,9-6 0</inkml:trace>
  <inkml:trace contextRef="#ctx0" brushRef="#br0" timeOffset="36431">0 2236 5758,'8'-9'8,"2"1"0,5 6 5,-3-4 1,4 4-1,-5-4 1,3 2 0,-1 0 34,-1-1 0,0-1 1,5 6-1,1 0-15,-1 0 0,-5 0 0,-1 0 0,3 0-20,2 0 1,-5 0-1,1 0 13,1 0 0,1 2 0,0 2-116,-3 1 1,-7 9 78,2-2 0,-4 3 8,-2 3 1,-8-3 0,-2-1-1,-1-5 4,-1-1 0,0 4 0,-5-6 0,0-2 0,-1 3 0,1-1 3,-1-2-3,8-2-2,-5-2 1,13-2 0,-2-2-3,8-2 1,6 1 0,7 5 2,1 0 0,-1 0 0,1 0-1,-1 0 1,0 0 4,1 0 1,-1 0 0,1 1-1,-1 5 1,-5-4 0,-2 6 0,-1 0 1,1 3 0,-6-1 0,2 2 5,-4 1 0,-2 3 0,-2 1 2,-4 1 0,-2-7 0,-5 1 1,1 0 2,-2-3 1,-1 5 0,-3-6 0,1 0-8,-1-1 0,1-1 1,0-6-1,-1 0 15,1 0 0,-7 0 0,1 0-8,2 0 1,1 0-1,3 0-86,-1 0-180,9 0 250,1 0 0,8-8 0,0-1 0</inkml:trace>
  <inkml:trace contextRef="#ctx0" brushRef="#br0" timeOffset="36860">717 2166 6201,'0'12'-1,"0"0"0,0-7 0,0 7 11,0 2 1,-2 1-1,-2 5-3,-2 3 0,-6 2 1,4 4-1,1-5 5,-1-5 0,-4-2 1,5 1-1,-3 1 5,-4 5 0,5-3 0,-3 6 0,-2 0-8,-1 0 0,-5 1 1,-1 3-1,-2-2 1,1 2 0,1-4 1,0 0-1,-3-2 6,3-3 1,8-3 0,1-3 0,-2-3-6,-1-1 1,3-1-22,0 7 1,9-6-129,-3-1 0,4-5-205,2 6 343,0-8 0,0 11 0,0-5 0</inkml:trace>
  <inkml:trace contextRef="#ctx0" brushRef="#br0" timeOffset="37693">839 2865 7569,'9'0'-1194,"-1"0"1084,-8 0 0,2 0 1,2-2 78,2-4 1,2 2 72,-3-7 1,-3 5-27,4-6 11,-4 1-46,-2-7 0,-2 8 1,-4 5-1,-5 3-16,-5 2 1,-1 0-1,-1 0 30,1 0 0,-1 5 0,1 1-14,-1-2 0,1 6 65,0 1 1,-1 5-20,1 1 1,7 1-15,4-1 1,4 1 23,2-1 0,8-5-16,4 0 0,3-9 0,3 3 0,-1-4-8,0-2 0,1 2 0,-1 2 0,1 2-8,-1-2 0,-5 0 0,0 0 0,1 1-13,3-1 0,1 4 0,-1 0 6,-5 1 1,3-3 0,-6 4-1,-1 0-2,1-1 0,0-3 0,-4 6 0,2 1 1,-1 3-1,-5 1 4,0 1 0,0-1 0,-1-1 0,-5-4 0,2 3 0,-6-3 8,2 3 1,-5-3 14,1-1 1,-3-7 1,-3 2 0,1-4 1,-1-2 14,1 0 1,-1 0-1,1 0-17,-1 0 1,7-6 0,1-1 0,0-1 8,1 0 0,5-6-8,-2 3 1,4-5 0,4-1-44,4-1 0,-2 3 1,5 1-1,1 3 19,0-3 1,-1 4 0,5-1 0,-2-1 4,1 2 0,-3-3 0,2 7 0,1 0-10,3-2 1,1 4 0,1-5-1,-1-1-16,1 0 0,-1 6 0,0-3-31,1-1 0,-1 6 0,-1-6 0,-2 2 11,-3 1 0,-7-3 0,4 4-149,0-2 190,-6-7 0,5 3 0,-7-8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48.9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769 7034,'12'0'-128,"0"0"0,-8-2 213,1-4 1,-3 2-38,-2-7 0,-2 7-11,-3-2 0,1-2 1,-8 2-74,-1 2 1,-3 2 0,-1 2-1,-1 0 63,1 0 0,-3 0 0,-1 0 0,-2 2 30,1 4 1,-3-2 0,2 8-1,-1-1 12,-1-1 0,6 6 1,-3-5-1,7 5-20,3 1 1,8 1 0,-1-1 0,3 1-47,2-1 0,0 1 0,2-1 13,3 0 1,5-5 0,8 0-1,-1-1-17,1-1 1,5-2-1,0-8 1,0 2-35,3 4 0,-7-4 0,6 3 0,-1-3-132,-1-2 0,0-5 1,-5-3-1,-1-2 72,0-4 1,1 5-1,-1-3 1,1-1 20,-1-3 1,-5-1-1,0-1 48,1 1 1,-5-1 0,-2 1 0,-4-1 0,-2 1 642,0-1-215,0 9-335,-8 1 1,6 10-52,-4 4 0,4-3 1,4 9-196,4 2 1,2 1 0,5 3-1,-3-1-134,-2 1 1,5-7 312,-1 1 0,4 0 0,1 5 0</inkml:trace>
  <inkml:trace contextRef="#ctx0" brushRef="#br0" timeOffset="464">664 839 7857,'6'-12'-332,"0"0"0,2 7 60,-2-7 1,3 8 345,9-2 0,-1 4 0,1 2-12,-1 0 0,-1 2 1,-3 2-1,-3 4 18,-2 2 0,3 1 0,-5 7-92,-2-1 1,4-5-1,-2-1 1,-3 3-35,-1 2 1,-2-5-1,0 1-49,0 1 0,0-3 0,0 2-42,0 1 75,0-5 79,-7 0 1,5-16 0,-4-4 19,4-3 0,8-3 0,2 1 0,1 0-6,5-1 0,1 3 0,3 1 1,-1 2 21,1-1 0,-1-1 0,1 1 0,1 3 31,4 2 0,-3 2 0,3 6 0,-4 0-48,-1 0 1,-1 0-1,1 0 1,-1 0 1,1 0 0,-3 2 1,-1 2-1,-2 4-99,1 2 1,-3 1 0,0 7-126,-3-1 0,1 1 0,-4-1 38,2 1 1,0-1 0,-5 0-494,5 1 641,-4-1 0,14 1 0,-7-1 0</inkml:trace>
  <inkml:trace contextRef="#ctx0" brushRef="#br0" timeOffset="1059">1904 786 7871,'-7'-15'-177,"-5"3"0,-4-1 1,-1 7-1,-1 2 1,1 0-32,-1-2 0,-5 4 0,-2-4 0,0 4 215,0 2 1,-5 0 0,5 0 0,0 2 119,0 4 1,1-2 0,7 8 0,1 1-18,5 3 0,-3 1 0,8 3-44,3 3 0,1-4 0,2 5 0,0-5-21,0-1 1,5-1 0,3-1-1,2-3-161,3-1 1,3-3 0,3 5 0,3-4 72,1-2 0,6-3 0,-4-5 0,1 0-31,-1 0 1,-2 0-1,-4-2 1,3-1 6,1-3 1,-2-8 0,-7 2 0,-2-3 19,1-3 0,-3-5 1,0-2-1,-3 0-2,-3 0 1,-2-7 0,-2 3 0,0-4 11,0-2 0,0-5 0,0-3 0,0 0 37,0 1 0,-2-5 0,-2 4 0,-3 1 0,-3-1 0,4-4 0,-5 7 0,-1 1 38,2 2 0,-5 8 0,3 2 0,-4 0 38,-1-1 0,0 9 0,-1 0 0,3 5-32,3 0 0,-4 7 0,7-1 0,-3 2 268,0 0-238,9 0 0,-5 14 0,10 4-1,4 3 0,-3 9 0,9 1 1,0 2-5,-3 4 0,7 4 1,-4 4-1,3 3 82,3 3 1,-1-4 0,-1 4-1,-3-1 0,-1 1 1,-1-6 0,5 1-1,-2-3-120,-3-2 1,-1 0 0,3-2 0,-3-2-41,-2-2 0,4-7 0,-7 1 0,1-4 9,2-1 0,-6 7 0,6 2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47.81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590 856 6272,'-10'-8'-64,"2"6"1,10-6 65,4 8 1,4-5-10,7-1 1,1 0 0,-1 6 15,0 0 1,-5 0 0,0 0 0,1 0-11,3 0 1,-5 0-1,1 0 1,2 2-1,1 4 1,3-4-1,-3 5 1,-1-1-2,-3 0 0,1 8 1,4-3-2,-5 5 1,3-5 0,-8 1 0,-1 2 1,3 1 0,-6 3 0,4-1 1,-4 1-1,-2-1 1,0 0 0,0 1 0,0-1 0,-2-1 0,-2-3 0,-2-1 8,2 2 0,-5-7 0,-1 1 1,-2-2-5,1 0 0,-1 6 0,-5-7 0,-1-1 19,1-2 1,-1 4 0,1 0 0,-1-2-22,1-2 1,5-2 0,1 0 23,-3 0 0,4 0-2,-1 0 1,7-8-24,-2-4 1,12-3 0,3-3-10,1 1 0,6 1 0,-5 3 0,5 1-10,1-2 0,1 5 0,-3-3 1,-1 0-13,-2 3 0,-1-7 1,7 7-1,-1-3-1,1 0 0,-1 1 12,0-7 0,1 1 1,-1-1 30,1 1 1,-6 1-1,-3 3 1,1 1-10,0-2 1,-5 5 0,5-3-1,-2-2-8,-4-1 1,4 3 0,-1 1-4,3-3 0,-6-1 8,2-3 1,-4 6 37,-2 1 0,0 7-80,0-4 39,0 8 0,0 2 4,0 4 1,-2 4 0,-2 7 17,-2 1 1,0-7 0,6 1-3,0 1 1,-6 3-1,1 1 1,1 1-6,2-1 1,2 1-1,0-1-6,0 1 1,0-1 0,0 1 2,0-1 0,0 1 0,2-3 1,2-1 34,1-3 0,1 1-8,-6 5 0,0 1 0,2-3 1,2-1-8,2-2 1,2-8 0,-5 3 3,3 1 0,6-4 0,-4 6 0,1-3 0,-3 1-26,6-2 1,0-4 0,3 6 0,-1-3-7,-3 1 0,-5 0 0,6-6-16,1 0 1,-5 2 0,0 2-97,0 2 0,-5 0-220,9-6 5,-8 7 326,4 3 0,0 8 0,1-1 0</inkml:trace>
  <inkml:trace contextRef="#ctx0" brushRef="#br0" timeOffset="-2473">123 629 6044,'11'0'6,"1"0"1,-2 2-1,3 2 16,-1 1 1,-6 3-1,5-2 9,3 6 1,-4-3 0,1 3-14,3 2 0,1-1 0,1 1 1,-3-3-13,-1 3 1,0 1-1,5 3 1,1-1 3,-1 1 0,-1-1 0,-3 3 0,-1 1 3,1 2 0,3 3 0,1-5 0,1 2-2,-1-1 0,1-1 1,1 0-1,1 3-16,-3-3 0,8 4 0,-11-2 0,-1-1-13,3-3 0,0-1 0,-1-1 1,-1-1-21,-3-5 0,-7 5 0,4-7 0,-2 3-53,0 0 1,1-6 90,-1 5 0,-4-7 0,6 4 0</inkml:trace>
  <inkml:trace contextRef="#ctx0" brushRef="#br0" timeOffset="-1967">681 559 5779,'-5'12'62,"-3"-3"-25,-2-1 0,4 6 0,-3-3 1,-1 3-3,0-3 1,6 11 0,-3-5-1,1 3 3,0-1 0,-6 0 1,5 3-1,-3 3-18,-4 2 1,5 0 0,-3 4 0,-2-1 3,-1 1 0,-3-4 0,1 2 0,-1 2-11,1 2 1,-1-4 0,1 0 0,2 0-21,3-2 1,-4 1 0,5-7 0,-5 2-10,-1-1 1,5-5-1,2-3 1,3-3-49,3 3 14,-6-6 1,10-1-193,0-7 242,0 0 0,23-7 0,-3-3 0</inkml:trace>
  <inkml:trace contextRef="#ctx0" brushRef="#br0" timeOffset="-1477">908 856 6198,'12'0'106,"0"0"0,-1 0-89,7 0 1,-1 0-1,1 0-27,-1 0 0,-5 0 1,0 0-3,1 0 0,3 0-41,1 0 1,1 0-38,-1 0 0,-5 0-153,-1 0 243,-7 0 0,4 8 0,-8 1 0</inkml:trace>
  <inkml:trace contextRef="#ctx0" brushRef="#br0" timeOffset="-1196">1013 1153 6520,'18'0'39,"-1"0"1,1 0-48,-1 0 1,1 0-1,-1 0 2,1 0 0,-1 0 0,0 0-458,1 0 464,-1 7 0,9 3 0,1 8 0</inkml:trace>
  <inkml:trace contextRef="#ctx0" brushRef="#br0" timeOffset="-5560">2533 18 5979,'0'-10'48,"0"2"-38,0 8-9,0 0 0,0 8 0,0 3 2,0 5 0,2-4 0,1-1 1,3 3 5,-2 1 0,-2 5 0,-2 1 1,0 2-1,0-1 1,0-1 0,0 0 0,0 3 4,0-3 1,2 4 0,2 1-1,2-1-8,-2 0 1,-2 4 0,0-4 0,1 1 1,3-1 1,2 6 0,-4-2 0,4 2-13,1-2 0,-3 4 0,4-6 0,0 2 0,-1 0 0,-3 1 0,6 4 0,-1-1 16,-1-3 0,-2 3 0,-6-6 1,2 2 8,1 0 0,1-2 0,-6 4-2,0-2-13,0 0 0,6 4 0,0-2 0,-2-1 6,-2 1 1,0 0-1,2 0 1,1-2-14,-1 2 1,4-4 0,-2 2 0,0 0-9,1-2 0,-3 4 0,6-5 0,-2-1 16,-4 0 1,0 4-1,-1-6 1,5 1-3,2 1 0,-6-4 0,4 6 0,-3 1 4,1-1 0,2-6 0,-4 2 0,2-1-2,-2 1 1,3-4-1,-1 5 1,-2-3-13,-2 2 1,-2-1 0,0 5 0,0 0 6,0 0 1,0 2 0,0 6 0,0-2-5,0-4 0,0 4 0,0-4 0,0 3-3,0-3 1,0 2 0,0-6 0,0 0 3,0 0 1,0 1 0,0-3 0,0 4 5,0 0 0,0 4 0,2-6 0,2 1-1,2-1 1,1 4 0,-3-4 0,2 2-2,-2 4 0,-2-3 1,-2-1-1,0 0-1,0 0 0,0 0 0,0 4 0,0-3-4,0-3 1,6 4 0,0-4 0,-3 0 0,-1 1 1,-2-1-1,0-4 1,0 2-1,0-1 0,6-3 1,0-1-1,-2-1 0,-2 1 1,0 5-1,2 0 1,1-2-1,-1-1 1,-2-3 0,0 3 0,2 1 0,2 2 0,0 1 0,-6-7 0,0 1 0,0-1 0,0 0 0,0 1 0,2-1 0,4 1 0,-5-1 0,5 1 0,-4-1 0,0-1 0,2-3 0,2-1 0,-2 2 0,-2-5 0,-2 3 0,0 2 0,0-5 0,2 1 0,1 0 3,3-1 1,0-3-1,-6 6 1,2-1 1,4-1 1,-4 6-1,4-5 4,-4 5 1,3-5-4,1 1 0,2-2 0,-4 3 6,2-1 1,0-6 3,-6 6 0,1-9 1,3 5-4,2 0 1,0-4 15,-6 7-9,0-7 0,6 6 4,0-4-28,-1-4 12,-5 6-47,0-8-196,0 0-142,0 7 377,0-5 0,0 6 0,0-8 0</inkml:trace>
  <inkml:trace contextRef="#ctx0" brushRef="#br0" timeOffset="1512">3650 576 7569,'-17'0'-1402,"5"0"1235,1 0 177,7 0 1,-6 0 12,4 0 1,2 0-1,-5 2-13,1 4 1,-6-2 0,3 6-9,-5-3 0,4 1 0,1-4 0,-1 4-10,3 2 0,-5-5 1,6 5-1,-2 0 3,-3 0 1,3-5 0,-1 7 15,-3 2 1,4-1 0,1 1 0,-1-5-8,0-1 0,6 6 0,-2-3 23,4 5 1,2-4 0,0-1-18,0 3 0,0 1 0,2 3-3,4-1 1,-2-1 0,6-3 15,-2-1 0,3-6 0,-3 4 0,2-3 4,3-3 0,-3 4 0,2-2 0,1 0 5,3 1 0,3-5 1,2 4-7,3-4 0,-1-2 0,-5 0 0,-1 0-31,0 0 1,1 0 0,-1 0 0,1 0 15,-1 0 1,1-6 0,-1-2 25,1-1 1,-1 3 0,1-6-26,-1-1 1,-5-1 0,-3 1 0,1 1 1,0-2 0,-4-1 0,3-3-16,-1 1 1,-2-6-1,-6-1 1,0 3-12,0 2 0,0-1 0,0-1 0,0-2 12,0 1 1,-2 3-1,-4-1-6,-5-3 1,-5 4-1,-1-3 1,-3 9-53,-3 7 1,3 4 0,-5 2 0,2 0-70,0 0 1,-6 2-1,5 4 1,3 5 127,2 5 0,-7 1 0,-1 1 0</inkml:trace>
  <inkml:trace contextRef="#ctx0" brushRef="#br0" timeOffset="6840">0 2445 6383,'16'2'20,"-3"4"0,-1 5 0,-8 5 0,2 1-12,-4 1 0,-2 5 0,0 0 0,2-1-10,4-3 1,-5 4-1,5 3 1,-4-1 8,-2 0 0,0 6 1,0-4-1,0 2-11,0 1 0,0-7 1,0 6-1,0 0-1,0-2 1,0-2 0,0-7 0,0-1-11,0 1 1,0-1-1,0 1-16,0-1 1,0 1-249,0-1 88,0 1 126,0-9 0,0-3 65,0-12 0,-8-11 0,-1-10 0</inkml:trace>
  <inkml:trace contextRef="#ctx0" brushRef="#br0" timeOffset="7194">35 2690 7569,'-9'-26'-271,"1"5"1,8-6-1,0 2 1,0 3-1,0 1 224,0-2 0,0 3 48,0-3 0,8 3 0,3 5 1,5 1-14,1 3 1,3 1 0,1-4 0,2 5 38,-1 1 1,3-4 0,-2 5 0,-2-1 11,-1 0 1,3 2 0,0 6-1,-1 0-11,-3 0 1,-1 0-1,-1 0-14,1 0 0,-1 6 1,-1 2-1,-3 0-23,-1-1 0,-6 7 0,3-2 0,-1 3 5,-4 3 0,0-1 1,0 0-1,2 1 1,-3-1 1,-1 1 0,-4-1 8,-3 1 0,1-1 0,-8-1 0,-2-3 1,-1-1 0,-3-2 0,1 3 0,-2-1-2,-5 2 0,5-7 0,-4 1 0,1-2-28,-1 0 1,4 5 0,-5-5-172,5-2 1,1 6 193,1 1 0,7-3 0,3 0 0</inkml:trace>
  <inkml:trace contextRef="#ctx0" brushRef="#br0" timeOffset="7787">943 2235 5739,'-17'0'26,"-1"0"1,1 2 0,0 2 13,-1 2 0,1 6 0,1-4 0,3-1 1,1 1 1,2 6-1,-3-5 1,3 3-15,2 0 0,-4-1 0,7 7 0,-1-1-7,-2 1 0,6 5 0,-6 0 0,3 0-3,-1 3 1,-6-1 0,6 6 0,0-4 0,-1-2 0,5 4 1,-6-3-1,2 1-13,0 4 0,1-6 0,5 0 0,0-1 9,0-1 0,0 6 0,0-6 0,0-1 0,0-3 1,0 1 0,0 1 0,0 2-2,0-2 0,5-1 0,1-3 1,0 1-8,2-1 1,1 1-1,9-1-22,-1 1 1,1-7 0,-1-1 0,1 0-42,-1-1 0,1-5 0,-1 4 0,1-2-54,-1 0 1,1 1-1,-1-3-21,0 2 0,1 0 132,-1-6 0,1 8 0,-1 1 0</inkml:trace>
  <inkml:trace contextRef="#ctx0" brushRef="#br0" timeOffset="8318">926 2672 7569,'17'0'-246,"-5"0"-16,0 0 0,-6 0 0,5 0 0,3 2 281,1 4 0,-3-2 1,0 5-1,1 1 25,3 0 0,1 1 0,1 7-37,-1-1 0,1-1 0,-3-3 0,-1-1 2,-3 2 1,-1-5-1,4 3-36,-3 2 0,1 1 0,5 3-6,1-1 1,-7-5-1,1-3 1,0 1-139,-3 0 1,5-4 170,-8 5 0,7 1 0,-3 5 0</inkml:trace>
  <inkml:trace contextRef="#ctx0" brushRef="#br0" timeOffset="8717">1328 2567 7569,'-12'0'-694,"0"0"0,7 0 621,-7 0 0,6 0 64,-6 0 1,7 8 13,-7 4 1,8-3 0,-4 3 21,1 2 1,3-1-1,-6 1 1,0-3-2,1 3 1,3 2 0,-6 1 0,0 0 0,3 1 0,-7-1 0,5 1 0,-3-1-29,2 1 0,-3 5 1,3 0-1,-1-1-18,1-3 1,-2-1 0,7-1-31,-3 0 1,0 1-70,-1-1 1,3-5 118,8 0 0,0-8 0,-8 3 0,-2-7 0</inkml:trace>
  <inkml:trace contextRef="#ctx0" brushRef="#br0" timeOffset="9149">1432 2690 6122,'12'0'100,"0"0"0,-6 0-112,5 0 1,1 0 0,3-2-36,-3-4 0,-2 4 15,-4-4-190,3 4 222,1 2 0,5 0 0,-5 0 0</inkml:trace>
  <inkml:trace contextRef="#ctx0" brushRef="#br0" timeOffset="9382">1502 2882 5872,'12'0'35,"0"0"-54,1 0 1,-3 0-15,1 0 33,1 0 0,6 0 0,-1 0 0</inkml:trace>
  <inkml:trace contextRef="#ctx0" brushRef="#br0" timeOffset="10350">1782 2602 7569,'2'-9'-147,"2"1"-158,1 0 0,9 6 1,-2-4 185,3 4 1,-3 2-1,-1 0 95,3 0 0,-4 0 12,1 0 1,1 0 37,5 0 1,-5 0-1,0 0-6,1 0 0,3 2 0,-1 4 0,-3 6 1,2-3-1,-7 3-66,3 2 0,-6 1 0,2 3 1,-4-1 30,-2 1 0,0-7 0,0 1 0,0 1 13,0 3 1,0-4 0,0-1 0,-2 1-4,-4-2 0,4 5 0,-6-5 0,2 1-16,1 1 0,-3-6 0,2 6-31,-6 1 1,3-5 37,-3-2 0,0 1 178,-5-1-68,7 0-71,2-14 0,8-1-21,0-9 0,0 7 0,2 1-11,4 2 0,-2-6 0,8 5 0,-1-3-2,-1 0 0,6 7 1,-5-5-1,3 0 2,-3 1 0,5 3 0,-6-6 0,1 0 4,1 3 0,-6-7 2,5 5 1,-5-5 0,4-1 1,-2-1 1,3 6-1,-3 1-7,2-3 0,-6-1 6,2-3 0,1 7 11,-1-1 17,0 8 0,-8-4-13,-4 8 0,2 0 4,-7 0-33,7 0 15,-4 0 0,8 2 1,-2 2 50,-4 2 0,4 8 0,-4-3-15,5 5 0,1-5 1,-2 1-1,-2 2-16,-2 1 1,0 3 0,6-1 6,0 1 1,0-1 0,0 0-29,0 1 0,0-6 0,0-1 16,0 3 0,2-5 1,2 3 8,2 2 1,5-5 0,-3 1-51,2-2 0,-4 4 1,5-7-44,3-1 0,-4-2 0,1-2-103,3 0 0,-5 0 171,3 0 0,0 0 0,5 0 0</inkml:trace>
  <inkml:trace contextRef="#ctx0" brushRef="#br0" timeOffset="11070">2166 2288 7413,'17'0'-430,"1"0"0,-1 0 0,1 0 405,-1 0 1,-5 0 66,0 0 1,-1 0 7,7 0 1,-9 2 0,-1 2-25,0 1 1,-4 9 0,5-2 0,1 1-26,0-1 0,-4 3 0,3-3 0,1 4 15,0 1 1,-1 1 0,5-1 0,-2 0-29,1 1 0,-3-1 0,2 1 18,1-1 1,1 1 0,-1-1 0,-3 1 7,-2-1 0,0 6 1,-5 1-1,3-3 7,-2-1 0,4-3 1,-2 2-1,-2 3-7,-2 1 0,3 2 0,1-3 1,-2 3-11,-2 2 0,-2-4 0,0 4 0,0 1 9,0-1 0,0-4 0,-2 4 0,-2 0-4,-2 1 1,-1-5 0,3 4 0,-2-2-1,2-3 0,-4-3 1,2-2-1,1 1 9,-3-1 1,4-1-1,-6-3 1,1-3 8,-1-2 1,0 0-1,-3-4-30,1 1 0,0 1-155,-5-6 0,5 0-175,1 0 333,7 0 0,-12 0 0,6 0 0</inkml:trace>
  <inkml:trace contextRef="#ctx0" brushRef="#br0" timeOffset="17078">3441 2183 5944,'0'-12'92,"0"1"-105,0 7 0,2-10-36,4 8 1,-3 1 51,9 5 82,-8 0 1,4-2 48,-8-4-45,0 4-87,0-6 1,8 8 0,1 2-9,1 4 1,3-2-1,-5 6 1,0-1 15,0 1 0,5-4 0,-1 5 5,4 3 1,1 2 0,-1 1-4,-5 0 1,5-1 0,-7-2-1,3-3-10,0 3 1,-1 1 0,7 3-32,-1-1 0,-5-5 0,-2 0 0,-1-1-60,1-1 0,-4 3 6,5-7 0,-5 6 83,6-6 0,0 7 0,5-3 0</inkml:trace>
  <inkml:trace contextRef="#ctx0" brushRef="#br0" timeOffset="17559">4104 2218 6229,'-9'0'-168,"1"0"163,8 0 0,0 2 1,-2 2-8,-4 2 1,2 7 24,-7-1 0,5 1 0,-4 1 0,0-2-4,1 1 0,3 3 1,-6 1-1,-1 1 2,-3-1 0,-1 6 1,-1 3-1,1-1 7,-1 0 0,-5 4 0,0-4 1,1 3-12,3 3 1,2 0-1,-1 0 1,1-2-6,-1 2 0,-5-4 0,0 0 0,1-2-5,3-3 1,1-3 0,1-1 0,-1-1-5,1 1 1,5-7-172,1 1 162,-1 0 16,2-3 0,3 7 0,7-7 0</inkml:trace>
  <inkml:trace contextRef="#ctx0" brushRef="#br0" timeOffset="18629">4122 2934 6433,'12'0'-682,"-1"0"719,-7 0 0,4-2 53,-8-4 0,0 2 0,0-7 1,6 5-45,-1-6 1,3 6-11,-2-5 1,-4-1-57,4-5 0,-4 5-51,-2 0 0,-2 9 53,-4-3 1,2 4 0,-8 2 0,-1 0 7,-3 0 0,-1 0 0,-1 0 0,1 0-3,0 0 0,5 2 1,0 2-1,-1 1 7,-3-1 0,4 4 1,3 0-1,-1 0 12,0-1 1,5 5-1,-5-4-3,2 1 1,-4 3 0,7 6 0,-1-1-3,6 0 0,2-1 1,4-2-2,5-3 1,-1-7-1,2 2 0,1-4 0,1 0 0,-1 2 0,-1 2 2,2-3 0,1-1 0,3 0 4,-1 4 1,0-4 0,1 4-7,-1-4 1,1 4 0,-3 1-1,-3 3 0,2-4 1,-7 4-2,3-3 1,-4 5 0,4-4-1,-3 1 0,5 3-1,-6 6 1,0-1 1,-6 1 1,0-1 1,0 0 0,0-5 1,-2 0 4,-4 1 1,-4 3 0,-7 1 0,-1-1 0,1-3 0,-1-1 1,1-8-1,1 4 1,3-2 24,1-1 0,0 1 0,-5-6-10,0 0 0,5 0 0,0 0-18,-1 0 1,3 0 0,-2 0-9,-1 0 0,3-2-5,-2-4 1,7 3 11,-7-9 0,8 6 0,-2-6 30,4-1 1,2 3-6,0-2 1,2 1 0,2-7-10,2 1 1,6 5-1,-5 1-4,3-3 0,-4-1 0,5-1 1,1 2 3,-2 3 0,3-1 0,-5-3 0,2 1 1,3 2 0,1 1 0,0-7 0,-3 1-11,3-1 1,-1 7 0,1-1 0,-2 0-103,1 3 1,-3-7-184,2 5 135,-9 3 1,7 0 139,-4 8 0,4-8 0,7-1 0</inkml:trace>
  <inkml:trace contextRef="#ctx0" brushRef="#br0" timeOffset="41639">1642 4104 7409,'0'-17'-1300,"0"5"1225,0 0 0,6 7 69,0-7 1,1 6 38,-1-6 0,-4 7 282,4-7-285,-4 8 0,0-4 10,4 8 1,-2 0-14,7 0 0,-7 8 0,4 2 1,-2 1-80,-1 1 1,3 0 0,-4 5 0,2 3 42,-2 3 0,0-2 1,0 8-1,1 0 59,-1-1 1,4 5-1,-2-2 1,0 4-37,1 0 1,-5 9-1,4-9 1,-2 0-18,2-4 0,-4 4 1,4-2-1,-4 6-3,-2 0 1,2-1-1,1 1 1,3 4 11,-2 2 0,-2-7 1,-2 5-1,2-2 8,4 0 1,-4-1-1,4-3 1,-2 2-5,1 2 0,-1-1 0,6-5 0,-2-2 0,-4-4 0,3 3 0,-1-7 0,0 0 24,2 0 1,-6-2 0,5-5-5,1-1 0,-6 1 1,4-1-26,-4 1 0,0-8 0,2-3-26,2 1 0,-1-4-169,-5 8 87,0-9 1,0 7-46,0-4 1,0-2 0,-2 6 49,-3-3 0,-5 5 98,-8-6 0,1 7 0,-1-3 0</inkml:trace>
  <inkml:trace contextRef="#ctx0" brushRef="#br0" timeOffset="42060">1590 5676 6267,'11'0'-139,"1"0"0,-6 0 210,5 0 0,1 0-38,5 0 0,1 0 10,-1 0 0,1 0 1,-1 0-1,1 0-44,-1 0 0,1 6 0,-1 2 0,1-1 26,-1 1 1,1-2 0,-1-4-48,0 4 0,1-4 1,-1 5-190,1 1 1,-6-6 70,-1 4 140,1-4 0,5 6 0,1 1 0</inkml:trace>
  <inkml:trace contextRef="#ctx0" brushRef="#br0" timeOffset="42364">2166 5484 5751,'-10'-8'198,"2"6"0,7-4 0,-3 12-207,-2 6 0,-8-3 1,3 3-1,-5 2 10,-1 1 1,-1 5-1,-1 1 1,-3 2-12,-1-1 0,0 3 1,3-2-1,-1-2-22,-2-1 0,5-3 1,7 3-1,-1 1 32,2 2 0,-5 1 0,5-7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2.22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3 96 7569,'-12'0'-893,"1"0"764,7-8 0,-6 6 0,6-6 40,-2 0 1,1-1 123,5-9 19,0 1 1,0 5 28,0 0 0,0 11-90,0 1 0,1 1 0,3 11 0,4 2 9,2 1 1,0 10 0,3 5 0,-1 3 18,1 1 1,1 1 0,0 0 0,-3 2 0,3 4 0,-1-2 0,1 5 0,-2-1 0,1-4 0,-3 6 1,0-1-1,-1 3 6,1-1 0,-4-1 0,3 3 0,-1-3-27,-4-2 0,0 5 1,0-3-1,2 0-37,-2-5 0,-1 1 0,1-4 0,2-4-63,-2 0 1,-2-8 0,-2-2 0,0-3-55,0-3 0,0-5 70,0 0 0,0-11 83,0-1 0,0-7 0,0-11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2.71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75 7569,'0'-18'0,"2"1"0,2-1 0,3 3-363,3 3 0,-4-1 139,6 7 1,-1-6 169,7 6 0,-7-1 0,1 3 0,2-2 62,1 2 0,3-4 1,-1 2-1,0 2 11,1 3 1,-1-5 0,1 0-1,-1 2 11,1 2 1,5 2-1,0 0 1,1 0-22,1 0 0,-6 2 0,7 4 0,-3 4-13,0-1 1,6 7-1,-6-5 1,-1 3-23,-3-2 1,-7 3 0,-2-3 15,-3 3 1,5 3 0,-6-1 14,-2 1 1,-2-7 0,-4-1-1,-2 0 16,-2-1 0,-8-3 0,3 6 0,-5 0-13,-1-3 0,-3 5 0,-1-6-75,-2 1 67,-1-5 1,7 6-1,0-6 1,-1 2-50,1-2 1,-1 3-1,1-1-85,-1-2 1,1 4 133,-1-2 0,9-1 0,1-5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3.19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05 7083,'12'-6'-514,"0"0"1,-3-1 453,3 1 1,4 4 0,-5-4 0,5 4 1,1 2 71,1 0 0,-1 0 58,1 0 0,-7 0 0,1 0-48,1 0 1,-3 0 0,2 2-17,1 4 1,1 3 0,-2 9-7,-7-1 1,3 1 0,-2-1 10,-2 1 1,-2-1 81,-2 1 156,0-1-215,0-7 0,-2-2-6,-4-8 1,4-8-1,-4-4-15,4-3 0,-4-3 1,1 1-54,1-1 1,2 1 0,2-1 0,0 1-7,0-1 1,2 3 0,2 1 0,3 5-75,3 1 1,-4-4 118,6 6 0,-1-7 0,7 3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3.62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 7569,'-9'7'-410,"1"3"1,8 2 0,0-1 383,0 3 1,0 1 0,0 3-60,0-1 1,2 1-1,4-1 95,5 1 1,-1-7 0,2-1 32,1-2 1,9-2 0,1-6-2,-2 0 1,-1 0-1,-3-2 1,1-2-27,-1-2 1,1-6 0,-3 5 0,-1-3-16,-3-4 0,-1 5 0,2-3 0,-7-2-9,-3-1 1,4 3 0,0 1-1,-2-3 0,-4 0 0,-6 1-2,-6 1 1,-3 8 0,-3-1-47,1 3 1,-8 2 0,-2 0-3,-1 0 1,3 7 0,8 3-76,-1 0 133,9 5 0,-7 3 0,6 9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3.70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 7569,'18'0'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4.27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0 6449,'8'10'-138,"0"6"0,6-7 1,-5 3 140,-1 0 1,0-1 0,-4 7 0,1-1 14,-1 1 1,4-1 0,-2 1-20,-2-1 1,4 1 0,-3-1 0,-1 0 17,-2 1 0,-2-1 0,2 1 1,2-1-8,2 1 0,0-7 0,-6 1 0,0 2-27,0 1 0,0-3 0,2-1 11,3 3 48,-3-6 36,6 7 0,-8-15-51,0 0 1,6-2-1,0-9-13,-2-3 1,0 1 0,-1-1-3,3 2 1,6 1 0,-4-5-1,1 3-32,5 1 0,-4 8 0,1-4 0,3 2 2,1 1 1,3-1 0,-1 6-23,1 0 0,-1 0 1,1 0 21,-1 0 0,1 6 1,-1 1 27,1 3 1,-7-4 0,-1 6-18,-2 1 0,-1 3 1,-3 1-1,2 1 1,0-7 0,-8 1-1,-4 0 4,-5-3 0,-5 5 1,-1-6-1,-1-1 18,1 1 1,-3-2 0,-1-4 0,-2 2 15,1 2 1,-3-1 0,2-3-77,1 4 0,9-4-291,1 4 336,8-4 0,4-2 0,10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4.81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210 35 7110,'-12'0'-258,"0"0"0,7 0 0,-5-2 0,0-2 241,1-2 1,3 1 0,-4 3 77,2-4 0,-5 4 9,1-4 0,-3 4-68,-3 2 0,6 2 0,1 4-18,-3 6 0,6 3 0,1 3 8,-1-1 1,6 0 0,-4 1 0,4-1 0,2 1 1,0-7 0,0 1 2,0 2 1,0-5 102,0 3 0,8-8-81,4 2 1,3-4-1,3-2-13,-1 0 1,1-2 0,-1-2-1,-1-4-14,-5-2 1,5 5-1,-5-7-35,5-2 0,-6 5 0,-3-1 0,-1 0 7,0 1 0,0 3 160,-6-6-113,0 8 1,0-2 0,0 12-15,0 6 1,2-4 0,2-1 0,3-1-18,3 0 0,-4 6 1,6-5-67,1 3 1,3-4 0,1 4-121,1-3 207,-1-1 0,0 2 0,1 2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5.39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36 7325,'2'-16'-328,"4"5"0,-2 3 1,6 10-1,-1 2 330,1 2 1,-6 7-1,2-1 1,-2 3 7,1 3 1,-3-1 0,4 3-1,-4 1-4,-2 2 0,0 2 0,2-3 1,2 1 3,2-2 0,0-1 0,-6-1 6,0 5 1,0-5 0,0 4 26,0-3-13,0-3 59,0 1 0,5-11-77,1-7 1,0-2-1,-6-9 1,2-3-14,4-1 0,-2 3 0,7 0 1,3 1-4,1 1 1,-3-4 0,0 7 0,1-1 3,3 0 1,1 0 0,1 5 0,-1-3-12,1 2 1,-7 2 0,1 2 0,2 0 6,1 0 1,1 2 0,-3 4 0,-1 3-3,1 1 0,-5 6 0,0-7 0,-2 3 1,0 0 1,-1-1-1,-5 7 2,0-1 0,-2 1 0,-3-3 0,-5-1 4,0-3 1,-5-5-1,1 4 1,-5 0 16,-5-1 1,1-5-1,6 2 1,-1-4 8,1-2 1,-1 0 0,1 0-52,-1 0 0,1 0 0,-1 0 0,3-2-116,3-4 140,4 4 0,8-13 0,0 5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5.82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56 6016,'2'9'114,"4"-3"1,-3-4-89,9-2 0,-6 0 1,4-2-1,-1-2-9,1-2 0,-4-1 0,5 1-6,3-6 1,-6 3 0,0-1 0,-3 0-31,1 0 1,2 5 0,-4-7-14,2-2 1,-1-1 13,-5-3 0,0 7 2,0-1 13,0 8 0,0-2 20,0 12 1,-5 4 4,-1 7 0,0 1 0,8-3 2,4-3 1,-2 4-28,7-5 0,1-3 0,3 0 0,-1-2-53,-2-1 1,-1 1-1,7-6-267,-1 0 323,1 0 0,-1 0 0,1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53.3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20 7672,'17'0'-1605,"1"0"1641,-1 0 1,1 0 167,-1 0 115,1 0-242,-1 0-106,-7 0 0,-3-2-25,-7-4 0,-7 4 113,-5-4 1,-3 4 10,-3 2 1,1 2 0,1 4 21,4 6 1,5-3 0,7 3-40,0 1 1,2 3 0,3 0-18,7-5 0,-2 3 1,1-7-1,3 1-88,2 0 1,3 0-1,2-4 1,3 1-26,-3-1 0,0-2 1,1-2-1,1 0 48,-2 0 1,4 0 0,-1 0 0,-1 0 23,2 0 1,-5-7 0,5-5 0,-2-4 19,0-1 1,1-1 0,-9 1 0,-1 0-25,-3-1 1,-1 1-1,2-1-7,-6 1 0,-6-1 0,-6 3 13,-6 3 0,2 2 0,-1 6 0,-3-1 70,-1 1 0,-3 2 0,1 2-66,-1 0 0,1 0 91,-1 0 1,3 2-89,3 4 0,6-4 1,12 5-19,6 1 1,3-6-1,3 4 1,1-4-6,5-2 1,1 0 0,6 0 0,-4 0 3,-2 0 0,6 0 1,-4 0-1,3 0 54,-1 0 1,-8-2-1,2-2 1,-3-2 68,-3 2 0,1 2 1,-3 0 322,-3-3-308,3 3 1,-11-6-39,8 8 0,-8 2 1,2 4-60,-5 5 0,-1 5 0,0 1 0,2 1-166,4-1 1,-4 1 0,4-1-155,-4 1 0,4-1 1,2 0 51,1 1 0,3-3 0,5-1 0,1-4 242,-1-3 0,1-1 0,-1-6 0</inkml:trace>
  <inkml:trace contextRef="#ctx0" brushRef="#br0" timeOffset="371">1520 262 7777,'0'-17'-514,"0"-1"1,-6 7 0,-1 1 546,-3 2 1,4 3 22,-6 5 0,1 0 0,-7 0-4,1 0 0,5 5 1,2 3-59,3 2 1,1-4-1,6 5 0,0 1 1,0 5-1,2-1 12,4-4 0,-2 3 1,7-5-1,1 1-4,-3 1 1,7-2 0,-6 3-1,1-1 3,1 2 1,0 1 0,3 3-8,-3-1 0,1 1 1,-5-1-8,2 0 1,-6-5 0,2 0-26,-4 1 0,-4-5 0,-4 0-69,-6 0 1,2-6-1,-1 3-44,-3-3 1,-1-2 146,-3 0 0,1 0 0,-1 0 0</inkml:trace>
  <inkml:trace contextRef="#ctx0" brushRef="#br0" timeOffset="672">1538 297 7949,'-18'0'-125,"6"0"-85,1 0 1,-1 6 0,-5 2 266,-1 2 0,1-5 0,-1 7 0,1 2 17,-1 1 0,1-3 0,-1-1 0,-1 3-36,-4 2 1,3 1 0,-3 1 0,4-3-23,1-3 1,1 3 0,-1-5 0,1 2-150,-1-1 0,3-5 0,1 4 130,3-3-630,-1 7 0,4-12 633,8 4 0,8-4 0,9-2 0</inkml:trace>
  <inkml:trace contextRef="#ctx0" brushRef="#br0" timeOffset="1322">2219 332 7559,'0'-11'-387,"0"-1"308,0-2 0,-2 5 1,-4-1 56,-6 2 1,-3-3-1,-3 5 1,1 2 48,-1 2 1,1 2-1,-1 0 1,1 0-18,0 0 1,-7 0-1,1 0 1,2 0 89,1 0 0,9 8 0,-1 3-54,-2 5 0,7 1 0,1 1 1,4-1-42,2 1 1,0-1 0,0 1-1,2-1-17,4 1 0,3-1 1,9-1-1,-1-3-67,1-1 0,-1-6 1,1 3-1,-1-1-37,1-4 0,1 0 0,2 0 0,3 2 85,-3-3 1,-2-1 0,-1-4 0,-1-1 17,1-3 0,-1-6 1,1 4-1,-3-1-4,-3-5 1,3 0 0,-5 1 0,2 1-24,-1-1 36,-7-3-21,4 6 12,-8-5 31,0 5 0,0-1 259,0-1 116,0 8-203,0-4 0,0 10 26,0 4 0,0 4-175,0 7 1,6 1 0,2-3 0,-1-1 0,3-3-12,0 3 37,-6-6-128,11 7 1,-5-11-290,7 8 167,1-8-11,-1 11 1,1-13-99,-1 4 284,1-4-596,-1-2 321,1 8 283,-1-6 0,0 5 0,1-7 0</inkml:trace>
  <inkml:trace contextRef="#ctx0" brushRef="#br0" timeOffset="1821">2987 0 7949,'18'0'-97,"-1"0"1,0 2 0,1 2-1,-1 2 174,1-2 0,-1 0 0,1 2 1,-1 3-109,1 1 0,-1 6 0,1-5 0,1 7 108,4 5 1,-7-4 0,3 7 0,-1-3 42,-5 0 1,1 6-1,3-3 1,1-1-24,-1 0 1,-5 6 0,-2-4 0,-3 2 11,-3 0 1,4-5 0,-2 3-1,-2 0-55,-2 0 0,-4-4 0,-2 5 1,-4-1-31,-2 0 1,5-6-1,-7 5 1,-2-3-54,-1 0 0,-1 0 0,3-5 1,1-1-88,-1 1 0,-9-1 1,-1 1-1,2-1-195,1 1 0,-3-7 1,0 1 310,1 2 0,-5 1 0,0 3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5.97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36 18 7307,'-12'-10'-1096,"1"4"858,7 4 238,-4 2 0,8 0 0,0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6.81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979 7306,'17'0'-1170,"1"0"1091,-1 0 1,0-2-1,1-2 101,-1-2 0,1-6 0,-3 5 1,-1-3 9,-2-4 1,-3 5 0,5-3 0,-4-2-8,-3-1 1,7-3 0,-4 1-26,-1 0 1,5-7 0,-8 1 0,-2 2-16,-2 1 0,-2-3 1,0-2-1,0 0 10,0-1 1,0-5-1,0 0 1,0-6 1,0-3 1,0-3 0,-2 4 0,-2-4 21,-2-1 0,-2 5 0,4-2 0,-2 4 6,3 2 0,-5 6 0,0 2 0,0 2-5,1 4 1,-7 1-28,2 3 1,-3 1-10,-3 5 0,1 3-9,-1 8 0,7 0 0,1 2 23,2 4 0,2 3 0,6 9 0,0-1 1,0 1 1,0 7-1,0 4 1,0 4-2,0 2 1,0 0-1,0 0 1,0 0 2,0 0 0,0-6 0,0 0 0,0 2 4,0 2 1,2-4 0,2-2 0,4 0 26,2 0 0,-4-5 1,5 3-1,3-2-12,1 1 0,-3-1 0,0-6 0,1 1-18,3-1 0,3 3 0,2 1 0,3 2 4,-3-1 1,0-9 0,1-1 0,1-1-14,-2-1 0,5 4 1,-3-8-1,-2-3 10,-1-1 0,3-2 0,0 0 0,-1 0 22,-3 0 0,-2 0 0,1 0 0,-1 0 17,1 0 0,-1-5 1,1-1-1,-3 0-32,-3-2 1,4 4-1,-5-7-6,5-3 1,-5 4-114,1-1 1,-8-1 2,2-5 0,-4 5 88,-2 0-27,0 8 149,0-3 1,0 9-62,0 3 0,0-1-35,0 8 1,2-2 0,1 3-2,3-1 0,6-6 0,-4 3-77,1-1 1,3 4-1,4-4-122,-5 1 1,5-5 191,-5 2 0,13-4 0,3-2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7.04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 7569,'-10'0'-1252,"2"0"1292,8 0 1,8 0-389,3 0 348,-3 7 0,8-5 0,-7 6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7.61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996 7304,'12'-10'-540,"-3"2"1,1 3 536,0-1 0,1-6 0,7 4 24,-1-1 0,-5 3 0,-1-4 0,1 1 6,-2-1 1,5-2-1,-5-5 5,0-1 1,3 1 0,-7-3-27,-2-3 1,-2 4 0,-2-5 0,0 5-6,0 2 1,0-7 0,0 1-1,0 0-2,0-3 1,-2-1 0,-2-6 0,-4 2-12,-1 2 1,5-6-1,-4-6 1,0 3 5,-3 1 1,1 0 0,0-2 0,1-2-11,-1 3 0,4 6 0,-4 3 0,3 0-4,3 2 0,-4 2 0,0 9 0,0 3-9,1 1 1,-1 8-24,2-2 66,-4 4 0,-1 10 0,1 4 0,2 3 37,4 3 1,2 1-1,2 3-28,0 1 1,0 8-1,0-2 1,0 4-1,0 0-3,0-4 0,0 4 0,2-4 0,2 4-12,2 2 0,6 0 1,-5-2-1,3-2-10,4-2 1,-5-2 0,3 4 0,2-3-16,1-3 0,3-2 1,-1-5-1,1-1-57,-1 1 0,1-1 0,-1 0 0,0-1-16,1-4 0,-1 3 0,1-5 90,-1 0 0,1 5 0,-1-5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8.21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33 6118,'11'6'0,"1"0"0,-6 5 0,5-3 0,3 0 12,1 0 1,-3 3 0,0-3 0,1 0-3,3-1 1,-5-1-1,1-4 32,2 4 0,1-4 0,3 4-20,-1-4 0,-5-4 1,-1-2-24,3-2 1,2-7 0,1 1 2,0-4 1,-5 5-1,-2-1 1,-1 0-78,1 3 1,-6-7-8,2 5 80,4 3 0,-8 2 0,3 12 4,-3 5 0,-2-1 0,0 2 0,0 3 3,0 7 0,0-3 1,0 6-1,0-1 30,0-1 1,0 8 0,0-2-1,0 2-19,0-2 0,0 4 0,2-2 1,2 6-15,2 4 1,2 0 0,-4-5 0,3 3-6,3 2 1,-4 0 0,6-4 0,-1 1 11,-1 3 0,0 0 0,-7-6 0,5-2 11,2-4 1,-6 4 0,2-6 0,-4 0-5,-2-3 1,0 1-1,-2-4 1,-4-3-6,-6-5 1,1-7 0,-5 4 0,-3-3-3,-1-3 0,1-2 0,-1-2 1,-1 0-13,-2 0 0,-6-2 1,5-3-1,3-7 4,2-4 0,1-1 1,1-1-1,-1 1-2,1 0 0,1-7 0,5-1 1,3 0-30,0 0 1,6-6 0,-4 3 0,4-1 7,2 0 0,0 0 0,0-6 0,0 0 8,0 0 0,8 6 0,4 2 1,3 2-32,3 3 1,-7 3 0,1 3 0,2 3-71,1 1 1,3 8-1,-3-3 115,-3-1 0,3-2 0,-5-7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8.61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58 7569,'17'0'0,"-5"-2"0,-1-2-680,3-2 519,2 0 0,-5 4 0,1-2 148,1-1 1,9-1 0,1 4-1,-2-2 80,-1-2 0,3-5 0,2 3 0,1-2-21,-1-3 1,4 3 0,-4 0 0,0 0-4,1 1 0,5 3 0,-4-4 0,0 2-94,-4 5 1,-3 1-1,-3 2-412,1 0 463,-1 0 0,-7 7 0,-2 3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9.54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312 1 6078,'-17'0'-15,"0"0"1,-1 0 0,1 0 30,-1 0 1,1 0-1,-1 1-21,1 5 1,-1-2-1,1 8 16,-1 1 0,1 3 0,-1 1 0,3 1-5,3-1 0,-3 1 1,5-1-1,0 1 34,5-1 0,-3 1 35,2-1 1,2-1-43,10-5 1,4-3-1,7-8 1,1 0-8,-1 0 0,6 0 0,3 0 1,1 0-44,4 0 0,0-6 1,0-2-1,-4 1-53,-2-1 1,4-4 0,-5 6 0,-3 1-12,-2-3 0,-7 0 0,-2-5 1,-1 1-127,1-2 207,-6-1 0,4-10 0,-8-3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01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0 7569,'10'0'-1478,"-3"2"1477,-7 4 0,0-2 0,2 5 15,4-1 1,-2 4 0,6-4 0,-1-1 5,1 1 0,-4 6 0,6-3 3,1 5 0,-3-4 0,0-1 1,-1 3 22,1 1 0,-4 5-39,5 3 1,-5 2 0,4 4 0,0-5-9,-1-5 0,-3-2 0,4 1 0,0-1-4,-1 1 1,-5 5 0,4 0 0,-2-1 13,0-3 1,1-1 0,-3-1 0,2 1 5,-2-1 1,0 0 0,0 1-15,1-1 1,1 1-1,-6-1 8,0 1 0,6-7 0,0 1-165,-2 2-41,-2-7-97,-2 9 294,0-14 0,0 13 0,0-5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28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0 6935,'0'-9'-332,"0"16"1,0-1 164,0 12 67,0-12 1,0 3 0,-2-5 99,-4 2 0,4 0 0,-5-6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42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35 7569,'0'-17'-1136,"0"7"889,0 2 0,2 8 89,4 0 158,-5 8 0,15 2 0,-6 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29.8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53 6018,'0'-9'1241,"0"1"0,0 21-1189,0 5 0,6 3 0,0-1 0,0 1-36,2 2 0,-4 2 0,5-3 0,-1 1-213,-4-2 0,4 1 1,-1-1-1,1 2 59,0-1 1,-2-3 0,-6-1 0,2-3-1190,4-3 1327,-5 3 0,15-5 0,-6 7 0</inkml:trace>
  <inkml:trace contextRef="#ctx0" brushRef="#br0" timeOffset="659">0 106 7932,'0'-12'-144,"0"0"37,0-1 0,0 3 1,2 0 31,4 3 0,-2-5 1,5 4-1,1 0 116,0 1 0,-4 1 0,5 6-26,3 0 1,1 0 0,3 0 0,-1 0 0,1 0 1,5 0 0,0 0 0,-1 0-32,-3 0 1,4 0 0,1 2 0,-1 2-3,2 1 1,-5 3 0,3-4 0,-4 4 4,-1 2 0,-1-5 0,1 7-65,-1 2 1,-1 1 28,-5 3 0,-3-1 0,-10-1 0,-2-3 10,-2-1 0,-7-1 1,-1 5-1,-5-2 0,-4-3 7,1 3 1,-3-4 0,0-1 0,0 1 3,-1 0 0,1-7 0,6 5 1,-1-2 46,5 0 1,1 0 39,-3-6 0,9 0-15,8 0 0,10 0 1,11 0 18,2 0 1,1-2-1,-5-2 1,2-2 3,3 2 0,-1 2 1,-6 2-1,1 0 10,-1 0 0,1 0-2,-1 0 0,1 0 0,-1 0 0,-1 2-59,-5 4 0,3-2 0,-8 8-10,-2 1 0,3-3 1,-1 1-1,-2 3-60,-2 2 0,-2-5 0,0 1-20,0 1 1,-6 3-1,-2 1 47,-1 1 1,-3-1 42,-5 1 0,-1-7 0,1-1-14,-1-2 1,1-2 0,-1-6-1,1 2 1,-1 2-3,1 1 1,-6 1 0,-3-6-38,-1 0 0,4 0 0,-4 0 0,2 0-67,3 0 1,3 0-1,3-2 1,3-2-279,1-1 0,8-3 381,-2 2 0,4-11 0,2-11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0:56.3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72 1 7151,'-17'0'-283,"5"0"0,1 0 0,-3 0 358,-2 0 0,5 0 1,-1 0-35,-1 0 0,-3 0 0,-1 0 19,-1 0 0,1 0 0,-1 0 0,1 0 26,-1 0 0,7 6 0,-1-1 0,-2 1 6,-1 2 0,3 0 1,1 5-1,-1-1-49,2 1 1,-3 3 0,5 3 0,0 3 9,0 1 1,-3 0 0,3-3 0,0 3 6,0 6 0,-3-4 0,5 1 1,0-3-21,-2 0 1,5 6 0,-7-4-1,2 1-17,4-1 0,-4 6 0,3-4 0,1 2-2,2 0 1,2-7-1,0 3 1,0-2-13,0 1 0,8-1 0,1-4 1,3 3 8,0 1 0,-1 0 0,9-5 0,1-1-1,2 1 0,2-7 0,-1 1 0,3-1 8,0-1 0,6 6 0,-4-7 0,2 3 34,-2 0 0,4-8 0,-6 3 1,3-1-36,-1 0 0,-2 2 0,2-4 0,-4 1-24,0-1 1,-5-2 0,3 0-17,-3 4 0,-3-4 28,0 4-149,-7-4-227,-2-2 0,-8-2-347,0-4 711,0 4 0,0-14 0,0 7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91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7 88 7569,'28'-17'-165,"-5"-1"1,-10 9-523,-1 3 529,-8-4 0,4 6 104,-8-7 53,0 7 1,-2-4-1,-4 10 14,-6 4 0,5-2 1,-1 5-1,2 1-18,0 0 1,-6-4-1,5 5 1,-3 3 1,6 1 0,-4 3-2,1-1 0,5 1-6,-4-1 0,6-1 0,4-3 6,2-1 1,7-8 0,-1 4 1,3-1 1,3-5-1,-1 4 3,1-4 0,-1-2 1,-1 2-1,-3 2 3,-1 2 1,0 1-1,5-1 1,-5-4 0,-3 6-1,-1 0 1,-2-4 8,-6 7 1,-2-5 0,-4 6 15,-5 1 1,-5-3-1,-1 0-5,-1-3 0,3 1 0,1-4 0,2 2-14,-1-2 0,-3 4 0,-1-3 0,-1-1-3,1-2 0,-1 4 0,1 0-60,-1-2 1,3 0 0,1-1-225,3 3 278,7 0 0,-4-14 0,8-1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1.32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 7569,'0'9'-397,"0"-1"0,0-6 1,0 4 298,0 5 0,2-1 0,2 2 1,2 1 95,-2 3 0,-2 1 0,0-1 1,1-2 38,3-3 0,0 1 0,-6 5 0,2 1 5,4-1 0,-4 1 0,4-1 1,-3 1-21,3-1 1,-4 2 0,4 3 0,-2-1-26,2-5 1,-4 1 0,5-5-1,-1 3 5,0 3 0,2-1 1,-4 1-96,2-1 0,-1-5-41,-5-1 0,0-5 46,0 6 0,-2-8 88,-3 2 0,-5-4 0,-8-2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1.66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05 7468,'0'-12'-513,"2"2"406,4 3 1,-2-1-1,7 4 65,3-2 1,1 0 0,3 5 38,-1-5 1,1 4 0,-1-4 0,-1 2 26,-5-2 1,5 4 0,-5-4-48,5 5 0,1-5-25,1 0 1,-1 0-123,1 6 1,-7 0 169,1 0 0,0 0 0,5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2.10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88 7394,'18'0'-1365,"-3"-2"1376,-3-4 1,3 4 0,-3-4 58,3 4 0,3 2 0,-1 0-26,1 0 0,-1 0 0,1 0 0,-1 0-32,1 0 1,-1 0 0,1 2-31,-1 4 0,-5-2 0,-3 7-26,-1 3 1,0 2 0,-4 1 28,2 1 1,-1-1 2,-5 0 0,-7-1 0,-3-2 35,0-3 0,1-7 0,3 2-5,-6-4 1,2-2 0,-1 0-10,-3 0 1,4 0 19,-1 0 1,7-8-31,-2-4 1,4-3 0,4-3-1,2 1 2,2 0 0,7-1 1,-3 1-76,0-1 0,3 1 0,-5-1-70,2 1 0,2 1-38,5 5 182,0 3 0,1 0 0,-1-2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2.38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7357,'0'12'-529,"0"-1"0,0-5 571,0 6 1,0-1-10,0 7 0,2-7-66,4 1 1,-4-6-1,5 4-318,1-3 93,-6-1 258,6-6 0,-8 0 0,0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2.52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8 7569,'0'-9'0,"-8"1"0,-2 8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3.34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0 7365,'0'18'-408,"2"-3"1,2-1 0,2-3 367,-2 3 1,3 1 0,-1 5 0,0 1 60,2 2 0,-4 3 1,5-5-1,-1 4-4,-4 2 0,4-3 0,-2 3 0,-2 0-11,-3 0 0,5 0 0,0 4 1,0-3 6,2-3 0,-6 4 0,5-4 1,-1 0-26,0 1 1,2-3 0,-4-6 0,2 3 8,-3 3 1,-1-4 0,-2 5 9,0-5 0,0-1 27,0-1 1,-2-1 49,-3-5 0,1-3-31,-8-8 0,8-2-26,-2-4 0,-1 2 1,1-7-34,2-3 1,2-1 0,4-3 0,2 1-15,2-1 0,7 3 0,-1 1 0,1 2-2,-1-1 0,4 3 0,-5 0 1,5 3 14,1 3 0,1 2 0,-1 2 0,1 0 7,-1 0 1,1 0 0,-1 0-4,0 0 1,1 6 0,-1 1-1,1 1 7,-1 0 0,1 6-1,-1-3 1,-5 3 0,-2-1 0,-3-1 13,-3 2 1,-2-5 0,-4 3-2,-4 2 0,-3-1 0,-9 1 1,1-5 13,-1-1 0,-5 4 1,0-6-1,1-2 11,3-3 0,-4 1 0,-1 2-23,3 2 0,2 0 0,3-8-58,4-4 0,-1 2-25,7-7-481,0 7 546,6-12 0,16 7 0,3-9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3.82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88 7167,'12'-18'-592,"-1"1"0,1 0 645,5-1 30,-7 8 12,-2 3-63,0 7 1,-6 2-1,3 3-7,-3 7 1,0 4 0,2 1-27,2 0 0,0 1 0,-6-1 0,2 1-11,3-1 1,-3-5 0,4 0 6,-4 1 0,0-3 10,4 2 0,-2-9 17,7 3 0,-5-6 0,4-6-3,-2-5 1,5 1 0,-3-2 0,2-1-43,-1-3 1,-5-1 0,4-1 0,-2 1-33,-4-1 1,3 7 0,-1-1 20,-2-1 1,0-1 9,2 2 1,-2 5-5,7 7 1,-7 2 0,2 3 32,-4 7 0,0 4 0,2 1-9,1 0 1,3-1 0,-4-2 0,2-3-11,-2 3 1,6-6-1,-1-1 1,3-1-2,0 0 15,-1 8 0,7-13 0,-1 7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4.22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70 7569,'8'-17'-646,"-6"-1"0,11 7 465,-7-1 111,8 8 55,-4-4 8,-1 8 0,-1 2 0,-8 4 26,0 6 1,0 3-1,0 3 1,0 1 28,0 4 0,0-3 0,0 5 0,0-2-25,0 1 1,0 5 0,0-4 0,0 0-16,0 0 1,0 1-1,0-5 1,0 2-2,0-1 1,0-3 0,0 0 0,0 3-66,0 1 1,0 0 0,0-5 53,0-1 0,0 1 0,0-1-8,0 1 1,-2-3 11,-4-3 0,-3 3 0,-9-5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4.71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40 5930,'12'0'-29,"-1"0"63,3 0 0,1-1 0,3-3 0,-1-2 10,1 2 0,-1 2 1,1 2-1,-1-2-32,1-4 0,1 4 0,2-4 0,4 3-12,3-3 1,-7 4-1,4-6 1,-1 2 7,-1 0 1,6-5 0,-4 5 0,0 2-29,1 2 1,-3-4 0,-6 1-1,1-1 15,-1-2 0,1 6 1,-1-4-1,-1 2 21,-5-2 6,5 5 22,-14-7-49,6 8 1,-8 2 0,0 4-1,-2 3 4,-4 1 0,2 5 1,-8-3-1,1 4 2,1 1 0,-4 1 0,7-1 33,-3 0 1,4 1 0,-4-1 23,3 1 1,1-1-47,6 1 1,2-3 0,4-3-10,5-6 1,-1 2 0,2-3 0,1-1-1,3-2 1,1-2-1,1 0-152,-1 0 1,1-2-1,-1-4 30,0-5 1,-5 1 118,0-2 0,-1 1 0,7-7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21.010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35 298 6357,'0'-10'-620,"-2"2"757,-3 8 1,1 0 81,-8 0-53,8 0-65,-3 0 1,7-2 70,0-4-37,0 4-31,0-5-94,7 7 0,-3 0 1,8 0 2,1 0 1,3 0-1,1 0-16,1 0 1,-1 0-1,1-2 1,-1-2 6,1-2 0,-1 0 0,1 6 0,-1 0-8,1 0 1,5 0 0,0 0-1,-2 0 12,-1 0 0,-3 0 1,1 0-1,1 0-4,4 0 0,-3 0 0,3 0 0,-3 0 0,-3 0 1,0 0 0,3 0 0,1 0-12,3 0 0,-1 0 0,-6 0 0,1 0 7,-1 0 1,1 0-1,-1 0 1,1 0-4,-1 0 1,1 0 0,-1 0 0,0 0-6,1 0 1,-1-2 0,1-2-23,-1-1 1,1-1-13,-1 6 0,1 0-163,-1 0 27,-7 0 1,0 0-251,-5 0 215,-3 0 213,6 0 0,0 0 0,2 0 0</inkml:trace>
  <inkml:trace contextRef="#ctx0" brushRef="#br0" timeOffset="568">786 1 6408,'12'0'79,"0"2"12,1 3 1,-3-3-54,2 4 1,-3-2-1,5 0-18,-2 2 0,-3 2 0,5-5 0,-3 3-19,3-2 0,2 4 1,-1 0-1,-1-1-22,-3 1 1,1 0-1,5-2 11,1 5 0,-6-3 0,-3 0-5,-1 0 0,4-4 9,-7 7 1,3-1 0,-4 4 44,2-3 0,-2-5 1,-10 6 0,-2-7 1,-5 5-1,1 0-17,-2 0 0,5-5 0,-3 5 0,-2 0 28,-1 0 0,-3-5 1,3 7-1,1 0-39,3-3 1,1 7 0,-4-5-1,3 3-53,-3-2 1,5 3 0,-1-3 18,2 3 1,0 1 0,4-2-652,-1-3 673,-1 1 0,6 5 0,0 1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4.87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71 36 7569,'-18'-8'-819,"1"-4"0,5 5 819,0 1 0,8 4 0,-3 2 0,7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5.38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05 35 6342,'-9'0'-175,"-7"2"164,4 4 0,3 2 0,-1 5 1,0-1 0,1 2 1,5-5 0,-4 3 17,0 2 1,6 1 0,-4 3 0,4-1 5,2 1 0,0-7 0,0 1-8,0 1 0,2-3 0,4 0-6,6-2 0,3 3 0,3-5 1,-1-2-3,1-2 1,-1-2 0,1 0 0,-3-2-1,-3-4 0,3 2 0,-3-5 0,4-1 4,1 0 1,-5-2-1,-1-5 1,1 0 8,-2-1 1,3 1-1,-7-1 1,-2 1-31,-2-1 1,-2 1-1,0-1-8,0 1 1,-2 1 0,-2 3 0,-4 3-3,-1 2 1,-3 2 0,-7 6 0,-3 0 2,-1 0 0,0 0 0,5 0 0,1 0-96,-1 0 122,1 0 0,-1 8 0,1 2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6.12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06 6297,'9'7'-54,"5"-3"0,-6 8 53,1 1 0,-5-3 1,4 0-1,-2 0 2,0-1 1,-1 3 22,-5 5 0,0 1 0,2-3 0,2-1 13,2-2 1,0-7-1,-6 7-34,0 2 1,0 1 26,0 3 9,-8-9-47,6 7 1,-6-16 9,8 0 1,-5-2-1,-1-10 3,2-1 0,2 3 1,2-2-15,0-1 1,0-3 0,2-1-38,4-1 1,-2 1-1,5-1 4,-1 1 1,6-1 0,-3 1 27,5 0 0,1 1 1,-1 2-1,-3 3 6,-1-3 0,0 4 1,5 1-1,1-1-1,-1 0 1,6 5 0,1-5 0,-1 0 20,2 0 1,-5 7 0,3-3-1,-4 4-7,-1 2 1,-1 0-1,1 0 1,-1 0 0,1 0-1,-1 0 1,1 0-1,-1 0 25,0 0 11,1 8 1,-8-5 0,-3 7-1,-1 0-17,0 0 0,0 1 0,-6 7-17,0-1 0,6 1 1,0-1-1,-3 1-6,-1-1 0,-2 6 0,0 1 0,0-3 18,0-2 0,0-1 0,0-1 16,0 1 0,0-1 1,0 1-2,0-1 1,0-5 0,0-1-15,0 3 0,0-4-19,0 1-13,-7-7 0,3 10-121,-8-8 0,6 5 0,-5-5 133,-3-2 0,-2 6 0,-1-1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0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 6293,'0'12'-139,"0"-1"1,0 1 162,0 5 0,0 1 0,2-1 0,4 1 0,-4-1 1,4 1-23,-4-1 1,-2 3-1,0 1 1,0 2 2,0-2 0,0 5 0,-2-1 0,-2 0 8,-2 0 0,-2 6 0,4-1 0,-1 3 1,1 1 0,0 1 0,0 0 0,-2 0 3,2 0 0,2 0 0,2 0 0,0 0-12,0 0 0,0 0 0,0 0 0,0 0-5,0 0 1,0 0 0,0-1 0,0-1 3,0-3 1,0 8-1,0-3 1,0 2-2,0 0 1,0-2-1,0 0 1,0 0-2,0 0 1,0 0 0,0 0 0,0-2-4,0-4 1,0 2 0,0-6 0,0 0-4,0 0 0,0 5 1,0-7-1,0-2 2,0-1 0,0-3 0,0 1 1,0-1 0,0 0 0,0 1 7,0-1 0,0 1 0,0-1-107,0 1-38,0-1 1,-2-7-31,-3-4 169,3-4 0,-14-2 0,6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42,'16'2'-116,"-3"2"116,-1 2 0,0 0 0,5-6 0,1 0 0,-1 6 0,1-1 0,-1-1 0,-5 4 0,-1-2 35,3-2 1,-4 4-1,1-3-27,3-1 1,1 4 0,3 0-5,-1 2 0,-5-7 0,-2 5 1,-1-2-287,1 0 282,-6 0 0,11 1 0,-5 3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 7569,'-18'10'-559,"1"-5"0,5 3 474,1-2 1,5 6 0,-4-5 0,0 3 26,1 4 0,5 7 0,-4 2 58,0-1 0,6-3 0,-6-1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4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9 18 7326,'-17'0'-276,"0"-2"1,-1-2-1,1-2 1,-1 2 247,1 2 1,-1 2 0,1 0 0,-1 0 27,1 0 0,5 0 0,1 0-26,-3 0 1,4 2 15,-1 4 1,1-2 56,-2 8-12,-3-1 0,13 7-16,-4-1 0,4-5 0,2 0-15,0 1 1,6-3-1,2 0 1,1-1-5,5 1 0,1-4 0,3 4 0,-1-1-3,1 1 0,-1-4 0,1 3 1,-1 1-1,1 0 1,-1-4-1,1 3 1,-3 1-1,-3 0 1,3 1 1,-3 7 1,-4-1 0,-2 1-12,-5-1 0,-2 1 1,-3-1 7,-2 1 1,-8-7 0,3 1-1,-5 0-3,-1-3 0,-1 5 0,-1-6 0,-3-1 19,-1 1 0,0 0 0,5-4 13,1 2 0,1 1 6,5-1-16,3-4 0,10 12 0,2-6-9,2 1 1,7 3 0,-3 5-11,0 1 1,3-1 0,-5 1 0,0-1 0,-1 1 1,5-1-1,-4 1-5,2-1 5,-7 0 0,11-5 1,-8 0-1,0-1-38,1-1 1,-3 4 0,6-7-1,0 1-10,-1 0 0,-3-2 0,6-6 51,1 0 0,3 0 0,1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6 70 6308,'-12'0'-290,"0"0"290,-1 0 0,3 2 0,-1 4 1,7 4 1,-2 7 0,4 1 0,2-1 3,0 1 0,0-1 1,0 1 8,0-1 1,0 0 0,0 1 16,0-1 0,2-5 22,4 0 1,3-8-1,9 1-38,-1-3 0,-5-2 1,0 0-1,1-2-13,3-3 0,1 1 0,1-8-13,-1-2 1,-5 5 0,-3-3-1,1-1 9,0-3 0,-4-1 0,3-1-4,-1 1 0,-2-1 1,-6 1-1,0-1-2,0 1 0,0-1 0,0 1-8,0-1 1,-8 9 0,-3 1 0,-5 2 5,-1 0 1,-1 0 0,1 6 0,-1 0-21,1 0 1,-1 2 0,1 2 0,1 4-27,5 2 1,-5-1-1,6 5 1,-1-2 55,-1 1 0,0 3 0,-5 1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367,'0'17'-1239,"0"-5"1128,0 0 1,6-1 105,0 7 1,1-1 0,-3 1-21,2-1 1,0 0-1,-8-1 1,-2-2-24,-2-3 48,-7-7 0,3 12 0,-8-7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22,'11'6'-3,"-1"1"0,-2 3-11,-4 4 1,4 1 0,-3 3-1,-1-1-8,-2 1 0,4-1 0,0 0 0,-2 1-12,-2-1 0,-2 1 1,0 1-1,0 3 3,0 1 1,0-6-1,0-5 1,0 2-10,0 1 1,0 3 39,0-1 0,-8 0 0,-2 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22.74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367 769 6928,'-10'-2'194,"2"-2"-336,1-2 0,-3 0 167,-7 6 0,-1 0 0,1 0-9,-1 0 1,7 6-1,-1 0 1,-2-2-6,-1-2 1,-3 3 0,1 1 0,1 0-8,5 2 1,-5-4 0,5 5 0,-5 1 4,-1 0 1,5 0 0,0 3-1,1-1-22,1 1 1,-4-3-1,8 2 1,1-1 6,-3-1 1,6 6 0,-4-5 20,4 5 1,2-5 0,0 1-1,2 0 57,4-3 1,-2 7 0,7-6-59,3-1 0,-4 5 1,1-6-1,3-1-15,2 1 1,1-2 0,0-4-1,1 2-2,-1 2 0,1-1 0,-1-5 0,1 0-3,-1 0 0,1 0 1,-1 0-1,1 0 3,-1 0 0,1 0 1,-1 0 3,0 0 1,1 0 0,-1 0 20,1 0 0,-6-1-45,-1-5 1,-5 4-512,6-4-65,-8 4 599,3 2 0,-7 0 0,8-8 0,2-1 0</inkml:trace>
  <inkml:trace contextRef="#ctx0" brushRef="#br0" timeOffset="523">856 856 8006,'-10'8'-227,"-5"-6"-210,3 3 1,-3 3 0,-1 0 440,4 2 0,-3-4 0,5 5 0,-1 1 23,-1-2 0,8 5 0,-2-3 3,4 3 0,2-3 5,0 0 1,2-3-1,4 5 9,6-3 0,3-7 0,3 2 0,-1-4-42,1-2 1,-1 0 0,0 0 0,1 0-1,-1 0 1,1 0 0,-1-2 0,1-2 13,-1-2 1,9-7 0,-1 1-33,-4-3 0,2 3 0,-13 0 0,2 1 30,-1 1 0,-7-5 0,2 3-3,-4-4 0,-2 5 1,-2-1-11,-4-2 0,-3 7 0,-9-1 0,1 2 6,-1 0 0,-5 1 0,-2 5 1,-1 0-121,1 0 1,-4 0-1,6 0 1,-1 0-189,-1 0 1,6 5 300,-4 1 0,3 8 0,3-5 0</inkml:trace>
  <inkml:trace contextRef="#ctx0" brushRef="#br0" timeOffset="1160">1223 839 8006,'11'0'-545,"1"0"1,-6 0 0,5 0 623,3 0 0,-4 0 1,-1 1-23,-1 5 1,4-2 0,-4 8-27,1 1 0,-3 3-16,6 1 0,-8 1 0,3-3 1,-1-1-15,0-2 0,0-7 1,-6 7-56,0 2 1,0-5 26,0 3 2,0 0 17,0-3-2,0-1 0,0-10-40,0-4 0,0-3 0,2-7 28,4 4 0,-2-3 1,5 3-1,1-1 9,0 1 1,-5-2 0,7 7 0,0-3 2,-3-4 1,7 7-1,-4-1 1,3 2 62,3 0 1,-1-5-1,1 5 1,-1 2-17,0 2 0,1 2 0,-1 0 0,1 0-13,-1 0 0,1 0 0,-1 0 0,1 0-17,-1 0 1,6 0 0,1 0 0,-3 0 14,-2 0 1,-1 0 0,-1 0 0,-1 2-9,-4 4 1,1-2 0,-5 5-1,0 1-25,-1 0 1,5-4-1,-6 5-27,-2 3 0,-2 1 0,-2 3-2,0-1 1,-2-1 0,-2-3-1,-2-1-327,2 2 0,-4-5 367,3 3 0,-1-8 0,6 4 0</inkml:trace>
  <inkml:trace contextRef="#ctx0" brushRef="#br0" timeOffset="1621">2690 891 8006,'9'0'-1505,"-1"0"1493,-8 0 0,-13 0 0,-5 0 0,-1 0 56,-1 0 0,3 0 1,-1 0-1,1 0 28,-1 0 0,-5 0 0,0 0 1,2 2-28,1 4 1,-3-2 0,-2 5-1,-1 1-37,1 0 0,-4-5 0,6 7 0,1 2 8,3 1 1,2 1 0,1-3 0,4-1-6,7 2 0,-3-5 1,2 3 15,2 1 1,10 1 0,6 0-38,3-3 1,3-7-1,-1 2 1,0-4-21,1-2 0,5 0 1,2 0-1,1 0-11,-1 0 1,4 0-1,-4 0 1,2 0-130,4 0 0,-5-6 1,-1-2-1,-2 1 170,0-1 0,9-14 0,-5 3 0</inkml:trace>
  <inkml:trace contextRef="#ctx0" brushRef="#br0" timeOffset="2210">2602 175 6425,'0'17'39,"0"-5"1,0 0 25,0 1 0,6 3 1,0 1-41,-2 1 0,-2-1 0,0 1 1,2-1 14,1 1 0,1-1 1,-6 0-1,2 3-2,4 3 1,-4-2 0,4 7 0,-4-1-10,-2 0 0,2 0 0,2 4 0,1-4-29,-1-1 1,0 3-1,0-4 1,2 0 6,-2 0 1,0 4 0,0-3 0,1-1-23,-1 0 0,0-2 0,0-5 0,2-1-5,-2 1 0,-2-1 1,-2 1-1,0-1-32,0 1 0,5-1 0,1 1 18,-2-1 1,-2-5-1,-2-1-98,0 3 1,0-4-215,0 1-89,0-7 435,8 4 0,2-8 0,7 0 0</inkml:trace>
  <inkml:trace contextRef="#ctx0" brushRef="#br0" timeOffset="2548">3161 908 8006,'8'10'-798,"-6"-2"1,6-6 719,-8 4 0,0 3 128,0 9 0,0-7 0,2 1 14,3 2 1,-3 1-83,4 3 1,-4-7 0,0-1-402,4-2 419,-4 5 0,6-11 0,-8 6 0</inkml:trace>
  <inkml:trace contextRef="#ctx0" brushRef="#br0" timeOffset="2800">3056 629 8006,'10'0'-141,"-2"0"1,-8 0 0</inkml:trace>
  <inkml:trace contextRef="#ctx0" brushRef="#br0" timeOffset="3654">3738 315 7057,'9'0'-61,"-1"2"1,-8 3 137,0 7 0,0 4 0,0 1-94,0 0 1,0 1-1,0-1 1,0 1 16,0-1 1,0 7-1,0-1 1,0 0-38,0 2 0,6 1 0,0 3 0,-2-4 53,-3 0 1,-1-3 0,0 5-1,0-2-11,0-4 0,2 4 1,2-1-1,2-3-74,-2-1 0,-2 3 1,-2 0-1,0-2-75,0-1 0,0-9 0,0 1-101,0 2 0,0 1 245,0 3 0,0-9 0,0-1 0,0-8 0</inkml:trace>
  <inkml:trace contextRef="#ctx0" brushRef="#br0" timeOffset="4121">3528 873 7326,'12'0'-104,"-1"0"1,-5 0 0,6-2 6,1-3 0,-3 3 1,2-4 193,1 4 1,-3 2 0,2 0-59,1 0 1,3-2 0,1-2-1,1-2-46,-1 2 0,1 3 1,-1 1-54,0 0 0,1 0 0,-1 0 63,1 0 1,-1 0 0,1 0-249,-1 0 1,-5 0-1,0 0 245,1 0 0,3 0 0,1 0 0,1 0 0</inkml:trace>
  <inkml:trace contextRef="#ctx0" brushRef="#br0" timeOffset="4547">4349 839 7044,'-10'7'103,"2"-3"-124,8 8 0,0-1-48,0 7 1,0-1-113,0 1 1,0-1-150,0 1 0,0-7 330,0 1 0,8 0 0,2 5 0</inkml:trace>
  <inkml:trace contextRef="#ctx0" brushRef="#br0" timeOffset="4817">4314 542 7954,'0'-10'-1824,"-2"-4"1511,-4 9 313,4-1 0,-13 13 0,5 3 0</inkml:trace>
  <inkml:trace contextRef="#ctx0" brushRef="#br0" timeOffset="5467">4925 751 6338,'-17'0'-125,"-1"6"1,1 2 161,-1 1 1,1-5-1,1 4 1,3-2 5,1 0 0,0 5 0,-3-3 0,1 2 43,3 3 1,1-3 0,-4 2-66,3 1 1,7 3-1,-2 1-19,4 1 0,2-7 1,2 1-4,4 2 0,-2-7 0,7 1 0,3-2-30,1 0 1,3 0 0,-1-6 0,1 2 0,-1 3 1,3-3 0,1 4 0,2-4 14,-1-2 1,-3 0 0,1 0 0,1-2 3,2-4 0,0 3 1,-5-7-1,-1 0 18,1 0 0,-7 5 1,1-7 31,2-2 0,-7 5 0,-1-3-16,-4-2 1,-4-1-1,-4-3-17,-5 1 1,-7 7 0,-3 3-1,-2 1-76,1 0 1,1 0 0,0 6 0,-3 0-44,3 0 1,-4 0 0,2 0 112,1 0 0,3 8 0,1 2 0</inkml:trace>
  <inkml:trace contextRef="#ctx0" brushRef="#br0" timeOffset="6138">5344 751 7855,'18'0'-583,"-1"0"388,1 0 1,-7 0 0,-1 2 230,-2 4 1,3-2-8,-5 7 1,2-7-1,-4 4 1,2 0 4,-2 4 1,-2 3 0,-2 3-44,0-1 0,0-5 1,0-1-1,0 3 1,0-4 0,1 1-80,5 3 1,-4-5 52,4 3 0,-4-6-259,-2 6 196,0-9 100,0 5 0,0-10 5,0-4 1,0 3 0,0-9-23,0-2 0,6-1 1,2-1-1,-1 3-1,1 1 1,6 0 0,-5-5 10,1 0 0,6 5 0,-7 0 0,3 1 25,0 1 1,-1 0 0,7 6 51,-1-2 0,6-5 0,1 5-20,-3 2 0,-2 2 0,-1 2 0,-1 0 18,1 0 0,-1 0 1,1 0-1,-1 0-9,1 0 1,-1 6 0,1 2-61,-1 1 1,1 3-1,-3 6-21,-3-1 0,1 1 0,-7-1-44,-2 0 0,-2-5 1,-2 0-194,0 1 0,0 3 0,0 1 257,0 1 0,0-9 0,-8 7 0,-1-6 0</inkml:trace>
  <inkml:trace contextRef="#ctx0" brushRef="#br0" timeOffset="6792">6567 873 6371,'9'-7'-8,"7"5"0,-12-6 1,6 6 233,-3-4-150,-1 4 1,-8-5-83,-4 7 1,-3 0 0,-9 0 3,1 0 1,-1 0-1,1 0 1,-1 0 14,1 0 1,-1 0 0,1 0 0,0 0 2,-1 0 0,-5 5 1,-1 3-1,3 0-15,2 0 1,1 5-1,1-3 5,-1 0 1,7 5 0,1-3-17,2 3 1,2 3 0,6-1 5,0 1 0,0-7 0,2-1 3,4-2 0,4 3 0,7-5 1,1-2 0,-1-2 0,1-2 1,-1 0-4,1 0 1,-1 0 0,1-2-1,-1-2 1,1-2 1,-7-5 0,1 3 0,-1-2 0,-1-3 1,6 3 0,-7-2-34,1-1 1,4-3 26,-9-1 1,7-1 43,-6 1 128,0 7-155,-6 2 1,0 10 0,2 2-24,4 2 0,-3 6 0,7-5-14,-2 3 0,5 0 0,-3 3 0,2-3-51,-1-2 1,-1 0 0,4-4 0,-3 1-216,3-1 0,-4-2 293,1-2 0,1 8 0,5 2 0</inkml:trace>
  <inkml:trace contextRef="#ctx0" brushRef="#br0" timeOffset="7467">6829 0 7577,'9'12'-430,"-3"0"0,-4-7 0,-2 7 469,0 2 0,0-5 1,0 3 42,0 1 0,0 3 0,0 1-48,0 1 1,2-1 0,2 3 0,2 1-14,-2 2 0,0 1 0,-1-5 0,3 2-6,-2 3 0,0 5 1,0-4-1,2 0-30,-2 1 0,-2 3 0,-2-4 0,2 0 10,3 0 1,-3 4-1,4-3 1,-4 1-3,-2 4 0,2-6 0,2 0 1,2-1 0,-2-1 0,-2 2 1,-1-4-1,3 3 3,2-3 0,0-1 1,-6-3-1,2 0 2,4 1 1,-4-6 0,4-1 0,-5 3 0,1 1 1,2 3 1,2-1 0,0-5-49,-6 0-388,0-9 435,0 5 0,-8-8 0,-2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8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76,'0'10'-598,"0"6"0,0-5 554,0 5 1,0-5 0,0 1 43,0 2 0,0-7 0,8 9 0,2-6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3.5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87 7372,'-8'10'-1357,"1"0"1299,-5-4 0,-4-4 28,5 3 1,1-3 0,0-4 19,3-3 0,-7 1 0,4-8 21,1-2 0,1 5 0,8-3 65,0-1 0,0 3 36,0-2-99,0 8 0,2-9 5,4 7 0,3 0 1,9 6-1,-1 0-9,1 0 0,-1 0 0,1 2 0,-1 2 3,1 2 0,-1 5 0,1-3 0,-1 0-3,0 0 1,-5 5 0,-2-1 0,0 1-5,-1-1 1,-5 4-1,2-5 1,-2 5-2,2 1 1,-4 1 0,3-1-1,-5 1-9,-5-1 1,1 3-1,-8-1 1,-2 0-5,-1-3 1,-3-3-1,1 3 1,0-2-4,-1-3 0,1-7 0,-1 4 9,1 0 1,-1-6 0,1 3 1,-1-3 1,1-9 1,-1-5 1,9-4 0,3-1 0,4-1 3,2 1-6,0 0 1,8 1 0,3 4 70,5 7 1,-5 3 0,1 2-49,2 0 0,1 2 0,3 3 0,-3 7-7,-3 4 0,3-5 1,-3 1-1,4 1-65,1 3 1,-5 1-1,-1-1 1,1-3-134,-2-1 1,5 0 71,-3 5 0,3-1 111,3-5 0,-1 5 0,1-6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0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6012,'0'17'-5,"0"1"0,0-7 1,0 1-71,0 2 75,-8 1 0,-2 3 0,-7-1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1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20 7458,'0'10'-1054,"0"-3"1209,0-7-92,0 0 1,6-1-26,0-5 0,7 2 1,-1-6-11,3 2 0,-3 3 0,0 5-86,1 0 1,3 0 44,1 0 0,1 1 5,-1 5 1,-1 4 0,-5 7 6,-5 1 1,-4-1 0,-2 1-8,0-1 1,-2-1 0,-2-3 0,-4-1 2,-1 2 0,3-5 1,-6 3 4,-1 2 1,-1-5-1,1 1 11,1-2 18,8-2-25,-4-6 1,10 0-1,4 0 0,-2 0 1,8 0 4,1 0 0,3 0-2,1 0 1,-1 2-1,-3 1 1,-3 5-4,-2 2 1,-1-4-1,-3 5 1,2 3 0,2-4 0,-4 1 0,2 3 0,-1 1-7,-5 3 0,-7-3 0,-3-1 0,-2-4-15,1-3 0,-1 1 0,-5-4 0,-1 2-39,1-2 1,-1-2-1,1-2-42,-1 0 0,7 0 1,-1 0-1,0-2 98,3-4 0,-7-4 0,6-7 0</inkml:trace>
  <inkml:trace contextRef="#ctx0" brushRef="#br0" timeOffset="642">350 53 7569,'10'-11'-254,"-4"-1"0,3 8 108,3-2 1,-2-1-1,1 1 147,3 2 1,-4 2 0,1 2 34,3 0 0,-4 0 0,-1 2 0,1 2-18,0 2 0,-6 7 0,1-1 0,-3 5-10,-2 6 1,2-3 0,2 5 0,2-2 2,-2 1 1,-2 5-1,-2-4 1,0 0 6,0 0 1,2 5 0,2-5 0,3 0-17,3 0 1,-4-1-1,6-7 1,-1 0-8,-1 1 1,5-1 0,-3 1 0,4-3-71,1-3 0,1 2 0,-1-9 7,0-1 0,1-2 0,-1-2 53,1 0 1,-6 0-1,-3-2 7,-1-4 401,-2-3-352,-6-9 0,-2 9 1,-4 5-23,-6 8 0,5 5 0,-1 9 1,2-1-21,0 1 1,-5-1-1,5 3 1,2 1-3,2 2 1,2 2 0,0-3 0,0 1-6,0-2 0,0 1 1,2-1-1,2 2 6,2-1 1,-1 5-1,-5 0 1,0 2-2,0 0 0,0-7 1,0 3-1,0-2 1,0 0 1,-2 1 0,-1-7 0,-5 1 9,-2-1 1,4-1 0,-3-3 0,-1-3 41,0-2 1,4 3 0,-5-5-4,-3-2 0,-1 4 0,-3-2 1,1-3-47,-1-1 0,1 4 0,-1 0 23,1-2 0,-4 0 0,-1 0-373,1 2 0,5 1 349,-7-1 0,-4-4 0,0 6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5.7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147,'18'0'-13,"-7"0"1,1 0 2,2 0 1,-5 0 0,3 0 8,1 0 1,-3 0 0,2-2 4,1-4 1,3 4 0,1-4-3,1 4 1,-1 2-1,1 0-50,-1 0 1,1 0-1,-1 0-36,1 0 0,-1 0 84,1 0 0,-1 0 0,0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6.1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6001,'18'0'11,"-1"0"0,-5 0 1,0 0 28,1 0 1,-3 0 0,2 0 3,1 0 1,-3-6-1,2 0-25,1 2 0,-3 2 26,1 2 0,1 0-58,6 0 1,-1 0 0,0 0-1,1 0-20,-1 0 1,1 0 0,1 0 0,3 0 32,1 0 0,0-8 0,-5-1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7.3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9 53 6092,'-11'-2'107,"-1"-4"-123,8 4 54,-3-13 0,1 11-72,0-8 1,-2 8-1,2-2-8,-5 4 0,1 2 0,-2 0 0,-1 0 31,-3 0 0,-1 0 1,-1 0-1,1 0 8,-1 0 1,1 2-1,-2 2 1,-3 2-3,-1-2 1,0 4-1,5-1 1,1 1-2,-1 0 1,-5 4-1,0-5 11,1 3 0,5-4 0,3 6 8,3 1 1,5 1 0,-4-1 0,2-1-21,4 2 1,2 1 0,2 2 5,0 1 0,0-6 0,2-3 1,2 1 0,2 0 1,8-4-1,-3 3 1,5-1 17,1-4 1,1 4 0,-1-1 0,1 3 1,-1 4 0,6-5 1,1 3-1,-3 2-11,-1 1 0,-1 3 0,0-1 1,1 2 3,-5 5 0,-1-5 1,1 4-1,-3-1-35,-6 1 0,2-4 1,-3 7-1,-1-3 20,-2 0 1,-2 3-1,0-5 1,0 2-2,0-2 0,-6-1 0,-1-3 1,-3 3 3,-4 3 0,-1-7 0,-3 5 0,1 0 4,-1-1 0,-5-1 0,0-1 0,2-1-13,1 0 1,-3-5 0,0 0 0,1-1-8,3-1 1,7 0 0,1-6-8,-3 1 14,-2 1 36,7-6 0,9 2-5,11 4 0,5-2 1,-1 8-1,-1-1-6,-2-1 1,-7 7-1,5-1 1,0 7-4,0 4 0,-5-3 0,5 5 0,-2 0 13,-4-2 1,0 4-1,-1-8 1,3 1 8,-2 1 0,0-6 0,0 5 0,4-5 8,1-2 1,-3-5-1,6 0-14,1 1 0,3 1 1,1-1-1,1-3-41,-1-2 0,1 4 1,-1-5-1,1 1-84,-1 0 0,7 4 1,-1-5-1,0 1 50,2 0 1,-5 3 44,3-5 0,4 0 0,0-6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88 6724,'-17'0'-471,"5"2"412,1 3 1,7-1-1,-2 8 72,4 1 0,0 3 0,-2 1-11,-2 1 1,0-6-1,6-1 1,0 3 21,0 1 1,0 3 0,0-1 6,0 1 1,0-1 0,0 1-15,0-1 1,8-5-1,4-3 1,3-1-11,3-4 0,-1 4 0,1-2 0,-1-2-13,1-3 0,-1-1 1,1 0-1,-1 0 12,1 0 0,5-1 0,0-3 0,-1-2-16,-3 2 1,-2-6 0,1 1 0,-3-3 7,-3 0 1,2 6 0,-7-5-1,1-3 4,0-1 0,-2 3 1,-6 0-1,0-1 4,0-3 0,0-1 0,0-1 0,0 1 31,0-1 0,-2 1 0,-2-1 0,-4 1 33,-2 0 0,5-1 1,-7 1-44,-2-1 0,-1 3 1,-3 3-1,1 6-41,-1 4 0,1 2 0,0 0-58,-1 0 1,1 0 0,-1 2 0,1 4-24,-1 6 0,1-3 1,-1 3-38,1 2 132,-1 1 0,9 3 0,1-1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 7266,'-8'17'-731,"6"1"1,-6-3 780,1-3 0,5 3 1,-6-3-62,0 3 0,4-5 1,-5-2-1,-1-2-15,0 0 1,4 5 0,-5-3-36,-3 2 61,-1-6 0,-3 11 0,1-5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427,'0'-10'-58,"0"2"0,0 10 91,0 4 0,2-2 14,4 8 0,-4-1 16,3 7 1,3-7-1,-2 1 1,-2 2-17,-2 1 1,0 3 0,2-1-1,1 0-47,-1 1 1,0-6 0,0-1 0,2 3 23,-2 1 0,0 1 0,0-3 0,1-1-53,-1 2 1,4 1 0,-2 3-179,-2-1 1,3-5-1,-1-1 88,-2 3 1,-2-4-1,0 1 18,4 3 0,-4-4 101,4 1 0,-4-7 0,-2 4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31.401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8 18 8011,'2'-9'-1420,"4"3"1394,-4 4 217,6 2-96,-1 0 1,-5 8 0,6 3-72,0 5 1,-6 1-1,4 1 1,-3-1-15,3 1 0,-4-1 0,4 3 0,-2 1 23,2 2-64,-4 8 1,5-9 0,-7 5 36,0-2 0,0 6 1,0-2-1,0 2-169,0-2 162,0 4 2,0-6 1,0 6-4,0-3 0,0 1 0,0-8-34,0-2-151,0-1 85,0-3 1,0 1-68,0-1 139,0 1-10,0-9-2,0-1-97,0 0-23,0-6 105,0 5 0,-7-7 1,-3 0-1</inkml:trace>
  <inkml:trace contextRef="#ctx0" brushRef="#br0" timeOffset="520">1 123 6227,'2'-15'-50,"3"3"0,-3 2 192,4 4 1,4 3-118,1-9 0,5 8 0,1-2-17,1 4 0,-1-3 1,1-1-1,-1 2 11,1 2 1,-1 2 0,3 0-1,1 0 4,2 0 1,1 0 0,-7 0-1,0 0-16,1 0 1,-1 0-1,1 0 1,-1 2-7,1 4 0,-7-2 0,1 5 0,0 1-4,-3 0 0,5-5 0,-6 7-34,1 2 44,-5 1-5,4-5-4,-8 5 1,0-5-1,0 8-1,0-1 0,-8-5 1,-3-3 1,-5-1 1,-1 6 6,-1-12 1,1 11-3,-1-7 0,1 2 0,-3-4 1,-1 2-14,-2-3 1,0 5-1,5-2-21,1-2 30,-1-2-87,1-2 0,5 0-28,0 0 0,7 0-75,-7 0 190,8 0 0,-4 0 0,8 0 0</inkml:trace>
  <inkml:trace contextRef="#ctx0" brushRef="#br0" timeOffset="1029">647 71 7487,'9'-8'-1295,"7"6"1220,-4-4 0,-3 4 162,3 2 1,0 0 124,5 0-188,1 0 1,-7 2-1,1 2 87,1 2 1,3 6 21,1-7-141,-7 9 1,6-4-66,-5 7 106,-3 1-10,0-9 0,-2 7-156,-1-4 142,1-5 10,-6 9-66,0-14 0,0 13 37,0-3 1,0-2 0,-2-1-6,-3-1 0,1-2 12,-8-6 1,0 0-1,-5 0 1,5-2-1,3-4 2,1-6 1,2 3 0,6-3 4,0-1 1,0-3-1,0-1-3,0-1 1,8 1 0,1-1-1,3 3-54,0 3 1,-1-2-1,7 7-298,-1-3 335,1 6-4,-1-4-152,1 8 172,-1-7 0,8 5 0,3-6 0</inkml:trace>
  <inkml:trace contextRef="#ctx0" brushRef="#br0" timeOffset="1554">1485 123 6054,'-8'-10'127,"4"3"1,-7 7-56,-3 0 0,4 0 0,-1 0-4,-3 0 1,-1 6-1,-3-1 1,1 1-35,-1 2 0,7-4 1,-1 7 2,-2 3 0,7 2 0,1 1-51,4 1 1,2-7 0,0 1 0,0 1 1,2 1-1,4-2 1,3-5 8,1 1 1,6-6 0,-5 4-1,5-4 7,1-2 1,7 0-1,-1 0 1,-2 0-73,-1 0 1,-1 0 0,2 0 0,3 0 41,-3 0 1,4-6 0,-2-2 0,-1-1 14,-3-5 1,-1 4 0,-3-1 0,-1-3 17,-3-1 0,-7 3 1,2 0-1,-4-1-1,-2-3 1,-8 4-1,-3 3 1,-5-1-3,-1 0 0,-7 6 0,-1-1 0,-2 3-49,-4 2 1,-2 0 0,-2 0 0,2 0-228,4 0 273,-4 0 0,6 0 0,-8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2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77,'10'0'-905,"-3"2"842,-7 4 1,0 4-1,2 5 1,2-1-109,2-2 1,0-7 170,-6 7 0,0 0 0,0 5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4 53 5910,'-2'18'30,"-3"-1"1,-5-1-1,-8-5-46,1-5 1,2-2-1,1 0 1,2 2 11,-1-2 0,-3-2 0,-1-4 0,-1-2 7,1-2 1,-1-2 0,1 4 0,1-3 38,5-3 0,-5 4-16,5-6 0,3 1-23,2-7 0,6 3 1,6 3-1,5 4-6,5 1 0,-4 5 0,-1-4 0,3 4 4,1 2 1,9 0-1,-1 0 1,-2 0 9,-1 0 0,-3 0 0,1 0 1,-1 0 10,0 0 1,7 0-1,-1 2 1,-2 2 21,-1 2 1,-5 7 0,-1-3-1,-2 2-49,1-1 1,1 1 0,-1 3 0,-3-1-16,-2-2 0,-2-1 0,-4 7 11,3-1 1,-3 1-1,4-1 2,-4 1 1,-8-1 0,-2-1 0,-1-3 18,-5-1 1,-1-3 0,-3 5 0,1-4-11,-1-2 0,1 3 1,-1-5-1,1 0-12,-1 2 1,-5-6 0,0 5 0,0-1 3,-3 0 1,7 0 0,-6-6 0,1 0-16,1 0 1,0 0-1,5 0 19,1 0 0,-1 0-12,1 0 1,1-2-4,5-4 0,3 2 12,8-8 0,0 7 0,2-5 1,4 2-16,5 4 0,5-3 0,1 1 47,1 2 0,-1-4 0,1 2 173,-1 2-195,1 2 0,-1 2 0,1 0 9,-1 0 1,1 2-1,-1 2 1,1 2 2,-1-2 0,0 4 0,1-1-15,-1 3 1,-5-6 0,-2 4 0,-1-2-2,1-1 1,-6 9 3,2-2 0,2-3-62,-3 3 0,1 0-135,-6 5 1,0-5 191,0-1 0,0 1 0,0 6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4.4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5 7569,'12'12'-259,"-1"-1"1,-5-7-1,6 2 1,-1-2 189,-1 2 1,6-2-1,-5 5 1,5 1 0,1-2 97,1-1 1,-1 5 0,1-4 0,1 0-6,4-1 0,-3 7 0,5-2 0,-2 1-13,1-1 0,5 3 1,-4-3-1,0 4 4,0 1 0,6 0 0,-3 1 1,1-1-28,0 1 0,-6-1 1,4 1-1,0-3-15,1-3 0,-7 3 0,4-3 1,-2 2-36,1-3 1,-1 5 0,-6-6 0,1 1-67,-1 1 1,1-1 127,-1 7 0,1-1 0,-1 1 0</inkml:trace>
  <inkml:trace contextRef="#ctx0" brushRef="#br0" timeOffset="742">541 0 7569,'-9'0'-1233,"-7"0"1156,5 0 1,3 2 147,2 4 0,-2 4-47,2 7 1,1 1-1,3-1 1,-2 1 26,-2-1 0,-2 3 0,4 1 0,-3 4-33,-3 2 0,4 2 0,-4 6 0,1 0 6,-1 0 0,0 0 0,-3 0 0,3 0-70,2 0 1,-3-2-1,3-2 1,0-2 41,0 2 1,-5 0 0,3-2 0,-2-4-28,1 1 0,5-7 0,-4 4-123,2-3 0,-3-3-102,5 1 256,0-1 0,6-7 0,0-2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206 6136,'0'17'40,"0"-5"-114,0 0 1,-2-3 0,-2 5 4,-1-3 0,-9-1 69,2 2 0,5 3 0,-1-5 0</inkml:trace>
  <inkml:trace contextRef="#ctx0" brushRef="#br0" timeOffset="1688">210 595 6570,'-7'-10'-221,"5"2"1,-6 6 240,8-4 1,2 4-40,4-3 1,3 3 0,9 2 23,-1 0 1,-5 0-1,-2-2 1,-1-2 36,1-2 1,2 0 0,5 6-26,1 0 1,-1 0 0,1 0-1,-1 0 14,1 0 0,-1 0 0,0 0 1,1 0-30,-1 0 1,-5 2 0,0 2-1,1 2-14,3-2 1,-5 3 0,-1 1 1,-2 2 1,-2-4-43,-6 5 1,-2-1 0,-2 4 62,-2-3 1,-7-5-1,1 6 2,-4 1 0,-1-3 0,-1 0 1,1-1-4,-1 1 1,1-4-1,0 4-20,-1-3 1,1 5 0,1-4 0,3 0-6,1-1-60,8-1 75,-12-6 1,16 0 0,0 0 2,10 0 1,0 0 0,2 0-1,1 0 10,3 0 0,1 0 0,1 2 0,-1 2 8,0 2 1,1 2 0,-1-5-13,1 3 1,-1 8-1,1-4 1,-3 1 14,-3 1 0,-2-6 1,-6 5-4,1 3 0,7 1-4,-6 3 0,0-1 1,-8-1-1,-2-3-2,-2-1 0,-8-6 0,3 4 1,-3-1-10,3 1 1,-11-6-1,5 4 1,-3-3-10,1 1 1,1 0 0,1-6-1,0 2-6,-1 4 0,1-4 0,-1 4 0,-1-4-98,-5-2 1,5 0 0,-4-2 36,3-4 1,3 2 0,1-8 69,5-1 0,-5-3 0,7-1 0</inkml:trace>
  <inkml:trace contextRef="#ctx0" brushRef="#br0" timeOffset="2597">874 106 7569,'12'-6'-93,"-1"0"0,-7-2-201,2 2 0,2 2 0,0-7 202,1-3 1,-3 4 116,6-1 0,-6 7-71,5-2 91,-7-4-43,4 9 1,0-7-16,3 8 0,-1 0 1,2 0 18,1 0 1,-3 0 0,2 2 0,1 2 11,3 1 0,-5 7 0,1-4 0,0 1-9,-3 5 1,5 2 0,-6 3 0,-1 2 4,1 3 1,4 5 0,-6-4 0,-1 2-21,3 4 0,-6 0 1,4 0-1,-4-2 1,-2 2 1,0-3 0,0-1 0,-2 0 16,-4 0 0,4 0 1,-4 2-1,4-3 28,2-1 0,0-6 0,0 5 0,0-5-42,0-2 0,0 1 1,0-1-1,0 1-24,0-1 0,2-1 0,2-3 1,4-3-33,2-2 0,-4 3 0,5-5 0,3-2 11,1-2 1,-3-2-1,0 0-83,1 0 161,3 0 19,1 0 0,-15 2 0,-8 2-13,-7 2 1,-5 2 0,1-5-1,1 5-3,5 2 0,-5-4 1,4 5-1,-1 3-13,1 1 1,-1 5 0,5 1 0,0 2-16,0-1 1,1 3 0,3 0 0,-2 0-36,2 1 0,-4 3 1,2-4-1,3 0-12,1 0 0,2 5 0,0-5 0,0 0 5,0 0 1,0 1 0,0-5 0,0 2 8,0-2 0,0-1 0,0-3 0,0 1 56,0-1 1,0 1 0,-2-1 0,-2 1 3,-2-1 0,0 1 0,6-1 1,-2-1-14,-4-5 0,4 5 0,-5-5 0,-1 5-25,-4 1 1,-3-5-1,-3-2 1,1-1-20,-1 1 1,-1-4 0,-4 4 0,-5-1-62,1 1 85,-13-6 0,10 11 0,-12-5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4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5 71 7301,'9'-8'-389,"-1"6"0,-6-12 0,2 7 257,2-3 129,0 6 0,-6-6 31,0 5 1,-2 3 2,-4-4 1,2 4 7,-8 2 0,7 0-28,-7 0 0,6 0 0,-4 2 2,3 4 1,-1-3 0,4 9-3,-2 2 0,-5 1 1,3 3-1,-2-1 0,6 1 1,-2-1-1,2 1 3,-1-1 0,3 0 1,-6 1-1,2-1-3,0 1 1,1-1 0,5 1 0,0-1-7,0 1 1,0-1 0,0 1 0,0-1 5,0 1 1,0-7 0,0 1 0,0 1 2,0 3 1,1 1 0,3 1-1,2-1-8,-2 1 1,-2-1 0,-2 1-1,2-1 7,4 1 1,-4-1 0,3 1-28,-3-1 1,-2 1-1,0-1 1,0 0 7,0 1 0,0-1-2,0 1 8,0-1 0,-2-1 1,-1-3-1,-5-3-1,-2-2 1,4 5-26,-5-1 1,5 2-176,-6-3-20,8 5 0,-11-8 221,3 3 0,-3 5 0,-3-14 0,1 5 0</inkml:trace>
  <inkml:trace contextRef="#ctx0" brushRef="#br0" timeOffset="350">1 944 7569,'0'-10'-1565,"0"2"1619,0 1 0,2 5-14,3-4 1,5 4 0,8 2-38,-1 0 0,1 6 1,-1 0 1,0-3 1,1 1 0,-1 0 6,1 2 1,-6 0 0,-1-6 0,3 2-14,1 4 0,3-4 0,-1 5-56,1 1 1,-7-6-1,1 6-7,2 0 0,1-6-95,3 3 159,-9-3 0,-1 6 0,-8 2 0</inkml:trace>
  <inkml:trace contextRef="#ctx0" brushRef="#br0" timeOffset="693">594 752 6934,'10'-8'-1125,"-2"6"1160,-8-6-15,0 16 0,-2 0 1,-2 5 19,-2-1 1,-7-6 0,1 6-4,-3 1 0,-3 1 0,1-1 1,-1-1-23,1 2 1,-1 1 0,1 1 0,-1-1-6,1 3 0,-1-11 0,1 11 0,-1-3-40,1 1 0,0 1 1,1 1 29,4-1 0,-11 1 0,4-1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07 7483,'10'-2'-392,"-4"-4"1,-2 4-5,2-4 0,-6 4 366,0 2 1,-2 0 0,-10 0 0,-1 0 26,-3 0 0,-1 0 0,-1 0 88,1 0 1,-1 0 0,1 0-43,-1 0 0,1 8 0,-1 4-35,1 3 1,5 3-1,3-1-11,1 1 0,2-1 0,6 1 0,0-1-5,0 0 0,0-5 0,2 0-1,4 1 1,3-5 0,9 0-7,-1 0 1,1-6 0,-1 3 0,1-3 7,-1-2 0,1 0 0,-1-2 0,1-2-24,-1-1 0,0-3 0,1 2 23,-1-6 1,1-3-1,-3-3 1,-3 1 15,-6 0 0,2-1 0,-1 1 1,1-1 1,0 1 1,-2-7 0,-6-1-1,2 0-8,4 0 0,-5-4 0,5 3 0,-4-1-7,-2-4 0,0 0 1,0 0-1,0 4 9,0 2 0,0-6 1,0 3-1,0 1-5,0 4 0,-6 4 0,1 1 0,1 1 243,2-1 1,2 7-57,0-1-245,0 8 78,0-4 1,0 16 0,0 4 0,0 3-10,0 3 0,0 7 1,-2 4-1,-2 4-8,-2 2 1,0 0 0,6 0 0,0-2 7,0-4 1,0 4 0,0-6 0,0 0 10,0-4 0,6-3 0,2-3 0,2 1-197,3-1 1,-3-5-1,2 0 176,1 1 0,10 3 0,5 1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3.3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6 7473,'-7'-9'-675,"3"-5"524,-8 8 1,0-2 182,-5 3 0,5 3 1,1-4 17,-3 4 0,-1 2 7,-3 0 0,1 0 1,-1 0-25,1 0 1,-1 6-1,1-1 1,1 1 24,5 2 0,-3 2 1,6 7-111,-1 1 0,5-7 0,-2 1-8,4 2 0,2 1 0,2 1 17,4-5 0,2-1 0,5-6 0,-1 2-1,1-2 0,3-3 0,3 1 0,3 2 4,1 2 1,0 0 0,-5-6 0,-1 0-5,1 0 1,-1-8-1,0-2 30,1 1 1,-6-5-1,-3 6 1,-1-1 60,-4-5 1,-2 4 0,0 1 0,2-1 95,2 0 1,-1 5-83,-5-7 0,-2 8-15,-3-2 1,1 4-46,-8 2 0,8 2-9,-2 4 1,4-2-30,2 8 1,2-3 0,2 5-1,4-4-94,2-3 1,1 5 0,7-4 15,-1 1 0,1-5 115,-1 2 0,8 4 0,3-1 0</inkml:trace>
  <inkml:trace contextRef="#ctx0" brushRef="#br0" timeOffset="576">490 280 7569,'0'-18'-595,"0"1"426,0 7 1,0 0-2,0 4 1,2 5 202,4-5-29,-4 4 1,5 4 64,-7 4 0,0 3 0,0 9-47,0-1 0,0 3 1,0 1-1,0 2-26,0-1 0,0-3 0,0-2 1,0 1-24,0-1 1,6 1-1,0-1 0,2-1 0,-4-3-9,2-1 1,7-8 35,-1 2 0,3-4 1,3-2 0,-1 0 0,-5 0 1,0 0-1,1 0 11,3 0 1,-5 0 0,1 0 32,2 0 0,-5 0 1,1 2 18,-2 3 1,3-1-1,-3 8-37,2 2 1,-6-5 0,3 3-47,1 1 0,-6 3 0,4 1 1,-4 1 19,-2-1 0,0-5 1,0 0-1,-2-1-56,-4-1 0,2 6 0,-7-7 31,-3 1 0,-2 4 0,-1-9 1,0-1 23,-1-2 1,-1-2 0,-3 0 0,-1 0 5,2 0 0,1 0 0,3 0 0,-1 0-9,1 0 0,5-6 1,3-1-59,1-3 0,2 4 0,6-6-251,0-1 312,8-3 0,1-1 0,9-1 0</inkml:trace>
  <inkml:trace contextRef="#ctx0" brushRef="#br0" timeOffset="1139">962 699 7322,'0'9'-865,"7"-1"936,5-8 0,-2 0 0,1-2-35,3-4 1,1 3 0,3-7-179,-1 2 1,-5-4 0,-2 5 0,-3-3 154,-3-4 0,4-1 1,-2-3 10,-2 1 1,4-2-1,-3-3 1,-1-1-6,-2 2 0,-2-1 1,0 1-1,0-4-71,0-2 1,0-1-1,0-3 1,0 2-11,0-2 1,0 4 0,0-2 0,-2 0 33,-4 2 1,4-1 0,-5 7 0,1-2 246,0 1 1,-2 3-164,2 2 0,5-1 29,-5 1-240,4 7 0,0 2 139,-4 8 1,4 2 0,-6 4 38,1 6 1,5 5 0,-4 4-1,4 3 18,2-3 0,0 4 0,-2 0 0,-2 3-17,-2 3 0,0-4 0,6 0 0,0-2 24,0-3 1,2 3 0,2 0 0,2 0-21,-2 1 1,4-3 0,-1-6 0,3 3-26,4 3 0,-5-4 1,3 5-1,2-5 23,1-1 1,1-7 0,-3 1-1,-1-1-100,2-1 0,1 6 1,2-7 73,1 1 0,-1-2 0,1-8 0</inkml:trace>
  <inkml:trace contextRef="#ctx0" brushRef="#br0" timeOffset="1766">1485 559 7249,'12'0'-404,"0"0"0,1 0 0,3 0 357,1 0 0,1 0 0,-1 0 82,1 0 1,-1 0-46,1 0 0,-7 0 1,-1-2 209,-2-4 1,0 2-130,-3-7 0,3-1-68,4-5 0,-5 5 0,-7 0-27,0-1 1,0 3 11,0-2 1,-1 9-4,-5-3 0,-4 4 0,-7 2-11,-1 0 1,6 0 0,1 0 14,-3 0 0,-1 0 104,-3 0 1,1 0-91,-1 0 0,1 2 31,-1 4 0,9 3 0,1 7 0,2-3-25,0-1 1,0 0 0,6 5 0,0 1-5,0-1 1,0 1-1,0-1 28,0 0 1,0 1 0,0-1 2,0 1 1,8-1 0,4-1-22,3-5 1,-3 3-1,0-6 1,1 0-1,3-1 1,3-1-3,4-6 0,3 0 1,3 0-1,-6 0-18,-4 0 0,-1 0 1,1 0-1,3 0 13,1 0 1,0 0-1,-5-2 17,-1-4 1,1 4-72,-1-3-74,-7 3 1,-4 2-57,-12 0 0,-4 0 0,-7 0 176,-1 0 0,1 0 0,-1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2.2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8 402 5906,'18'0'104,"-6"0"-21,-1 0 0,-5-2-8,6-4 0,-8 2-33,1-7 1,-1 7 0,0-4-37,2 0 1,0-1-27,-6-9 0,-2 1 0,-4-1-20,-6 1 1,3 1 0,-3 3 0,-2 3 22,-1 2 0,-3-3 0,1 5 1,1 0-7,5-2 1,-5 6-1,5-4 111,-5 4 1,4 2-75,1 0 1,1 2-1,-1 4 1,5-4 0,12 4 12,5-4 1,5 0 0,1 2-1,1 2-18,-1-3 1,1-1-1,-1-2 1,0 0-4,1 0 1,5 0-1,0 0 1,-1-2-8,-3-3 1,-1 3 0,-1-4 26,1 4 1,-1 2-1,1-2 23,-1-4 0,-5 4 0,-1-4-16,3 4 0,-4 2-1,1 0 0,-5 2-35,6 4 0,-6-4 1,3 6-1,-1 0-28,-4 3 0,4-1 1,-3 2 4,-1 1 1,4 3 0,-2 1 18,-2 1 0,-2-7 0,-2 1 5,0 2 1,2-5 0,2 3-50,1 1 1,1-3 0,-4 0-132,4-2 1,-2-1-102,7-1 283,-7-4 0,12 6 0,-6-8 0</inkml:trace>
  <inkml:trace contextRef="#ctx0" brushRef="#br0" timeOffset="212">697 315 6829,'18'0'-227,"-7"0"202,1 0 0,-6 6 0,4 1 34,-3 3 0,1 0 0,-4 3-224,2-1 1,0-6-40,-6 5 254,0 1 0,0-2 0,0-3 0</inkml:trace>
  <inkml:trace contextRef="#ctx0" brushRef="#br0" timeOffset="366">697 88 7569,'0'-18'-166,"0"1"1,0-1-1005,0 1 1170,0 7 0,-7 2 0,-3 8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59,'17'-10'-52,"-5"2"1,-1 8-1,3 2 1,1 2 0,3 4 65,-1 1 0,1-3 0,-1 6 0,3-1 10,3-1 1,-4 6 0,5-5 0,-5 5-89,-1 1 1,-1-1 0,0-3 0,1-1 29,-1 2 0,1 1 1,-3 3-1,-1-1-112,-2 1 1,-1-1-1,7 0-279,-1 1 425,-7-1 0,5-7 0,-5-2 0</inkml:trace>
  <inkml:trace contextRef="#ctx0" brushRef="#br0" timeOffset="272">752 0 7328,'-18'0'-1069,"1"0"1048,-1 0 1,1 2-1,-1 4 60,1 6 1,1 3 0,3 3 0,3-1-21,2 0 0,-5 7 0,1 1 0,-2 0-59,3 0 0,-5 1 1,7-5-1,-3 2-143,0-1 1,3-3 182,-3-2 0,-11 9 0,3 1 0</inkml:trace>
  <inkml:trace contextRef="#ctx0" brushRef="#br0" timeOffset="816">1101 227 7305,'-12'-2'-553,"1"-4"1,-1 4 480,-6-3 0,1 3 78,0 2 0,-1 0 0,3 2 47,3 3 0,-4-3 0,5 6 5,-5 0 0,5-4 0,-1 6 0,0-1-13,3 1 1,1-4 0,8 5-21,0 3 0,0-4 0,2-1-63,4-1 1,-3 4 0,9-6 0,2-3-54,1-1 0,3-2 1,1 0 66,4 0 1,3 0-1,1-2 1,-8-1 35,-5-3 1,-5-2 0,5 4-35,-2-2 252,-1-7-232,-1 11-37,-2-6-67,-8 8 0,0 8 17,0 3 1,6-1 88,-1 2 0,9-1 0,-4 7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71 6370,'10'0'-434,"-4"0"588,-12 0 1,-2 8 0,-5 1-76,1 1 0,8 5 0,-2-3-38,4 4 1,2 1-81,0 1 0,8-1 0,4-1-17,3-5 0,3-3 0,-1-8 0,1 0 30,-1 0 1,1 0-1,-1 0 1,1 0-9,-1 0 0,-5 0 1,-1-2 89,3-4 0,1-3 1,1-9-24,-4 1 1,-5 5 0,-7 0-35,0-1 1,0-3-1,-2 1-7,-3 3 1,-5-2 0,-8 7 0,1-1-7,0 0 0,-1 2 0,1 6 0,-1 0-45,1 0 1,-1 0 0,1 0-1,1 2-121,5 4 180,-5-4 0,6 14 0,-7-7 0</inkml:trace>
  <inkml:trace contextRef="#ctx0" brushRef="#br0" timeOffset="651">420 36 6790,'15'8'-176,"-3"3"0,-3-3 0,-5 0 213,2 0 1,0 1 0,-6 9-23,0-1 0,6 1-9,0-1 0,-1 1-47,-5-1 0,6-5-38,0-1 72,0-7 0,-6 2 0,0-12 0,0-5 0,0 1 1,0-2 12,0-1 0,0-3 0,2-1-1,4-1 1,1 1 0,7 1 0,-4 3 36,-3 1 0,7 6 1,-2-4-21,3 3 1,3 1 0,-1 6 19,1 0 0,-1 0 1,1 0-1,-1 0-30,0 0 1,1 2-1,-1 4-3,1 5 0,-3-1 1,-3 2-30,-6 1 0,-2 1 0,0-1 1,1-1-22,-1 2 1,-4-5 30,-6 3 1,3-6-1,-9 3 8,-2-1 1,-1-2 0,-3-6 10,1 0 1,5-6 0,3-2 0,-1 1 27,0-1 0,6-6 1,-2 3-33,5-5 1,1-1-1,1 1-2,5 5 0,-2-5 0,8 6 1,1-1-14,3-1 0,1 6 0,1-3 1,-1 1-7,1 4 0,5 2 0,0 2 1,1 0 4,1 0 0,-6 2 1,6 2-1,-1 4 10,-1 1 0,0 3 1,-5 3-1,-1-1-5,1-2 1,-3-1-1,-1 9 1,-4 1-197,-3 2 1,-1 1 201,-6-7 0,0 1 0,0-1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33.779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472 6213,'0'12'-51,"2"-2"110,4-2 0,-4 5 0,4-1-12,-4 3 0,4 3 0,-1-1 0,1 1-19,2-1 1,-6 1-1,6 1 1,-3 2 20,1 3 0,6-1 0,-4-6 1,-1 3-22,1 3 0,4-4 0,-6 7 0,0-3-27,1 0 1,-5 6-1,4-5 1,-4-1-37,-2 2 0,0-5 1,0 3-1,0-4-60,0-1 1,2 5-1,2 0-98,2-1 1,-1-3-201,-5-1 393,0-1 0,0 0 0,0 1 0</inkml:trace>
  <inkml:trace contextRef="#ctx0" brushRef="#br0" timeOffset="518">105 1101 6446,'12'-6'0,"-3"-1"-16,-1-3 1,0 6 0,-2-2 0,3 2 72,1-2 1,6 4 0,-5-5-15,5-1 0,1 6 1,1-4-29,-1 4 1,1 0 0,-1-2-1,1-1 12,-1 1 1,1 2 0,-1 2 0,0 0-41,1 0 0,-1 0 0,1 0 5,-1 0 0,1 2 1,-1 2-14,1 1 1,-7 7-1,-1-4-17,-2 2 1,-2 1 0,-6 7 22,0-1 1,0-5 0,0-1 11,0 3 0,-2 0 0,-2-1 0,-4-3 4,-2-2 0,-1 3 1,-7-5-1,1-2 34,-1-2 1,1 4-1,-1 0-20,1-3 0,-2-1 0,-3-2 0,-3 0 0,0 0-10,0 0 1,-5 0-1,5 0 1,0 0-59,0 0 0,1 0 0,7 0-267,0 0 148,-1 0 0,10 0 172,8 0 0,8-7 0,10-3 0</inkml:trace>
  <inkml:trace contextRef="#ctx0" brushRef="#br0" timeOffset="1290">1240 1031 7033,'-11'0'-341,"-1"0"0,6-2 0,-6-2 383,-1-1 1,3-1 64,-1 6 0,-1 0-55,-6 0 1,1 0-1,0 0-10,-1 0 0,1 0 0,-1 2-32,1 4 0,-1-5 0,1 7 2,-1 0 0,7-4 0,-1 6-21,-2-3 0,7 7 0,-1-4 31,0-1 1,6 7-1,-4-4-6,4 3 1,2-3-1,0-1-2,0 3 0,2-6 0,2-1 0,4-1-15,2 0 1,-4 0 0,5-4 0,3 2-6,1 2 1,3-1 0,-1-5 0,1 0-33,-1 0 1,1 0 0,-1-2 9,1-3 0,-1 3 0,0-6 11,1 0 1,-1 0 0,-1-5 0,-4 1-39,-7-1 0,3 3 0,-2-2 15,-2-1 0,-2 3 0,0 0 246,4 2-34,-5-5-111,7 11-5,-8-6 0,0 10-32,0 4 1,2 4-40,4 7 0,-2-5 0,8-3-93,1-1 1,3 4-1,1-6 15,1-2 1,-7 3 0,1-1-1,1-2 93,3-2 0,1-2 0,9 0 0,1 0 0</inkml:trace>
  <inkml:trace contextRef="#ctx0" brushRef="#br0" timeOffset="2109">1572 403 7157,'8'9'-232,"-6"1"0,6-6 207,-1 2 1,-5 7 0,6-3 0,-2 2 52,0-1 0,1 1 0,-3 5 1,2 1-26,-2-1 0,-2 7 1,-2-1-1,2-2 14,4-1 0,-4 3 0,3 0 0,-3 0-16,-2 3 0,2-7 0,2 6 0,2-1-16,-2-1 0,-2 2 0,-2-4 1,0 3-14,0-3 1,0-2 0,0-1-43,0-1 1,0 1 25,0-1-28,0 1 24,0-9 0,-2-1 4,-4-8 0,4-8 18,-4-3 1,6-3-1,4 1 13,2 1 1,8 2-1,-5-3 1,3 3 16,0 2 1,-1 1 0,7 3 19,-1-2 1,1 0-1,-1 6 1,1 0 17,-1 0 1,0 0-1,1 0-40,-1 0 1,1 0 0,-1 0 0,1 2 14,-1 4 1,-5-2-21,0 7 0,-9 1 0,3 5 38,-4 1 1,-2-1 0,0 1-10,0-1 1,-2-5 0,-2 0-11,-1 1 0,-9 3 1,2 1 3,-3 1 1,-3-1 0,1-1-8,-1-5 1,1-1-1,-1-6-15,1 2 1,0-1 0,-1-5 0,1 0 1,-1 0 1,1 0 0,-1 0-94,1 0 1,-1 0 0,3-2 0,1-1-16,3-3 0,7-8-159,-2 3 267,4-5 0,2-1 0,0-1 0</inkml:trace>
  <inkml:trace contextRef="#ctx0" brushRef="#br0" timeOffset="2593">2393 944 6389,'-12'0'90,"1"0"0,5 6-31,-6 0 1,6 5-1,-3-3-27,1 2 1,-4-4 0,6 5 16,2 3 1,3-5 0,1 3-53,0 2 1,0-5 0,0 3 18,0 2 0,5-5 0,3 1-41,2-2 1,1 3 0,7-5-2,-1-2 1,1 4 0,-1-2-46,1-2 1,-1-2 0,1-2-584,-1 0 654,1 0 0,-1-8 0,1-2 0</inkml:trace>
  <inkml:trace contextRef="#ctx0" brushRef="#br0" timeOffset="2869">2323 804 7794,'0'-11'-1586,"0"-1"1586,0 8 0,0-4 0,0 8 0</inkml:trace>
  <inkml:trace contextRef="#ctx0" brushRef="#br0" timeOffset="3988">2847 193 6815,'10'2'-162,"-5"4"252,-3 5 0,-2 5-50,0 1 1,6 1-1,0-1 1,-2 3-15,-2 3 1,-2-4 0,0 5 0,0-3-3,0 2 0,0-3 1,0 5-1,0-2-14,0 1 1,0 5 0,0-4 0,0 2-8,0 4 0,0 0 0,0 0 1,0-2 13,0 2 0,0-4 0,0 1 0,0-1-105,0 0 103,0-6-10,0 12-51,0-13 53,0 5-4,0-8 1,2 1-28,4-1 26,-4 1 1,5-1-16,1 1 14,-6-9-2,14 7 2,-7-6-4,9-1 3,-9 7 0,7-14-53,-6 6 51,7-8 1,-5 5-4,-1 1-21,1 0 20,6-6 3,-9 0-14,7 0 1,-7 0-1,9 0-14,-1 0-47,-7 0 0,6 0 46,-5 0-23,5 0 38,-7-8-10,7 6 13,-14-13 9,13 13 0,-11-8 0,6 4 3,-2-5 1,3-5 0,-3-1 7,2-1 0,-6 7 1,2-1 2,-4-2 1,3 5 4,1-3-18,0 8 74,-6-4 16,0 1-55,0 5 64,0-6 1,0 22-68,0 3 0,0 4 0,0-3-1,0-1 0,0-5 1,0 0-1,2-1-5,4-1 0,-2 3 0,7-5-71,3 2 0,1-6 0,3 2-262,-1-4 297,1-2 14,-9 0-27,7 0 22,-6 0-540,7 0 247,-7 0 298,-2 0 0,-1-8 0,3-2 0</inkml:trace>
  <inkml:trace contextRef="#ctx0" brushRef="#br0" timeOffset="4195">3284 734 5824,'0'10'0,"0"-2"0</inkml:trace>
  <inkml:trace contextRef="#ctx0" brushRef="#br0" timeOffset="4756">3650 18 7967,'0'-9'-1454,"0"1"1606,0 8 1,0 13-147,0 5 0,0 3 1,0-3-1,0-1 7,0 1 0,0 5 0,0 0 0,0 1-3,0 1 1,0-4 0,0 8-1,0 0-2,0-2 0,6 6 0,0-3 0,-2 1 3,-2-2 0,4 4 0,-1-4 0,1 2 1,2-2 1,-6 4 0,6-4-1,-2 4-6,-1 2 0,3-2 0,-4-2 0,2-4-11,-2-2 1,-2 5 0,-2-7-7,0-2 0,2 4 1,1-1-1,3-3-32,-2-2 0,-2-1 0,-2-1-70,0 1 0,0-1 0,0 1-371,0-1 433,0-7 7,0-2-26,0-1 70,8-5 0,-6 6 0,13-8 0,-5 0 0</inkml:trace>
  <inkml:trace contextRef="#ctx0" brushRef="#br0" timeOffset="5442">4035 944 7733,'9'0'-1069,"-1"0"1123,-8 0 1,6 8 14,0 3 0,1 5 0,-3 1-88,2 1 1,8-1 0,-5 1 2,1-1 1,6-5-1,-5-2 13,5-3 9,1 7-47,1-12 1,-1 6 53,1-8-114,-1 0 108,1 7-12,-1-5 7,0 6-47,1-8 43,-1 0-8,-7 0-67,6 0 66,-7-8-4,1 6-1,6-13-4,-7 5-1,1 0 56,5-5-47,-13 5 47,14 0-21,-14-5 0,6 11 69,-8-8 184,0 9-96,0-5-11,0 8-140,0 15 0,0-3 0,0 11-7,0-3 0,0-3 0,0 1 0,0-1-15,0 1 1,0-1 0,0 0-2,0 1 1,0 1 0,0 3-1,0 1-21,0-2 0,0-1 28,0-3 0,0 6-22,0 1 1,0-1-1,0-4 1,0 3-1,0 1 2,0-2 1,0-1-1,0-1 1,0 3-14,0 1 1,-2 0-1,-2-5 19,-2-1 1,-2-1 0,4-3 12,-1-1 1,-9-3 0,2 3 9,-3-6 1,-3 2 0,1-2 0,-1-3-12,1-1 0,-1-2 1,-1 0-1,-2 0-6,-3 0 1,1 0 0,4 0-1,-3-2-26,-1-3 1,-6 3-1,6-6 1,1 2-86,3 0 1,2-5-1,-1 3 1,1 0-40,-1 0 1,3-5 0,3 1-127,6-3 280,4 5 0,-6-13 0,-1 3 0</inkml:trace>
  <inkml:trace contextRef="#ctx0" brushRef="#br0" timeOffset="6143">3615 595 6295,'10'0'44,"0"0"16,-4 0 1,-3 0-1,9 0-13,2 0 0,-5 0 0,3-2-50,2-4 1,1 4-1,3-4 1,-1 4 23,1 2 1,-1 0 0,0-2 0,1-2-53,-1-1 0,1-1 0,1 6 1,3 0 40,1 0 1,0 0-1,-5 0 1,-1 0 10,1 0 1,1-6-1,2 0 1,3 2-7,-3 2 1,-2 2 0,-1 0 0,-1 0 3,1 0 1,5 0 0,0 0-3,-1 0 0,-3 0 8,-1 0-6,-1 0 1,-1 2-97,-5 4 0,-3-2-34,-8 8-221,0-9 1,0 7 331,0-4 0,0-4 0,0 6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88 7484,'-2'-15'-341,"-4"3"0,2 2 307,-7 4 1,-1 4 0,-5-3 8,-1 3 0,6 4 1,1 1-1,-3 3 37,-1-2 1,3 4 0,0 0 0,-1-1 6,-3 1 0,5 4 0,1-4 1,0-1-19,1 1 0,5 6 0,-2-3-35,4 5 1,2 1 0,2-1 4,4-4 0,-2-3 0,7-5 12,3 2 1,1 0 0,3-6 5,-1 0 0,1 0 0,-1-2 0,1-2-16,-1-2 0,-5-2 0,-1 4 0,1-3 24,-2-3 0,-1 4 1,-5-5 45,2-3 1,0 4-60,-6-1 0,2 7 106,4-2 6,-4 4-135,5 2 1,-5 6 0,2 2-163,2 1 0,2-3 95,-2 6 0,-2-3 106,7 3 0,-7-4 0,4-8 0</inkml:trace>
  <inkml:trace contextRef="#ctx0" brushRef="#br0" timeOffset="439">403 18 6832,'17'0'-270,"-5"0"0,-1 0 258,3 0 0,1 2 35,3 4 1,-1 4-1,-1 7-7,-4 1 1,-3-7 0,-5 1-12,2 1 0,2 3-67,-2 1 0,-5 1 18,7-1 57,-8-7 0,0-10 0,0-12 0,0-3 1,0-3-5,0 1 1,6 5-1,2 1 6,2-3 0,1-1 0,7-1 1,-3 2-1,-3 3 1,3 7 0,-3-2 0,3 2 18,3-2 1,5 4 0,1-3 0,-3 3-31,-2 2 0,5 0 0,-1 2-2,-2 3 1,-1 5 0,-5 8 3,-3-1 0,-3 1 1,-5-1-105,2 1 0,0-1 0,-6 0-85,0 1 0,0-6 183,0-1 0,0-7 0,0 4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6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88 7448,'-10'0'-547,"3"2"0,7 3 549,0 7 0,0 4 1,0 1 21,0 0 1,0 1 0,1 1 0,3 3-10,2 1 1,0 0 0,-6-3 0,2 1-29,4 2 0,-4 3 0,4-5 0,-3 2 4,3-1 1,-4 3 0,4-2 0,-2-2-141,2-1 1,-4-3 0,3 1 148,-3-1 0,-2 1 0,0-1 0</inkml:trace>
  <inkml:trace contextRef="#ctx0" brushRef="#br0" timeOffset="589">1 123 7569,'11'-12'-214,"1"0"0,-6 3 1,5-5-1,3 2 1,1 1 169,3 1 0,-1 0 0,1 6 0,-1-1 28,1 1 0,-1 2 0,1 0 0,1-2 37,4-2 1,-3 0 0,3 6 0,-2 0-4,3 0 1,-5 2 0,4 2-25,-3 2 1,-3 2 0,1-4 0,-3 3 0,-1 3 6,-2 4 1,-3-5 0,3 3-1,-4 0-7,-1-3 0,-5 7 1,4-5-6,-4 5 1,-2 1-1,0 1-2,0-1 1,-8-1-1,-3-2 1,-5-3-3,-1 3 0,-3-1 0,-1 1 0,-4-2 7,-2 1 0,5-3 0,-3 0 1,2-3 6,-1-3 1,-5 4 0,6-2-1,2 0 40,1 1 1,3-5 0,-1 4 119,1-4-30,-1-2-112,9 0 0,9 0 0,11 0 8,5 0 0,1 0 0,1 0 1,-1 0-4,1 0 0,-1 6 0,1 2 0,1-1-26,4 1 0,-3 6 0,3-5 0,-2 3 15,3 0 0,-5-3 1,4 5-1,-3-2-63,-3 1 1,-1-3-1,-3 0 1,-1-1-142,2 1 1,-5 0 0,3 3 192,1-1 0,3-8 0,1 4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7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72 7569,'2'9'-423,"4"-3"0,-2-4 0,8-2 381,1 0 0,-3 0 0,1 0 42,3 0 0,2-2 1,1-2 8,1-2 0,-1-7-4,0 1 0,-1 2-5,-4-1-32,-5-1 0,-9 2 8,-3 5 0,1 3 0,-8 2 0,-1 0 19,-3 0 1,4 0 0,1 2 0,-3 2 59,-1 1 1,-1 3 0,2-2 3,3 6 0,1 3 0,-1 3-23,5-1 1,4 0-1,2 1-19,0-1 0,0 1 0,2-3 13,4-3 1,3-2 0,9-6 0,-1 1-11,1-1 0,-1-2 0,2-2 0,3 0-66,1 0 0,2 6 1,-3 0-1,1-2 1,-2-2 0,5-2 1,-3 0-1,0 0-48,2 0 1,-5 0 0,3 0 0,-4-2-34,-1-4 0,-6 2 126,-1-8 0,1 1 0,5-7 0</inkml:trace>
  <inkml:trace contextRef="#ctx0" brushRef="#br0" timeOffset="392">437 0 7182,'8'17'-327,"-6"1"0,3-1 1,-1 1 401,2-1 1,-4 1 0,4-1 0,-4 1-43,-2-1 0,0 6 0,0 1 0,0-3 8,0-1 1,2-3 0,2 2 0,1 3-8,-1 1 1,-2 0 0,-2-5 0,0-1-22,0 1 1,6-1 0,0 1 0,-2-1-31,-2 1 1,4-7 0,-1 1 0,1 1-87,2 3 1,-6-4-1,6-1-105,-1 3 1,-3-4 11,8 1 1,-6-1 195,5 2 0,-7-5 0,4-7 0</inkml:trace>
  <inkml:trace contextRef="#ctx0" brushRef="#br0" timeOffset="804">681 506 7466,'10'2'-789,"-2"2"596,0 2 0,-5 0 223,9-6 0,-6 0 0,6 0 20,1 0 0,-3 0 1,2 0-36,1 0 0,1-2 0,-1-2-28,-1-2 1,0-5-40,5 5 1,-7-8-5,-4 3 20,-5 3 24,-1 0 1,-7 8 21,-5 0 1,-3 2 0,-3 2 0,3 4 50,3 1 0,-2-3 1,9 6-1,-1 1 14,-2 3 1,6 1-1,-4 1-50,4-1 1,2-5 0,0 0-24,0 1 0,0-3 1,2 0-27,4-3 0,-2-1 0,8-6 0,1 0-41,3 0 0,1 0 0,1 0-23,-1 0 0,0 0 0,1-2 13,-1-4 0,-7 3 1,-2-9 74,0-2 0,-6-1 0,5-3 0</inkml:trace>
  <inkml:trace contextRef="#ctx0" brushRef="#br0" timeOffset="1102">384 192 6896,'12'0'-390,"0"0"1,-6 0 382,5 0 1,1 0 0,5 0-1,1 0 37,-1 0 0,1 0 1,-1 0-1,1 0-11,-1 0 1,3 0-1,1 0 1,2 0-27,-1 0 0,-3 0 0,0 0 0,3 0-76,1 0 0,0 0 0,-5 0 83,-1 0 0,1 0 0,-1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5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2 70 5953,'0'-12'-34,"0"1"109,8 7 0,-6-6 52,4 4 1,-6 4-115,-6-3 0,-4 5-16,-7 5 1,5-3-1,1 4 1,-1-2-19,2 2 1,-5-4 0,5 6 10,0-1 1,-3-3-8,7 8 20,0-8 1,8 9 0,4-7 12,5-2 0,-1-2 1,2-2-1,1 0-3,3 0 0,1 6 0,1 0-3,-1-2 0,1 3 0,-1-1 0,1-2-3,-1-2 1,-5 4-1,-1 0 1,3-1 5,2 3 1,1-4 72,0 8 0,-1-6-82,-4 5 1,1 1 9,-7 5 1,0-5-15,-6 0 1,-6-7 0,-2 5-4,-1-2 1,-3 3-1,-6-5 3,1-2 1,0-2 0,-1-2 0,1 0 1,-1 0 0,1 0 1,-1 0-1,1 0 1,-1 0-1,1 0-143,-1 0 1,7 0-289,-1 0 429,8 0 0,-4 0 0,8 0 0,0 0 0</inkml:trace>
  <inkml:trace contextRef="#ctx0" brushRef="#br0" timeOffset="451">803 35 7318,'-17'-8'-595,"5"6"0,1-3 533,-3 3 1,4 2 0,-1 0 80,-3 0 0,4 0 0,-1 0 0,-3 0 25,-1 0 1,-5 0 0,-1 0 5,-2 0 0,-1 6 1,7 1-7,-1 3 1,1 2-39,-1 5 0,3 1 0,3-1-4,7 0 0,3-5 0,2 0-6,0 1 1,0-3 0,2 0 12,3-2 1,5 3 0,7-5-6,1-2 0,-1 4 0,1-3 1,-1-1-61,1-2 0,5-2 1,0 0-1,-1 0 42,-3 0 1,4 0 0,1 0 0,-3 0 13,-2 0 0,-1 0 0,-1 0 0</inkml:trace>
  <inkml:trace contextRef="#ctx0" brushRef="#br0" timeOffset="912">943 70 7400,'18'0'-654,"-1"0"1,0 0 672,1 0 1,-6 0 0,-1 0 0,3 0 12,1 0 0,3 0 0,-1 0-8,1 0 1,-1 0 0,1 0 10,-1 0 1,-5 6-1,-1 2-25,3 1 0,0 3 0,-1 5-25,-1 1 1,-8-6-1,2-1 6,-5 3 1,-1 1 16,0 3 0,-1-7-1,-5 1 1,2-8-1,-8 2 31,-1-4 0,3-2 0,-2 0-14,-1 0 0,3-6 1,0-2-7,2-2 1,3 5-1,5-7-17,0-2 0,0-1 0,2-3-5,3 1 0,-1 1 0,6 3 0,0 1-32,-1-1 0,3 3 0,4-2 0,-3 1-90,-1 1 0,-1-4 0,7 7-4,-1-3 1,1 6 129,-1-2 0,1 4 0,-1 2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4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18 7569,'-10'-9'-1007,"2"1"997,16 8 1,-4 0-1,6 2 1,-2 4 38,-5 5 1,1 3 0,0-1-1,2-1-25,-2 2 1,-2 1 0,-2 3 0,0-1-26,0 1 1,2-1 0,2 1-6,1-1 1,1 0 14,-6 1 1,0-1-273,0 1 0,-2-8 283,-3-5 0,3-3 0,-14-2 0,6 0 0</inkml:trace>
  <inkml:trace contextRef="#ctx0" brushRef="#br0" timeOffset="468">0 71 7569,'2'-16'0,"4"3"-799,6 1 606,-5 8 1,9-4-1,-6 6 112,-1-3 0,7 3 0,-5-4 120,5 4 0,1 2 1,1 0-1,-1 0 23,1 0 1,-1 0 0,1 0 0,-1 0-38,1 0 0,5 0 0,0 0 1,-1 0-14,-3 0 0,-2 8 1,1 1-1,-1 3-24,1 0 1,-1-7-1,1 5 1,-1 0 21,1 0 1,-7-1-1,1 5 1,0-2-5,-3 1 0,5-3 0,-6 1 0,-1 3 18,1 2 1,-2-5 0,-6 1 0,2-1-32,4-1 1,-4 6 0,3-5 20,-3 5 1,-7 1 0,-3-1 0,-2-3-4,-3-1 0,-3-6 1,-1 4-1,-1-1-11,1 1 1,-3-4 0,-1 4 0,-2-3 1,1-3 0,-3 4 1,0-2-1,0-2-4,-1-2 0,-3 0 0,6 1 1,2 3-17,1-2 1,3-2-1,-1-2-82,1 0 0,5 0-141,1 0 0,7-8 241,-2-3 0,12-5 0,3-1 0</inkml:trace>
  <inkml:trace contextRef="#ctx0" brushRef="#br0" timeOffset="769">664 193 7569,'11'0'-373,"1"0"1,-6 0 0,4 2 384,-3 4 1,-1-2 0,-4 5-2,4-1 1,-4 6 3,4-3 0,-2 3 0,-1 0-55,3-3 0,2-1 1,-4 3-122,2-1 0,0-6-82,-6 6 243,0-9 0,-8 5 0,-2-8 0</inkml:trace>
  <inkml:trace contextRef="#ctx0" brushRef="#br0" timeOffset="909">699 88 7569,'0'-17'-438,"0"-1"391,0 9 0,0-1-683,0 4 730,0 4 0,-8-6 0,-2 8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2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6 6343,'0'-9'17,"0"3"0,0 12 0,2 3 36,4 1 1,-4 5 0,4-3 0,-4 4 2,-2 1 1,0 1 0,0-1 0,0 1-28,0-1 0,0 2 0,2 3 0,1 1 9,3-2 0,0-1 1,-6-3-1,0 3-51,0 3 0,0-4 0,0 5 0,0-5 8,0-2 0,2 7 0,2-1 0,2-2 20,-2-1 0,-2 3 1,-2 0-1,0 1-14,0 1 0,1-6 0,3 5 0,2-5-3,-2-2 0,-2 1 1,-2-1-1,0 1 2,0-1 1,2 1-1,2-1-7,2 1 1,-1-1-1,-5 1 7,0-1 1,0 1 0,0-1 0,0 0 1,0-5 0,0 0 0,0-1-125,0 7 1,2-8-42,4-5 0,-4-1-273,4 2 289,-4-4 0,-4 6 148,-4-8 0,-4 0 0,-7 0 0</inkml:trace>
  <inkml:trace contextRef="#ctx0" brushRef="#br0" timeOffset="349">210 924 6326,'12'0'99,"0"0"0,-6 0 0,5 0 1,1 2-55,-2 4 0,5-4 0,-3 4 0,1-2-54,-1 2 0,3-2 0,-3 5 0,4-1-19,1-4 1,1 4 0,-1-1 9,1 3 0,-1-4 0,0 4-136,1-3 1,-1 5 0,1-4-267,-1 1 420,-7-5 0,6 4 0,-7-8 0</inkml:trace>
  <inkml:trace contextRef="#ctx0" brushRef="#br0" timeOffset="598">769 889 6278,'10'-9'-181,"-2"1"1,-8 10 299,0 4 0,-6-2 0,-2 7-78,-2 3 1,7-4 0,-5-1-1,2 1-33,0 0 0,-5 1 0,3 5 0,-2-3 54,-3-1 0,3 0-62,-2 5 0,-7 1 0,-8-1 0</inkml:trace>
  <inkml:trace contextRef="#ctx0" brushRef="#br0" timeOffset="6590">193 156 7569,'0'-12'-1448,"0"1"1373,0 7 1,0-6 152,0 4-15,0 4 1,2-3 0,4 8-40,5 3 0,-1 6 1,2-4-1,1 1-8,3 5 1,3 1 0,3 3 0,3-1 11,2 1 0,2-1 0,6 1 1,0-1-66,0 1 1,0-1-1,0-1 1,-2-3 39,-4-1 1,4 0 0,-4 3-1,2-1 7,-2-3 0,4-5 0,-4 4 1,2 0-2,-2-1 0,4-3 1,-6 4-1,3-2 5,-1-5 0,-6 5 0,4 0 0,-2 0-13,-3-1 1,-3 5 0,-3-4 0,-3 0-29,-1-1 0,-2 1 1,3-4 11,-1 2 1,-8 2 0,3-5 82,1 3-47,-6 0 1,8-4-13,-4 4-13,-4-4 1,7 6 4,-3-8 0,-2 0 57,8 0 11,-8 0 1,5 0-47,-3 0 0,-2 0-81,8 0 29,-9 0-9,5 0-97,-8 0-335,0 0 470,0 7 0,0-5 0,0 6 0</inkml:trace>
  <inkml:trace contextRef="#ctx0" brushRef="#br0" timeOffset="7223">1241 505 6703,'17'0'-29,"1"0"0,-7 0 0,-1 2 0,0 2 28,0 2 0,-5 2 0,7-4 0,0 3 16,-3 3 1,5-4-1,-6 4-4,1-3 0,-3 5 0,4-4-6,-2 1 1,-3 3 0,-3 4 7,4-5 0,-4-1-4,4-4 0,-4 3 1,-2 9 0,0-1-12,0 1 1,0-7 10,0 1 0,-2-6 21,-4 6 0,2-3 0,-7 3-12,-3-6 0,6-2 0,1 0-2,-1 1 1,4 1 0,-6-4 7,2 4 0,1-4 0,3 6-12,-2-1 1,-2-3-45,2 8 13,4 0 0,-5-1 0,7 1-18,0-8 0,0 11 5,0-13-191,0 6-20,0-8 166,0 0 0,-8 0 0,-2 0 0</inkml:trace>
  <inkml:trace contextRef="#ctx0" brushRef="#br0" timeOffset="8127">1311 872 7569,'0'-17'-80,"-6"-1"1,-2 3-178,-2 3 0,7 2 0,-5 6 0,2-3 204,0-3 0,-7 4 1,1-6 78,-4-1 1,-1-3 0,-1-1 8,1-1 1,0 1 0,-1-1-1,-1 1-8,-5 0 0,5-1 0,-6 1 1,1-1-7,1 1 0,-6-1 0,4 1 0,0-1-5,-1 1 1,-3 1 0,6 3 0,2 1-16,1-2 0,-3-1 1,0-3-1,1 3 11,3 3 0,1-3 1,1 3-1,0-3-1,-1-3 0,1 3 1,-1 1-1,1 2-3,-1-1 0,1-1 0,-1 3 0,1 3-5,-1 0 1,1 6 0,-1-6 0,-1 3-11,-4-1 0,3 0 0,-3 6 6,4 0 0,1 0 0,1 0 1,-1 0-3,1 0 1,-1 0 0,1 0 0,-1 0 15,1 0 1,-1 0-1,1 0 1,0 2-8,-1 4 1,1-2-1,-1 7-4,1 3 0,-1-5 1,1 1-1,1 0 3,5 0 1,-5-5-13,4 7 1,5 0 0,1 5 4,4 1 0,2-7 0,0 1 0,0 1 6,0 3 0,0 1 0,0 1 0,0 1-2,0 5 0,6-5 0,1 4 0,1-3 2,0-3 0,4 6 0,-5 1 0,3-3 7,4-1 1,-5-3-1,1 2 1,0 3-2,0 1 1,-1 0 0,3-5 0,-4-1 5,-1 1 0,-5-1 0,6 1 0,-2-1 8,0 1 1,0-1 0,-5 0-1,3 1-16,2-1 1,2 1-1,-4-1 1,2 1-8,-2-1 1,3-5-1,-1 0 1,0 1 1,2 3 1,-6-5-1,5-1 1,-1 0 4,0-1 0,2 1 0,-4 4-6,2-3 0,5-5 0,-5 6-1,-2 1 0,0-3-32,2 2 0,-5-6-71,5 5 1,2 1-44,-2 5 1,0-5 33,-6 0 0,0-7-42,0 7 0,0-6 153,0 6 0,7-9 0,3 5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39.41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8 140 6594,'-10'-8'0,"3"6"0,7-8 0,0 5 0,-2 3 0,-4-4 0,2-2-162,-8 2 1,7 0-1,-5 4 108,2-3 1,0 3 156,2-4-170,5 4 0,-7 0 76,8-4 137,0 4 11,0-6 277,0 8-226,0 0-85,8 0-37,-7 0-41,15 0 2,-14 0-8,6 0 0,-1 0 0,5 2 9,4 4 0,1-2 1,1 8 37,-1 1-51,0-5 0,1 8 1,-1-7-1,-1 3-57,-4 0 0,3-1 1,-3 5-1,3-3-67,3-1 1,-1-2 0,1 3-76,-1-1-26,-7-8 157,5 4-123,-5-1 0,0-5 101,5 6-12,-13 0-77,14-6 0,-12 7 56,7-3 32,-7-4-198,12 6 254,-14-8 0,5 0 0,1 8 0,2 1 0</inkml:trace>
  <inkml:trace contextRef="#ctx0" brushRef="#br0" timeOffset="436">420 35 7357,'0'-12'-792,"0"1"766,0 7 196,0-4-130,0 8 1,-2 0 0,-2 2 34,-2 4 0,-7-2 17,1 7-46,-3 1-23,5 5 2,-6-7 0,9 6 1,-7-5-1,2 5 82,-1 1-59,-3 1-24,-1-1 2,-1 1 1,1-1-3,-1 1 1,3-1 0,1 1 0,3-1-28,-3 1 0,0-7 0,1 1-4,1 1 1,2 3-1,-3-1 1,3-1-1,2-2 0,-5-7-317,1 7 1,4-6 3,3 6 0,5-9 320,5 3 0,13-19 0,9-7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0:41.931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320 1607 6268,'10'0'311,"-3"2"-256,-7 4 1,6 4-1,0 7-15,-2 0 1,4 1 0,-3-1 0,1 1-21,2-1 0,-6 7 0,4-1 0,-4-2-108,-2-1 0,2-3 1,2 1-1,1-1 28,-1 0 0,-2 1 1,0-1-119,4 1 1,-4-1-14,4 1 191,-4-8 0,5 5 0,3-5 0</inkml:trace>
  <inkml:trace contextRef="#ctx0" brushRef="#br0" timeOffset="333">18582 1625 7116,'0'-10'-635,"0"2"725,0 8 1,2 0-122,4 0 1,-4 8-1,3 3 49,-3 5 0,0 3 1,2 3-1,2 1-14,-2-2 1,-2-1-1,-2-3 1,0 1-30,0-1 0,0 1 0,0-1 0,0 1-39,0-1 1,0 0 0,0 1-110,0-1 0,0-5 173,0 0 0,0-1 0,0-1 0,0-2 0</inkml:trace>
  <inkml:trace contextRef="#ctx0" brushRef="#br0" timeOffset="981">18337 1852 6418,'18'-2'171,"-1"-2"-136,1-2 1,-7 0-1,1 6 1,2 0-10,1 0 0,3 0 1,-1 0-1,1 0-252,-1 0 0,0 0 226,1 0 0,-1-8 0,1-1 0</inkml:trace>
  <inkml:trace contextRef="#ctx0" brushRef="#br0" timeOffset="-1052">17569 1712 7116,'10'-8'-690,"-1"6"732,-3-4 1,-4 6 17,4 6 1,-4 4 0,-2 7-11,0 1 1,0-1-1,0 3 1,0 1-48,0 2 1,0 2-1,0-3 1,0 1-35,0-2 1,0 5 0,0-3 0,0-2-75,0-1 1,0-3 0,0 1-17,0-1 0,0 1 1,2-3-23,4-3 143,-4 3 0,13-13 0,-5 6 0</inkml:trace>
  <inkml:trace contextRef="#ctx0" brushRef="#br0" timeOffset="-671">17883 1712 7569,'12'0'-417,"0"0"-407,-9 0 911,5 0-25,-8 0 0,0 2 0,0 4 1,0 5-32,0 5 0,0 1 0,0 1 0,0-1-10,0 1 1,0-1-1,0 1 1,2 1-66,4 4 1,-4-3 0,4 3 0,-4-4-59,-2-1 0,0-7 0,0 1 16,0 2 1,0 1-150,0 3 1,-2-3 234,-4-3 0,-4 3 0,-7-5 0</inkml:trace>
  <inkml:trace contextRef="#ctx0" brushRef="#br0" timeOffset="-408">17691 1991 7405,'-11'-7'-1223,"-1"-5"1241,8 4 72,-4 0-57,8 8 0,2-5 1,4-1-38,6 2 1,-3 2 0,3 2 0,2 0-14,1 0 0,3 0 0,-1 0 0,1 0-42,-1 0 0,0 0 1,1 0-1,-1 0 19,1 0 40,-1-8 0,9 6 0,1-6 0</inkml:trace>
  <inkml:trace contextRef="#ctx0" brushRef="#br0" timeOffset="-1821">17097 1799 5966,'8'-10'168,"-6"1"17,4 3-26,-4 4 54,-2-6-171,0 8-14,0 0 1,0 8-5,0 4 1,0-3 0,0 3 0,0 4-29,0 5 1,0-2-1,0 5 1,0-5-40,0-2 1,0 7-1,0-1 1,0-2-26,0-1 1,0-3 0,0 1-162,0-1 0,0 1 28,0-1 201,0-7 0,-8 5 0,-2-5 0</inkml:trace>
  <inkml:trace contextRef="#ctx0" brushRef="#br0" timeOffset="-1434">16818 1799 6242,'0'10'18,"2"-2"1,4-8 15,5 0 0,5 0 0,1 0 0,1 0-8,-1 0 1,7 0 0,1 0-1,0-2-1,0-4 1,6 4 0,-2-4 0,4 4-67,2 2 0,-6 0 0,1 0 0,-1 0 50,-2 0 1,0 0 0,-6 0-10,3 0 0,-1-8 0,-6-1 0</inkml:trace>
  <inkml:trace contextRef="#ctx0" brushRef="#br0" timeOffset="3733">18966 2026 7569,'0'10'-877,"0"0"748,0-5 1,2 3 0,2 6 142,2-3 0,0 1 0,-6 6-205,0-1 191,0 0 0,0 1 0,0-1 0</inkml:trace>
  <inkml:trace contextRef="#ctx0" brushRef="#br0" timeOffset="6426">20974 1886 7418,'12'8'-193,"0"4"0,-3-2 1,3 1-1,-4 1 110,0-2 0,-6 5 0,3-3 0,-3 3 68,-2 3 0,0-1 0,0 1 1,-2-1-47,-3 1 0,-5-1 1,-8 1 38,1-1 22,-8 0 0,5 1 0,-5-1 0</inkml:trace>
  <inkml:trace contextRef="#ctx0" brushRef="#br0" timeOffset="8947">22599 1677 5989,'2'-10'352,"3"4"-340,-3 4 1,8 2 0,-6 2 19,2 4 0,0-2 0,-6 8 0,0 1 6,0 3 1,2 1 0,1 1-1,3-1-37,-2 1 0,-2 5 0,-2 0 0,0-1-50,0-3 0,0-2 1,0 1-46,0-1 1,0 1 0,0-1-32,0 1 0,2-7 125,4 1 0,-2-8 0,7 2 0,3-4 0,-6-2 0,7-8 0,-5-2 0</inkml:trace>
  <inkml:trace contextRef="#ctx0" brushRef="#br0" timeOffset="9291">22826 1625 7265,'7'-10'-1133,"-3"2"1225,8 8 1,-6 0-48,5 0 1,-5 0-1,4 2 17,-2 4 1,-1 4 0,-3 7-24,2 0 1,0-5-1,-6 0 1,0 1-19,0 3 1,0 9-1,0 2-31,0 0 0,0-1 0,0-9 0,0 1-2,0-1 0,0-5 0,0-1 1,0 3-31,0 1 0,0-3 0,-2-2 0,-2-1-241,-2 1 0,-1-6 283,1 2 0,2-4 0,-8-2 0,1-8 0,-7-2 0</inkml:trace>
  <inkml:trace contextRef="#ctx0" brushRef="#br0" timeOffset="9518">22703 1852 7569,'-15'-2'-286,"3"-4"-267,5 4 290,7-6 252,0 8 1,1-6 5,5 0 1,-2 1 0,8 5-59,1 0 0,-3 0 1,2 0-1,1 0-12,3 0 1,-5 0-1,1 0 75,2 0 0,1 0 0,3-8 0,-1-2 0</inkml:trace>
  <inkml:trace contextRef="#ctx0" brushRef="#br0" timeOffset="10368">23053 1275 7569,'7'-9'0,"7"3"-904,7 4 228,-1-6 599,-3 6 0,-7-6 250,-4 8 1,-2 0 0,7 0-155,3 0 0,0 2 0,-1 2 22,-1 2 1,-6 8 0,-1-3 1,-9 5 1,6 1 0,-13 1 0,7-1-14,4 1 1,0 5 0,0 2-1,0 0-26,0 1 1,-2 3 0,-2-4 0,-2 0-13,2 0 1,2-1-1,2-7 1,0 1 10,0-1 1,0 0 0,0 1-32,0-1 0,0 1 0,0-1 1,8-1-1,4-5-7,3-5 1,-3 2 0,0-2 18,1-2 0,-3-2-13,2-2-3,-1 0 6,-1 0 13,-2 0 0,-10 2 20,-4 3 1,2-1-1,-6 8 1,3 2 12,3 1 1,-4 3 0,0-1 0,0 0 17,1 1 0,-1-1 0,4 3 1,-2 1-11,2 2 1,2 1-1,2-7 1,-2 1-27,-3-1 1,3-5 0,-4-1 0,4 3 7,2 2 1,0-5 0,0 1-28,0 1 1,-6 3-1,0 1 7,2 1 0,2-7 1,1-1-1,-3 0 17,-2 0 1,0-5 0,4 7 10,-4 2 0,2 1-5,-7 3 0,1-1 0,-4-1 11,3-5 1,-1 5 0,-5-7 28,-1 1 0,7 0 0,-1-6 0,-2 4-19,-1 1 1,-3-5-1,1 4 1,-1-2-15,1 0 1,-6-1-1,-1-5 1,5 2-2,5 4 1,-1-4 0,3 4-1,-3-4-72,-3-2 0,1 0 0,-1 0-136,1 0 1,5-6 0,1 0-168,-3 2 0,-2-5 356,-1-3 0,0-11 0,-1-5 0</inkml:trace>
  <inkml:trace contextRef="#ctx0" brushRef="#br0" timeOffset="7124">21429 1677 7569,'9'0'-1021,"1"0"1118,-4 0-24,-4 0 0,5 2 1,-5 4-12,4 5 0,-4-1 1,4 2-1,-2 1-70,2 3 1,-4 7 0,3 0-1,-3 1-63,-2 1 0,0-6 1,0 6-1,0-1 48,0-1 0,0-5 0,0-7 1,0 3-283,0 1 0,0 3 305,0-1 0,0-7 0,8-2 0,-6-16 0,6-2 0</inkml:trace>
  <inkml:trace contextRef="#ctx0" brushRef="#br0" timeOffset="7455">21673 1659 6490,'18'0'42,"-9"2"1,-1 2-1,-2 4 3,0 2 0,1 1 0,-3 7 0,2-1-23,-2 1 0,4-1 1,-2 3-1,-1 1-48,3 2 1,-6 1-1,6-7 1,-2 2-42,-1 5 0,1-5 0,-6 4 19,0-3 0,0-3 0,0 1 0,0-1-173,0 1 1,0-7 220,0 1 0,-2-8 0,-3 2 0,-5-4 0,-8-2 0</inkml:trace>
  <inkml:trace contextRef="#ctx0" brushRef="#br0" timeOffset="7673">21516 1956 7368,'-10'-11'-1021,"4"-1"1015,4 0 0,4 3 0,6 3-19,10 4 1,-1 2 0,6 0 0,-3 0 5,-3 0 1,3 0 0,1 0 0,2 0-34,-1 0 1,3 0 0,-2 0-1,-2 0 52,-1 0 0,-1 0 0,1-2 0,-1-2 0,-3-2 0,-3-7 0,5 3 0</inkml:trace>
  <inkml:trace contextRef="#ctx0" brushRef="#br0" timeOffset="7995">22005 1625 7462,'12'0'-873,"-1"0"915,-7 0 1,6 7 0,-6 5-12,1 3 0,1 3 0,-6-1 0,0 1-23,0-1 1,0 1 0,0 1 0,0 3-29,0 1 0,0 0 0,0-5 0,0-1-66,0 0 0,0 7 0,0-1-167,0-2 0,6-1 253,0-3 0,2-7 0,-3-4 0,-3-4 0,14-2 0,-6 0 0</inkml:trace>
  <inkml:trace contextRef="#ctx0" brushRef="#br0" timeOffset="8388">22337 1642 7341,'11'0'-1163,"1"0"1204,-8 0 0,6 2 1,-7 4 12,3 5 0,0-1 1,-6 2 18,0 1 0,0 5-48,0 5 0,0 2 0,2 4 1,2-5-22,2-5 0,0-1 1,-6-1-1,0 0-27,0 1 1,0-1 0,0 1-147,0-1 1,0 1 0,-2-3 70,-4-3 1,2-2 0,-8-6 97,-1 1 0,3 1 0,-2-6 0,-1-2 0,-3-4 0,-1-3 0,-1-9 0</inkml:trace>
  <inkml:trace contextRef="#ctx0" brushRef="#br0" timeOffset="8597">22110 1904 7569,'-10'0'-1648,"0"-6"1724,4 0 61,4 0 0,-3 6 0,10 0-136,7 0 1,4 0 0,1 0 0,1 0-92,-1 0 0,1 0 0,-1 0-2,0 0 0,1-1 1,-1-3-1,3-2 92,3 2 0,-4 0 0,5 0 0,-5-2 0,-1-1 0,-1 1 0,1 4 0,-1-6 0</inkml:trace>
  <inkml:trace contextRef="#ctx0" brushRef="#br0" timeOffset="5675">20503 1607 7569,'10'0'-279,"-1"6"1,-5 2 0,4-1 166,2 1 0,-6 6 0,3-3 156,1 5 1,-6 1 0,4 1 0,-4-1-29,-2 1 0,0-1 1,0 1-1,0-1-71,0 1 0,0-1 0,0 1 0,0-1 1,0 0 0,0 1-118,0-1 1,0-5 60,0 0 111,0-8 0,-8 11 0,-2-5 0</inkml:trace>
  <inkml:trace contextRef="#ctx0" brushRef="#br0" timeOffset="6129">20398 1590 6467,'18'0'201,"-1"0"0,1 0 0,-1 0-155,0 0 0,1 0 0,-1 0 0,1-2-20,-1-4 1,1 4 0,-1-4 0,1 4-70,-1 2 1,1 0 0,-1 0-17,1 0 1,-1 0 0,1 0-321,-1 0 1,-5 0-8,-1 0 386,-7 0 0,12 0 0,-7 0 0</inkml:trace>
  <inkml:trace contextRef="#ctx0" brushRef="#br0" timeOffset="4991">20066 1659 7569,'12'0'-32,"0"0"-944,-8 0 898,3 0 1,-7 2-1,0 4 119,0 6 0,0 3 0,0 3-34,0-1 0,0 1 1,0-1-1,0 1-13,0-1 1,0 1 0,2-1 0,2 1-56,2-1 1,0 0-1,-6 1-90,0-1 0,0-5 151,0 0 0,0-8 0,0 3 0,0-7 0</inkml:trace>
  <inkml:trace contextRef="#ctx0" brushRef="#br0" timeOffset="5308">19892 1694 7569,'17'0'-230,"-5"0"-120,-1 0 0,-1-2 0,4-1 301,-3-3 0,1 0 0,5 6 77,1 0 0,-6 0 1,-1 0-2,3 0 1,1 0 0,3 0-38,-1 0 0,1 0 1,-1 0-64,1 0 1,-7 0-1,1 0 73,2 0 0,1-8 0,3-2 0</inkml:trace>
  <inkml:trace contextRef="#ctx0" brushRef="#br0" timeOffset="4263">19473 1729 6829,'5'18'20,"1"-1"0,-2 1-31,-2-1 0,0-1 0,2-3 0,2-1-12,-2 1 0,-3 3 0,-1 1 0,0 1-59,0-1 0,0-5 1,2 0-182,4 1 134,-4-5 0,6 8 35,-8-5 94,0-3 0,8 7 0,1-5 0</inkml:trace>
  <inkml:trace contextRef="#ctx0" brushRef="#br0" timeOffset="4645">19193 1747 6278,'8'-10'21,"-4"2"0,7 8 34,3 0 0,2-2 0,1-2-12,0-1 1,7-1-1,-1 6 1,0-2-26,3-4 0,-5 4 0,6-4 0,0 2-51,0-1 1,-5 3 0,1-4 0,-4 4 13,-1 2 0,-1 0 1,1 0-393,-1 0 411,1 0 0,-1-8 0,1-2 0</inkml:trace>
  <inkml:trace contextRef="#ctx0" brushRef="#br0" timeOffset="-2601">16451 2061 7569,'0'10'-930,"0"0"942,0-5 0,0-1-17,0 8 0,0 0 0,0 5-9,0 0 0,0-5 1,-2 0-102,-4 1 1,-3 3 114,-9 1 0,-7 1 0,-2-1 0</inkml:trace>
  <inkml:trace contextRef="#ctx0" brushRef="#br0" timeOffset="-3784">15875 1607 5971,'0'12'118,"0"-1"1,0 1 0,0 5-72,0 1 1,0-6 0,0-1 0,0 3-12,0 1 1,0 3 0,0-1 0,0 1-49,0-1 1,0 6 0,0 1 0,0-3-2,0-2 1,0-1-1,0-1 1,0 1-53,0-1 1,0 1 0,0-1-49,0 1 0,0-7-153,0 1 266,0 0 0,8-3 0,1-1 0</inkml:trace>
  <inkml:trace contextRef="#ctx0" brushRef="#br0" timeOffset="-3350">16102 1607 7363,'10'0'-1304,"-1"2"1364,-3 4 0,-4-2-7,4 7 1,-2-5 0,0 6-15,2 1 1,-1-3 0,-5 2 1,0 1 1,0 3 0,0 1-41,0 1 0,0-1 0,0 1 0,0-1-31,0 1 0,0-1 0,0 2 23,0 5 0,0 1 1,0 4-100,0-6 0,0-3-32,0-3 0,0 1-36,0-1 174,0-7 0,0 5 0,0-5 0</inkml:trace>
  <inkml:trace contextRef="#ctx0" brushRef="#br0" timeOffset="-2976">15927 1904 5915,'12'0'279,"0"0"-188,-1 0 0,7-2-49,-1-4 0,1 4 1,-1-4-71,1 4 0,-1-3 1,1-1-63,-1 2 1,-5 2 0,-1 2 68,3 0 21,-6 0 0,7-8 0,-5-1 0</inkml:trace>
  <inkml:trace contextRef="#ctx0" brushRef="#br0" timeOffset="-4537">15299 1782 6605,'11'-10'-202,"1"4"348,-8 4-68,4 2 1,-8 2 0,0 4-65,0 6 1,0 3 0,0 3 0,0-1-25,0 1 1,0 1-1,0 2 1,0 3-19,0-3 0,0-2 1,0-1-1,0-1-83,0 1 0,0-7 1,0 1-35,0 2 1,0-5-169,0 3 313,0-8 0,7 4 0,3-8 0</inkml:trace>
  <inkml:trace contextRef="#ctx0" brushRef="#br0" timeOffset="-4180">15089 1747 6441,'12'0'-108,"-1"0"115,3 0 1,1 0 0,3 0 0,-1 0 19,1 0 0,1 0 0,1-2-20,-3-4 1,4 4 0,-7-4-6,7 4 0,5 2 0,3-2 0,-6-2-27,-4-1 0,5-1 1,1 6-1,0 0-64,0 0 1,4-2-1,-5-2 1,-3-2 88,-1 2 0,5 2 0,2 2 0</inkml:trace>
  <inkml:trace contextRef="#ctx0" brushRef="#br0" timeOffset="-6151">14565 1834 5921,'-17'0'-57,"-1"-8"0,1-1 1</inkml:trace>
  <inkml:trace contextRef="#ctx0" brushRef="#br0" timeOffset="-5700">14338 1764 7569,'-8'-9'-228,"6"-1"-1098,-3 4 1153,3 4 227,2-6 59,0 8-35,0-7 33,0 5 2,0-6-22,0 8 1,0 2-60,0 4 1,5-3 0,1 9 0,-2 2 0,-2 1 0,0 3-37,4-1 0,-4 6 1,4 1-1,-4-3-17,-2-2 1,5-1 0,1-1-9,-2 1 0,4-1 0,-2 1-8,-2-1 0,-3 1 0,-1-1-28,0 1 1,0-1 0,2-1 0,2-3-136,2-1 200,0 0 0,2 5 0,1 0 0</inkml:trace>
  <inkml:trace contextRef="#ctx0" brushRef="#br0" timeOffset="-5268">14705 1694 6849,'10'2'-154,"-5"4"1,-3 4 0,0 7 191,4 1 1,-4-1 0,4 3-1,-4 1-34,-2 2 0,0 1 1,0-7-1,0 0 3,0 1 0,2-1 0,2 1 1,1-1 0,1 1 1,-6-1-1,2-1-101,4-5 1,-4 5 0,4-4 6,-4 3 0,-2 3-166,0-1 104,0 1 148,0-1 0,-8-7 0,-2-3 0</inkml:trace>
  <inkml:trace contextRef="#ctx0" brushRef="#br0" timeOffset="-4963">14460 2009 6223,'12'0'33,"0"0"0,-1 0 0,5-2 1,-3-2-1,-1-2-18,2 2 1,1 2 0,3 2 0,-1 0-42,1 0 1,-1 0-1,0 0 1,1 0 30,-1 0 1,7 0-1,-1 0 1,-2-2-6,-1-3 0,-3 3 0,1-6 0</inkml:trace>
  <inkml:trace contextRef="#ctx0" brushRef="#br0" timeOffset="-7656">13290 1607 6664,'12'0'-256,"0"0"0,-7 0 421,7 0 0,-8 2 0,2 4-142,-4 5 1,3-1-1,1 2 1,0-1 28,2-1 0,-6 6 1,4-5-1,-4 5-26,-2 1 1,5 1 0,1-1 0,-2 1-65,-2-1 0,-2 3 0,0 1 1,0 2 2,0-1 1,6-9-1,0-1-211,-2 1 1,-3 3 20,-1 1 0,6-5 225,0 0 0,0-8 0,-6 3 0,0-7 0</inkml:trace>
  <inkml:trace contextRef="#ctx0" brushRef="#br0" timeOffset="-7027">13185 1607 6021,'-11'0'-264,"-1"0"264,8 0 92,-3 0 0,5 0-79,-4 0 0,2 0 67,-8 0 38,8 0-3,-3 0-37,7 0 61,0 0-105,7 0 0,3 0-16,8 0 1,-1 0 0,0 0 0,1 0-19,-1 0 1,1-6-1,-1 0 1,1 3 11,-1 1 0,7 2 0,-1 0 1,-2-2-19,-1-4 0,-3 4 0,2-4 17,5 4 0,-5 2 1,4 0-1,-3 0 12,-3 0 0,1-6 0,-1 0-20,1 3 0,-1 1-2,1 2 0,-7 0-229,1 0-312,-8 0 540,4 0 0,-16 7 0,-2 3 0</inkml:trace>
  <inkml:trace contextRef="#ctx0" brushRef="#br0" timeOffset="-6622">13779 1991 7482,'12'0'-356,"0"0"0,-9 8 312,3 4 0,2-3 1,-2 3 56,-2 2 1,-2 1 0,-2 3-21,0-1 1,-2-1 0,-4-3 0,-6-1-176,-3 1 0,-3-3 182,1 2 0,-1-1 0,1 7 0</inkml:trace>
  <inkml:trace contextRef="#ctx0" brushRef="#br0" timeOffset="-8697">12434 1642 7342,'18'0'-1219,"-8"-2"1252,-5-4 0,-1 4 37,2-4-2,-4 5 0,6 2-28,-8 5 1,6-2 0,0 8-1,-3 1 3,-1 3 0,-2 1 0,0 3-35,0 3 1,0-4 0,0 5 0,0-5-39,0-1 1,0-1 0,0 2 9,0 5 1,6-5 0,0 4 0,0-3-62,2-3 0,-5-5 1,9 0-53,2 1 0,-1-3 0,1 0 133,-3-3 0,1-1 0,6-6 0</inkml:trace>
  <inkml:trace contextRef="#ctx0" brushRef="#br0" timeOffset="-8311">12836 1659 6363,'6'12'111,"0"0"-69,-2 1 0,-2 3 0,-2 1-24,0 1 0,0-1 0,0 1 0,0-1 8,0 1 0,5-1 1,1 1-1,-2-1-104,-2 0 1,-2 1 0,2-1-15,4 1 1,-4-6-1,4-1 14,-4 3 0,-2-5 78,0 3 0,7-8 0,3 4 0</inkml:trace>
  <inkml:trace contextRef="#ctx0" brushRef="#br0" timeOffset="-8005">12592 1852 7388,'-18'0'-1366,"8"-2"1385,5-4 18,3 4 1,4-6 0,3 8-3,7 0 1,-2 0 0,1 0-2,3 0 0,2 0 0,1 0 0,1 0-26,-1 0 0,0-2 0,1-2 0,-1-2-57,1 3 1,1 1 0,3 2-1,1 0-69,-2 0 0,-1 0 118,-3 0 0,8-8 0,2-2 0</inkml:trace>
  <inkml:trace contextRef="#ctx0" brushRef="#br0" timeOffset="-31990">402 315 6277,'-12'0'119,"0"0"0,6 0 0,-5 0-59,-3 0 0,-1 0 0,-3 0 1,1 2-20,-1 3 1,1-3 0,-1 6 0,1 0-10,-1 4 1,1-3 0,0 1 0,-1 0-1,1-1 1,-1 1 0,3 4 0,1-3-38,2 3 1,1 1-1,-7 3 21,1-1 0,7 1 0,2-1 4,1 1 0,5-7 0,-4 1-6,4 2 0,2 1 0,0 3 1,2-3 1,4-3 0,-2 3 0,7-3 1,3 3 1,1-3 0,3-2 0,-1-2 15,1-5 0,-1-1 1,1 0-1,-1 2-63,1 2 0,-1 0 1,2-6-1,3 0-79,1 0 0,0 0 0,-5 0 0,-1 0-114,1 0 1,-1 0-1,1 0 18,-1 0 0,1 0 205,-1 0 0,1-8 0,-1-2 0</inkml:trace>
  <inkml:trace contextRef="#ctx0" brushRef="#br0" timeOffset="-31540">1013 489 6809,'0'-9'-54,"-2"1"1,-4 8 0,-6 0 1,-3 0 0,-3 2 89,1 4 0,0-4 1,1 5-1,2-1 22,3 0 1,-1 8-1,-3-3-23,3 5 0,2-5 1,6 1-1,-1 2-11,1 1 1,2 3 0,2-1-32,0 1 1,2-3 0,2-1-1,3-5-10,3-1 1,2-2 0,5-4 0,1 2 0,-1 2 1,1-1 0,1-5 0,2-2 1,3-3 1,1 1-1,-4-6 1,2 0 12,-1 1 1,-3-3 0,-1-4 0,-3 3 27,-3 1 0,1 1 0,-5-5 0,0 2 73,0 3 0,-3-1-53,-5-5 0,0 5-95,0 0 1,-7 9 0,-5-3 0,-3 4-14,-3 2 1,1 0 0,-1 2 0,1 2-168,-1 1 1,7 7-1,1-4 227,2 2 0,2-5 0,6 7 0,8-8 0,2 4 0</inkml:trace>
  <inkml:trace contextRef="#ctx0" brushRef="#br0" timeOffset="-31068">1502 489 7416,'17'-7'-1256,"-5"5"1471,0-4-236,-9 4 0,7 2 79,-4 0 1,-4 2-17,4 4 0,2 3 1,-3 9-3,-1-1 0,0 1 0,0-1-17,2 1 1,2-1-49,-3 1 1,-1-3 31,8-3 53,-8-4 1,6-8-52,-5 0 0,-3-8 0,6-4-8,0-3 0,-6-3 0,5 3 0,-1 1 6,0 2 0,2 1 0,-2-7-23,5 1 1,5 1 0,1 3 4,1 1 0,-1 8 0,1-4 10,-1 1 1,8 5 1,5-4 1,-5 4 0,-2 2 0,-4 0-7,-1 0 1,-6 0-1,-3 2 1,-1 4-66,-4 5 0,4-1 1,-3 2-41,-1 1 0,-2 3-170,-2 1 280,0 1 0,8-1 0,2 1 0</inkml:trace>
  <inkml:trace contextRef="#ctx0" brushRef="#br0" timeOffset="-29461">3632 437 7569,'18'-2'0,"-1"-4"0,-7 2-312,-4-7-28,-4 7 0,-2-6 281,0 4 1,-2 4 0,-4-4 65,-6 5 1,-5 1 0,-4 0 20,-3 0 0,1 5 1,6 3-1,-1 0-1,1 0 1,-7 3 0,1-3 0,2 2 2,1 3 1,3 3 0,1 1-29,5 1 1,-3-1 0,8 1 18,2-1 1,3-5 0,2-1-96,5 3 1,-2-4 0,8-1 40,1-1 0,9-2 0,1-6 1,-2 0 4,-1 0 0,3 0 0,0 0 1,1-2 7,1-4 1,-6-1-1,5-7 1,-5 2 14,-2-1 0,7-3 1,-1-1-1,-4-1 1,-5 1 1,2-1 0,-5-1 0,3-2 11,-3-3 0,3-5 0,-8 4 0,-2-2-19,-2-4 0,3-2 1,1 0-1,0 2 2,2 2 0,-6 1 1,4-3-1,-4 4 106,-2 2 0,-2 2-18,-4 5 1,-4 3-44,-7 3 0,-1 4-36,1 8 18,7 0 0,0 2 1,6 4 4,-1 6 1,-1 9 0,6 2-1,0 1 11,0 1 0,0 0 0,2 6 0,2-4 18,1-1 0,3 3 1,-4-4-1,2 0-59,-2 0 0,3-1 0,1-7 0,0 2-31,0 5 1,3-5-1,-3 3 1,0-7-89,0-3 0,3-1 1,-3 5 17,2-4 0,-6-3 0,3-5 108,1 2 0,10 0 0,9-6 0</inkml:trace>
  <inkml:trace contextRef="#ctx0" brushRef="#br0" timeOffset="-29065">4104 437 7569,'10'0'-1588,"-1"0"1890,-3 0 1,-4 0-423,14 0 1,-7 0 119,9 0 0,-6 0 0,-3 2-3,-1 4 0,6-4-1,-3 3 0,-1-5 45,2-5 1,-9 1 0,3-8 0,-4-1 1,-2 3 4,0-2 0,-2 2-37,-4-1 0,-3 3 40,-9 8 0,1 0 0,-1 0-6,1 0 1,7 8 0,2 3-27,1 5 1,5 1-1,-4 1-30,4-1 0,2 1 0,0-1-84,0 1 1,8-7 0,3-1-17,5-2 1,1-2-1,1-6 1,-1 0-76,1 0 0,-1 0 187,1 0 0,-1 0 0,1 0 0</inkml:trace>
  <inkml:trace contextRef="#ctx0" brushRef="#br0" timeOffset="-28623">4436 454 7113,'11'-11'-294,"1"-1"0,-6 2 0,4-3 1,-1 3 471,1 2 1,-4-3-87,6 5 0,-1-2-53,7 2 1,-1 4 0,1-3-3,-1 3 1,0 4-1,1 1-28,-1 3 1,-5 2 0,0-2-19,1 5 1,1 5 0,-1 1-9,-1 1 0,-8-1 0,4 1-4,0-1 0,-7-5-33,5 0 43,-4-1 41,-2-1 0,-2-4-14,-4-12 1,5 2-1,-7-8-10,0-1 0,6 3-5,-4-1 0,4-1 0,2-6 1,0 1 4,0-1 0,0 1 0,2 1 1,2 3 25,2 1 0,8 1 1,-3-7 0,5 1 1,1 1 0,1 3-12,-1 1 0,1 2 0,-3-3 1,-1 3-36,-3 2 0,-5 2 0,6 6 32,1 0-530,-5 0 511,0 8 0,0 2 0,1 7 0</inkml:trace>
  <inkml:trace contextRef="#ctx0" brushRef="#br0" timeOffset="-30543">2427 402 7339,'18'-17'0,"-1"1"-1261,1 4 1268,-1-3 0,-1 5 0,-3-5 303,-1 3-282,-8 4 1,2 8-44,-12 0 1,-4 0 0,-7 2 0,-1 2 43,1 2 1,1 2 0,3-4 0,1 3-3,-1 3 1,-3 0 0,0 3-1,3-1-21,1 1 0,6 1 1,-3 0-1,-1-5 28,0-1 1,6 6-67,-1-3 1,3-1 0,4 0 28,3-2 0,5-3 0,8-5 12,-1 0 1,1 0-1,-1 0 1,0 0 2,1 0 0,-1 0 0,1 0 0,-1 0-7,1 0 1,-1 6 0,1 0-1,-1-2-7,1-2 1,-7 0 0,1 2 0,2 1-2,1-1 0,-3 0 1,-1 2-2,3 6 1,-4-3 0,-1 3 1,-1 2 0,-2-5 35,-6 3 0,-2 0 3,-4 5 1,-4-5 0,-7-3-18,-1-1 1,1-2 0,0-6 0,-1 2-11,1 4 0,-1-4 0,1 4-48,-1-5 1,7-1-205,-1 0 67,8 0 1,-2 0-1,12 0 176,6 0 0,3-7 0,3-3 0</inkml:trace>
  <inkml:trace contextRef="#ctx0" brushRef="#br0" timeOffset="-30332">2916 507 7115,'18'0'-1316,"-8"-2"1876,-5-4-514,-3 4 1,-2-4-41,0 12 1,0-2 0,0 8-3,0 1 0,0 3-54,0 1 0,2-1 1,2-3 49,2-1 0,8 0 0,-5 5 0</inkml:trace>
  <inkml:trace contextRef="#ctx0" brushRef="#br0" timeOffset="-30151">3056 262 7525,'-2'-15'0,"-2"1"-149,-1 3 1,-3 7-1,4-4-733,-2 0 882,0 6 0,-2 2 0,-1 10 0</inkml:trace>
  <inkml:trace contextRef="#ctx0" brushRef="#br0" timeOffset="-26593">1799 1642 6411,'0'-17'46,"0"-1"1,0 6-27,0 1 1,-2 7 0,-4-4-25,-6 0 1,3 6 0,-3-3 0,-4 3 0,-3 2-3,-4 0 0,-1 2 1,5 1-1,-2 5-14,-3 2 0,1-4 0,6 3 0,-1 1 10,1 0 0,5 0 1,0 3-1,1-1 11,1 1 0,-5 3 1,5 1 2,0 1 0,2-1 0,8 1-1,0-1 1,0-5 0,2-2-1,2-1-2,2 1 1,8-6 0,-3 4 0,5-3-1,1 1 0,1 0 0,-1-6 0,3 0-4,3 0 1,-4 0 0,5 0 0,-5 0 1,-2 0 1,7 0 0,-1 0 0,-2 0 0,-1 0 0,-3 0 4,1 0 0,-1 8-3,1 3 1,-9-1 0,-1 2-3,0 1 1,-6 3 0,4 1-14,-4 1 0,-2-6 0,0-1 12,0 3 1,0 1 0,0 3 16,0-1 1,-6-5 0,-2-2 6,-2-3 0,-1 5 0,-5-4 0,3-1 24,1 1 0,0-2 0,-5-6-23,-1 0 1,1 0 0,-1 0 0,1 0-7,-1 0 0,1 0 1,0 0-1,-1 0 10,1 0 0,-1 0 0,1 0 1,-1 0-5,1 0 0,1-2 0,3-2 0,1-2 5,-2 3 1,-1 1 0,-3 2-35,1 0 0,5 0-285,1 0 172,7 0-56,-4 0 0,10 0 0,4 0 175,5 0 0,5 7 0,1 3 0</inkml:trace>
  <inkml:trace contextRef="#ctx0" brushRef="#br0" timeOffset="-26177">2340 1782 6564,'18'0'59,"-1"0"1,1 0-114,-1 0 0,-5 0 0,-1 0-44,3 0 1,-4 6 0,1-1-289,3-1 386,1-2 0,-5-2 0,-2 0 0</inkml:trace>
  <inkml:trace contextRef="#ctx0" brushRef="#br0" timeOffset="-25962">2445 1956 7569,'0'10'-498,"2"-2"0,2-6 579,2 4 0,7-4-159,-1 3 0,3-3 0,3-2 78,-1 0 0,1-7 0,-1-3 0</inkml:trace>
  <inkml:trace contextRef="#ctx0" brushRef="#br0" timeOffset="-25159">3371 1328 7254,'-2'-10'-299,"-4"4"0,-4 4 0,-7 4 319,-1 4 0,1-2 0,-1 6-22,1-3 0,-1 5 1,1-4-1,-1-1 83,1 1 1,5 4 0,1-4-44,-3 1 1,0 3-2,3 5 0,3 1-231,8-1 0,0 1 163,0-1 0,8-5 1,3-2 4,5-3 1,1 1 0,1-4 42,-1 2 0,1 5 0,-1-5 1,1 0-4,-1 2 1,1 0 0,-3 5 0,-1-1-23,-3 1 1,-5 1 0,4 0 0,-2-3 5,-4 3 1,-2 1 0,-2 3 0,0-1-18,0 1 1,0-1-1,-2 1 1,-2-1 6,-2 1 1,-8-1 0,3 1 0,-5-1 24,-1 0 0,5-1 1,0-2-11,-1-3 1,3-5-1,-2 4-12,-1-2-21,5 5 0,2-11 24,12 4 1,-2-4 0,8-2-1,1 0 19,3 0 1,1 0 0,1 0-12,-1 0 1,-7 2 0,-2 4-1,-1 5 1,-3 5 0,6 1-1,-2 1 11,-4-1 1,-2 1 0,-2-1-1,0 1 23,0-1 0,-6 0 0,0 1 0,0-3 18,-2-3 1,6 4 0,-5-5 0,1 5 35,0 1 1,0-5 0,6 0 0,0 1-75,0 3 0,0-5 1,2 1 16,4 1 1,-2-3-1,7 0 1,3-2-178,2-4 1,1-3 0,2-1 0,3 0 143,1 0 0,0 0 0,-5 0 0</inkml:trace>
  <inkml:trace contextRef="#ctx0" brushRef="#br0" timeOffset="-19535">6112 2079 7031,'12'0'-787,"-2"2"749,-2 3 1,-1-3 78,-1 4 0,-4 4-11,4 1 0,-4 5-63,-2 1 1,0 1 0,-2-1-73,-4 1 1,2-7 104,-7 1 0,-1 0 0,-6 5 0</inkml:trace>
  <inkml:trace contextRef="#ctx0" brushRef="#br0" timeOffset="-15376">8610 1904 7569,'10'12'-711,"-5"-1"488,5 1 0,-8 0 135,4-1 0,-4 1 0,-2 5 68,0 1 0,0-7 0,-2 1 0,-2 2-169,-2 1 189,-7-5 0,3 5 0,-8-5 0</inkml:trace>
  <inkml:trace contextRef="#ctx0" brushRef="#br0" timeOffset="-11740">11212 1869 7453,'0'12'-313,"0"-1"0,0-5 1,2 4 345,4-2 1,-4-1 0,4-1 36,-5 6 0,-1 3-59,0 3 1,0-1 0,0 1 0,0-1-51,0 1 0,-2-7 1,-1 1-1,-5 0 39,-2-3 0,-9 7 0,-8-6 0</inkml:trace>
  <inkml:trace contextRef="#ctx0" brushRef="#br0" timeOffset="-12956">10566 1450 6209,'0'12'122,"0"-1"-79,0 3 1,0-5 0,0 3-13,0 2 0,0 1 0,0 3 0,0-1-25,0 1 1,0 1-1,0 2 1,0 3-7,0-3 1,0 0 0,0 1 0,0 1-12,0-2 0,2 1 1,2-1-1,1 2-5,-1-1 1,-2-9 0,-2-1 0,2-1-183,4-1 1,-4 6 46,4-5 0,-4-1 151,-2 2 0,7-8 0,3 3 0</inkml:trace>
  <inkml:trace contextRef="#ctx0" brushRef="#br0" timeOffset="-12534">10828 1450 7569,'11'0'-785,"1"0"552,-8 0 1,6 0 278,-5 0 1,-3 2-3,4 4 0,-4-2 0,-2 7-8,0 3 0,0 1 0,0 3 0,0-1-22,0 1 1,0 5-1,0 0 1,0-1-18,0-3 1,0 0 0,2 3 0,2 1-45,2-2 1,0-1-1,-6-3 1,0 1 15,0-1 1,2-1 0,1-3 0,3-1-91,-2 1 0,-2-3 0,0 2-157,4 1 278,-4-5 0,6 8 0,-8-7 0</inkml:trace>
  <inkml:trace contextRef="#ctx0" brushRef="#br0" timeOffset="-12156">10601 1747 5991,'11'0'73,"1"0"1,-6 0-1,5 0-32,3 0 1,-4 0-1,1 0 5,3 0 0,2-6 0,1 0-23,0 2 0,-5 2 0,0 2-61,1 0 1,3 0-98,1 0 0,-5 0 0,0 0-31,1 0 166,-5 0 0,7-7 0,-5-3 0</inkml:trace>
  <inkml:trace contextRef="#ctx0" brushRef="#br0" timeOffset="-13747">10007 1572 7442,'0'10'-355,"0"-2"0,2-8 0,2 2 372,2 3 0,-1-1 0,-5 8 23,0 1 1,0-3 0,0 2-1,0 1-13,0 3 0,0 1 0,0 1 0,2-1-23,4 1 0,-4 5 0,4 0 1,-4-1-31,-2-3 0,0-1 1,0-1-155,0 0 1,0 1-198,0-1 377,8 1 0,-6-1 0,5 1 0</inkml:trace>
  <inkml:trace contextRef="#ctx0" brushRef="#br0" timeOffset="-13355">9780 1607 7569,'12'0'-1711,"-1"0"1727,1 0 0,5 0 115,1 0 1,-7 0-82,1 0 0,-6 0 1,6 0 56,1 0 0,3-6 0,1 0-61,1 3 1,-1 1 0,0 0 0,1-2-26,-1-2 1,7 0-1,-1 6 1,-2 0-61,-1 0 1,-3 0-1,1 0 1,-1 0-65,1 0 1,-1 0 0,1 0 0,-1 0-75,0 0 0,-5 0 177,0 0 0,-1-8 0,7-1 0</inkml:trace>
  <inkml:trace contextRef="#ctx0" brushRef="#br0" timeOffset="-14601">9343 1694 7113,'0'-11'-515,"0"-1"0,0 6 714,0-5 83,0 7-136,0-4-117,0 8 1,0 2 0,0 4 0,0 5-17,0 5 1,0 1 0,0 3-1,0 1-32,0 2 0,0 3 1,0-5-1,0 2 8,0-1 0,0-3 0,0 0-22,0 5 0,0-5 1,0 4-1,2-5-167,4-6 1,-4 3-107,4-3 306,-4 3 0,6 3 0,1-1 0</inkml:trace>
  <inkml:trace contextRef="#ctx0" brushRef="#br0" timeOffset="-14134">9046 1659 7569,'-9'0'-1506,"-1"0"1468,4 0 24,4 0 133,-6 0 26,8 0 89,0 0-173,8 0 0,-4 0 1,8 0-50,1 0 0,3-5 0,1-1 0,1 2 9,-1 2 1,1 2 0,-1-2 0,1-2-54,-1-2 1,6 1 0,3 5 0,-1 0 0,0 0 0,0-2 0,-3-2 0,1-2-36,-2 2 1,-1 2 0,-3 2-1,1 0-33,-1 0 0,1 0 0,-1 0 100,0 0 0,1-8 0,-1-1 0</inkml:trace>
  <inkml:trace contextRef="#ctx0" brushRef="#br0" timeOffset="-16310">8121 1572 6388,'2'10'191,"2"-2"-192,1-1 1,1-3 0,-6 8-1,0 1 28,0 3 0,6 1 0,0 1 0,-2-1-34,-2 1 1,-2-1 0,0 1-20,0-1 0,0 1 0,0-1 0,0 1 15,0-1 1,0-5 0,0-1-207,0 3 1,0 1 216,0 3 0,0-8 0,0 5 0,0-5 0</inkml:trace>
  <inkml:trace contextRef="#ctx0" brushRef="#br0" timeOffset="-15697">7841 1590 6529,'0'-10'-81,"0"2"0,2 8 104,4 0 1,-2 0 0,8 0 0,1 0 0,-3 0 0,2 0-19,1 0 0,3 0 0,-1-2 1,-1-2-12,-3-2 0,1 1 1,6 5 0,-1 0 1,2 0 0,3 0-1,1-2 1,-2-2 9,-1-2 1,-3 0-1,1 6 1,-1 0 27,1 0 1,-1 0 0,1-2-13,-1-4 1,1 4 0,-1-3-11,0 3 1,1 2-1,-3-2 16,-3-4 1,-2 4-58,-4-4 0,-3 4-409,9 2 13,-8 0 426,4 0 0,0 8 0,1 2 0</inkml:trace>
  <inkml:trace contextRef="#ctx0" brushRef="#br0" timeOffset="-17468">7213 1642 6044,'7'-10'108,"-5"3"0,6 8-45,-8 5 0,0-2 0,0 8-27,0 1 0,0-3 1,0 2-1,0 1-28,0 3 1,0 1-1,0 3 1,2 1-26,4 2 1,-4 1 0,4-7 23,-4 1 0,-2-1 0,0 0-202,0 1 1,5-1 81,1 1 0,2-8 113,-2-5 0,-4 5 0,6 0 0</inkml:trace>
  <inkml:trace contextRef="#ctx0" brushRef="#br0" timeOffset="-17047">7527 1590 7569,'10'0'-1352,"-1"0"1315,-3 0 79,-4 0 0,12 2 24,-8 3 1,-1-1-24,-5 8 0,2-2 0,2 3 0,2-1-13,-2 1 1,-2 3-1,-2 1 1,0 1-31,0-1 0,2 1 1,2-1-1,2 1-18,-3-1 0,-1 1 0,0-1 0,2 1 16,2-1 1,0 0 0,-6 1-73,0-1 0,6-5-123,-1 0 1,1-6 196,-6 5 0,0-7 0,0 4 0</inkml:trace>
  <inkml:trace contextRef="#ctx0" brushRef="#br0" timeOffset="-16752">7265 1852 7340,'18'0'-624,"-1"0"0,0 0 644,1 0 0,-6 0 0,-1 0-27,3 0 0,1 0 0,3 0 0,-1 0-46,1 0 0,1 0 68,4 0 1,-3 0 0,3 0-16,-4 0 0,7-8 0,1-2 0</inkml:trace>
  <inkml:trace contextRef="#ctx0" brushRef="#br0" timeOffset="-18677">6828 1712 7113,'0'-12'-852,"0"1"833,0 7 132,0-4-88,0 8 1,0 2-9,0 4 1,0-2 0,2 5 45,4-1 0,-4 6 1,4-3-55,-4 5 0,-2 1 0,2 1 0,2-1-12,2 1 1,-1-1-1,-5 1 1,2-1-19,4 0 1,-4 1-1,4-1-43,-4 1 1,-2-1 0,0 1-35,0-1 0,0 1-65,0-1 0,0-5 163,0-1 0,-8-7 0,-2 4 0</inkml:trace>
  <inkml:trace contextRef="#ctx0" brushRef="#br0" timeOffset="-17867">6514 1712 5921,'-10'0'431,"3"0"-383,7 0 1,7 0 0,5 0-23,4 0 1,-5 0-1,1 0 1,1 0-6,3 0 0,7 0 0,1-2 0,-3-2-25,-2-2 0,5 0 1,1 4-1,0-1 11,0-3 1,4 0 0,-5 4 0,-1-2-47,2-2 0,-5 0 0,3 6 0,-4 0-95,-1 0 0,-1-5-280,1-1 414,-1 0 0,1 6 0,-1 0 0</inkml:trace>
  <inkml:trace contextRef="#ctx0" brushRef="#br0" timeOffset="-20615">5484 1659 6417,'2'16'15,"3"-4"1,-3 3 0,4-3 0,-4 3-8,-2 3 1,0-1-1,2 3 1,2 1 5,2 2 1,0 1 0,-6-7 0,0 0-63,0 1 1,5-1 0,1 1-35,-2-1 0,0 1 0,2-1 0,-4-5 82,4 0 0,3-9 0,1 5 0</inkml:trace>
  <inkml:trace contextRef="#ctx0" brushRef="#br0" timeOffset="-20047">5309 1712 7386,'-10'0'-625,"3"0"1,5 0 683,-4 0 15,4 0 5,-6 0-38,8 0 0,2-2-149,4-4 118,-4 4 1,13-6-1,-3 8 4,4 0 1,1 0-1,0 0 2,1 0 0,-1 0 1,1-2-1,-1-1-8,1-3 1,5 0-1,0 6 1,-1 0 1,-3 0 1,4-2-1,1-2 1,-3-2-8,-2 2 1,-1 2 0,-1 2 0,1 0-3,-1 0 0,-5 0 1,0 0-116,1 0 1,-3 0-188,1 0 301,-7 0 0,4 0 0,-8 0 0</inkml:trace>
  <inkml:trace contextRef="#ctx0" brushRef="#br0" timeOffset="-21788">4855 1747 7569,'10'-2'-684,"-4"-4"980,-5 4-689,-1-6 303,0 8 0,0 2 1,0 4 112,0 6 0,2-3 0,2 3-14,2 2 1,0 1 0,-6 3 10,0-1 0,0 1 1,0-1-1,0 0-51,0 1 0,0-1 0,0 1 32,0-1 0,0-5 1,0 0-177,0 1 95,8-5-330,-6 7 264,5-13 146,-7 6 0,0-16 0,0-1 0</inkml:trace>
  <inkml:trace contextRef="#ctx0" brushRef="#br0" timeOffset="-20977">4733 1782 7342,'-18'0'-1248,"7"0"1125,-1 0 1,6 0 262,-5 0 67,7 0-109,-4 0-8,8 0 1,2 0-30,4 0 1,3-2 0,9-2-15,-1-2 1,7-2 0,-1 4 0,-2-1-36,-1 1 0,-3 0 1,2 0-1,3-2-30,1 2 0,0 0 0,-5 0 0,-1-1-58,1 1 1,-1 2 0,1 2-175,-1 0 1,1 0 249,-1 0 0,1 0 0,-9-8 0,-1-2 0</inkml:trace>
  <inkml:trace contextRef="#ctx0" brushRef="#br0" timeOffset="-23973">4052 1799 7340,'-10'-2'-1601,"4"-4"1601,-4 4 0,1-5 0,-3 7 0,0 0 0,9 0 0,-13 0 0,14 0 0,-6 0 0,8 0 0,0-2 0,0-4 0,-7 4 0,5-6 0,-6 8 0,8 0 0,0 0 0,0-8 0,0 5 0,0-9 0,-6 6 87,0-6 1,0 1 116,6-7 44,0 9-192,0 1-12,0 8 0,0 2-29,0 4 1,0 3-1,0 9 4,0-1 1,0 1 0,0-1 0,0 1 14,0-1 1,0 1-1,0-1 1,0 2-6,0 5 1,0-5 0,0 4 0,0-3-37,0-3 0,2 3 0,2 1-112,2 2 1,0 1 0,-6-7-65,0 1 1,6-7 182,-1 1 0,9-8 0,-12 4 0,6-8 0</inkml:trace>
  <inkml:trace contextRef="#ctx0" brushRef="#br0" timeOffset="-23585">4244 1642 7569,'9'0'-1281,"1"0"1428,-4 0-198,-4 0 1,8 0 90,-5 0 1,-3 8 0,6 3 2,0 5 1,-6 1 0,4 1-29,-4-1 0,-2 7 0,0-1 0,2-2-21,3-1 1,-3-3 0,4 2 0,-4 3 7,-2 1 0,0 0 0,0-5 0,0-1-10,0 1 0,0-1 0,0 1-262,0-1 0,-2-5 199,-4-1 1,4-5 0,-5 4 70,-1-2 0,-2-2 0,-7-6 0</inkml:trace>
  <inkml:trace contextRef="#ctx0" brushRef="#br0" timeOffset="-22881">3964 1939 6429,'-9'0'-369,"1"0"653,8 0-140,0 0 1,8 0-133,3 0 1,-1 0 0,2 0 0,1 0-14,3 0 0,1-2 0,1-2 0,-1-2-44,1 2 1,-1 2 0,2 2 0,3 0-57,1 0 0,0 0 0,-3 0 0,1 0 101,2 0 0,8-7 0,-3-3 0</inkml:trace>
  <inkml:trace contextRef="#ctx0" brushRef="#br0" timeOffset="-9818">11684 1607 6048,'0'-10'347,"0"3"-138,7 7-103,-5 0 1,6 2-76,-8 3 1,6-1 0,0 8-25,-3 1 0,1 3 0,0 1 0,2 1 14,-2-1 1,-2 3-1,-2 1 1,0 2-24,0-1 1,0-1 0,0 0 0,0 3-11,0-3 1,0-2 0,2-1-76,4-1 0,-4 1 0,5-1 17,1 1 1,-6-7-209,4 1 0,-2-8 278,2 2 0,3-4 0,9-2 0</inkml:trace>
  <inkml:trace contextRef="#ctx0" brushRef="#br0" timeOffset="-9381">12085 1607 6865,'6'12'0,"0"-1"63,-2 3 1,-2 1 0,0 3-57,3-1 0,-1 1 1,6-1-1,-2 3-28,-4 3 0,3-4 1,-1 5-1,0-7-44,2-5 1,-6 3 0,4-3 0,-4 3 29,-2 3 1,1-6-1,3-1-142,2 3 1,0-4 176,-6 1 0,-8-7 0,-1 4 0</inkml:trace>
  <inkml:trace contextRef="#ctx0" brushRef="#br0" timeOffset="-9114">11823 1886 7116,'-17'0'-976,"-1"0"1023,9 0 0,3 0-29,12 0 0,-3 0 1,9 0-1,2-1 5,1-5 0,3 4 0,1-4-38,4 4 0,-3 2 0,3 0 0,-2 0-63,3 0 1,-3-2-1,6-2 1,0-2 77,1 2 0,-7 3 0,4 1 0</inkml:trace>
  <inkml:trace contextRef="#ctx0" brushRef="#br0" timeOffset="127678">13832 3965 7380,'7'9'-564,"3"7"0,8-6 540,-1-1 0,0 5 1,1-6-1,-1-1 54,1 1 0,-1 6 0,1-4 0,1 1 7,4 1 0,-3-1 0,5 7 1,-2-3-6,1-3 1,5 4-1,-6-5 1,0 5-8,3 1 0,-7-5 0,6 0 1,-1-1-13,-1-1 0,6 5 1,-4-5-1,0 2-29,1-1 0,-3-5 1,-6 6-1,1-1-4,-1-1 1,-1 0 0,-3-6 0,-3 4-74,-2 1 0,3-3-167,-5 6 195,0-8 0,-8 9 1,-4-7 64,-5-2 0,-5-2 0,-1-2 0</inkml:trace>
  <inkml:trace contextRef="#ctx0" brushRef="#br0" timeOffset="128213">14390 3982 7168,'8'-10'-1149,"-6"3"1209,6 7 0,-10 0-12,-4 0 0,2 2-40,-7 3 0,1-1 0,-4 6 0,5 0-9,1-1 0,0-3 0,2 6 17,-5 2 0,1-5 0,-2 3 6,-1 1 0,3 3 0,0 1 1,1 1 2,-1-1 0,4 1 0,-4-1 0,1 1-4,-1-1 1,4 3 0,-4 1 0,3 2-16,3-1 1,-4-3 0,0 0 0,1 3 0,-1 1 1,0 0-1,4-5 1,-4-1-12,-1 1 1,3 5 0,-4 0 0,0-1-15,1-3 1,3-1-1,-6-1-23,-1 0 0,3-5 0,0 0-149,3 1 64,-7-5 126,12 0 0,2-16 0,10-2 0</inkml:trace>
  <inkml:trace contextRef="#ctx0" brushRef="#br0" timeOffset="128617">15159 4104 7569,'0'-9'-1149,"2"1"1022,4 8 1,1 2 62,5 4 1,-2-4-1,-6 5-165,1 1 229,1-6 0,-6 14 0,0-7 0</inkml:trace>
  <inkml:trace contextRef="#ctx0" brushRef="#br0" timeOffset="128837">15246 4401 7388,'0'10'-607,"0"-2"397,0-8 0,2 0-190,4 0 400,4 0 0,7 0 0,1 0 0</inkml:trace>
  <inkml:trace contextRef="#ctx0" brushRef="#br0" timeOffset="129941">16870 3773 7569,'0'9'-1689,"8"-1"1687,2-8 0,5-2 0,-3-4-12,-6-5 0,-4 1 45,-2-2 0,-2 1 24,-4-7 0,-4 3 1,-5 1-40,3 2 0,-3 9 0,3-3-9,-4 4 1,-1 2 0,0 0 0,-1 0 11,1 0 1,-7 2 0,-1 2 0,0 3-51,0 3 0,-4 2 1,3 5-1,1 1 32,0-1 1,2 1 0,3-1 0,1 1 6,1-1 0,-3 0 0,11 1 0,-1-3-7,-1-3 1,8 4 0,-2-5-3,4 5 1,2 1 0,2-1-1,2-3-1,2-1 1,8-8-1,-3 4 1,5-3-1,1 1 1,1 0 0,-1-6 0,3 0 0,3 0 1,-4 0-1,6 0 1,-1 0 0,-1 0 0,6 0 0,-6 0 0,-1 0 15,-3 0 0,4 0 1,1 0 3,-3 0 1,-2 6 0,-1 0 44,-1-2 0,-5 3 0,-2 1-35,-3 2 0,5-4 0,-6 5-30,-2 3 0,-2-4 0,-2 1-28,0 3 1,-8 1 0,-4 3 28,-3-1 0,-3 1 1,-1-1-1,-2-1 3,-3-5 0,1 3 0,6-6 1,-1-1 17,1 1 0,-7 0 0,1-4 1,2 2-12,1-2 1,-3-2 0,0-2 0,1 0 4,3 0 1,2 0-1,-1 0 1,1 0-10,-1 0 0,1 0 0,-1 0 0,1 0-56,-1 0 1,1 0-5,-1 0 0,3-2-41,3-4 95,4 4 0,8-14 0,0 7 0</inkml:trace>
  <inkml:trace contextRef="#ctx0" brushRef="#br0" timeOffset="130733">17377 4139 6047,'17'0'28,"1"0"0,-7-5 1,1-1-19,2 2 1,1 2-1,3 2 1,-1 0 7,1 0 1,-1 0 0,2 0-1,3 0 1,1 0 0,6-6 0,-4 0 0,3 2-9,3 2 0,2 2 0,3 0 1,3 0-3,2 0 0,0-2 0,-4-1 1,1-3-6,3 2 0,6 2 0,-6 2 0,-3 0 16,-1 0 1,4 0 0,0 0 0,-2 0-14,-3 0 1,-3 0 0,-2-2 0,-1-2 11,1-2 0,0 1 0,0 5 0,-4-2 0,-2-4 1,0 4 0,-3-4 0,1 2-7,-2-2 0,-1 4 0,-3-5 0,1 1 8,-1 0 0,1 0 0,-3 4-57,-3-4 1,3 4 1,-11-5-283,8 7 82,-8 0 0,-4 0 236,-12 0 0,4 7 0,-15-5 0,4 6 0</inkml:trace>
  <inkml:trace contextRef="#ctx0" brushRef="#br0" timeOffset="131271">18634 3755 6206,'0'12'25,"2"-3"-15,4-1 1,-2 0 0,8-4 23,1 2 1,3 5 0,1-3-25,1 2 1,-1-4 0,1 3-1,-1-1 4,0-4 1,-5 4 0,0 0-1,1-1-37,3 1 0,-1 0 0,-1-4 22,-2 2 1,-7-1-1,5-3 1,0 2 0,0 2 1,-5 0-1,5-4 49,-2 4 34,-2-5-44,-6 7 1,-2-6-21,-4 4 1,-4-2 0,-7 6 9,-1-3 1,7 5 0,1-4 0,0 0-26,0-1 0,5 5 0,-5-4-15,2 1 0,-3 3 1,3 4-1,0-3-66,0-1 1,1-1 0,3 7-52,-2-1 0,0-5 0,6 0 5,0 1 0,0-3 123,0 2 0,0-1 0,0 7 0</inkml:trace>
  <inkml:trace contextRef="#ctx0" brushRef="#br0" timeOffset="131749">19735 3668 7372,'-10'0'-292,"2"0"0,8 8 0,0 3 283,0 5 1,0 1-1,0 1 1,0-1-9,0 1 1,0 5-1,0 0 1,0-1-28,0-3 0,0-2 0,0 1 1,0-1 25,0 1 0,-6-1 0,-2-1 1,1-3-44,-1-1 0,-6 0-39,3 5 1,-5-1 99,-1-5 0,-1 5 0,1-6 0</inkml:trace>
  <inkml:trace contextRef="#ctx0" brushRef="#br0" timeOffset="132683">19560 3720 7569,'-6'-11'-148,"0"-1"0,-2 6-91,3-6 0,3 7 1,-4-7 194,4-2 1,4 7-1,2-1 1,2 0 1,7 6 0,-1-6 44,3 1 0,-3 5 0,0-4 1,1 4-51,3 2 0,1-6 1,1 0 40,-1 2 1,1-3 0,-1 1 0,1 2 15,-1 2 0,0 2 0,1 0 0,-1 0 6,1 0 0,-1 0 0,1 0 14,-1 0 0,8 0-29,5 0 0,-5 6 0,-4 2 0,-5-1-7,-5 1 0,-5 6 1,4-3 1,-2 5 0,-1-4 0,-3-1 3,2 3 0,0 1 1,-6 3 1,0-1 0,-6-5 0,-2 0 0,-1-1 1,-5-1 1,-2 3 0,1-5-1,1 0 10,3 0 1,-7 3 0,-5-5 0,2 0-1,1 2 1,-5-6 0,-2 4 0,-2-5-8,0-1 1,1 6-1,-3 0 1,2-2 1,-2-2 1,0-2 0,0 0-1,4 0 32,2 0 0,1 0 1,7-2-43,0-4 0,-1 4 11,1-4-31,-1-3 13,8 7 1,5-6 0,10 8 6,7 0 1,4 0 0,1 2 3,1 4 0,-3-2 0,-1 5 0,-3 1 0,3 0 1,1-4 0,3 3 0,-1-1-1,1-4 1,-7 4 0,1-1 0,2 1-1,1 0 0,3 4 1,-1-5-1,1 1-1,-1 0 1,1 4 0,-1-5 0,0 1-2,1 0 1,-1 3 0,1-3 0,-1 0 0,1 0 0,-7 3 0,1-3 0,2 0 0,1 0 0,1-1 0,-3-3 1,-1 4-1,2 2 1,1-4 0,2 3 0,-1 1 0,-4 0 0,3-6 1,-3 3-1,3 1 1,1-4-1,-3 6 14,-1-3 1,0-1-12,5-6 0,1 0 20,-1 0 1,-5 0 14,-1 0 0,-5 0 37,6 0 27,-8 8-61,11-6-63,-13 6 0,8-8-211,-4 0-2,-4 0 1,5 2 234,-7 4 0,-7-5 0,-3 7 0</inkml:trace>
  <inkml:trace contextRef="#ctx0" brushRef="#br0" timeOffset="135271">16416 4716 7282,'10'-8'-602,"-2"6"0,-6-6 521,4 8 85,-5 0 43,15 0 0,-14 2-19,4 4 0,-4-2 1,-2 8-5,0 1 1,0 3 0,0 1 0,0 1-9,0-1 1,0 2 0,0 3-1,0 1-18,0-2 1,0 5-1,0-1 1,0 0-10,0 0 1,0 1-1,0-5 1,0 4 14,0 2 0,0-5 1,0 3-1,0-2 4,0 0 0,0 7 0,0-5 0,0 0 2,0 0 0,0 0 0,0-3 0,0 1-7,0-2 1,0-1 0,0-3 0,0 3-1,0 3 1,0-4-1,0 5 1,0-5-2,0-1 0,0-1 0,0 0-3,0 1 1,0-1 0,0 1-8,0-1 0,0 1 4,0-1 0,0-5-93,0 0 0,-2-9-2,-4 3 0,2-4 18,-8-2 1,7 0 80,-7 0 0,0-8 0,-5-1 0</inkml:trace>
  <inkml:trace contextRef="#ctx0" brushRef="#br0" timeOffset="135688">16137 5641 7569,'17'0'-843,"1"0"541,-1 0 1,-5 0 227,0 0 1,-7 0 77,7 0 1,-2 2 0,3 2 17,-1 2 0,-6 2-17,5-2 0,1-3 1,6 9 1,-7-8 0,-1 4 0,0-2 19,-1-1 0,-3 1 1,6-6-9,1 0 0,-3 6 0,2 0-66,1-2 0,-3 3-31,2-1 0,-3 2-134,3-2 213,3-4 0,-13 13 0,6-5 0</inkml:trace>
  <inkml:trace contextRef="#ctx0" brushRef="#br0" timeOffset="136113">16713 5606 7263,'10'8'-1387,"-2"-6"1591,-8 6-174,0-8-33,0 0 4,0 8 1,-2-5 4,-4 9 0,2-6-5,-8 6 0,1-7 0,-7 5 0,1 0-23,-1 0 1,1-5 0,-1 5 0,1 0-18,-1-1 0,1-3 1,0 6-1,-1 0 39,1-3 0,-9 7 0,-1-7 0</inkml:trace>
  <inkml:trace contextRef="#ctx0" brushRef="#br0" timeOffset="140679">13989 6707 7569,'-18'0'-1358,"7"0"1216,-1 0 1,6 0 167,-5 0 0,-1-6-31,-6 0 1,7 0 0,-1 6 8,-1 0 1,3 0 0,-2 2-1,-1 2-5,-3 2 0,5 5 0,-1-3 1,-2 2-11,-1 3 0,-3-3 1,3 2-1,1-1 22,3-1 0,5 6 0,-6-5 9,-2 5 0,7 1 1,1 1-17,4-1 0,2-5 1,2-2-1,2-1 0,2 1 0,5-4 0,-3 4 0,2-3 6,3-3 0,3 4 0,1-2-8,1-2 0,1-2 0,3 0 1,1 1-4,-2 3 0,-1 0 1,-3-6-1,0 2 4,1 4 0,-1-4 0,1 6 0,-1-3-9,1 1 0,-1 8 0,-1-3 4,-5 5 1,3-4-1,-8-1 1,-2 3 1,-2 1-1,-2 3 1,0-7 0,-2-1 0,-4-2 17,-6-4 0,-3 0 0,-3 0 1,1 1-11,-1-1 0,1 0 0,-1 0 0,-1 2-29,-4-2 0,3-2 1,-5-2-1,2 0-20,0 0 0,-1 5 1,7 1-1,-1-2 14,1-2 0,-1-2 0,1 0 28,-1 0 0,9-8 0,1-1 0</inkml:trace>
  <inkml:trace contextRef="#ctx0" brushRef="#br0" timeOffset="141443">14548 6986 5973,'-6'-12'32,"0"1"0,-2 7 1,4-4-72,-1 0 0,-3 6 49,2-3 0,2 3 5,-8 2 0,1 0 0,-7 0-2,1 0 1,-1 0-1,1 2 1,-1 1-5,1 3 0,1 2 0,3-2 0,1 4-5,-1-1 1,3 5-1,0-6 1,3 1 8,3 5 1,2-4 0,2 1-7,0 3 1,0-4-1,2-1-1,3-1 0,3 0 0,6-4 0,-3 1-7,3-1 1,2-2-1,1-2 1,0 0-2,1 0 0,-6-2 1,-1-2-1,3-1 1,1 1 1,-3-4 0,-2 0-1,-1 0 5,1 1 1,-4-5 0,4 4-1,-1 1 63,1-1 0,-6 0 99,2 2-193,3 4-13,-7-5 1,6 8 0,-6 3-1,2 4 17,2 2 0,0-4-207,-6 5 0,2-1 230,3 2 0,-3 3 0,6-5 0</inkml:trace>
  <inkml:trace contextRef="#ctx0" brushRef="#br0" timeOffset="142205">14879 6986 6661,'10'8'-371,"-2"-4"1,-6 5 389,4-1 1,-4 0-74,3-2 1,-3-2 60,-2 7 25,0-7 1,-7 4 19,-5-8 0,4-2 0,0-2-23,1-2 1,5-7 0,-4 1-16,4-3 1,2 3 0,0 0-21,0-1 1,2-1 0,2 0-14,2 3 1,5-1-1,-3-3 19,2 3 1,-4 4 12,5 8 0,1 0 0,5 0-3,1 0 1,-7 0-1,1 0 1,2 0 1,1 2 0,3 4-15,-1 6 0,-5-3 1,-3 3-2,-1 2 1,4-5 0,-6 3-2,-2 2 1,-2 1 3,-2 3 1,0-7 18,0 1-13,0-8 0,-2 3 7,-4-7 1,4-7-10,-4-5 0,-2-3 1,2-3 1,3 1 0,1-1 0,2 1-5,0-1 0,2 1-1,3-1 0,-1 3 0,6 1 0,0 4 0,-1 3 0,3 1 0,5 6 0,1 0 0,-1 0 1,1 0-1,-1 0 1,1 6 0,-1 1 0,1 3-14,-1 4 1,-5-5 0,-3 3-93,-1 2 1,4 1-1,-4 3 57,1-1 49,-5-7 0,12 5 0,-7-5 0</inkml:trace>
  <inkml:trace contextRef="#ctx0" brushRef="#br0" timeOffset="142576">15526 6776 7114,'7'10'-297,"-5"-2"1,8-8 0,-6 2 273,2 4 1,0-2 0,-4 5 0,1 1-4,3 0 0,6-4 0,-4 5 33,1 3 1,-3 1 0,4 3 0,-2-1-21,-5 1 1,-1-1 0,-2 3-1,0 1 13,0 2 1,0 6 0,0-4-1,0 1 4,0-1 0,0 4 0,0-6 0,0-1 0,0-3 0,0-1 0,0-1-19,0 0 1,0 1 6,0-1 1,0-5 7,0 0 0,-7-8 0,-3 3 0</inkml:trace>
  <inkml:trace contextRef="#ctx0" brushRef="#br0" timeOffset="142950">15561 6742 7569,'17'0'0,"1"0"-45,-1 0 0,-5 0 1,-1 0-1,3 0-226,1 0 0,3 0 0,-1 1 1,1 3 224,-1 2 1,1 0 0,-1-4 0,1 2 39,-1 2 1,1 5 0,-1-5-5,0-2 1,1 4-1,-3 0 0,-3 1 1,-4 3 8,-8 5 0,-2-5 0,-4-2 0,-6-3 1,-3 5-1,-3-6 1,1-2 0,0-2 0,-3 4 1,-1-1-1,-2-1-16,1-2 1,3 0 0,-1 2-55,-3 2 1,4 0 0,-5-6 69,5 0 0,2 0 0,-1 0 0</inkml:trace>
  <inkml:trace contextRef="#ctx0" brushRef="#br0" timeOffset="143496">16172 6934 7379,'10'0'-621,"-1"-6"431,-3 0 1,2-8 0,5 5 56,-1-1 0,-8-6 116,2 5 1,-4-5 0,-2-1 0,0-1 8,0 1 1,0-1-1,0 1 1,0 0 41,0-1 0,0 1 1,-2-1-1,-2 1-15,-2-1 0,-2-1 0,4-3 0,-3-1-6,-3 2 0,4 1 0,-4 3 0,3 0 0,3-1 1,-6 1 0,0-1 0,1 1 6,3-1 0,-4 1-22,-2-1 1,5 1-8,1-1-26,-4 9 41,8 1 0,-5 16 0,7 3 23,0 5 0,0 7 0,0 0 0,0-1-5,0-3 1,0 4 0,1 3 0,3-1-8,2 0 0,2 0 0,-4-3 0,4 1-17,1-2 0,-3 1 0,4-1 1,-1 0 5,1-5 1,0 1 0,3-5 0,-1 2-48,2-3 0,-5 3 1,3-8-1,2-1-2,1 3 0,-3-6 43,-1 4 0,1 4 0,6-1 0</inkml:trace>
  <inkml:trace contextRef="#ctx0" brushRef="#br0" timeOffset="143944">16539 6794 7425,'17'0'-424,"-5"0"0,-1 0 317,3 0 1,1 0 0,3 0 76,-1 0 0,1-6 0,-1-2 1,1 1-11,-1-1 0,-5 0 0,0 4 1,-1-4 15,-1-1 0,0 3 1,-7-6 24,3-1 1,0 3 25,-6-2 0,-8 3 9,-3-3 1,-5-2-1,-1 9-6,-1 1 1,1 2-1,-1 2 6,1 0 0,-1 0 1,3 2-1,1 2-23,3 1 1,1 9 0,-4-2-7,3 3 0,7 3 0,-2-1 0,4 1 0,2-1 0,0 0 0,0 1 0,2-3 0,2-1 0,4-4-76,1-2 1,3-1 0,5-3 0,1 2-55,-1-2 1,1 0 122,-1 2 0,9-5 0,1 7 0</inkml:trace>
  <inkml:trace contextRef="#ctx0" brushRef="#br0" timeOffset="144567">15002 7772 7446,'0'-12'-445,"0"1"0,0 5 317,0-6 1,2 6 0,3-3 117,7 1 0,-2 0 0,1 4-112,3-2 127,2-7 0,-7 9 33,-3-8 0,-6 8 1,-6-1-25,-5 3 1,-5 2-1,-1 0-3,-1 0 0,1 6 0,-1 1 0,1 1 10,-1 0 0,1 5 0,1-1-26,5 4 0,1-5 1,6 1-2,-2 1 0,2 3 6,10 1 0,4-1 0,7-3 0,1-3-5,-1-2 0,1 4 0,1-5 0,3 3 4,1 4 1,0-5 0,-5 3 0,-1 0-6,1-3 0,-1 7 1,-2-4-1,-1 1 2,-2-1 1,-6 3 0,3-3 14,-1 3 0,-2-3-8,-6 0 0,-8-1-1,-4 7 1,-3-8 0,-3-3-60,1 1 0,-2-6 1,-3 4-1,-1-4 33,2-2 24,1 0 0,-5 8 0,-2 1 0</inkml:trace>
  <inkml:trace contextRef="#ctx0" brushRef="#br0" timeOffset="144903">15089 7789 7569,'-12'2'-221,"1"4"0,5-4 1,-4 6-1,1-2 0,1 1 175,0 3 0,-6 0 0,5 3 0,-3-1-27,0 2 0,7 1 1,-7 1-1,-2-3 63,-1-1 1,-3 0-1,1 5 1,-1-1 34,1-5 0,-2 5 0,-3-5 0,-1 5-22,2 1 1,-7 1-1,1-1 1,0 1 19,4-1 0,-2 1 0,-1-1 0,1-1-48,0-5 1,2 5 0,7-5-1,3 3-134,1-2 159,8 3 0,-12-5 0,7 7 0</inkml:trace>
  <inkml:trace contextRef="#ctx0" brushRef="#br0" timeOffset="145382">15386 7947 6005,'2'9'51,"4"-3"0,-2 2 0,5 0-31,-1 1 0,4 3 0,-6 5 0,-1 1 2,3-1 0,-6 1 0,4 1 0,-4 5-3,-2 5 0,0 4 0,0 2 0,0-1 0,0 1 1,0 2-1,0 2 1,0 4-7,0 1 0,0 1 0,0 4 1,0-3-17,0 3 0,2-1 0,2 1 1,1-5-3,-1-1 1,-2 0-1,-2-5 1,0 3 10,0-2 0,6-8 0,0-2 0,-2 0-33,-2-2 0,-2-1 0,0-9 0,0 1-88,0-1 0,-2 1 29,-4-1 1,2-7 85,-8-4 0,1-12 0,-7-4 0</inkml:trace>
  <inkml:trace contextRef="#ctx0" brushRef="#br0" timeOffset="145868">15491 7947 7569,'17'-2'-113,"1"-4"1,-1-2-84,1-4 0,-3 3 0,-1 5 0,-3-2 0,3 2 180,1 2 1,3 2 0,-1-2 15,1-4 0,-1 4 0,1-3-1,-1 3 1,1 2-5,-1 0 0,1 2-2,-1 3 1,-5-1 16,-1 8 1,-7 0-10,2 5 1,-4 1 0,-2-1-1,0 1 0,-6-1 0,-2-2 0,-1-1-2,-5-2 1,1-1 0,-1 5 0,0-3-1,-5-1 1,2-2 0,-7 3 0,5-3-14,1-2 1,1 0-1,-1-5-17,1 3 0,0 0 0,1-4 1,2 2-198,3 2 228,7 0 0,-12-6 0,7 0 0</inkml:trace>
  <inkml:trace contextRef="#ctx0" brushRef="#br0" timeOffset="146326">16207 7947 7569,'0'-18'-15,"0"1"-209,0-1 0,-2 3 0,-4 3 196,-6 6 1,3 4-1,-3 2 1,-2 0-113,-1 0 1,-3 8-1,1 2 127,-1-1 0,1 5 1,2-6-1,1 0 5,2-1 1,3 7 0,-5-2 21,2 3 0,8-3-9,-1-1 0,3-5 1,4 4-3,3-2 1,-1-3-1,8-5-48,2 0 0,1 0 0,3 0 34,-1 0 0,-1-2 0,-3-1 0,-1-3 9,1 2 1,-3-4-1,2 2 1,-1 0 35,-1-1 1,0 5 0,-4-4 11,5 4 1,-1 2-15,2 0 1,-7 0-77,7 0 0,-6 0 0,4 2-106,-3 4 0,5-2-25,-6 7 175,7-7 0,-11 12 0,6-7 0</inkml:trace>
  <inkml:trace contextRef="#ctx0" brushRef="#br0" timeOffset="146914">16539 7754 7569,'-12'6'-317,"0"0"1,3 2 0,-5-4 0,4 4 0,1-1 316,-1 1 1,6 6-1,-4-5 50,0 1 1,7 6 0,-5-5-39,4 5 1,2 1 0,2-1 0,2-3-10,1-1 1,3-2 0,-4 3 0,4-3 18,2-2 1,1 3 0,7-3-38,-1 2 1,1-6 0,-1 1 7,0-3 0,1-2 0,-1 0 1,1 0 4,-1 0 1,1 0 0,-1 0-1,1-2 0,-1-3 1,1 1 0,-1-8-1,1 0 2,-1 3 1,1-7 0,-1 5-22,0-5 0,-5-1 0,-2-1 1,-2 1-49,-5-1 1,5 1 0,-2-1 52,-2 1 1,-4 1 0,-4 3 0,-4 3 71,-1 2 1,-3-3 0,-6 5-42,1 2 0,0 2 1,-1 2-1,1 0 31,-1 0 1,7 0 0,-1 0-13,-2 0 0,5 2 0,-1 4-25,2 5 1,2 5 0,6 1 0,0 1-9,0-1 1,0 1-1,2-1 1,4-1-23,6-5 0,9 5 0,4-6 0,2 1 21,4 1 0,2-8 0,2 4 0</inkml:trace>
  <inkml:trace contextRef="#ctx0" brushRef="#br1" timeOffset="-20655.47">245 3407 7409,'-9'0'-469,"1"0"567,8 0 0,2 0-65,4 0 0,-2 0 0,7 0-46,3 0 1,1 0 0,3 0-74,-1 0 1,1 0-1,-1 0 1,1 0-7,-1 0 1,1 0 0,-1 0 0,1 0-89,-1 0 0,0 0 0,1 0 180,-1 0 0,-7 0 0,6 0 0,-7 0 0</inkml:trace>
  <inkml:trace contextRef="#ctx0" brushRef="#br1" timeOffset="-20433.47">385 3599 7438,'0'10'-156,"0"-3"1,8-7 206,4 0 0,3 0 0,3 0 0,-1 0-121,0 0 0,1 0 0,-1 0 0,1 0 70,-1 0 0,1-7 0,-1-3 0</inkml:trace>
  <inkml:trace contextRef="#ctx0" brushRef="#br1" timeOffset="-19878.47">1293 3354 7419,'0'-11'-413,"0"-1"1,0 6 533,0-5-112,0 7 1,-2-2 31,-3 12 0,3-2 0,-4 7 1,4 3-37,2 1 0,0 3 0,0-1 0,0 1 37,0-1 0,2 1 0,2-1-116,1 1 1,1-1 0,-6 1-96,0-1 0,6 1-329,0-1 498,0 1 0,-8-9 0,-4-3 0,-4-4 0,-7-2 0</inkml:trace>
  <inkml:trace contextRef="#ctx0" brushRef="#br1" timeOffset="-19329.47">1223 3494 7116,'0'-17'-565,"0"5"0,0 0 489,0-1 1,0-3 0,0-1 92,0-1 1,0 1 0,0-1 218,0 1 0,2 0-136,4-1 0,2 6 0,6 3-74,-3 1 0,1 2 0,5 6 0,1 0-13,-1 0 1,1-2-1,-1-2-18,1-1 1,7-1 0,2 6 15,0 0 1,-2 0-1,-7 0-7,-1 0 0,1 0 0,-1 2 12,1 3 1,-7-3 0,-1 6-40,-2 0 0,0 0 0,-5 5 25,3-1 0,0-6 0,-8 5 3,-4 3 0,2-4 1,-7 1-12,-3 3 0,-1-1 1,-3 1-1,1-4-8,-1-2 1,1 3 0,-1-3 0,1 0 4,-1-1 0,1 5 1,0-6-1,1 0 8,4 1 1,-3-5 0,3 4 0,-1-2-12,1 2 1,-4-4 81,5 4-61,3-4 25,0-2 0,22 0 32,3 0 1,5 0 0,-5 2-57,1 3 0,-1-3 0,1 4 0,-1-4-8,0-2 1,1 0-1,-1 0 1,1 2-19,-1 4 0,1-4 1,-1 6 12,1-1 1,-1-5 0,-1 6-1,-3-2-72,-1 0 1,-6 0 0,3-5 0,1 3-77,0 2 1,-4 0-161,5-6 311,-7 8 0,12-6 0,-7 5 0</inkml:trace>
  <inkml:trace contextRef="#ctx0" brushRef="#br1" timeOffset="-19154.47">1817 3512 7569,'0'-10'-189,"0"2"0,2 8-284,4 0 195,-4 0 1,8 6 277,-5 0 0,-3 7 0,6-3 0</inkml:trace>
  <inkml:trace contextRef="#ctx0" brushRef="#br1" timeOffset="-18562.47">2097 3337 7569,'9'0'-647,"-1"0"0,-6 0 685,4 0 1,-4 2 0,6 2 56,-1 2 1,-3 1 16,8-1 0,-1 4-67,7 7 1,-1 1-1,1-1-39,-1 1 1,-5-7-1,-2 1 1,-1 0-11,1-3 1,-6 7-1,4-6 1,-2 1-14,-1 1 1,9 0 0,-2 5 1,-3-1-1,1-3 8,-2-1 1,0-8 0,-5 3 132,3 1-48,0-6 133,2 6-192,-6-8 0,11-8 0,-7-4 6,-2-3 0,4 3 1,-2 1-1,-2-3-5,-3-1 1,5-3-1,2 1 1,0-1-13,0 1 1,3-1-1,-3 1 1,0-3-13,-1-3 1,7 4-1,-4-5 1,1 5 30,1 2 0,-6 1 1,4 2-1,-1 5-177,1 1 0,-6 2-682,4 6 833,-8 0 0,0 8 0,0 2 0</inkml:trace>
  <inkml:trace contextRef="#ctx0" brushRef="#br1" timeOffset="-17303.47">2987 3442 7489,'0'-10'-1220,"0"2"1246,0 8-1,0 0 1,0 8-254,0-6-97,0 6 325,-7 0 0,5-7 0,-6 7 0</inkml:trace>
  <inkml:trace contextRef="#ctx0" brushRef="#br1" timeOffset="-17145.47">2935 3582 7138,'0'9'-274,"2"-1"-82,4-8 356,-4 0 0,13 8 0,-5 1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48.97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524 6538,'0'-12'31,"0"1"0,0 5 1,2-4-1,4 1-46,5-1 0,-1 6 0,0-4 8,-3 0 1,5 5 0,-4-7 0,1 2 0,3 2-2,-2-2 0,5 5 1,-3-7 10,3 2 1,3 2 0,-3 4 18,-3-3 0,4 3 0,-5-4-13,5 4 1,1 2 0,1 0-9,-1 0 0,-1 2 0,-3 2 4,-1 2 1,0 1-1,5-3-16,1 2 1,-7 6 0,-1-5 5,-2 3 0,-1-4 1,-3 6-1,2 1 1,0-3-1,-6 1 1,0 3 1,0-4 0,0 1-12,0 3 0,-2-4 1,-4 1 0,4-5 1,-6 4-1,1-2 1,3-3 74,-8-5 29,8 0-62,-3 0 1,7-2-29,0-3 1,0 1 0,1-6 1,5 2 1,-2-5-12,8 1 1,-2-3 0,3-1-22,-1 4 0,-6-1 1,3 5-1,1 0 38,0 1 0,-5-5 0,5 4 0,0-2 10,0-3 1,-5 5 0,7 2 0,0 2-10,-3-1 0,7 3 1,-4-4 13,3 4 0,-3 0 0,-1-2-2,3-2 0,1 0 1,3 6-12,-1 0 1,1 0 3,-1 0 0,1 0 13,-1 0 0,-1 2 0,-3 2 7,-1 2 1,-6 8-34,5-3 0,-7-1 1,2 2-3,-4 1 1,-2-3 0,0 2-2,0 1 0,0-3 2,0 1 0,0 1 11,0 6 1,0-7-7,0 1 0,0-6 5,0 5-108,0-7-693,0 12 791,0-14 0,-8 5 0,-1-7 0</inkml:trace>
  <inkml:trace contextRef="#ctx0" brushRef="#br0" timeOffset="631">1101 384 7402,'10'-7'-726,"-3"5"767,-7-6 0,-1 8 2,-5 0 1,2 0 0,-6 2 18,2 4 1,3 3-11,5 9 1,0-1 0,0 1-52,0-1 1,0-5-1,0-1-1,0 3 1,7-4 2,5 1 0,3-7 0,3 2-112,-1-4 0,-5-2 0,0 0 0,1 0 60,3 0 0,1 0 0,1-2 23,-1-4 1,-5-1 0,-1-7-9,3 2 0,-4 3 1,-1-5-8,-1 2 1,4 1 244,-6-7 0,0 7 50,-6-1-206,0 8-48,0 4 1,0 4 0,0 8-79,0 1 0,0-3 0,1 2-82,5 1 1,-2 1 0,8-1-157,1-1 316,-5-8 0,8 4 0,-7-8 0</inkml:trace>
  <inkml:trace contextRef="#ctx0" brushRef="#br0" timeOffset="1371">1607 349 7436,'10'-7'-228,"-2"5"0,-6-6 1,4 8 84,5 0 1,-1 0 137,2 0 0,-3 2 65,3 4 0,2 3-34,-9 9 0,1-6 0,-6-1-18,0 3 1,0 1-49,0 3 0,0-7-53,0 1-16,0-8 79,0 4 1,2-10 6,4-4 0,-4 2 0,6-8 42,0-1 1,-5 3 0,7-2-30,-2-1 1,5 3 160,-1-1-150,4-1 1,1 0 0,1 3 30,-1 1 1,0 0-1,1 4 19,-1-2 0,1 0 1,-1 6-12,1 0 0,-1 0-28,1 0 0,-7 6 0,-1 2-15,-2 2 1,3 1 0,-5 7 1,6-6 0,-6-1-64,-2 3 0,-2-5-62,-2 3 85,0 0 16,0-3 32,0-1 1,0-10-11,0-4 1,1-1 0,3-7 0,4 2 7,2-1 1,-4 3-1,3-1 1,1-1 25,0 2 1,1-5 0,7 5 0,-3-2 6,-3 1 0,4 5 0,-5-4 0,5 2-8,1 4 1,1-3-1,-1 1 1,1 2-31,-1 2 1,1 4 0,-1 2 2,0 2 0,-5 7 1,0-1-30,1 3 0,-5 3 0,-2-1-121,-4 1 0,-2-1 1,0 1 45,0-1 1,0 1 101,0-1 0,0-7 0,0-2 0</inkml:trace>
  <inkml:trace contextRef="#ctx0" brushRef="#br0" timeOffset="2067">2620 53 7569,'0'-10'-500,"0"-6"0,2 12 376,4-7 0,-2 7 164,8-2 1,-6 4 20,5 2 1,-5 0-34,6 0 0,-8 2 0,1 4 1,-3 6-19,-2 3 1,0 3 0,0 1 0,0 2-13,0 3 1,2 1 0,2-4-1,2 2-28,-2-1 0,-2 3 1,-2-2-1,0 1 1,0 1 1,0-6 0,0 4-12,0-3 1,6-3 0,-1 1-75,-1-1 82,-2 1 0,-2-7-81,0 1 101,0-8 1,0 2 30,0-12 1,0 2-1,0-8-11,0-1 0,0-3 0,2 1 0,2 1 8,2 3 1,5-1-1,-3-4 1,0 3 16,0 1 1,3 6 0,-3-3 27,2 1 0,2 0 0,5 4-24,0-2 0,1 1 1,-1 5-48,1 0 1,-1 0 0,1 0 0,-3 1 0,-1 3 2,-2 2 0,-3 2 1,5-4 3,-3 2 1,-1 7-48,2-1 47,-4-4 1,-3 7 0,1-3 2,-2 3 0,-4 1 1,-6-3-1,-3-1 20,-1 2 0,-6-5 0,5 3 0,-5 0-6,-1-3 0,1 1 0,1-6-2,-3 2 1,-1 5-1,-10-5 1,5-2-18,5-2 1,2-2-1,-1 0 1,1 0-148,-1 0 1,6 0-85,1 0 1,7-8 235,-2-3 0,12-5 0,4-1 0</inkml:trace>
  <inkml:trace contextRef="#ctx0" brushRef="#br0" timeOffset="2513">3144 367 7569,'12'2'-968,"0"4"830,-1-4 0,-1 5 174,5-7-41,-5 0 0,2 0 1,-1 0-42,3 0 0,2 0 24,1 0 1,-1-2 0,-3-1-10,-1-3 216,-8 0-179,3-2 0,-7 6 105,0-6-98,0 1 13,0 5-18,0-6 1,-7 8 1,-5 0 1,-3 0 0,-3 0 4,1 0 0,5 0 0,0 0-135,-1 0 124,5 0 4,-8 0 77,14 8-79,-13-6-4,13 13-1,-6-13 3,1 14 0,5-14 5,-6 13 102,8-5 29,0-1-126,0 7 1,0-6 46,0 7-37,0 1 13,0-9-4,8 7-118,-6-6 125,13-1-93,-5 7 1,7-8 0,1 3-1,-1-5 19,1-4 1,-1-2 0,1 0 0,-1 0-313,0 0 1,1 0 345,-1 0 0,9-8 0,1-1 0</inkml:trace>
  <inkml:trace contextRef="#ctx0" brushRef="#br0" timeOffset="2968">3598 349 7391,'18'0'-519,"-1"0"0,1 0 553,-1 0 1,1 0-1,-1 0 1,1 0 81,-1 0 1,-5 0 0,-1 0-67,3 0 0,2 8-67,1 4 1,-7-2-1,-3-1 1,-1 1-2,0 0 0,0-5 0,-6 7-60,0 2 0,0 1 61,0 3 1,-2-9-1,-2-1 69,-2 0 0,-1-6-15,1 4 73,-4-4-106,-7-2 0,7-2-8,4-4 1,4-4-1,4-5-3,4 3 1,-2-2 0,5 7 0,1-3 44,0-4 1,0 5 0,3-3 10,-1-2 1,-1 1-1,7-1 41,-1 3 1,1-1 0,-1-4-95,1 5 1,-1-3 0,1 8-211,-1 2 1,-5 3 213,-1 1 0,1-8 0,5-2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54.98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03 7153,'8'-9'-711,"-6"1"804,6 8-89,-8 0 1,0 2-1,2 4 27,3 5 0,-3 5 0,4 1-18,-4 1 0,-2 5 1,0 0-1,0 1-8,0 1 0,0-4 1,0 6-1,2 1-19,4-1 0,-4-6 1,4 2-1,-4-3 4,-2-3 0,0 1 0,0-1-37,0 1 0,0-1 20,0 1 0,0-7 8,0 1 9,0-8 0,0 2 0,-2-10 35,-4-2 1,4-8-1,-4 3-5,4-5 0,2 4 0,0 1-13,0-3 0,0-1 1,0-3-10,0 1 1,0-1 0,2 1 1,4-1 1,-4 7-1,6 1 1,-1 2 13,5 4 1,-2 1 0,1-1-1,3-2 10,1 2 0,3 2 0,-1 2 0,1 0-10,-1 0 1,1 0-1,-1 0 1,1 0-16,-1 0 0,1 0 0,-1 2 0,1 2 2,-1 2 0,-1 1 0,-3-3 0,-3 4-35,-2 2 1,-1-1 0,-3 5 0,2-2-11,-2 1 0,-4 3 0,-4 1-52,-2 1 0,-5-7 0,3-1 1,0 0-202,0-1 297,2-5 0,-1 12 0,-3-6 0</inkml:trace>
  <inkml:trace contextRef="#ctx0" brushRef="#br0" timeOffset="430">524 435 7416,'18'0'-958,"-1"0"922,1 0 1,-7 0 0,-1-2 0,0-2 26,-1-1 0,-3-1 1,6 6-24,1 0 1,-3-6-4,2 0 43,-8-7 0,3 3 31,-7-8 0,0 7 51,0-1 0,-7 8-68,-5-2 0,-4 4 1,-1 2-1,-1 0 0,1 0 0,5 0 0,1 0 0,-3 0 7,-1 0 0,-3 6 0,3 2 1,1 2-6,2 3 1,7-3 0,-5 2 0,2 1-18,4 3 0,2 1 0,2 1 0,0-1-41,0 1 0,0-1 0,2-1-57,4-5 1,4 3 0,7-6 0,3-1-62,3 1 1,-2-2 0,8-6 151,2 0 0,2 0 0,2 0 0</inkml:trace>
  <inkml:trace contextRef="#ctx0" brushRef="#br0" timeOffset="958">1153 330 7569,'-12'0'-242,"2"-1"-67,3-5 0,-1 4 1,2-4 332,-5 4 0,-5 2 12,-1 0 1,-1 0 0,1 0 0,1 2 10,4 4 1,-3-2 0,3 7 4,-3 3 0,-3 1 0,3 3-45,3-1 0,2-5 0,7 0 0,-3 1-22,2 3 1,2-5 0,2 1-85,0 2 1,2-5 40,4 3 1,3-8 0,9 2 9,-1-4 1,1-2 0,-1-2 0,1-2 25,-1-2 1,-5-2-1,-1 2 1,3-3 17,2-1 0,-1-6 0,-1 7 0,-5-3 64,-1 0 0,6 1 119,-3-7 0,-3 1 93,-2-1-95,-4 9-191,-2 1 0,0 10 0,0 4-52,0 5 1,0 5-1,0 1-40,0 1 1,0-1 0,0 1-33,0-1 1,2-5-1,4-2-115,5-3 253,13 7 0,-5-12 0,6 6 0</inkml:trace>
  <inkml:trace contextRef="#ctx0" brushRef="#br0" timeOffset="1533">1589 348 7368,'0'-18'-140,"-5"7"1,-3 1 5,-2 2 1,4 3 75,-5 5 0,-1 0 1,-5 0 40,-1 0 1,6 0-1,1 0 1,-1 1 20,2 5 1,-5-4 0,5 6 0,-1 0 3,-1 3 0,0 5 1,-3 1-17,3 1 1,4-1 0,6 1-20,-3-1 0,3 1 1,-4-1-87,4 1 1,10-9 69,3-3 1,5-4 0,1-2 0,1 0 11,-1 0 1,-5 0 0,0 0 0,1-2 31,3-4 0,1 2 0,-1-7 0,-3-1 15,-1 2 0,-2-5 1,3 3-1,-1-3-3,1-3 1,-3 7-1,0-1 1,-2-2-9,-5-1 0,1-3 1,0-1-1,2-2-3,-2-3 0,-2 1 1,-2 4-1,0-3 14,0-1 1,0 0-1,0 3 58,0-3 0,-6-2 1,0-4 50,2 6 1,2 9 38,2 2-102,0 8 1,-5-1 0,-1 10-52,2 7 0,2 4 0,2 1 0,0 2 19,0 5 1,0-5 0,0 4 0,0-1 2,0 1 0,0-4 0,0 5-16,0-5 0,0 1 1,0 1-1,0 2-47,0-1 1,6-3 0,1-4 0,1-1-277,0-2 1,0-6-1,-2 3-85,5-1 391,5-2 0,1-6 0,1 0 0</inkml:trace>
  <inkml:trace contextRef="#ctx0" brushRef="#br0" timeOffset="1998">2061 278 7226,'2'-12'-856,"4"1"928,-4-1 1,3-3 47,-10 3 1,-5 4-59,-7 8 0,-1 0 1,1 0-37,-1 0 1,6 2 0,1 2 0,-1 4-12,2 2 0,-3-5 0,5 7-42,-2 2 0,7 1 0,-3 3-77,4-1 1,2-5 0,2-1 76,4 3 1,3-4 0,9-1 0,-1 1-1,1 0 1,-1-4-1,1 3 1,-1-1-5,1-4 0,-7 4 1,1-1 27,1 3 0,-3-4 38,2 6 59,-1-1 58,-1 7-148,-2-1 1,-10-7 0,-2-2 0,-4-3 10,-1 1 1,1 0 0,-8-4-15,-3 4 1,-2-4-1,3 4 1,1-4-23,-1-2 1,6 0 0,1 0-1,-3 0-138,-1 0 1,-3 0 0,1 0 1,-1-2 157,1-4 0,7-4 0,2-7 0</inkml:trace>
  <inkml:trace contextRef="#ctx0" brushRef="#br0" timeOffset="2306">1974 330 7569,'-10'0'-661,"0"0"0,6 2 745,-1 4 0,-3-2 0,4 8-39,-2 1 1,-2 1-1,4 0 1,-3-3-13,-3 3 0,4-1 0,-5 1 0,-3-2 17,-2 1 0,5 3 0,-1 1-22,-1 1 1,3-1-1,-2-1 1,1-3-32,1-1 0,0-3 0,4 5-67,-5-2 0,3-6 0,0 3-343,0-1 413,-1 6 0,-17-12 0,-1 5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47.25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88 7681,'2'10'-1545,"2"-3"1556,2 1 0,0 2 0,-4 5 36,3-3 1,-3 3 0,4-3 0,-4 4 28,-2 1 0,0 1 0,0-1 0,0 1-9,0-1 0,0 6 0,0 2 0,0 1-25,0-1 1,0 4 0,0-4 0,0 2-14,0 4 1,-6 2 0,0 0 0,3-1 8,1-3 0,2 0 1,0 6-1,0-2-27,0-4 1,0 4-1,0-4 1,0 2-8,0-2 0,0 4 0,0-6 0,0 2-18,0 0 1,5-7-1,1 3 1,0-2-18,2 1 0,-6-1 0,4-6 0,-3 1-51,3-1 1,-4 1 30,4-1 1,-2 1-606,2-1 372,-4-7 284,5-2 0,-7-8 0,0 0 0</inkml:trace>
  <inkml:trace contextRef="#ctx0" brushRef="#br0" timeOffset="434">664 455 6516,'11'0'59,"1"0"0,-8 2 0,4 1 0,-2 5 12,-1 2 0,3 2 1,-4 5-1,2 0-52,-2 1 0,-2-1 1,-2 1-1,0-1-60,0 1 0,5-1 0,1 3-63,-2 3 0,-2-4 1,-2 5-1,0-5-89,0-1 0,0-7 1,0 1 192,0 1 0,-2-5 0,-4-2 0,4 4 0,-5-1 0</inkml:trace>
  <inkml:trace contextRef="#ctx0" brushRef="#br0" timeOffset="1150">681 524 8023,'10'-11'-157,"-2"1"-133,-1 2 1,-3-3 0,8 3 103,2-2 1,1 6-1,3-3 218,-1-1 1,1 6 0,-1-4 0,0 4-2,1 2 1,-1 0 0,1 0-1,-1 0 6,1 0 1,-1-6 0,3 1 0,1 1-15,2 2 1,1 2 0,-7 0 0,0 2-28,1 3 1,-1-3 0,1 6 0,-1-2-47,1 0 0,-3 7-8,-3-1 0,-4 4 1,-8 1 39,0 0 1,0-5 0,-2 0 0,-4-1 1,-6-1 1,-3 6-1,-3-5 1,1 3 14,-1-3 1,-5 5 0,0-6-1,0 1 2,-3 1 0,5-6 1,-6 4-1,2-1 1,3 1 0,3-4 0,1 3-2,1-1 0,-1-2 1,11-6 10,7 0 0,7 0 0,11 0 10,-1 0 1,1-6-1,1 0 1,3 3-10,1 1 1,0-4 0,-5 0 0,-1 2 13,1 2 1,-1 2-1,0 0 1,1 0-1,-1 0 0,1 0 1,-1 0-14,1 0 0,-1 2-15,1 4 0,-3 4 1,-3 7-3,-6 1 0,-4-7 0,-2 1 1,0 1 0,0 3 0,0 1-5,0 1 1,-8-1 6,-4 1 1,-3-3-1,-1-1 1,3-4 0,1-3 0,0 1 0,-5-4 0,-1 2 0,1 2 0,-1-5 0,1 3-3,0-2 1,-7-2 0,1-2-1,2 0-40,1 0 1,3 0 0,-1 0 0,1 0-155,-1 0 1,1 0-67,-1 0 263,1-8 0,7-1 0,3-9 0</inkml:trace>
  <inkml:trace contextRef="#ctx0" brushRef="#br0" timeOffset="2008">1432 1 7923,'18'0'-309,"-1"0"1,1 0 0,-1 0 0,1 0 308,-1 0 1,-5 0-1,-1 0 1,3 0 37,1 0 0,3 0 0,-1 1 1,1 3-18,-1 2 1,1 0-1,-1-4 1,1 2 1,-1 2 1,1 1-1,-1-3 1,2 4-30,5 2 0,-5-1 1,4 5-1,-3-2 0,-3 1 0,1 3 0,-1 1 0,1 3 5,-1 3 0,1-4 1,-3 5-1,-1-3-7,-3 2 1,-1-1 0,4 5 0,-5-2-10,-1-4 0,6 5 0,-5-1 1,1 0-16,-4 0 1,2 0-1,-2-3 1,-3 3 22,-1 2 0,-2-3 0,0 3 1,0 0 5,0 0 0,0 0 0,0 2 0,0-3 10,0-1 0,-2-4 0,-1 6 1,-5 0 24,-2 1 1,0-7-1,-3 4 1,1-2-5,-1 1 1,-3-1 0,-1-6-1,-1 1-8,1-1 0,-1 1 0,3-1 0,1 1 26,2-1 0,1-5 0,-7 0-1,1 1 0,5-3 0,1 0 11,-3-3 1,4 5 0,-1-6-46,-3-2 0,4 3 1,-1-1-75,-3-2 1,-1 4-1,-1 0 1,2-1-52,3 1 1,5-2 0,-6-4 113,-1 4 0,-3 3 0,-1 9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53.30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3 193 6676,'-10'0'-161,"-3"8"163,7 3 1,-6-1 28,6 2 1,0-1-26,6 7 1,2-9 0,2-1-5,2 0 1,8 0-26,-3 3 0,5-3 0,1-8 13,1 0 1,-1 0 0,1 0 2,-1 0 1,1-2 0,-1-4 17,1-5 0,-7 1 1,1-2 11,1-1 1,-5 3 0,-2-1 5,-4-3 0,-4 6 1,-4 0-59,-5 1 0,-5 5 0,-1-4 0,-1 4 4,1 2 1,-3 2-1,-1 2 1,-2 2-25,1-3 1,9 5 48,1-2 0,0 8 0,-5-5 0</inkml:trace>
  <inkml:trace contextRef="#ctx0" brushRef="#br0" timeOffset="537">594 18 7402,'-7'-9'-1183,"3"1"991,-8 8 0,0 0 266,-5 0 1,5 6 26,1-1 0,7 3-23,-2-2 1,2 4-1,0 7-8,-2 1-54,0-9 1,6 9-1,0-3 1,0 7-5,0-1 1,0 0 0,0 1 0,0 1-27,0-2 0,0 1 0,0-1 0,0 2 12,0-1 1,0-3-1,0 1 1,0 1 25,0 2 1,0 0-1,0-5 1,0-1 2,0 1 1,0-1 0,0 3 0,-1-1 2,-5-1 1,2 9 0,-6-10-37,2 3 0,1-1 0,1-2 2,-6 1 0,4-6 0,1-3 0,-1-1 20,-4-4 0,3-2 1,-3 0-1,-2 4 1,-1-4-1,-3 3 7,1-3 1,5-2 0,1 0 0,-3-2-21,-2-3 0,5 3 0,-1-4-92,-1 4 0,5 0 1,0-2-150,0-2 1,6-2 128,-3 3 0,1-3 0,0-6 109,-2 3 0,0-1 0,6-5 0</inkml:trace>
  <inkml:trace contextRef="#ctx0" brushRef="#br0" timeOffset="754">193 403 7569,'17'0'-457,"-7"0"0,-1-6 486,-3 0 1,4 0 42,7 6 0,1 0 1,-1 0-1,1 0-57,-1 0 1,3 0-1,1 0 1,2 0-580,-1 0 564,5 0 0,-8 0 0,6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0.79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7431,'0'9'-436,"0"-1"1,2-8 441,4 0 1,-2 0-1,7 0-3,3 0 0,-4 0 0,1 0 1,3 0-27,1 0 0,3 0 0,-1 0 25,1 0 0,-1 0 1,1 0-1,-1 2-69,1 4 0,-1-4 0,0 4 1,1-4-60,-1-2 1,-5 0-1,0 0 126,1 0 0,3 0 0,1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1.06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6 1 7361,'-9'0'-1106,"3"6"1127,12-1 0,-3 1 0,9-6 33,2 0 1,1 2 0,3 2-45,-1 2 0,1 0 1,-1-6-1,1 0-89,-1 0 1,0 0-1,1 0 65,-1 0 0,1 0 14,-1 0 0,9 0 0,1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1.90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40 7265,'7'-10'-336,"-5"3"0,8 5 1,-4-2 329,5-2 1,-1 0 0,2 6-6,1 0 1,3 0-1,1 0 36,1 0 1,-7 0-1,1 0 1,2 0 25,1 0 1,3 0-41,-1 0 1,-5 0-1,-3 2 1,1 2-15,0 2 1,-6 7 0,2-1-6,-4 4 0,-2-5 0,0 1 0,0 1 8,0 3 1,0-4 0,-2-1-1,-2 3-9,-2 1 1,-8-3 0,5 0 0,-3-1-8,0-1 0,6 4 0,-5-7-19,-3 3 1,5-6-1,-1 4-32,2-1 38,2-5 1,6-2 22,0-11 1,6-5 0,2-1 0,2 1 7,3 5 1,-3-5 0,1 4-4,3-3 0,0-3 1,-1 1-1,-1 1-2,1 5 0,-3-5 0,2 7 1,-1-3-3,-1 0 1,6 3 0,-7-5-3,1 2 1,0 8 0,-6-3 43,1-1 0,1 4 0,-4-6-16,4 3 1,-4-7 17,4 2 1,-4 3 66,-2-3 49,0 8-127,0-4 1,-2 8-27,-4 0 0,2 8 1,-6 4 8,3 3 1,1 3 0,6-1 11,0 1 1,0-1 0,0 1 19,0-1 0,0 1 1,2-1-14,4 1 1,1-1-1,7-2 1,-4-1-35,-3-2 0,5-6 0,-4 3 0,2-1-43,3-4 1,1 0 0,-1 0 0,-1 1-76,2-1 0,1-2 0,2-2 1,1 0-130,-1 0 251,1 0 0,7-7 0,2-3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2.17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3 0 7569,'18'10'-770,"-9"6"815,-3-5 0,-4 5 0,-2 1-169,0 1 1,-2-1-1,-2 1 1,-3-1 25,-3 1 1,4-1 0,-6-1 97,-1-5 0,-3 12 0,-1-3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0.02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 53 7483,'-7'0'-420,"7"0"0,7 0 476,11 0 0,-7 0 0,1 0 0,2 2-28,1 4 0,3 2 0,-1 5 0,1-1-31,-1 2 1,0 1 0,1 3-1,-1-1 23,1 0 1,5 1-1,0-1 1,-1 1-118,-3-1 0,-1-1 0,-1-3 0,-1-1 34,-5 2 1,3-5 0,-6 1 0,-1 0-156,1-1 0,6-5 218,-3 2 0,-3 4 0,0 0 0</inkml:trace>
  <inkml:trace contextRef="#ctx0" brushRef="#br0" timeOffset="368">515 1 6116,'0'9'130,"-2"-1"-92,-4-8 1,2 0-1,-6 2 1,1 2 20,-1 2 1,0 7 0,-3-3 0,1 2-36,-1-1 0,-1 1 1,0 6-1,3-1-22,-3 1 0,1-1 0,-1 2 0,2 3 21,-1 1 0,-3 0 0,-1-5 0,-1-3-111,1-3 1,1 3-1,3-5 1,3 2 11,2-1 0,-3-5-2,5 6 78,0-8 0,6 4 0,0-8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3.43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04 6354,'7'-10'-55,"-3"2"0,8 8 1,1-2 53,3-4 1,1 5 0,1-5-6,-1 4 1,1 2 0,-1 0 32,1 0 1,-1 0-1,-1 2-32,-5 4 0,5-5 1,-6 7-1,1-2-24,1 0 1,-6 6 0,3-5-1,-1 3-22,-4 4 0,4-5 44,-2 3 0,-1 0 0,-5 5 10,0 1 1,-1-7 0,-5-1 31,-6-2 1,2 3 0,-1-5 0,-3-2-36,-1-2 0,3-2 1,0 2-57,-1 4 1,-3-4 6,-1 3 1,7-5 17,4-5 1,4 1 0,4-8 29,4-2 0,-2 5 0,8-3 0,1 1 4,3 1 1,1-4 0,1 6 0,-3-1-6,-3-5 1,3 4 0,-3-1-2,3-3 0,-3 5 0,0-1 2,1 2 1,1-6-1,0 5 12,-3-1 0,-7 0 20,2 5 0,-2 1 12,2-8 0,-4 6 1,3-5 0,-5 7-3,-5-2 0,3 6-23,-4 6 1,-2-2 0,2 7-2,2 3 0,-3-4 0,1 1 17,2 3 1,2 1 0,2 3-8,0-1 0,0 1 0,0-1-15,0 1 1,6-1-1,1-1 1,3-3-23,4-1 0,-5-6 0,3 3 0,2-1-55,1-4 1,3 4 0,-1-2 0,1-3-106,-1-1 1,2-2 169,5 0 0,-5 0 0,6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3.81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0 6622,'17'0'145,"-5"0"-170,-1 0 1,1 0-32,6 0 1,-1 0 0,0 0-182,1 0 0,-1 0 237,1 0 0,-8 0 0,5 0 0,-5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4.06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6696,'7'10'-61,"3"-3"0,7-7 28,1 0 1,-1 0 0,1 0-60,-1 0 1,1 0-1,-1 0 1,1 0-280,-1 0 371,1 0 0,-1-7 0,1-3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4.62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3 53 6103,'-18'0'80,"1"0"1,0 6 0,1 2-74,4 1 0,-1 3 0,7 5 8,2 1 0,-4-1 0,3 1 4,1-1 0,2-5 0,2-1 16,0 3 1,6-4 0,1-1-22,3-1 0,2 4 0,5-6-22,1-2 1,-1-2-1,0-2 1,1 0-1,-1 0 0,-5 0 0,0 0 0,1 0-3,3 0 0,1-6 0,1-2 0,-1 0 0,1 0 1,-7-3 0,-1 3-1,-2-2 45,-4-3 0,3 3 0,-1-2-17,-2-1 0,-2-3 1,-2-1-14,0-1 1,-2 7-1,-4 1 1,-3 0-8,-1 1 1,-6 3-1,5-4 1,-5 0-11,-1 1 0,-1 5 0,1-4 0,-1 2 6,1 0 1,-1 1 0,1 5-8,-1 0 0,1 0 1,0 1-120,-1 5 0,8-2 1,5 8-212,3 1 344,2-5 0,-8 8 0,-2-7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45.540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403 18 6664,'9'0'-511,"-1"-2"643,-8-4-142,0 4 1,-2-6 0,-4 8 23,-5 0 1,1 0-1,-2 0 1,-1 0 0,-3 0 58,-1 0 0,1 2 0,3 2 0,1 4 0,-2 0-35,-1 0 1,-3 5 0,3-1 0,1 3-9,3 3 1,-1-1-1,-5 1 1,-1-1-24,1 1 1,5 1 0,0 2 0,1 3 6,1-3 0,-6 4 0,7 0 0,-3 1 8,0-1 1,9 6 0,-5-4 0,2 2-16,0 0 0,-2-2 0,5 5 0,-3-5-6,2-2 0,2 4 0,2-6 0,0-1 5,0-3 0,0-1 1,2-1-1,4 0-25,5 1 0,5-1 0,1-1 0,1-2-13,-1-3 0,7-5 0,-1 4 0,0-1-103,2 1-171,-5-6 175,5 4 0,-2-2-1,1-1 1,-1 1 131,-6-6 0,1 8 0,-1 2 0</inkml:trace>
  <inkml:trace contextRef="#ctx0" brushRef="#br0" timeOffset="695">804 594 8023,'0'10'-744,"0"-2"0,0-10 857,0-4-10,0 4 0,0-8-25,0 4 0,0 3-76,0-9 0,6 6 0,2-6 5,2-1 1,-7 3 0,5 0 0,-2 1 4,0-1 1,2 4 0,-5-5 0,5-3 13,2-1 1,-4 3-1,3 0-17,-1-1 1,4-3-1,-6-1 1,0-1-18,1 1 0,-5 5 1,6 0-13,0-1 0,-4-1 0,5 1-11,-1 1 0,6 2 0,-5-3 20,1 1 1,4 6 0,-7-3 12,3 1 1,-4 2 4,6 6 0,-7 0 0,5 2 1,0 2 0,0 2 0,-5 7 1,5-1-1,0 1-4,-1-1 0,1 4 0,4-5 0,-3 5-5,3 1 1,1 1 0,3-1-1,-1 3-26,1 3 1,-1-4 0,1 5-54,-1-5 1,1-2 0,-1 1-207,1-1 261,-1-7 0,-5 6 1,-1-5-85,3 5 0,-4-5 109,1 1 0,-7-8 0,4 11 0,-8-5 0</inkml:trace>
  <inkml:trace contextRef="#ctx0" brushRef="#br0" timeOffset="1017">979 489 6266,'-8'-2'3,"8"-3"0,2 3 0,10-4 25,1 4 1,-3 2 0,2-2-34,1-4 0,-3 4 0,2-4 0,1 5-41,3 1 0,1 0 0,1 0 0,-1 0 43,1 0 1,-1 0 2,0 0 0,9 0 0,1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4.89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70 0 7473,'10'8'-371,"-3"-4"1,-7 7 242,0 3 1,0 1 0,0 3 47,0-1 1,-7 1-1,-5-1 1,-4-1 79,-1-5 0,0 5 0,-1-6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5.57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 7380,'10'0'-492,"-2"7"1,-8 3 576,0 7 1,1 1 0,3-1-34,2 1 1,0-1 0,-6 1-45,0-1 0,0 1 0,0-1 17,0 1 1,0-7-1,2 1-219,4 2 0,-4-5 0,4 3-203,-5 1 397,7-5 0,-6 0 0,6-8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5.83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7472,'9'2'-457,"-3"3"1,-4-1 456,-2 8 0,0 0 0,-2 3-82,-4-3 1,5 3 56,-5-3 0,4 3-305,2 3 330,0-8 0,0-3 0,0-7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7.48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35 6872,'12'0'-284,"0"0"0,-7-6 370,7 0 1,-6 1 0,5 3-25,3-4 0,-4 4 0,1-4-23,3 4 1,2 2 0,1 0 0,0 0 13,1 0 0,-1 0 0,1 0-50,-1 0 1,1 0-15,-1 0 1,-1 8-26,-5 3 0,-3 5 0,-8 1-13,0 1 1,-2-6 0,-4-1 17,-5 3 1,-5-4 0,-1-1 0,-1-1-3,1-4 0,-1 4 0,1-3 10,-1-1 1,1-2 18,0-2-59,7 0 51,2 0 0,22 0 1,3 0-3,3 0 0,-1 0 0,-2 0 33,1 0 1,-1 0 0,1 0 1,-1 0 1,1 6 0,-1 2-13,1 2 1,-7-5 0,-1 7-8,-2 2 1,-2-5 0,-5 1 0,3 0-4,2-1 1,0-3 0,-6 6-6,0 1 1,-2-3-1,-2 2 16,-2 1 0,-7 1 0,3 0 0,-2-5 14,1-1 1,-1 4-1,-5-7 1,1 1-7,5 2 0,-5-6 1,4 6 25,-3 0 1,-3-7 0,1 5-1,-1-4 28,1-2 1,5 0 0,1 0 19,-3 0 0,-1 0-130,-3 0 0,6 0 35,1 0 1,7-2-671,-2-4 673,4 5 0,2-7 0,0 8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6.55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8 7569,'12'0'-820,"-1"0"248,-7 0 541,12 0 1,-12 0 112,7 0-47,-7 0 1,2 0-10,-12 0 0,2 5 0,-7 1-3,-3-2 0,4-2 0,-1-2-21,-3 0-39,6 0 1,1-2 28,7-4 1,2 4-1,3-4-65,7 5 1,4-5 0,1 0 79,0 2 0,1 2 1,-1 2 58,1 0 0,-1 0 1,1 0-46,-1 0 1,-5 0-1,0 0 1,1 0-7,3 0 0,-5 2 0,1 4-15,1 5 1,-3-3 0,0 0-1,-2 0-6,-4 3 1,-3-1 0,-1 2 0,0 1-6,0 3 0,0 1 1,0 1 9,0-1 0,-5 1 0,-3-3 0,0-1 3,0-3 0,-5-1 1,3 4-1,-2-5 8,1-1 0,-1-2 1,-5-4-13,-1 4 1,1-4 0,-1 4-38,1-4 1,-1-2-77,1 0 75,-1 0 0,9-8 31,3-4 0,6-1 1,4-1 65,2 2 0,7 8 54,-1-1 1,-2 3-67,1 2 0,1 0 0,5 0 25,1 0 0,-1 0 0,1 2-76,-1 3 0,1-3 0,-1 6-60,1 0 1,-1 0-345,0 3 112,-7 5 298,6-6 0,-7-1 0,9-1 0</inkml:trace>
  <inkml:trace contextRef="#ctx0" brushRef="#br0" timeOffset="208">559 227 7569,'12'2'-99,"0"4"1,-8-2-81,1 7 0,3-5 207,-2 6 0,0-6 0,-6 5-230,0 3 0,0 1-46,0 3 0,0-1 248,0 1 0,0-8 0,0-3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14.84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40 228 6269,'12'0'-138,"0"0"1,-7 0 0,7 0 144,2 0 1,1 0-1,3 0-9,-1 0 1,-5 0 0,-1 0-1,3 0 3,1 0 1,-3 0 0,0 0 0,1 0-2,3 0 1,-5 0 0,1 0 19,2 0 1,1 0 0,3 0-4,-1 0 0,-5 0 1,-1 0-1,3 0-4,2 0 1,1 0 0,0 0 0,1 0-3,-1 0 0,1 0 0,1 0 0,3 0-9,1 0 0,2 0 1,-4 0-1,5 0-5,1 0 0,-6 0 0,4 0 0,-1 0-1,-1 0 1,6 6 0,-6 0-1,1-2 1,1-3 1,-6 5-1,7 0 1,-3-2 1,0-2 0,2-2 1,-3 0-1,3 0 2,2 0 0,-4 0 1,6 0-1,1 0 1,-3 0 0,6 0 0,-6 0 1,2 0 3,0 0 0,-2 0 0,4 0 0,-2 0-5,3 0 0,-5 0 0,2 0 0,0 0-3,-2 0 0,6 0 0,-4 0 1,2 0 1,-2 0 0,4 0 1,-4 2-1,4 2 0,2 2 0,0-1 1,0-5-1,0 0-5,0 0 1,0 0-1,0 0 1,-2 2-11,-4 4 1,4-4 0,-4 4-1,4-4 7,2-2 0,-2 0 0,-2 2 0,-2 2 1,2 2 0,2-1 1,2-5-1,0 0 13,0 0 1,0 0 0,2 0 0,2 0-7,1 0 1,3 0-1,-4 0 1,4 0 3,1 0 1,-3 0 0,4 0-1,-1 0-4,1 0 0,-1 0 1,5 0-1,-4 0 0,-3 0 1,5 0 0,-4 0 0,1 0 12,5 0 1,-5-2 0,1-1 0,0-3 2,-1 2 1,1 2 0,3 2 0,-1 0-9,1 0 1,3 0-1,1 0 1,1 0-12,-1 0 1,-3 0-1,1 0 1,4 0-1,1 0 1,-1 0 0,-2 0 0,1 0-1,-1 0 1,1 0 0,-1 0-1,0 0-5,1 0 0,-1 0 0,1 0 0,-1 0 6,0 0 1,1 0-1,1 0 1,2 0 1,3 0 1,-1 0-1,-6-2 1,2-2-1,5-2 0,-5 0 0,4 6 0,-3 0 1,-3 0 0,0 0 1,1 0-1,-1 0-1,1 0 0,-1-2 1,-2-1-1,-1-3 0,-3 2 0,-1 2 0,4 2 0,-3 0 0,3 0 0,-5 0 0,3 0 0,1 0 0,3 0 1,1-6 0,1 0 0,1 2 0,4 2 1,-3 2 0,3 0 0,-4 0-2,-2 0 0,1-5 0,1-1 1,1 2-1,-3 2 0,2 2 1,-11 0-1,2 0-1,3 0 1,1 0 0,1 0 0,-1 0-6,-1 0 1,6 0 0,-7 0 0,1 0 3,-1 0 0,9-6 0,-3 0 0,1 2 1,0 3 1,-1 1 0,-1 0 0,1-2 1,-1-4 1,2 4 0,3-4-1,-1 4 1,-6 2 0,7 0 1,-9-2-1,1-2 8,1-2 0,2 1 1,5 3-1,1-2-8,-2-2 1,-1 0-1,-3 6 1,0-2 8,1-4 0,-1 4 0,0-3 0,1 3-4,-1 2 0,1-2 0,-1-2 0,-1-2 1,-5 2 0,10 2 1,-3 2-1,-1 0-1,-3 0 0,7 0 0,-4 0 0,3 0-1,-1 0 0,4 0 0,0 0 1,-1 0-7,-3 0 1,-2 0 0,1 0 0,-3 0 5,-3 0 0,1 0 0,-5 0 0,2 0 5,3 0 0,3-2 0,1-2 1,-2-1-8,-3 1 1,2 2 0,-7 2-1,3 0-6,3 0 0,3-2 0,-1-2 0,-1-2 5,-3 2 0,1 2 1,3 2-1,-3 0-1,-6 0 0,1 0 0,-1 0 0,-4 0-2,-6 0 1,8-6 0,-4 1 0,2 1 18,0 2 0,-1 2 0,3 0 1,4-2-9,2-4 0,-7 4 0,5-4 1,-2 4 5,0 2 1,-1-2-1,-5-1 1,0-3 24,0 2 0,-2 2 0,-2 2 0,-2-2-11,2-4 1,-4 4 0,3-4 0,-1 2-13,-2-1 0,4 3 0,-6-4 1,2 4-30,4 2 1,-4 0 0,1 0 0,-1 0 17,0 0 0,-6 0 0,3 0-197,-5 0 1,-3 2 0,-5 4 188,-5 5 0,-12 5 0,-4 1 0</inkml:trace>
  <inkml:trace contextRef="#ctx0" brushRef="#br0" timeOffset="2767">594 2184 7264,'-5'12'-1499,"-1"-1"1580,0-7-33,6 4 30,0-8-21,0 0-47,8 0 0,-4 0-3,7 0 1,1 0-6,5 0 1,1 0 3,-1 0 1,1 0 0,-1 0 0,1 0-1,-1 0 0,1 0 0,-1 0 1,0 0-1,1 0 0,5 0 0,2 0 1,3 0-10,3 0 0,2 0 0,0 0 0,-2 0-6,-2 0 0,0 0 0,6 0 1,0 0 6,0 0 1,-6 0-1,0-2 1,0-2-1,-2-2 0,4 0 1,-6 6-1,1 0 6,-1 0 0,4-1 1,-4-3-1,2-2 6,4 2 1,-3 2 0,1 0 0,0-2-10,-2-2 1,6 1 0,-4 5 0,4 0 0,2 0 1,0-6-1,0 0 1,0 2 0,0 2 0,0 2 0,0-2 1,-1-2-5,1-2 1,0 1 0,2 5 0,2 0 2,2 0 0,0-6 1,-7 0-1,1 2-2,0 2 0,0 2 0,0 0 0,0 0-1,0 0 1,0 0 0,0 0 0,0-2 5,0-4 0,0 4 1,0-3-1,0 3 7,-1 2 0,1 0 0,0-2 0,0-2-7,0-2 0,0 0 0,0 6 0,-2 0-4,-4 0 1,8 0 0,-6 0 0,0 0-2,2 0 1,0 0 0,2 0 0,0 0-7,0 0 1,6-2 0,-1-2 0,-1-1 4,-2 1 1,4 2-1,0 2 1,-3 0-1,-1 0 0,-2 0 0,0 0 1,-2 0 0,-4 0 0,4 0 0,-4 0 0,4 0-3,2 0 0,6 0 0,0 0 0,-1 0-7,3 0 0,-6 0 0,6 0 0,-3 0 5,1 0 0,2 0 0,-4 0 0,1 0 1,-1 0 0,-2 0 1,-2 0-1,0 0-6,0 0 0,0 0 1,0 0-1,0 0 4,0 0 1,0 2-1,-1 2 1,1 1 5,0-1 0,6-2 1,0-2-1,-2 0-6,-3 0 1,5 0-1,0 0 1,0 0 6,1 0 0,-5 0 0,4 0 0,-4 0 0,-2 0 0,0 0 1,2 0-1,1 0 1,3 0 1,0 0 0,-6 0 0,0 0-3,0 0 0,5 0 1,3 0-1,0 0 5,0 0 1,3 0 0,-3 0 0,0 0 7,-1 0 0,1 0 0,-4 0 0,3 0 0,3 0 1,-6 0 0,4 0 0,-3 0-11,1 0 0,6 0 0,-5 0 0,1 0-1,0 0 1,3 0 0,-3 0 0,2 0-23,3 0 0,-3 0 0,1 0 0,1 0-2,-3 0 0,7 0 0,-6 0 0,1 0 25,1 0 1,-3 0-1,5 0 1,-5 0 12,-1 0 0,4 0 0,-5 0 0,1 0-8,0 0 1,-1 0 0,-3 0-1,4 0-4,2 0 1,-1 0-1,5 0 1,-5 0-8,-1 0 0,6 0 0,-5 0 1,3 0-5,-1 0 1,-1 0 0,2 0 0,-5 0 4,1 0 1,-6 0 0,4 0 0,-3 0 0,3 0 1,-4 0 0,6 0 0,-3 0-1,1 0 0,6 0 0,-5 2 0,3 2-10,4 2 1,-5 0 0,3-6 0,-1 0-4,-1 0 1,0 0 0,-7 0 0,3 0 7,-2 0 1,-2 0 0,-2 0 0,0 0 4,0 0 0,5 0 0,1 0 0,-2 0-4,-2 0 0,-2-2 0,2-2 1,1-2 11,3 2 0,6 2 0,-5 0 0,1-2-3,0-1 0,-2-1 1,-5 6-1,1-2 4,-2-4 0,4 4 1,-10-4-1,4 4 0,2 2 0,0 0 0,0-2 0,0-2 2,0-1 1,6-1-1,1 6 1,1 0-11,0 0 1,3 0 0,-3 0 0,0 0 4,-1 0 1,5 0-1,-6-2 1,-3-2 21,-1-2 1,-4 0-1,-2 6 1,-4 0-12,-1 0 1,5-2-1,-2-1 1,2-3-1,-2 2 1,4 2-1,-4 2 1,4 0-22,2 0 1,6 0-1,0 0 1,-3 0 3,-1 0 0,-2 0 0,0 0 0,-2 0 7,-4 0 0,4 0 0,-4 0 0,2 0 20,-2 0 0,8 0 1,-6 0-1,0-2-15,2-4 1,0 4 0,2-4 0,-2 4-13,-4 2 0,4 0 0,-5 0 0,-1 0 4,-4 0 0,-4 0 0,-1 0 0,-1 0 14,1 0 1,-1 0-14,1 0 0,-3-2 0,-1-1 15,-3-3 1,1 0-32,6 6 0,-1 0-85,0 0-190,-7 0 0,4 2 287,-8 4 0,-8 3 0,-8 9 0</inkml:trace>
  <inkml:trace contextRef="#ctx0" brushRef="#br0" timeOffset="5865">297 4332 6031,'0'10'-104,"0"-2"91,0-1 1,2-5-2,4 4 0,4-4 17,7-2 1,-5 0-1,0 0 6,1 0 0,3 0 0,1 0 0,1 0-4,-1 0 0,1 0 1,-1 0-1,1 0 5,-1 0 0,6 0 1,3 0-1,1 0 0,4 0 0,2 0 1,2 0-1,-2 0-7,-4 0 0,4 0 0,-4 0 0,2 0-3,-2 0 0,4 0 0,-6 0 0,2 0-2,0 0 1,-5 0 0,5 0 0,0 0-3,-2 0 1,4 0 0,-6 0 0,2 0 2,5 0 0,-1 0 0,0 0 0,-4 0 0,-2 0 1,6 0 0,-2 0 0,4 0 0,2 0 0,0 0 0,0-2 0,0-2 0,0-2 0,0 1 0,0 5 0,0 0 0,0 0 0,5 0 0,1 0 0,-2 0 0,-2 0 0,3 0 0,3 0 0,0 0 0,0 0 0,-1 0 0,-3 0 0,2 0 0,-2 0 0,3 0 0,1 0 0,0 0 0,-1 0 0,5-6 0,-6 0 0,-1 2 16,3 2 1,-4 2 0,6 0 30,-3 0-44,7-8 0,-10 6 1,5-3-1,1 3 2,-1 2 0,1 0 0,4 0 0,-3 0-16,3 0 1,1 0 0,1 0 0,-3 0-7,-1 0 1,-1 0 0,7 0-1,-3 0 7,-3 0 1,1 0 0,-5 0 0,0 0 10,-1 0 0,-1 0 0,-4 0 0,2 0-1,1 0 0,1 0 1,-4 0-1,2 0 5,2 0 1,5-6 0,-3 0 0,0 2-3,-1 2 0,11 2 0,-5 0 0,1 0-5,1 0 1,-7-2-1,-1-2 1,-1-1 0,0 1 1,6 2 0,-5 2 0,1 0 7,0 0 1,-1-6-1,-3 0 1,4 2 0,1 2 1,-3 2 0,6 0 0,-1 0-9,-1 0 0,5-2 0,-3-2 0,3-1-11,3 1 1,-3 2 0,-1 2 0,-5-2 4,-1-4 1,4 4 0,-5-4 0,1 4 1,0 2 1,-2-2 0,-7-2 0,1-1 9,0 1 0,6 2 1,0 2-1,-2-2-5,-3-4 1,5 4 0,2-4-1,0 4-7,-1 2 1,7 0 0,-3 0 0,5 0-23,1 0 1,1 0 0,-1 0 0,2 0 18,5 0 0,-5-2 0,4-1 1,-4-3 6,-1 2 1,1 2 0,2 2 0,3 0 1,-3 0 0,-2 0 0,1 0 0,3 0-8,6 0 1,-4 0 0,0 0 0,0 0-5,4 0 1,2 0-1,2-2 1,-2-2 9,0-2 0,10 0 0,-8 5 0,2-3 2,3-2 0,-1 0 0,-6 6 0,-2 0 2,2 0 1,-6-6 0,0 0 0,-1 2-6,-1 3 1,2 1-1,-4 0 1,4 0-5,3 0 1,-5 0 0,4 0 0,0 0 3,0 0 1,-4-2-1,6-2 1,0-2-2,-2 2 1,6 2 0,-6 2 0,3 0 2,-1 0 0,-6-2 0,4-2 0,-2-2 3,-4 3 1,4-1-1,-1 0 1,-5-2-3,-5 2 1,7 2-1,-6 2 1,1-2-2,-3-4 1,-3 4-1,3-3 1,-3 3 0,-2 2 0,3-6 1,-5 0-1,0 2-1,1 2 1,1-4 0,6 1 0,-3 1 6,3 2 1,-1-4 0,3 0 0,-3 2 1,1 2 1,5 0 0,-9-2-1,-1-1-8,-3 1 1,2 2 0,-3 0-1,-1-2 5,-2-2 0,4 0 0,0 4 1,-4-1 26,-6-3 1,9 0 0,-1 6 0,4 0-26,-2 0 1,-5 0 0,-1 0 0,0 0 0,0 0 1,-2 0 0,-2 0 0,-4-2-17,-1-4 0,-3 4 1,-4-4-1,3 4-2,1 2 0,0 0 1,-7-2-1,-3-1 11,-1-3 0,0 0 1,5 6-1,1 0 10,-1 0 0,-5 0 0,-1 0 0,3 0-5,1 0 1,3 0 0,-1 0 17,1 0 1,-1 0 0,1 0-7,-1 0-143,-7 0 125,-2 0 0,-16 8 0,-2 1 0</inkml:trace>
  <inkml:trace contextRef="#ctx0" brushRef="#br0" timeOffset="8214">1 245 6427,'11'0'-590,"1"0"623,-8 0 0,2 0 0,-10-1 57,-2-5-31,0 4-72,6-6-21,0 8 16,0 0 13,8 0 1,-6 2-1,6 4 5,-1 5 0,-5 5 0,4 1 0,-4 1 0,-2-1 0,0 1 0,0-1 0,0 1 1,0-1 0,0 1 9,0-1 1,0 1 0,0-1 1,0 1 0,0-1 1,2 0-8,4 1 0,1-1 0,5 3 0,-4 1-6,0 2 1,-6 3 0,5-5 0,-1 4-2,0 2 1,0-3-1,-4 3 1,2 0-2,1 0 0,3-4 0,-4 5 1,2-3 1,-2-4 0,4 4 0,-3 1 12,-1 1 1,4-4-1,0 6 1,0 2 0,-1 0-10,-3-2 0,4 4 0,0-4 0,-1 3-2,1-3 0,4 4 0,-4-4 0,-1 2-1,1-2 1,0 4 0,-4-4 0,2 4-2,-2 2 0,-3-6 0,-1 0 1,0 0 0,0-2 0,0 4 0,0-5 0,0 1 4,0 4 0,0-4 1,0 0-1,2-2-2,4-3 0,-4 5 0,4 2 0,-2 2 1,2-2 1,-4 2 0,3-6-3,-3 3 0,0 1 0,2 4 0,2-2 1,-2-2-1,-2 2 1,-2 0-1,0 0 1,0-2-2,0 2 0,0 0 0,0 0 1,0-4-1,0-1 1,0 5 0,0-4 0,0 2-1,0 0 1,0-6 0,0 6-1,-2 1 2,-4-3 1,4 4 0,-6-8 0,3 0 2,-1 3 1,-2-5-1,4 6 1,-4 0-4,-1 0 1,5-3 0,-2 3 0,2-2-3,-2-4 1,4 7 0,-4-1 0,5 2-1,1 0 1,-6-2 0,0 2 0,2-3-1,2-1 1,2-4 0,0 6 0,0-2-1,0-3 0,0-3 1,0 1-1,0 1 1,0 2 0,0 1 0,-2-5 0,-2 2 0,-2 3 0,1 1 0,3-4 0,-2 2 0,-2-1 0,-2-1 0,4 0 0,-1 3-3,1-3 0,2 4 0,2-1 0,0-3 1,0-2 1,0-1 0,0-1-1,0 1 2,0-1 0,0 1 1,0-1-3,0 1 1,0-1-1,0 1-4,0-1 0,0-5 1,0-1-2,0 3 1,0 1 4,0 3 1,0-1 0,0 1 2,0-1 0,0 1 1,0-1-2,0 1 1,0-1-1,0 1 1,2-3 0,3-3 0,-3 3 0,4-3-1,-4 3 1,4-3-1,0 0 0,-2 1 0,-2-3 0,-2 2 0,0 1 0,5 3 0,1 1 0,6 1 0,-4-3 7,1-3 0,-3 3 1,6-3 0,-8-2 4,2 1-54,-5-7 0,-2 10 1,-5-6 41,-6 1 0,-3-5 0,-3 4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25.07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0 5751,'-10'0'65,"2"0"-53,8 8 1,0-4 0,0 7-9,0 3 0,0-4 1,0 1-7,0 3 0,0-4 0,0 1 15,0 3 0,6 1 1,0 3-1,-2-1 0,-2 1 1,-2-1-1,2-1-5,3-5 0,-3 5 1,4-4-1,-2 3-10,2 3 0,-4-1 0,6 0 1,-3 1-1,1-1 0,2 3 0,-4 1 0,4 2 13,1-1 1,-5-3 0,4 1-1,-2 1-2,0 2 1,5 1 0,-5-7 0,0 2 4,2 5 0,-6-5 1,5 6-1,-1-1 0,0-1 0,2 6 0,-4-4 0,1 0-3,-1 1 0,4 5 0,-2-4 0,0 2-11,1 0 1,-3 0 0,6 6 0,-2-2 0,-4-4 1,0 4-1,-1-4 1,3 2 1,-2-2 1,-2 4 0,-2-5 0,0 1 6,0 0 0,0 0 0,0 4 0,0-2-4,0-2 1,0 0-1,0 6 1,0 0-4,0 0 0,0 0 0,0 0 0,0 0 0,0 0 1,0 0 0,-2 0 0,-2-2 3,-2-4 0,1 4 0,5-4 1,-2 2-2,-4-2 0,2 4 1,-6-6-1,3 2-2,3 0 0,-4-2 0,0 4 0,0-3-5,1-3 1,1 6 0,4-4 0,-2 2-5,-2 0 1,0-2 0,6 4 0,0-3 2,0-3 1,0 6 0,0-2-1,0 2 0,0-2 1,0 2 0,0-6-1,0 1 4,0-1 0,0 6 0,0-4 0,0 0 5,0-3 1,0 1-1,0 0 1,0 0-7,0 0 0,0 5 0,0-5 0,0 0-1,0 0 1,0 4 0,0-3 0,0-1-9,0 0 0,0 4 1,0-4-1,0 1 3,0-1 1,0 4 0,0-6 0,0 1 3,0 1 0,0-6 0,0 6 1,0-1 0,0-1 1,0 0 0,0-5 0,0-1-1,0 1 0,0-1 1,0 1-1,0-1 1,0 0 0,0 1 0,2-1 0,2 1-2,2-1 0,0 1 0,-6-1 0,0 1-1,0-1 1,0 1 0,2-1 0,2 1 0,1-1 1,1 1 0,-6-1-1,0 0 1,0 1 0,0-1-9,0 1 1,6-1 6,0 1 0,0-1 0,-4-1 2,3-5 1,-3 5-1,4-4 1,-4-3 0,-2 3 0,0 2 0,0-5 2,0 3 1,-6-6-4,1 5 1,-3-1-1,2 2 1,4-3-2,-4-3 1,2-4 44,-2 4 0,3-4 11,-9-2-52,8 0 1,-9 2-48,7 4 0,-2-4 1,4 5-133,-2 1 81,-7-6 0,3 12 95,-8-9 0,-7 17 0,-2-3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25.71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8 5745,'17'-18'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40.56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0 5881,'0'12'30,"0"-1"-24,0 3 0,0-4 0,0 1 1,0 3 4,0 1 1,0 3 0,0-1 0,0 1-4,0-1 0,6 1 0,0-1 0,-2 1 1,-2-1 0,0 3 1,1 1-1,3 2 2,-2-1 0,4 3 0,-2 0 1,-2 0-2,-2 0 0,-1 6 0,3-1 0,2 1 1,-2-2 1,-2 4 0,-2-4-1,0 4-1,0 2 0,0 0 0,0 0 0,0 0-6,0-1 1,0 1 0,0 0 0,0 0 1,0 0 1,0 0 0,0 0 0,0 0-2,0 0 0,0-6 0,0 0 1,0 2 6,0 2 0,-2 2 0,-2 0 0,-2-2-10,2-4 1,3 4 0,1-4-1,0 2 5,0-2 1,0 4 0,0-6 0,0 3-5,0-1 0,0-2 0,0 4 1,0-2-4,0 2 0,5-4 1,1 2-1,0 0 0,2-1 1,-6 5 0,5-6-1,-1 2-1,0 0 1,2 0 0,-4 4 0,4-2-1,1-2 0,-5-5 0,4 3 0,-2 0 0,-1 0 1,7-4-1,-4 4 1,0-1-1,-1-5 0,5 4 0,-4-1 1,0-3 0,-1-2 0,1 1 0,-4 1 0,2 2 0,-2-1 0,3-1 0,-1 0 0,-2 3 0,-2-3 0,4 4 0,0-1 0,-2-1 0,-2 2 0,3-6 0,1 5 0,-2-3 0,-2 2 0,-2-3 0,0 3 0,0-4 18,0-1 1,6-1 0,0 1 0,-2-1-2,-3 1 1,-1-1-1,2 1 1,2-1-9,2 1 1,0-1-1,-6 3 1,2 1-3,4 2 1,-4 2 0,5-3 0,-1 1-10,0-2 0,0 1 1,-6-1-1,2 2 0,4-1 0,-4-3 0,3 0 0,-3 3 3,-2 1 0,6 0 0,0-5 0,-2-1 8,-2 1 0,-2-1 1,0 1-1,0-1-6,0 1 1,0-1 0,0 3 0,0 1 0,0 2 1,0 0 0,2-5 0,2-1 3,1 1 1,3-1 0,-4 1-1,2-1 0,6 1 1,-7-1-11,-1 1 1,4-7 5,-2 1 0,0-6-22,-6 5 0,0-5-118,0 6 0,0-1 57,0 7 1,0-6 0,-2-3 0,-2 1 78,-2 0 0,-8 1 0,5 7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51.28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297 105 6872,'10'-11'-180,"-4"-1"1,-4 6 200,-2-6 1,-2 9-123,-4-3 83,4 4 1,-8 2-1,4 0 0,-3 0 0,-7 2 15,5 4 0,-5-3 0,4 7 5,-3-2 0,-3-2 0,3-4 1,1 2 0,3 1 0,-1 1 0,-5-6-3,-1 0 1,1 0 0,-1 0 20,1 0 1,-1-2-17,1-4 0,7 3-11,4-9 0,4 6-2,2-6 1,2 3 0,4-3 0,4 4-3,0 1 0,5 5 0,-3-4 0,5 4 6,6 2 1,-3-6 0,3 0 0,-3 2 1,-3 2 0,6 2 0,1 0 0,-3 0 1,-2 0 0,-1 2 0,-1 2 0,1 2 2,-1-2 0,-5 0 0,-1 0 1,1 3 0,-2 3 1,-2-4-1,-7 6 13,5 1 1,-4 3 0,4 1-1,-4 1-9,-2-1 0,0 1 1,0-1 2,0 1 1,0-1-1,-2 0 1,-2 1-2,-2-1 1,-1 1 0,3-1 0,-4 3-8,-2 3 0,4-4 1,-3 5-1,-1-5-4,0-1 0,5-1 1,-7-1-1,0-3-2,3-1 1,-7-3 0,4 5 1,-3-2 1,-3-6-1,1 3 0,-1-1 0,1-2 1,0-6 64,-1 0 0,1 0-60,-1 0 1,1 0 0,1-2 2,4-4 0,3 4 1,5-6-46,-2 1 1,0 3 17,6-8 0,0 0 9,0-5 1,0 5 0,2 3-16,4 1 1,-4 0-1,6 4 8,-1-2 1,-3 1 0,6 3 6,-2-4 0,5 4 15,-1-4 0,4 4 7,1 2 1,1 0 1,-1 0 0,0 0 40,1 0 1,-6 0 0,-1 0 4,3 0 1,-5 0 0,1 2 0,0 2-18,0 2 1,-5 5 0,7-3 0,2 0-27,1 0 1,-3 5 0,-1-3 0,3 2-29,2-1 1,-1-5 0,-1 6 0,-3-1-23,3-1 0,-4 4 1,1-9-1,1 1-71,-2 2 1,5 0 0,-3 3 0,1-3 107,-1 0 0,11 2 0,-3 7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44.202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23 53 7724,'0'-10'-1129,"0"2"1346,0 8 40,7 0-190,-5 0 0,6 2 1,-8 4-29,0 6 0,6 3 0,0 3 0,-2-1-43,-3 1 1,-1 5-1,0 0 1,2-1 3,4-3 1,-4 4 0,4 1 0,-4-3 18,-2-2 0,0 5 0,0-1 0,0-2-24,0-1 0,2-3 0,2 1 1,2-1-43,-3 1 0,-1-1 0,-2 1-57,0-1 0,0 0-154,0 1 1,0-1 87,0 1 0,-2-8 0,-3-5-73,-7-3 243,4-2 0,-15 0 0,4 0 0</inkml:trace>
  <inkml:trace contextRef="#ctx0" brushRef="#br0" timeOffset="499">0 140 7638,'10'-17'-682,"0"1"0,-6 3 561,1 1 1,7 6 174,-6-5 1,7 5 0,-1-4-19,4 2 0,-5-3 0,1 5 108,1 2 0,3-4 1,1 2-114,1 2 0,-1 3 0,1 1 0,-1 0 19,1 0-139,7 0 95,-6 0 1,7 0 0,-9 0-1,1 0 1,-1 0 0,0 0-4,1 0 0,-1 5 1,1 1-1,-3 0-30,-3 2 0,2-4 1,-7 7 22,3 3 1,-6 1 0,4 1 0,-2-2-7,-1-3 1,1 1 0,-6 5 8,0 1 0,0-1 0,0 1 1,-2-3 0,-4-3 0,3 3 1,-7-3 9,2 4 1,-5-5 0,1-1 0,-2 0 0,1-3 22,1 1 1,0 0 0,-5-4 0,-1 2-27,1-3 0,0-1 0,-1 0 0,1 2-20,-1 2 0,7 0 1,-1-6-1,-2 0 12,-1 0 0,3 0 0,0 0-136,-1 0 0,-3 0 0,1-2 0,1-2 137,3-2 0,-1-7 0,-5 3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37.27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3 36 6060,'-18'0'-161,"1"0"1,-1 0 160,1 0 0,5 0 10,1 0 11,-1 0 1,2-2 5,4-4 4,5 4-4,1-6 1,0 6 21,0-3-3,0 3-70,0-6 0,0 10 27,0 4 1,0-2 0,0 7-9,0 3 0,0-4 1,0 1 15,0 3 1,0 1 0,0 3-2,0-1 1,0 1 0,0-1-3,0 1 1,1-1 0,3 1 0,4-1-1,2 0 1,-6 7 0,3-1-1,-1-2-4,0-1 1,8-1-1,-5 3 1,3 1-6,0-2 1,-3 4-1,3 1 1,-4-1 4,0 0 1,-5 4-1,7-4 1,0 1 5,0-1 1,-7 4-1,5-4 1,-2 0-7,0 1 1,0 3 0,-4-4-1,1 2 0,3 4 1,0-4 0,-4 2-1,2 1 0,2-3 0,2 4 0,-5-6 0,3 0-6,-2 0 1,4 6 0,-2-3-1,-2 1 1,-2 0 1,-2-6-1,0 4 1,0 0-2,0 1 1,0-5 0,0 4 0,0 0 0,0 0 0,0 1 0,0 3 0,-2-2 0,-4 2 1,4-4 0,-4 2 0,4 2-1,2 2 1,0 2 0,0-2 0,0-2 0,0-2 0,0-2 1,0 4-1,0-2-1,0 3 1,0-5-1,0 0 1,0-2 8,0-4 1,0 5 0,0-3 0,0-2 4,0-1 1,0-3 0,0 3 0,0 1-6,0 2 0,2 0 0,2-5 0,2 1-6,-2 5 0,-1-3 0,1 6 0,4-2-5,2-3 0,-6 3 0,2 0 1,-5 0 1,-1 1 1,6 3 0,0-6 0,-2-2-3,-2-1 1,-2 3 0,0 0 0,0-1 1,0-3 0,2-1 0,2-1 1,2 0 0,-1 9 0,-3-1 0,4-4 0,-4 8 0,4-11 0,-2 1 4,2 1 0,-4-3 1,5 1-1,-1-1-3,0 1 1,0 5 0,-4 0 0,2-2-2,1-1 0,1-3 0,-6 1 1,2-1-1,4 1 1,-4 5 0,4 0 0,-4-1-2,-2-3 1,2-2 0,2 1 0,1-1 0,-1 1 0,-2-1 1,-2 1 0,0-1 0,6 1 1,0-1 12,-2 1 1,3-7 0,-1 1 12,-2 2 1,0-5 0,0 3-12,2 1 1,0 3 0,-6 1 0,0 1 0,0-1 0,0 1 1,0-1-1,0 1-12,0-1 0,5 1 1,1-1-1,-2 1 3,-2-1 0,4 1 0,0-1 4,-2 0 0,-3-5 0,1 0-4,4 1 0,-4-3 1,4 2-5,-4 1 1,-2-3-1,2 0 1,2-1-31,2 1 0,-1-4 0,-5 6-64,0 1 1,0-3-58,0 1 1,0-5 146,0 6 0,-15 0 0,-5 5 0</inkml:trace>
  <inkml:trace contextRef="#ctx0" brushRef="#br0" timeOffset="15053">1223 507 7296,'-12'0'-684,"1"0"1,7-2 682,-2-3 0,2 3 70,-2-4 1,-3 4 2,-9 2 232,8-8-154,3 6-173,7-13 0,7 13 0,5-4 1,4 4 1,1 2 1,1 0 0,-1 0 10,1 0 1,-1 0 0,0 0 0,1 0 10,-1 0 0,1 0 1,-1 0-1,1 0 7,-1 0 0,-5 6 0,0 2-15,1 1 1,1-3 0,-1 6-25,-1 1 1,-8 3 27,2 1 0,-4 1 0,-4-1-3,-4 1 0,2-3 1,-8-1-1,-1-4 11,-3-3 0,-1 7 1,-1-4-1,1-1-6,-1-3 1,1 2 0,-1-2 0,3 0-5,3 1 0,-3-5-26,3 4 7,4-4 26,1-2 0,8 0 0,5 0 0,-2 0 0,8 0 1,1 2-1,3 4 0,1-4 0,1 3 1,-1-3 2,1-2 1,-1 2 0,1 2 7,-1 2 1,1 2-1,-1-2 5,1 5 1,-7-1 0,-1 2-11,-2 1 0,-3-3 1,-5 2-6,0 1 1,0 3 0,0 1 2,0 1 0,0-1 0,-1-1 1,-3-3-4,-2-1 1,-8-1-1,3 5-4,-5-4 0,-1 3 0,-1-3 7,1 3 1,-7-3 0,1-2 0,2-1 18,1 1 0,1-6 0,-2 4 1,-3-2-4,3-1 1,-4 1 0,1-6 0,3 0-11,2 0 0,-1 0 0,-1 0 0,-2 0 9,1 0 0,3 0 1,1 0 1,1 0 1,0 0 0,-1 0 0,3-2-13,3-4 0,-4 4 0,5-5-107,-5-1 1,5 6-48,-1-4 0,0 4 143,-5 2 0,-8 0 0,-3 0 0</inkml:trace>
  <inkml:trace contextRef="#ctx0" brushRef="#br0" timeOffset="35427">856 2132 7263,'10'-8'-735,"0"6"0,-6-6 884,1 0 7,1 6-80,-6-5-91,0 7 105,0 0-84,8 0 1,-4 2-1,8 1 1,-1 5-1,1 2 8,-1 4 1,1-5 0,4 3 0,-3 1-6,-1 3 1,-1-1 0,7-1 0,-1-2-5,1 1 0,-1 3 0,1 1-10,-1 1 1,-1-7 0,-3-1-1,-3 0 7,-2-1 0,-2-3 1,-4 4-1,1 0-96,3-1 0,0-3-24,-6 6 0,2-2 118,4 1 0,4 5 0,7-7 0</inkml:trace>
  <inkml:trace contextRef="#ctx0" brushRef="#br0" timeOffset="35809">1572 2236 5970,'-17'6'48,"1"2"-37,5 2 1,-5-1 0,6 5 0,-1-2 2,-1 1 0,1 3 0,-7 1 0,1 1-18,-1-1 0,7 1 0,-1-1 0,-2 0 1,-1 1 1,-9 5 0,1 0 0,2 1 8,1 1 1,1-4 0,-2 7-1,-3-1-11,3 0 1,-4-6-1,2 4 1,1-1 3,3-1 0,1 0 0,1-7 1,-1-3 1,1-1 0,-1 0 1,3 5-54,3 1 0,-1-7-61,7 1 113,0 0 0,6 5 0,0 0 0</inkml:trace>
  <inkml:trace contextRef="#ctx0" brushRef="#br0" timeOffset="36598">1607 2830 5792,'0'-10'-16,"0"1"45,0 3 0,0 2 5,0-8 1,0 7 0,-2-5 0,-3 2-46,3 2 1,-14 6-7,4 0 1,-3 0 0,-3 0 0,3 2 9,3 4 0,-3-4 0,3 4 0,-3-2 5,-3 2 1,6-3 0,1 7-1,-1 0-2,2-1 1,-3-3 0,5 4 0,0 0 11,1-1 1,1-3-1,6 6-6,0 1 0,0-3 8,0 2 0,2-8 0,4 2 0,5-3 34,5 3 1,1-4 0,1 4-29,-1-4 1,1 0-1,-1 2 1,0 2 8,1-3 1,-1-1 0,1-2-8,-1 0 0,-5 6 0,0 0 0,1-2 1,3 0-20,1 2 0,-5-4 1,-2 5-1,-1-1-3,1 0 1,-6 8-8,2-3 1,-4 5 5,-2 1 0,0 1 6,0-1 1,-8 1 3,-4-1 0,-3-1 1,-3-5-1,1-3 1,-1 0 1,1-6 0,-1 3 0,1-3 20,-1-2 1,7 0 0,-1 0 0,-1 0-7,-3 0 0,4 0 0,1 0 19,-3 0 0,4-5 0,1-3-3,1-2 0,0-2-21,2-5 1,4 0 0,-3-1 0,3 1 0,2-1 0,2 1 0,2-1-13,1 1 0,7-1 0,-4 1 0,1 1-48,5 5 0,-4-5 0,1 6 0,3 1-71,1 3 0,3 4 0,-1 2 115,1 0 0,-1 0 0,1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17.48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280 17 7569,'-17'0'-212,"5"0"-440,1 0 1,-1 0 546,-5 0 0,5 0 136,0 0 0,1 0 32,-7 0 0,6 0 3,1 0-43,7 0 0,-2 0-29,12 0 0,4-5 0,7-1-3,1 2 1,-1 2 0,1 2 0,-1 0 1,0 0 1,1 0 0,-1 0 0,1 0 4,-1 0 1,1 0-1,-1 0 1,1 0-1,-1 0 0,-1 2 0,-3 2 0,-3 4-3,-2 1 0,-2-3 0,-6 6 3,0 1 0,0-3 1,-2 0-1,-2-1 2,-2 1 0,-8-4 0,3 4 0,-5-1-2,-1 1 0,-1-6 1,1 2 5,-1-4 0,1 4 12,-1-1-12,1 1-5,7-6 1,10-2 0,12-2 0,3-1 0,3-1 1,-1 6-1,1 0 0,-1 0 0,1 0 0,-3 2-1,-3 4 0,3-5 0,-5 7 1,0 0 0,3 2 0,-5 7 0,2 1 0,-6-7 0,2 1 0,-5 1 0,-8 3 0,-3 1 0,-2-1 19,1-4 0,-3 1 0,-7-5 0,-2 2-2,1 3 1,1-5 0,-1 0 0,-1-2 7,2-1 1,-4 1-1,1-6 1,3 0-14,2 0 0,1 0 0,1 0 0,-1 0-6,1 0 0,-1 0 0,1 0 0,1-2 9,5-4 0,-5 5-221,4-5 206,5-4 0,-1 0 0,8-7 0</inkml:trace>
  <inkml:trace contextRef="#ctx0" brushRef="#br0" timeOffset="502">857 0 6033,'9'0'46,"-1"8"-20,-8 3 1,0-1-1,0 2 1,-2-1-2,-4-1 0,3 6 0,-7-5 0,0 7-3,0 5 0,1-4 0,-5 7 1,2-3 2,-1 0 0,-3 2 0,-1-1 0,-2 3-2,-5 0 1,5 6 0,-4-6 0,3 2-11,3 0 1,-7-1 0,1 3 0,2-2-6,1 2 1,3-6 0,-1 0 0,3-1 1,3-1 0,-3 6 1,3-6-1,-3-3-8,-3-7 0,8 3 0,3-5-3,-1 5 1,6 1 13,-4 1 1,4-1-303,2 1 1,0-7 288,0 1 0,8-8 0,2 4 0</inkml:trace>
  <inkml:trace contextRef="#ctx0" brushRef="#br0" timeOffset="1471">996 751 5758,'8'-10'116,"-6"-5"-67,4 3 0,2 2 12,-2-1 0,-1 5-35,-5-6 0,0 6 0,-2-3-9,-3 1 1,-5 2 0,-8 6-21,1 0 0,5 0 0,1 0-4,-3 0 1,-1 0 0,-3 0 5,1 0 0,5 0 0,2 2 11,3 4 0,-7 4-8,2 7 1,3-1-1,-1-3 1,2-1-6,4 1 0,2-3 2,2 2 0,0-1-1,0 7 0,0-6 0,2-3 0,4-1 1,-2 0-1,8-4 2,1 1 1,3 1 0,1-6-1,1 0 0,-1 6 1,1 0 14,-1-2 0,0 0-4,1 2 1,-6-5 0,-1 7-11,3 0 0,-6-4 0,-1 6 5,1-3 0,-6 7 0,6-4-8,0-1 1,-6 7-1,3-4 0,3 3 1,-2 2-1,-2 1 1,-2-6 0,-2-1 0,0 3 0,-2-1 1,-2 1 2,-2-2 0,-7-1 11,1 7 0,2-9-10,-1-3 0,-1-2 0,-6 0 32,1 2 1,5 0 0,1-6-19,-3 0 1,-1 0-13,-3 0 0,1 0 0,-1 0-13,1 0 0,-1-2 24,1-4 1,-1 4-1,3-6 18,3 0 0,2 7 0,7-7 27,-3 0-26,0 6-54,6-13 0,0 5-12,0-8 0,2 9 0,4 1 1,5 2-3,5 0 1,1-5 0,1 3 6,-1-2 1,7 4-1,-1-5 1,-2-1 0,-1 2 1,3-3 0,0 5 0,0-2-21,3-3 1,-5-1 0,6 1 0,0 1 44,0-2 0,-5-1 0,3-3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38.89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23 18 5813,'0'-9'68,"0"1"1,0 10-59,0 4 0,0-3-3,0 9 1,0 0 13,0 5 1,2 1 0,2-1-20,2 1 0,-1-1 0,-3 1 1,2-1-3,2 0 0,2 1 0,-4-1 0,3 3 3,3 3 1,-6-4-1,4 7 1,-2-3-4,-1 0 1,1 6 0,-4-3 0,2 1 15,2 4 0,0-4 1,-4 2-1,2 2-7,1 2 0,1 2 0,-4-2 1,2-2-4,2-2 1,2 0-1,-4 6 1,1 0 2,-1 0 0,4-2 0,0-2 0,0-4-6,-1-1 1,5 5-1,-6-4 1,0 2-7,1 0 1,-3-2 0,6 4 0,0-2 24,-1 2 0,-3 0 1,4 0-1,-2-1-16,-5 1 1,5 2 0,-2 1 0,-2 1-12,-2 0 0,-2 0 0,0 0 0,0 0 6,0 0 1,0 0 0,0 0 0,0 0-5,0 0 0,0-2 1,0-2-1,0-2 1,0 2 1,2 0-1,2 0 1,2-2 1,-3 2 1,-1 0 0,-2 0 0,0-4-1,0-1 1,0 5-1,0-2 1,0 4 13,0 2 0,0-6 1,2 0-1,2 0-5,2-2 1,0 6 0,-6-4 0,0 2-5,0-2 1,0 3 0,0-7 0,0 0-3,0 0 1,0 6 0,0-4 0,0 3 2,0-1 0,0-2 0,0 4 0,0-2-6,0 2 1,0-4 0,0 2 0,0 2-1,0 2 0,2-4 0,2 1 1,1-1-2,-1-2 0,-2 6 0,-2-4 0,0 2-2,0-2 1,0 4 0,0-6 0,0 0 1,0-3 1,0 1 0,0-2-1,0-1 0,0-3 1,0-2 0,0 3 0,0 1 3,0 2 1,6 1-1,0-7 1,0 1 25,1-1 0,-3 3-22,8 3 1,-6-4 0,4 4-1,-1-3-3,1-3 0,-6 1 1,4-1-1,-3 1 4,1-1 0,0 1 0,-6-1 11,0 1 0,0-1 0,0 1 14,0-1 0,0 0 0,0 1-26,0-1 0,0 1 0,0-1 11,0 1 0,0-7 1,0 1-31,0 2-258,8-7 0,-8 1 270,0-8 0,-8 0 0,-9 0 0</inkml:trace>
  <inkml:trace contextRef="#ctx0" brushRef="#br0" timeOffset="11175">175 630 5827,'12'-6'551,"-1"0"-443,-7 0-108,12 6 1,-14 8-21,4 3 0,1 5 1,-1 1 19,-2 1 1,-2-6 0,-2-1 8,0 3 1,0 1 0,0 3 0,0-1 58,0 1 0,6-1 0,0 1-45,-2-1 0,-3 1 1,1-1-1,2 0 4,2 1 1,0-1 0,-4 1-35,4-1 1,-4 1 0,3-1-1,-1-1-64,2-5 1,-4 5-48,4-4 0,-4-3 1,-2 3-247,0 2 364,8-7 0,1 9 0,9-6 0</inkml:trace>
  <inkml:trace contextRef="#ctx0" brushRef="#br0" timeOffset="36431">0 2236 5758,'8'-9'8,"2"1"0,5 6 5,-3-4 1,4 4-1,-5-4 1,3 2 0,-1 0 34,-1-1 0,0-1 1,5 6-1,1 0-15,-1 0 0,-5 0 0,-1 0 0,3 0-20,2 0 1,-5 0-1,1 0 13,1 0 0,1 2 0,0 2-116,-3 1 1,-7 9 78,2-2 0,-4 3 8,-2 3 1,-8-3 0,-2-1-1,-1-5 4,-1-1 0,0 4 0,-5-6 0,0-2 0,-1 3 0,1-1 3,-1-2-3,8-2-2,-5-2 1,13-2 0,-2-2-3,8-2 1,6 1 0,7 5 2,1 0 0,-1 0 0,1 0-1,-1 0 1,0 0 4,1 0 1,-1 0 0,1 1-1,-1 5 1,-5-4 0,-2 6 0,-1 0 1,1 3 0,-6-1 0,2 2 5,-4 1 0,-2 3 0,-2 1 2,-4 1 0,-2-7 0,-5 1 1,1 0 2,-2-3 1,-1 5 0,-3-6 0,1 0-8,-1-1 0,1-1 1,0-6-1,-1 0 15,1 0 0,-7 0 0,1 0-8,2 0 1,1 0-1,3 0-86,-1 0-180,9 0 250,1 0 0,8-8 0,0-1 0</inkml:trace>
  <inkml:trace contextRef="#ctx0" brushRef="#br0" timeOffset="36860">717 2166 6201,'0'12'-1,"0"0"0,0-7 0,0 7 11,0 2 1,-2 1-1,-2 5-3,-2 3 0,-6 2 1,4 4-1,1-5 5,-1-5 0,-4-2 1,5 1-1,-3 1 5,-4 5 0,5-3 0,-3 6 0,-2 0-8,-1 0 0,-5 1 1,-1 3-1,-2-2 1,1 2 0,1-4 1,0 0-1,-3-2 6,3-3 1,8-3 0,1-3 0,-2-3-6,-1-1 1,3-1-22,0 7 1,9-6-129,-3-1 0,4-5-205,2 6 343,0-8 0,0 11 0,0-5 0</inkml:trace>
  <inkml:trace contextRef="#ctx0" brushRef="#br0" timeOffset="37693">839 2865 7569,'9'0'-1194,"-1"0"1084,-8 0 0,2 0 1,2-2 78,2-4 1,2 2 72,-3-7 1,-3 5-27,4-6 11,-4 1-46,-2-7 0,-2 8 1,-4 5-1,-5 3-16,-5 2 1,-1 0-1,-1 0 30,1 0 0,-1 5 0,1 1-14,-1-2 0,1 6 65,0 1 1,-1 5-20,1 1 1,7 1-15,4-1 1,4 1 23,2-1 0,8-5-16,4 0 0,3-9 0,3 3 0,-1-4-8,0-2 0,1 2 0,-1 2 0,1 2-8,-1-2 0,-5 0 0,0 0 0,1 1-13,3-1 0,1 4 0,-1 0 6,-5 1 1,3-3 0,-6 4-1,-1 0-2,1-1 0,0-3 0,-4 6 0,2 1 1,-1 3-1,-5 1 4,0 1 0,0-1 0,-1-1 0,-5-4 0,2 3 0,-6-3 8,2 3 1,-5-3 14,1-1 1,-3-7 1,-3 2 0,1-4 1,-1-2 14,1 0 1,-1 0-1,1 0-17,-1 0 1,7-6 0,1-1 0,0-1 8,1 0 0,5-6-8,-2 3 1,4-5 0,4-1-44,4-1 0,-2 3 1,5 1-1,1 3 19,0-3 1,-1 4 0,5-1 0,-2-1 4,1 2 0,-3-3 0,2 7 0,1 0-10,3-2 1,1 4 0,1-5-1,-1-1-16,1 0 0,-1 6 0,0-3-31,1-1 0,-1 6 0,-1-6 0,-2 2 11,-3 1 0,-7-3 0,4 4-149,0-2 190,-6-7 0,5 3 0,-7-8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47.81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590 856 6272,'-10'-8'-64,"2"6"1,10-6 65,4 8 1,4-5-10,7-1 1,1 0 0,-1 6 15,0 0 1,-5 0 0,0 0 0,1 0-11,3 0 1,-5 0-1,1 0 1,2 2-1,1 4 1,3-4-1,-3 5 1,-1-1-2,-3 0 0,1 8 1,4-3-2,-5 5 1,3-5 0,-8 1 0,-1 2 1,3 1 0,-6 3 0,4-1 1,-4 1-1,-2-1 1,0 0 0,0 1 0,0-1 0,-2-1 0,-2-3 0,-2-1 8,2 2 0,-5-7 0,-1 1 1,-2-2-5,1 0 0,-1 6 0,-5-7 0,-1-1 19,1-2 1,-1 4 0,1 0 0,-1-2-22,1-2 1,5-2 0,1 0 23,-3 0 0,4 0-2,-1 0 1,7-8-24,-2-4 1,12-3 0,3-3-10,1 1 0,6 1 0,-5 3 0,5 1-10,1-2 0,1 5 0,-3-3 1,-1 0-13,-2 3 0,-1-7 1,7 7-1,-1-3-1,1 0 0,-1 1 12,0-7 0,1 1 1,-1-1 30,1 1 1,-6 1-1,-3 3 1,1 1-10,0-2 1,-5 5 0,5-3-1,-2-2-8,-4-1 1,4 3 0,-1 1-4,3-3 0,-6-1 8,2-3 1,-4 6 37,-2 1 0,0 7-80,0-4 39,0 8 0,0 2 4,0 4 1,-2 4 0,-2 7 17,-2 1 1,0-7 0,6 1-3,0 1 1,-6 3-1,1 1 1,1 1-6,2-1 1,2 1-1,0-1-6,0 1 1,0-1 0,0 1 2,0-1 0,0 1 0,2-3 1,2-1 34,1-3 0,1 1-8,-6 5 0,0 1 0,2-3 1,2-1-8,2-2 1,2-8 0,-5 3 3,3 1 0,6-4 0,-4 6 0,1-3 0,-3 1-26,6-2 1,0-4 0,3 6 0,-1-3-7,-3 1 0,-5 0 0,6-6-16,1 0 1,-5 2 0,0 2-97,0 2 0,-5 0-220,9-6 5,-8 7 326,4 3 0,0 8 0,1-1 0</inkml:trace>
  <inkml:trace contextRef="#ctx0" brushRef="#br0" timeOffset="-2473">123 629 6044,'11'0'6,"1"0"1,-2 2-1,3 2 16,-1 1 1,-6 3-1,5-2 9,3 6 1,-4-3 0,1 3-14,3 2 0,1-1 0,1 1 1,-3-3-13,-1 3 1,0 1-1,5 3 1,1-1 3,-1 1 0,-1-1 0,-3 3 0,-1 1 3,1 2 0,3 3 0,1-5 0,1 2-2,-1-1 0,1-1 1,1 0-1,1 3-16,-3-3 0,8 4 0,-11-2 0,-1-1-13,3-3 0,0-1 0,-1-1 1,-1-1-21,-3-5 0,-7 5 0,4-7 0,-2 3-53,0 0 1,1-6 90,-1 5 0,-4-7 0,6 4 0</inkml:trace>
  <inkml:trace contextRef="#ctx0" brushRef="#br0" timeOffset="-1967">681 559 5779,'-5'12'62,"-3"-3"-25,-2-1 0,4 6 0,-3-3 1,-1 3-3,0-3 1,6 11 0,-3-5-1,1 3 3,0-1 0,-6 0 1,5 3-1,-3 3-18,-4 2 1,5 0 0,-3 4 0,-2-1 3,-1 1 0,-3-4 0,1 2 0,-1 2-11,1 2 1,-1-4 0,1 0 0,2 0-21,3-2 1,-4 1 0,5-7 0,-5 2-10,-1-1 1,5-5-1,2-3 1,3-3-49,3 3 14,-6-6 1,10-1-193,0-7 242,0 0 0,23-7 0,-3-3 0</inkml:trace>
  <inkml:trace contextRef="#ctx0" brushRef="#br0" timeOffset="-1477">908 856 6198,'12'0'106,"0"0"0,-1 0-89,7 0 1,-1 0-1,1 0-27,-1 0 0,-5 0 1,0 0-3,1 0 0,3 0-41,1 0 1,1 0-38,-1 0 0,-5 0-153,-1 0 243,-7 0 0,4 8 0,-8 1 0</inkml:trace>
  <inkml:trace contextRef="#ctx0" brushRef="#br0" timeOffset="-1196">1013 1153 6520,'18'0'39,"-1"0"1,1 0-48,-1 0 1,1 0-1,-1 0 2,1 0 0,-1 0 0,0 0-458,1 0 464,-1 7 0,9 3 0,1 8 0</inkml:trace>
  <inkml:trace contextRef="#ctx0" brushRef="#br0" timeOffset="-5560">2533 18 5979,'0'-10'48,"0"2"-38,0 8-9,0 0 0,0 8 0,0 3 2,0 5 0,2-4 0,1-1 1,3 3 5,-2 1 0,-2 5 0,-2 1 1,0 2-1,0-1 1,0-1 0,0 0 0,0 3 4,0-3 1,2 4 0,2 1-1,2-1-8,-2 0 1,-2 4 0,0-4 0,1 1 1,3-1 1,2 6 0,-4-2 0,4 2-13,1-2 0,-3 4 0,4-6 0,0 2 0,-1 0 0,-3 1 0,6 4 0,-1-1 16,-1-3 0,-2 3 0,-6-6 1,2 2 8,1 0 0,1-2 0,-6 4-2,0-2-13,0 0 0,6 4 0,0-2 0,-2-1 6,-2 1 1,0 0-1,2 0 1,1-2-14,-1 2 1,4-4 0,-2 2 0,0 0-9,1-2 0,-3 4 0,6-5 0,-2-1 16,-4 0 1,0 4-1,-1-6 1,5 1-3,2 1 0,-6-4 0,4 6 0,-3 1 4,1-1 0,2-6 0,-4 2 0,2-1-2,-2 1 1,3-4-1,-1 5 1,-2-3-13,-2 2 1,-2-1 0,0 5 0,0 0 6,0 0 1,0 2 0,0 6 0,0-2-5,0-4 0,0 4 0,0-4 0,0 3-3,0-3 1,0 2 0,0-6 0,0 0 3,0 0 1,0 1 0,0-3 0,0 4 5,0 0 0,0 4 0,2-6 0,2 1-1,2-1 1,1 4 0,-3-4 0,2 2-2,-2 4 0,-2-3 1,-2-1-1,0 0-1,0 0 0,0 0 0,0 4 0,0-3-4,0-3 1,6 4 0,0-4 0,-3 0 0,-1 1 1,-2-1-1,0-4 1,0 2-1,0-1 0,6-3 1,0-1-1,-2-1 0,-2 1 1,0 5-1,2 0 1,1-2-1,-1-1 1,-2-3 0,0 3 0,2 1 0,2 2 0,0 1 0,-6-7 0,0 1 0,0-1 0,0 0 0,0 1 0,2-1 0,4 1 0,-5-1 0,5 1 0,-4-1 0,0-1 0,2-3 0,2-1 0,-2 2 0,-2-5 0,-2 3 0,0 2 0,0-5 0,2 1 0,1 0 3,3-1 1,0-3-1,-6 6 1,2-1 1,4-1 1,-4 6-1,4-5 4,-4 5 1,3-5-4,1 1 0,2-2 0,-4 3 6,2-1 1,0-6 3,-6 6 0,1-9 1,3 5-4,2 0 1,0-4 15,-6 7-9,0-7 0,6 6 4,0-4-28,-1-4 12,-5 6-47,0-8-196,0 0-142,0 7 377,0-5 0,0 6 0,0-8 0</inkml:trace>
  <inkml:trace contextRef="#ctx0" brushRef="#br0" timeOffset="1512">3650 576 7569,'-17'0'-1402,"5"0"1235,1 0 177,7 0 1,-6 0 12,4 0 1,2 0-1,-5 2-13,1 4 1,-6-2 0,3 6-9,-5-3 0,4 1 0,1-4 0,-1 4-10,3 2 0,-5-5 1,6 5-1,-2 0 3,-3 0 1,3-5 0,-1 7 15,-3 2 1,4-1 0,1 1 0,-1-5-8,0-1 0,6 6 0,-2-3 23,4 5 1,2-4 0,0-1-18,0 3 0,0 1 0,2 3-3,4-1 1,-2-1 0,6-3 15,-2-1 0,3-6 0,-3 4 0,2-3 4,3-3 0,-3 4 0,2-2 0,1 0 5,3 1 0,3-5 1,2 4-7,3-4 0,-1-2 0,-5 0 0,-1 0-31,0 0 1,1 0 0,-1 0 0,1 0 15,-1 0 1,1-6 0,-1-2 25,1-1 1,-1 3 0,1-6-26,-1-1 1,-5-1 0,-3 1 0,1 1 1,0-2 0,-4-1 0,3-3-16,-1 1 1,-2-6-1,-6-1 1,0 3-12,0 2 0,0-1 0,0-1 0,0-2 12,0 1 1,-2 3-1,-4-1-6,-5-3 1,-5 4-1,-1-3 1,-3 9-53,-3 7 1,3 4 0,-5 2 0,2 0-70,0 0 1,-6 2-1,5 4 1,3 5 127,2 5 0,-7 1 0,-1 1 0</inkml:trace>
  <inkml:trace contextRef="#ctx0" brushRef="#br0" timeOffset="6840">0 2445 6383,'16'2'20,"-3"4"0,-1 5 0,-8 5 0,2 1-12,-4 1 0,-2 5 0,0 0 0,2-1-10,4-3 1,-5 4-1,5 3 1,-4-1 8,-2 0 0,0 6 1,0-4-1,0 2-11,0 1 0,0-7 1,0 6-1,0 0-1,0-2 1,0-2 0,0-7 0,0-1-11,0 1 1,0-1-1,0 1-16,0-1 1,0 1-249,0-1 88,0 1 126,0-9 0,0-3 65,0-12 0,-8-11 0,-1-10 0</inkml:trace>
  <inkml:trace contextRef="#ctx0" brushRef="#br0" timeOffset="7194">35 2690 7569,'-9'-26'-271,"1"5"1,8-6-1,0 2 1,0 3-1,0 1 224,0-2 0,0 3 48,0-3 0,8 3 0,3 5 1,5 1-14,1 3 1,3 1 0,1-4 0,2 5 38,-1 1 1,3-4 0,-2 5 0,-2-1 11,-1 0 1,3 2 0,0 6-1,-1 0-11,-3 0 1,-1 0-1,-1 0-14,1 0 0,-1 6 1,-1 2-1,-3 0-23,-1-1 0,-6 7 0,3-2 0,-1 3 5,-4 3 0,0-1 1,0 0-1,2 1 1,-3-1 1,-1 1 0,-4-1 8,-3 1 0,1-1 0,-8-1 0,-2-3 1,-1-1 0,-3-2 0,1 3 0,-2-1-2,-5 2 0,5-7 0,-4 1 0,1-2-28,-1 0 1,4 5 0,-5-5-172,5-2 1,1 6 193,1 1 0,7-3 0,3 0 0</inkml:trace>
  <inkml:trace contextRef="#ctx0" brushRef="#br0" timeOffset="7787">943 2235 5739,'-17'0'26,"-1"0"1,1 2 0,0 2 13,-1 2 0,1 6 0,1-4 0,3-1 1,1 1 1,2 6-1,-3-5 1,3 3-15,2 0 0,-4-1 0,7 7 0,-1-1-7,-2 1 0,6 5 0,-6 0 0,3 0-3,-1 3 1,-6-1 0,6 6 0,0-4 0,-1-2 0,5 4 1,-6-3-1,2 1-13,0 4 0,1-6 0,5 0 0,0-1 9,0-1 0,0 6 0,0-6 0,0-1 0,0-3 1,0 1 0,0 1 0,0 2-2,0-2 0,5-1 0,1-3 1,0 1-8,2-1 1,1 1-1,9-1-22,-1 1 1,1-7 0,-1-1 0,1 0-42,-1-1 0,1-5 0,-1 4 0,1-2-54,-1 0 1,1 1-1,-1-3-21,0 2 0,1 0 132,-1-6 0,1 8 0,-1 1 0</inkml:trace>
  <inkml:trace contextRef="#ctx0" brushRef="#br0" timeOffset="8318">926 2672 7569,'17'0'-246,"-5"0"-16,0 0 0,-6 0 0,5 0 0,3 2 281,1 4 0,-3-2 1,0 5-1,1 1 25,3 0 0,1 1 0,1 7-37,-1-1 0,1-1 0,-3-3 0,-1-1 2,-3 2 1,-1-5-1,4 3-36,-3 2 0,1 1 0,5 3-6,1-1 1,-7-5-1,1-3 1,0 1-139,-3 0 1,5-4 170,-8 5 0,7 1 0,-3 5 0</inkml:trace>
  <inkml:trace contextRef="#ctx0" brushRef="#br0" timeOffset="8717">1328 2567 7569,'-12'0'-694,"0"0"0,7 0 621,-7 0 0,6 0 64,-6 0 1,7 8 13,-7 4 1,8-3 0,-4 3 21,1 2 1,3-1-1,-6 1 1,0-3-2,1 3 1,3 2 0,-6 1 0,0 0 0,3 1 0,-7-1 0,5 1 0,-3-1-29,2 1 0,-3 5 1,3 0-1,-1-1-18,1-3 1,-2-1 0,7-1-31,-3 0 1,0 1-70,-1-1 1,3-5 118,8 0 0,0-8 0,-8 3 0,-2-7 0</inkml:trace>
  <inkml:trace contextRef="#ctx0" brushRef="#br0" timeOffset="9149">1432 2690 6122,'12'0'100,"0"0"0,-6 0-112,5 0 1,1 0 0,3-2-36,-3-4 0,-2 4 15,-4-4-190,3 4 222,1 2 0,5 0 0,-5 0 0</inkml:trace>
  <inkml:trace contextRef="#ctx0" brushRef="#br0" timeOffset="9382">1502 2882 5872,'12'0'35,"0"0"-54,1 0 1,-3 0-15,1 0 33,1 0 0,6 0 0,-1 0 0</inkml:trace>
  <inkml:trace contextRef="#ctx0" brushRef="#br0" timeOffset="10350">1782 2602 7569,'2'-9'-147,"2"1"-158,1 0 0,9 6 1,-2-4 185,3 4 1,-3 2-1,-1 0 95,3 0 0,-4 0 12,1 0 1,1 0 37,5 0 1,-5 0-1,0 0-6,1 0 0,3 2 0,-1 4 0,-3 6 1,2-3-1,-7 3-66,3 2 0,-6 1 0,2 3 1,-4-1 30,-2 1 0,0-7 0,0 1 0,0 1 13,0 3 1,0-4 0,0-1 0,-2 1-4,-4-2 0,4 5 0,-6-5 0,2 1-16,1 1 0,-3-6 0,2 6-31,-6 1 1,3-5 37,-3-2 0,0 1 178,-5-1-68,7 0-71,2-14 0,8-1-21,0-9 0,0 7 0,2 1-11,4 2 0,-2-6 0,8 5 0,-1-3-2,-1 0 0,6 7 1,-5-5-1,3 0 2,-3 1 0,5 3 0,-6-6 0,1 0 4,1 3 0,-6-7 2,5 5 1,-5-5 0,4-1 1,-2-1 1,3 6-1,-3 1-7,2-3 0,-6-1 6,2-3 0,1 7 11,-1-1 17,0 8 0,-8-4-13,-4 8 0,2 0 4,-7 0-33,7 0 15,-4 0 0,8 2 1,-2 2 50,-4 2 0,4 8 0,-4-3-15,5 5 0,1-5 1,-2 1-1,-2 2-16,-2 1 1,0 3 0,6-1 6,0 1 1,0-1 0,0 0-29,0 1 0,0-6 0,0-1 16,0 3 0,2-5 1,2 3 8,2 2 1,5-5 0,-3 1-51,2-2 0,-4 4 1,5-7-44,3-1 0,-4-2 0,1-2-103,3 0 0,-5 0 171,3 0 0,0 0 0,5 0 0</inkml:trace>
  <inkml:trace contextRef="#ctx0" brushRef="#br0" timeOffset="11070">2166 2288 7413,'17'0'-430,"1"0"0,-1 0 0,1 0 405,-1 0 1,-5 0 66,0 0 1,-1 0 7,7 0 1,-9 2 0,-1 2-25,0 1 1,-4 9 0,5-2 0,1 1-26,0-1 0,-4 3 0,3-3 0,1 4 15,0 1 1,-1 1 0,5-1 0,-2 0-29,1 1 0,-3-1 0,2 1 18,1-1 1,1 1 0,-1-1 0,-3 1 7,-2-1 0,0 6 1,-5 1-1,3-3 7,-2-1 0,4-3 1,-2 2-1,-2 3-7,-2 1 0,3 2 0,1-3 1,-2 3-11,-2 2 0,-2-4 0,0 4 0,0 1 9,0-1 0,0-4 0,-2 4 0,-2 0-4,-2 1 1,-1-5 0,3 4 0,-2-2-1,2-3 0,-4-3 1,2-2-1,1 1 9,-3-1 1,4-1-1,-6-3 1,1-3 8,-1-2 1,0 0-1,-3-4-30,1 1 0,0 1-155,-5-6 0,5 0-175,1 0 333,7 0 0,-12 0 0,6 0 0</inkml:trace>
  <inkml:trace contextRef="#ctx0" brushRef="#br0" timeOffset="17078">3441 2183 5944,'0'-12'92,"0"1"-105,0 7 0,2-10-36,4 8 1,-3 1 51,9 5 82,-8 0 1,4-2 48,-8-4-45,0 4-87,0-6 1,8 8 0,1 2-9,1 4 1,3-2-1,-5 6 1,0-1 15,0 1 0,5-4 0,-1 5 5,4 3 1,1 2 0,-1 1-4,-5 0 1,5-1 0,-7-2-1,3-3-10,0 3 1,-1 1 0,7 3-32,-1-1 0,-5-5 0,-2 0 0,-1-1-60,1-1 0,-4 3 6,5-7 0,-5 6 83,6-6 0,0 7 0,5-3 0</inkml:trace>
  <inkml:trace contextRef="#ctx0" brushRef="#br0" timeOffset="17559">4104 2218 6229,'-9'0'-168,"1"0"163,8 0 0,0 2 1,-2 2-8,-4 2 1,2 7 24,-7-1 0,5 1 0,-4 1 0,0-2-4,1 1 0,3 3 1,-6 1-1,-1 1 2,-3-1 0,-1 6 1,-1 3-1,1-1 7,-1 0 0,-5 4 0,0-4 1,1 3-12,3 3 1,2 0-1,-1 0 1,1-2-6,-1 2 0,-5-4 0,0 0 0,1-2-5,3-3 1,1-3 0,1-1 0,-1-1-5,1 1 1,5-7-172,1 1 162,-1 0 16,2-3 0,3 7 0,7-7 0</inkml:trace>
  <inkml:trace contextRef="#ctx0" brushRef="#br0" timeOffset="18629">4122 2934 6433,'12'0'-682,"-1"0"719,-7 0 0,4-2 53,-8-4 0,0 2 0,0-7 1,6 5-45,-1-6 1,3 6-11,-2-5 1,-4-1-57,4-5 0,-4 5-51,-2 0 0,-2 9 53,-4-3 1,2 4 0,-8 2 0,-1 0 7,-3 0 0,-1 0 0,-1 0 0,1 0-3,0 0 0,5 2 1,0 2-1,-1 1 7,-3-1 0,4 4 1,3 0-1,-1 0 12,0-1 1,5 5-1,-5-4-3,2 1 1,-4 3 0,7 6 0,-1-1-3,6 0 0,2-1 1,4-2-2,5-3 1,-1-7-1,2 2 0,1-4 0,1 0 0,-1 2 0,-1 2 2,2-3 0,1-1 0,3 0 4,-1 4 1,0-4 0,1 4-7,-1-4 1,1 4 0,-3 1-1,-3 3 0,2-4 1,-7 4-2,3-3 1,-4 5 0,4-4-1,-3 1 0,5 3-1,-6 6 1,0-1 1,-6 1 1,0-1 1,0 0 0,0-5 1,-2 0 4,-4 1 1,-4 3 0,-7 1 0,-1-1 0,1-3 0,-1-1 1,1-8-1,1 4 1,3-2 24,1-1 0,0 1 0,-5-6-10,0 0 0,5 0 0,0 0-18,-1 0 1,3 0 0,-2 0-9,-1 0 0,3-2-5,-2-4 1,7 3 11,-7-9 0,8 6 0,-2-6 30,4-1 1,2 3-6,0-2 1,2 1 0,2-7-10,2 1 1,6 5-1,-5 1-4,3-3 0,-4-1 0,5-1 1,1 2 3,-2 3 0,3-1 0,-5-3 0,2 1 1,3 2 0,1 1 0,0-7 0,-3 1-11,3-1 1,-1 7 0,1-1 0,-2 0-103,1 3 1,-3-7-184,2 5 135,-9 3 1,7 0 139,-4 8 0,4-8 0,7-1 0</inkml:trace>
  <inkml:trace contextRef="#ctx0" brushRef="#br0" timeOffset="41639">1642 4104 7409,'0'-17'-1300,"0"5"1225,0 0 0,6 7 69,0-7 1,1 6 38,-1-6 0,-4 7 282,4-7-285,-4 8 0,0-4 10,4 8 1,-2 0-14,7 0 0,-7 8 0,4 2 1,-2 1-80,-1 1 1,3 0 0,-4 5 0,2 3 42,-2 3 0,0-2 1,0 8-1,1 0 59,-1-1 1,4 5-1,-2-2 1,0 4-37,1 0 1,-5 9-1,4-9 1,-2 0-18,2-4 0,-4 4 1,4-2-1,-4 6-3,-2 0 1,2-1-1,1 1 1,3 4 11,-2 2 0,-2-7 1,-2 5-1,2-2 8,4 0 1,-4-1-1,4-3 1,-2 2-5,1 2 0,-1-1 0,6-5 0,-2-2 0,-4-4 0,3 3 0,-1-7 0,0 0 24,2 0 1,-6-2 0,5-5-5,1-1 0,-6 1 1,4-1-26,-4 1 0,0-8 0,2-3-26,2 1 0,-1-4-169,-5 8 87,0-9 1,0 7-46,0-4 1,0-2 0,-2 6 49,-3-3 0,-5 5 98,-8-6 0,1 7 0,-1-3 0</inkml:trace>
  <inkml:trace contextRef="#ctx0" brushRef="#br0" timeOffset="42060">1590 5676 6267,'11'0'-139,"1"0"0,-6 0 210,5 0 0,1 0-38,5 0 0,1 0 10,-1 0 0,1 0 1,-1 0-1,1 0-44,-1 0 0,1 6 0,-1 2 0,1-1 26,-1 1 1,1-2 0,-1-4-48,0 4 0,1-4 1,-1 5-190,1 1 1,-6-6 70,-1 4 140,1-4 0,5 6 0,1 1 0</inkml:trace>
  <inkml:trace contextRef="#ctx0" brushRef="#br0" timeOffset="42364">2166 5484 5751,'-10'-8'198,"2"6"0,7-4 0,-3 12-207,-2 6 0,-8-3 1,3 3-1,-5 2 10,-1 1 1,-1 5-1,-1 1 1,-3 2-12,-1-1 0,0 3 1,3-2-1,-1-2-22,-2-1 0,5-3 1,7 3-1,-1 1 32,2 2 0,-5 1 0,5-7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2.22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3 96 7569,'-12'0'-893,"1"0"764,7-8 0,-6 6 0,6-6 40,-2 0 1,1-1 123,5-9 19,0 1 1,0 5 28,0 0 0,0 11-90,0 1 0,1 1 0,3 11 0,4 2 9,2 1 1,0 10 0,3 5 0,-1 3 18,1 1 1,1 1 0,0 0 0,-3 2 0,3 4 0,-1-2 0,1 5 0,-2-1 0,1-4 0,-3 6 1,0-1-1,-1 3 6,1-1 0,-4-1 0,3 3 0,-1-3-27,-4-2 0,0 5 1,0-3-1,2 0-37,-2-5 0,-1 1 0,1-4 0,2-4-63,-2 0 1,-2-8 0,-2-2 0,0-3-55,0-3 0,0-5 70,0 0 0,0-11 83,0-1 0,0-7 0,0-11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2.71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75 7569,'0'-18'0,"2"1"0,2-1 0,3 3-363,3 3 0,-4-1 139,6 7 1,-1-6 169,7 6 0,-7-1 0,1 3 0,2-2 62,1 2 0,3-4 1,-1 2-1,0 2 11,1 3 1,-1-5 0,1 0-1,-1 2 11,1 2 1,5 2-1,0 0 1,1 0-22,1 0 0,-6 2 0,7 4 0,-3 4-13,0-1 1,6 7-1,-6-5 1,-1 3-23,-3-2 1,-7 3 0,-2-3 15,-3 3 1,5 3 0,-6-1 14,-2 1 1,-2-7 0,-4-1-1,-2 0 16,-2-1 0,-8-3 0,3 6 0,-5 0-13,-1-3 0,-3 5 0,-1-6-75,-2 1 67,-1-5 1,7 6-1,0-6 1,-1 2-50,1-2 1,-1 3-1,1-1-85,-1-2 1,1 4 133,-1-2 0,9-1 0,1-5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3.19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05 7083,'12'-6'-514,"0"0"1,-3-1 453,3 1 1,4 4 0,-5-4 0,5 4 1,1 2 71,1 0 0,-1 0 58,1 0 0,-7 0 0,1 0-48,1 0 1,-3 0 0,2 2-17,1 4 1,1 3 0,-2 9-7,-7-1 1,3 1 0,-2-1 10,-2 1 1,-2-1 81,-2 1 156,0-1-215,0-7 0,-2-2-6,-4-8 1,4-8-1,-4-4-15,4-3 0,-4-3 1,1 1-54,1-1 1,2 1 0,2-1 0,0 1-7,0-1 1,2 3 0,2 1 0,3 5-75,3 1 1,-4-4 118,6 6 0,-1-7 0,7 3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3.62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 7569,'-9'7'-410,"1"3"1,8 2 0,0-1 383,0 3 1,0 1 0,0 3-60,0-1 1,2 1-1,4-1 95,5 1 1,-1-7 0,2-1 32,1-2 1,9-2 0,1-6-2,-2 0 1,-1 0-1,-3-2 1,1-2-27,-1-2 1,1-6 0,-3 5 0,-1-3-16,-3-4 0,-1 5 0,2-3 0,-7-2-9,-3-1 1,4 3 0,0 1-1,-2-3 0,-4 0 0,-6 1-2,-6 1 1,-3 8 0,-3-1-47,1 3 1,-8 2 0,-2 0-3,-1 0 1,3 7 0,8 3-76,-1 0 133,9 5 0,-7 3 0,6 9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3.70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 7569,'18'0'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4.27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0 6449,'8'10'-138,"0"6"0,6-7 1,-5 3 140,-1 0 1,0-1 0,-4 7 0,1-1 14,-1 1 1,4-1 0,-2 1-20,-2-1 1,4 1 0,-3-1 0,-1 0 17,-2 1 0,-2-1 0,2 1 1,2-1-8,2 1 0,0-7 0,-6 1 0,0 2-27,0 1 0,0-3 0,2-1 11,3 3 48,-3-6 36,6 7 0,-8-15-51,0 0 1,6-2-1,0-9-13,-2-3 1,0 1 0,-1-1-3,3 2 1,6 1 0,-4-5-1,1 3-32,5 1 0,-4 8 0,1-4 0,3 2 2,1 1 1,3-1 0,-1 6-23,1 0 0,-1 0 1,1 0 21,-1 0 0,1 6 1,-1 1 27,1 3 1,-7-4 0,-1 6-18,-2 1 0,-1 3 1,-3 1-1,2 1 1,0-7 0,-8 1-1,-4 0 4,-5-3 0,-5 5 1,-1-6-1,-1-1 18,1 1 1,-3-2 0,-1-4 0,-2 2 15,1 2 1,-3-1 0,2-3-77,1 4 0,9-4-291,1 4 336,8-4 0,4-2 0,1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50.857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8 36 5823,'-10'0'228,"3"0"1,7-2 0,1-2-140,5-2 1,-2 0-94,8 6 1,-1 0 3,7 0 1,-1 0 0,1 0-11,-1 0 1,-5 0 0,0 0-6,1 0 0,3 0 1,1 0-63,1 0 0,-1 0 0,1 0 60,-1 0 0,1-2 1,-1-1-158,0-3 1,1 0-47,-1 6 220,-7 0 0,6 0 0,-7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4.81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210 35 7110,'-12'0'-258,"0"0"0,7 0 0,-5-2 0,0-2 241,1-2 1,3 1 0,-4 3 77,2-4 0,-5 4 9,1-4 0,-3 4-68,-3 2 0,6 2 0,1 4-18,-3 6 0,6 3 0,1 3 8,-1-1 1,6 0 0,-4 1 0,4-1 0,2 1 1,0-7 0,0 1 2,0 2 1,0-5 102,0 3 0,8-8-81,4 2 1,3-4-1,3-2-13,-1 0 1,1-2 0,-1-2-1,-1-4-14,-5-2 1,5 5-1,-5-7-35,5-2 0,-6 5 0,-3-1 0,-1 0 7,0 1 0,0 3 160,-6-6-113,0 8 1,0-2 0,0 12-15,0 6 1,2-4 0,2-1 0,3-1-18,3 0 0,-4 6 1,6-5-67,1 3 1,3-4 0,1 4-121,1-3 207,-1-1 0,0 2 0,1 2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5.39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36 7325,'2'-16'-328,"4"5"0,-2 3 1,6 10-1,-1 2 330,1 2 1,-6 7-1,2-1 1,-2 3 7,1 3 1,-3-1 0,4 3-1,-4 1-4,-2 2 0,0 2 0,2-3 1,2 1 3,2-2 0,0-1 0,-6-1 6,0 5 1,0-5 0,0 4 26,0-3-13,0-3 59,0 1 0,5-11-77,1-7 1,0-2-1,-6-9 1,2-3-14,4-1 0,-2 3 0,7 0 1,3 1-4,1 1 1,-3-4 0,0 7 0,1-1 3,3 0 1,1 0 0,1 5 0,-1-3-12,1 2 1,-7 2 0,1 2 0,2 0 6,1 0 1,1 2 0,-3 4 0,-1 3-3,1 1 0,-5 6 0,0-7 0,-2 3 1,0 0 1,-1-1-1,-5 7 2,0-1 0,-2 1 0,-3-3 0,-5-1 4,0-3 1,-5-5-1,1 4 1,-5 0 16,-5-1 1,1-5-1,6 2 1,-1-4 8,1-2 1,-1 0 0,1 0-52,-1 0 0,1 0 0,-1 0 0,3-2-116,3-4 140,4 4 0,8-13 0,0 5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5.82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56 6016,'2'9'114,"4"-3"1,-3-4-89,9-2 0,-6 0 1,4-2-1,-1-2-9,1-2 0,-4-1 0,5 1-6,3-6 1,-6 3 0,0-1 0,-3 0-31,1 0 1,2 5 0,-4-7-14,2-2 1,-1-1 13,-5-3 0,0 7 2,0-1 13,0 8 0,0-2 20,0 12 1,-5 4 4,-1 7 0,0 1 0,8-3 2,4-3 1,-2 4-28,7-5 0,1-3 0,3 0 0,-1-2-53,-2-1 1,-1 1-1,7-6-267,-1 0 323,1 0 0,-1 0 0,1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5.97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36 18 7307,'-12'-10'-1096,"1"4"858,7 4 238,-4 2 0,8 0 0,0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6.81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979 7306,'17'0'-1170,"1"0"1091,-1 0 1,0-2-1,1-2 101,-1-2 0,1-6 0,-3 5 1,-1-3 9,-2-4 1,-3 5 0,5-3 0,-4-2-8,-3-1 1,7-3 0,-4 1-26,-1 0 1,5-7 0,-8 1 0,-2 2-16,-2 1 0,-2-3 1,0-2-1,0 0 10,0-1 1,0-5-1,0 0 1,0-6 1,0-3 1,0-3 0,-2 4 0,-2-4 21,-2-1 0,-2 5 0,4-2 0,-2 4 6,3 2 0,-5 6 0,0 2 0,0 2-5,1 4 1,-7 1-28,2 3 1,-3 1-10,-3 5 0,1 3-9,-1 8 0,7 0 0,1 2 23,2 4 0,2 3 0,6 9 0,0-1 1,0 1 1,0 7-1,0 4 1,0 4-2,0 2 1,0 0-1,0 0 1,0 0 2,0 0 0,0-6 0,0 0 0,0 2 4,0 2 1,2-4 0,2-2 0,4 0 26,2 0 0,-4-5 1,5 3-1,3-2-12,1 1 0,-3-1 0,0-6 0,1 1-18,3-1 0,3 3 0,2 1 0,3 2 4,-3-1 1,0-9 0,1-1 0,1-1-14,-2-1 0,5 4 1,-3-8-1,-2-3 10,-1-1 0,3-2 0,0 0 0,-1 0 22,-3 0 0,-2 0 0,1 0 0,-1 0 17,1 0 0,-1-5 1,1-1-1,-3 0-32,-3-2 1,4 4-1,-5-7-6,5-3 1,-5 4-114,1-1 1,-8-1 2,2-5 0,-4 5 88,-2 0-27,0 8 149,0-3 1,0 9-62,0 3 0,0-1-35,0 8 1,2-2 0,1 3-2,3-1 0,6-6 0,-4 3-77,1-1 1,3 4-1,4-4-122,-5 1 1,5-5 191,-5 2 0,13-4 0,3-2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7.04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 7569,'-10'0'-1252,"2"0"1292,8 0 1,8 0-389,3 0 348,-3 7 0,8-5 0,-7 6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7.61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996 7304,'12'-10'-540,"-3"2"1,1 3 536,0-1 0,1-6 0,7 4 24,-1-1 0,-5 3 0,-1-4 0,1 1 6,-2-1 1,5-2-1,-5-5 5,0-1 1,3 1 0,-7-3-27,-2-3 1,-2 4 0,-2-5 0,0 5-6,0 2 1,0-7 0,0 1-1,0 0-2,0-3 1,-2-1 0,-2-6 0,-4 2-12,-1 2 1,5-6-1,-4-6 1,0 3 5,-3 1 1,1 0 0,0-2 0,1-2-11,-1 3 0,4 6 0,-4 3 0,3 0-4,3 2 0,-4 2 0,0 9 0,0 3-9,1 1 1,-1 8-24,2-2 66,-4 4 0,-1 10 0,1 4 0,2 3 37,4 3 1,2 1-1,2 3-28,0 1 1,0 8-1,0-2 1,0 4-1,0 0-3,0-4 0,0 4 0,2-4 0,2 4-12,2 2 0,6 0 1,-5-2-1,3-2-10,4-2 1,-5-2 0,3 4 0,2-3-16,1-3 0,3-2 1,-1-5-1,1-1-57,-1 1 0,1-1 0,-1 0 0,0-1-16,1-4 0,-1 3 0,1-5 90,-1 0 0,1 5 0,-1-5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8.21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33 6118,'11'6'0,"1"0"0,-6 5 0,5-3 0,3 0 12,1 0 1,-3 3 0,0-3 0,1 0-3,3-1 1,-5-1-1,1-4 32,2 4 0,1-4 0,3 4-20,-1-4 0,-5-4 1,-1-2-24,3-2 1,2-7 0,1 1 2,0-4 1,-5 5-1,-2-1 1,-1 0-78,1 3 1,-6-7-8,2 5 80,4 3 0,-8 2 0,3 12 4,-3 5 0,-2-1 0,0 2 0,0 3 3,0 7 0,0-3 1,0 6-1,0-1 30,0-1 1,0 8 0,0-2-1,0 2-19,0-2 0,0 4 0,2-2 1,2 6-15,2 4 1,2 0 0,-4-5 0,3 3-6,3 2 1,-4 0 0,6-4 0,-1 1 11,-1 3 0,0 0 0,-7-6 0,5-2 11,2-4 1,-6 4 0,2-6 0,-4 0-5,-2-3 1,0 1-1,-2-4 1,-4-3-6,-6-5 1,1-7 0,-5 4 0,-3-3-3,-1-3 0,1-2 0,-1-2 1,-1 0-13,-2 0 0,-6-2 1,5-3-1,3-7 4,2-4 0,1-1 1,1-1-1,-1 1-2,1 0 0,1-7 0,5-1 1,3 0-30,0 0 1,6-6 0,-4 3 0,4-1 7,2 0 0,0 0 0,0-6 0,0 0 8,0 0 0,8 6 0,4 2 1,3 2-32,3 3 1,-7 3 0,1 3 0,2 3-71,1 1 1,3 8-1,-3-3 115,-3-1 0,3-2 0,-5-7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8.61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58 7569,'17'0'0,"-5"-2"0,-1-2-680,3-2 519,2 0 0,-5 4 0,1-2 148,1-1 1,9-1 0,1 4-1,-2-2 80,-1-2 0,3-5 0,2 3 0,1-2-21,-1-3 1,4 3 0,-4 0 0,0 0-4,1 1 0,5 3 0,-4-4 0,0 2-94,-4 5 1,-3 1-1,-3 2-412,1 0 463,-1 0 0,-7 7 0,-2 3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9.54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312 1 6078,'-17'0'-15,"0"0"1,-1 0 0,1 0 30,-1 0 1,1 0-1,-1 1-21,1 5 1,-1-2-1,1 8 16,-1 1 0,1 3 0,-1 1 0,3 1-5,3-1 0,-3 1 1,5-1-1,0 1 34,5-1 0,-3 1 35,2-1 1,2-1-43,10-5 1,4-3-1,7-8 1,1 0-8,-1 0 0,6 0 0,3 0 1,1 0-44,4 0 0,0-6 1,0-2-1,-4 1-53,-2-1 1,4-4 0,-5 6 0,-3 1-12,-2-3 0,-7 0 0,-2-5 1,-1 1-127,1-2 207,-6-1 0,4-10 0,-8-3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51.364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1 6258,'17'0'108,"-5"0"0,0 0-69,1 0 1,3 0 0,1 0 0,1 0 25,-1 0 1,1 0 0,-1 0-40,1 0 0,-1 0 0,1 0 0,-1 0-99,1 0 1,5 2 0,0 2-81,-2 2 0,-1-1 0,-3-5 153,1 0 0,-1 8 0,1 2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01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0 7569,'10'0'-1478,"-3"2"1477,-7 4 0,0-2 0,2 5 15,4-1 1,-2 4 0,6-4 0,-1-1 5,1 1 0,-4 6 0,6-3 3,1 5 0,-3-4 0,0-1 1,-1 3 22,1 1 0,-4 5-39,5 3 1,-5 2 0,4 4 0,0-5-9,-1-5 0,-3-2 0,4 1 0,0-1-4,-1 1 1,-5 5 0,4 0 0,-2-1 13,0-3 1,1-1 0,-3-1 0,2 1 5,-2-1 1,0 0 0,0 1-15,1-1 1,1 1-1,-6-1 8,0 1 0,6-7 0,0 1-165,-2 2-41,-2-7-97,-2 9 294,0-14 0,0 13 0,0-5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28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0 6935,'0'-9'-332,"0"16"1,0-1 164,0 12 67,0-12 1,0 3 0,-2-5 99,-4 2 0,4 0 0,-5-6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42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35 7569,'0'-17'-1136,"0"7"889,0 2 0,2 8 89,4 0 158,-5 8 0,15 2 0,-6 7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91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7 88 7569,'28'-17'-165,"-5"-1"1,-10 9-523,-1 3 529,-8-4 0,4 6 104,-8-7 53,0 7 1,-2-4-1,-4 10 14,-6 4 0,5-2 1,-1 5-1,2 1-18,0 0 1,-6-4-1,5 5 1,-3 3 1,6 1 0,-4 3-2,1-1 0,5 1-6,-4-1 0,6-1 0,4-3 6,2-1 1,7-8 0,-1 4 1,3-1 1,3-5-1,-1 4 3,1-4 0,-1-2 1,-1 2-1,-3 2 3,-1 2 1,0 1-1,5-1 1,-5-4 0,-3 6-1,-1 0 1,-2-4 8,-6 7 1,-2-5 0,-4 6 15,-5 1 1,-5-3-1,-1 0-5,-1-3 0,3 1 0,1-4 0,2 2-14,-1-2 0,-3 4 0,-1-3 0,-1-1-3,1-2 0,-1 4 0,1 0-60,-1-2 1,3 0 0,1-1-225,3 3 278,7 0 0,-4-14 0,8-1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1.32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 7569,'0'9'-397,"0"-1"0,0-6 1,0 4 298,0 5 0,2-1 0,2 2 1,2 1 95,-2 3 0,-2 1 0,0-1 1,1-2 38,3-3 0,0 1 0,-6 5 0,2 1 5,4-1 0,-4 1 0,4-1 1,-3 1-21,3-1 1,-4 2 0,4 3 0,-2-1-26,2-5 1,-4 1 0,5-5-1,-1 3 5,0 3 0,2-1 1,-4 1-96,2-1 0,-1-5-41,-5-1 0,0-5 46,0 6 0,-2-8 88,-3 2 0,-5-4 0,-8-2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1.66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05 7468,'0'-12'-513,"2"2"406,4 3 1,-2-1-1,7 4 65,3-2 1,1 0 0,3 5 38,-1-5 1,1 4 0,-1-4 0,-1 2 26,-5-2 1,5 4 0,-5-4-48,5 5 0,1-5-25,1 0 1,-1 0-123,1 6 1,-7 0 169,1 0 0,0 0 0,5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2.10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88 7394,'18'0'-1365,"-3"-2"1376,-3-4 1,3 4 0,-3-4 58,3 4 0,3 2 0,-1 0-26,1 0 0,-1 0 0,1 0 0,-1 0-32,1 0 1,-1 0 0,1 2-31,-1 4 0,-5-2 0,-3 7-26,-1 3 1,0 2 0,-4 1 28,2 1 1,-1-1 2,-5 0 0,-7-1 0,-3-2 35,0-3 0,1-7 0,3 2-5,-6-4 1,2-2 0,-1 0-10,-3 0 1,4 0 19,-1 0 1,7-8-31,-2-4 1,4-3 0,4-3-1,2 1 2,2 0 0,7-1 1,-3 1-76,0-1 0,3 1 0,-5-1-70,2 1 0,2 1-38,5 5 182,0 3 0,1 0 0,-1-2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2.38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7357,'0'12'-529,"0"-1"0,0-5 571,0 6 1,0-1-10,0 7 0,2-7-66,4 1 1,-4-6-1,5 4-318,1-3 93,-6-1 258,6-6 0,-8 0 0,0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2.52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8 7569,'0'-9'0,"-8"1"0,-2 8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3.34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0 7365,'0'18'-408,"2"-3"1,2-1 0,2-3 367,-2 3 1,3 1 0,-1 5 0,0 1 60,2 2 0,-4 3 1,5-5-1,-1 4-4,-4 2 0,4-3 0,-2 3 0,-2 0-11,-3 0 0,5 0 0,0 4 1,0-3 6,2-3 0,-6 4 0,5-4 1,-1 0-26,0 1 1,2-3 0,-4-6 0,2 3 8,-3 3 1,-1-4 0,-2 5 9,0-5 0,0-1 27,0-1 1,-2-1 49,-3-5 0,1-3-31,-8-8 0,8-2-26,-2-4 0,-1 2 1,1-7-34,2-3 1,2-1 0,4-3 0,2 1-15,2-1 0,7 3 0,-1 1 0,1 2-2,-1-1 0,4 3 0,-5 0 1,5 3 14,1 3 0,1 2 0,-1 2 0,1 0 7,-1 0 1,1 0 0,-1 0-4,0 0 1,1 6 0,-1 1-1,1 1 7,-1 0 0,1 6-1,-1-3 1,-5 3 0,-2-1 0,-3-1 13,-3 2 1,-2-5 0,-4 3-2,-4 2 0,-3-1 0,-9 1 1,1-5 13,-1-1 0,-5 4 1,0-6-1,1-2 11,3-3 0,-4 1 0,-1 2-23,3 2 0,2 0 0,3-8-58,4-4 0,-1 2-25,7-7-481,0 7 546,6-12 0,16 7 0,3-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27.7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769 6398,'-7'-10'-59,"5"2"0,-8 6 0,4-2 125,-6-1 1,-3-1 0,-3 6 36,1 0 0,0 0 0,-1 0 0,1 0 10,-1 0 0,1 0 0,-3 2-12,-3 4 0,4 1 0,-5 7-16,5-2 1,3-1-1,3 7-9,1-1 0,8 1 0,-2-1-49,5 1 1,1-1-1,1 0 1,3 1-33,2-1 1,8-1-1,-3-3 1,5-3-44,1-2 0,1 4 0,1-7-70,5-1 99,-5 6 1,8-8 0,-6 4-317,3-4 289,-1-2-56,-6-8 58,1 6 14,-1-14-49,1 15 205,-1-15-176,-7 6 10,6-7 172,-7-1-166,1 1-4,6-1 13,-15 1 6,15 0-10,-14-1 47,6 1 48,-1-1-32,-5 8-44,6-5 22,-8 13 190,0-14-196,0 14-4,0-5 151,0 7-98,0 0 1,0 7-38,0 5 1,6 4 11,0 1-62,0 1 1,-4-3-1,1-1-12,3-3 33,8 1-377,-12 5 72,13-7-250,-5 6 294,7-7-16,1 1 288,-1-2 0,1 0 0,-1 1 0</inkml:trace>
  <inkml:trace contextRef="#ctx0" brushRef="#br0" timeOffset="470">734 839 7960,'0'-10'-271,"0"2"273,0 0 1,2 6 0,4-5-152,5-1 219,-3 6 0,2-6 1,-4 8 13,5 0 0,-1 6 1,0 2 154,-2 1-385,5-5 251,-11 12-1,6-6 1,-8 7-59,0-7 0,2 5 1,2-3-158,1 3-38,1 3 182,-6-1-250,0 1 245,0-8 25,0 5-44,0-5-211,0-1 181,8 7 0,-6-12-40,4 8 63,-4-9-56,-2 5 49,7-8-9,-5 0-21,6 0 0,0-8-19,4-3-114,-5-5 144,9-1-2,-14-1 3,13 9 2,-13-7-7,14 6 2,-6-7 107,-1-1-111,7 1 3,-7 0 1,9-1-4,-1 1 4,1-1-3,-1 8-4,1-5 123,-1 13 0,1-12-84,-1 9 215,8-1-93,-5 6 0,5 0-95,-8 0 32,1 0-40,-1 0 1,1 0 38,-1 0-115,1 0 79,-1 7 0,1-3-171,-1 8 171,1 0-9,-9-3 0,7 7-265,-4-4-11,-5 3 204,1 3 1,-6-7-230,4 1 218,-4-1-194,6 7-242,-8-1 181,0 1 319,0-1 0,0-7 0,7 6 0,3-7 0</inkml:trace>
  <inkml:trace contextRef="#ctx0" brushRef="#br0" timeOffset="821">2026 891 7960,'18'-10'0,"-1"-5"0,-7 13-182,-2-14 161,0 7 0,-7-3 45,5 0 0,-6 6-16,-6-5 1,-3 7 0,-9-2-1,1 4-6,-1 2 1,1 0 0,-1 0-1,1 0 40,0 0 1,-7 0 0,1 0 0,2 2 23,1 4 1,-3 2 0,0 5-1,1-1 28,3 2 1,1 1-1,3 3-23,3-1 1,3 0 0,5 1-67,-2-1 1,2 1 0,8-1 0,4-1-40,1-5 1,3-1 0,5-6 0,1 2-6,-1-2 1,3-2-1,1-2-132,2 0 1,8 0-58,-1 0 159,-5 0-196,0-8 0,-2 4-117,1-8-163,-1 9 221,-6-13 324,1 6 0,7-15 0,2-2 0</inkml:trace>
  <inkml:trace contextRef="#ctx0" brushRef="#br0" timeOffset="1259">2096 18 7960,'-9'-8'-464,"-7"6"-53,14-6 277,-6 8 147,8 0 1,-2 0 91,-3 0 48,3 0-10,-6 0 38,8 0 11,0 0 1,0 8 0,2 4-1,2 3 1,1 3 0,-1-1 34,-2 1 0,-2 1 1,0 4-1,2 4-64,4 1 1,-4 5 0,4-6 0,-4 2-9,-2 0 0,6 6 0,-1 6 0,1-3-10,2-1 0,-6-2 0,6 0 0,-2-2-44,-1-4 1,7 4 0,-6-6 0,0 3-36,1-1 66,3 0 6,0-2-76,5-2 0,-13-2 75,4 1-10,4-1-279,-8-5 259,5-1 5,-7 0-15,8 1 1,-6-6 0,4-1 8,-4-7 0,-2 12 0,0-7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53.80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454 18 7736,'-9'-2'-679,"3"-3"0,-4 3 720,-2-4 0,3 4 0,-3 2-11,-2 0 0,5 0 1,-3 0-22,-1 0 0,-3 6 1,-1 0-9,-1-3 1,6 5 0,1 0 0,-3 0 13,-1-1 0,-3 7 0,1-2 0,-1 3 18,1 3 0,1-5 1,3 3-1,1 3-14,-1 1 1,-3 1 0,0 0 0,3 3 2,1-3 0,6 4 0,-3 0 0,-1 1 7,0-1 1,6 6 0,-3-4 0,1 2-27,0 0 0,0-5 1,6 3-1,0 0-1,0 0 0,0-6 1,0 5-1,0-3-4,0 0 1,2 0-1,2-5 1,4-1-59,2 1 1,1-1 0,7 1-53,-1-1 0,1-1 1,-1-3-1,0-3-40,1-2 1,-1 3 151,1-5 0,-1 0 0,1-6 0</inkml:trace>
  <inkml:trace contextRef="#ctx0" brushRef="#br0" timeOffset="796">751 734 6217,'-8'-9'36,"6"1"0,-5 0 16,7-4 0,0-3-14,0-2 0,2-1 1,2 1-23,1-1 0,1 6 1,-6 1-1,2-3-17,4-1 1,-4-3 0,4 1-3,-4-1 0,-2 1 0,0-1 0,2 1-35,3-1 0,-3 5 0,6-1 0,-2-1 0,0 1 23,-2-1 0,5-1 0,3-1 0,4 1 12,1 5 1,-5-3 0,-1 8-1,3 2 0,1-4 1,3 3 18,-1 1 1,1 2 0,-3 0-1,-1-2 34,-2-2 0,-1 0 0,7 6-27,-1 0 1,1 0-1,-1 0 9,0 0 1,-1 2 0,-2 2-10,-3 2 1,-1 2 0,4-4 0,-3 3-19,3 3 1,1 2 0,1 5-15,-5 1 1,3-1-1,-8 1 0,-2-1 0,3 1 0,-1-1 0,-2 0 3,-2 1 0,-2-1 0,0 1 0,2-1 2,4 1 1,-4-7-1,4 1 1,-4 2 0,-2 1 0,0 3 0,0-1-64,0 1 0,0-7 0,0 1-65,0 1 1,0-3 0,-2 0 131,-4-2 0,4 5 0,-14-11 0,7 6 0</inkml:trace>
  <inkml:trace contextRef="#ctx0" brushRef="#br0" timeOffset="1124">734 595 5927,'17'0'93,"1"0"1,-1 0 0,1 0-22,-1 0 1,-5 0 0,-1 0 0,3 0-59,1 0 1,3 0 0,-1 0 0,1 0-33,-1 0 1,1 0-1,1 0 1,3 0-5,1 0 0,0 0 1,-5 0-1,-1 0-140,0 0 1,1 0 0,-1 0 161,1 0 0,-1-8 0,1-2 0</inkml:trace>
  <inkml:trace contextRef="#ctx0" brushRef="#br0" timeOffset="1898">1851 647 6638,'-11'0'86,"-1"0"1,8-2-19,-2-4 0,5 2-185,1-7 0,0 5 87,0-6 0,0 6 0,1-5 13,5-3 0,-4 5 0,6-1 0,-2 0-12,0 0 0,7-1-5,-1-7 0,1 1 1,1-1-1,-2 3 9,1 3 1,-3-3 0,2 5 0,-1-2 12,-1 1 0,4 5 0,-7-4 0,3 0 18,4 1 0,1 5 0,3-2-21,-1 4 1,-5-4 0,-1 1-1,3 1-8,1 2 1,3 2 21,-1 0 0,1 0 1,-1 0-1,1 0 1,-1 2 16,1 3 1,-7-3 0,1 4 0,2-2 61,1 2 0,-3-2 0,-1 7-46,3 3 0,1 2 0,3-1-27,-1-3 1,-5 3 0,0-3-7,1 3 0,-3 3 1,0-1 4,-3 1 0,1-7 1,-4 1-12,2 2 1,0 1-1,-6 3 0,6-1-5,-1 1 0,1-1-39,-6 1 0,-6-7 0,-1-1-48,-3-2 0,0-1-197,-1-1 296,-5-4 0,6 6 0,-7-8 0</inkml:trace>
  <inkml:trace contextRef="#ctx0" brushRef="#br0" timeOffset="2297">2812 350 7886,'8'-10'-930,"-4"3"821,7 7 0,-5 0 143,6 0 1,-6 6 0,3 1 0,-1 3-7,-4 4 1,-2-5-1,0 3 1,2 1-27,1 3 1,1 1 0,-4 1-47,4-1 1,-4 1 0,4-1 0,-2-1-110,2-5 1,-5 5-101,5-4 0,-4 3 80,-2 3 173,0-9 0,0 7 0,0-6 0</inkml:trace>
  <inkml:trace contextRef="#ctx0" brushRef="#br0" timeOffset="3035">2829 280 6175,'18'-17'98,"-6"7"0,-1 4-64,3 4 1,1-3-1,3-1 1,-1 2 9,1 2 0,-1 2 0,3 0 0,1 0-26,2 0 0,0 0 1,-3 0-1,1 0 5,3 0 1,-1 0-1,-4 0 1,3 0 1,1 0 0,0 0 0,-5 0 0,-1 0-26,1 0 0,-7 6 0,1 1-39,1 3 0,-5-4 1,0 4-1,-2-1 12,0 1 0,-3 2 1,-6 5 13,-3 1 1,-8-7-1,2 1 1,-3 2 8,-2 1 0,-7-3 0,1-3 0,0 1 6,-3 0 0,7 0 0,-6 1 1,2-3-10,-1 0 0,1-6 0,5 5-3,1 1 0,5-6-51,1 4 53,7-4 0,-2-2 0,12 0 11,5 0 0,5 0 1,1-2 3,1-4 1,-1 4 0,1-4 0,-1 4 15,1 2 1,-1 0 0,1 0 3,-1 0 1,1 0-1,-1 0 1,1 0-3,-1 0 1,1 0 0,-1 0-19,0 0 0,-5 6 1,-2 2-15,-2 2 0,-1-4 1,-3 5 7,2 3 1,0-5 0,-6 3-7,0 2 1,0 1-1,-2 1 4,-4-5 0,4 5 1,-6-6-1,3 1 2,-1 1 0,-6-6 0,4 3 0,-1-1 0,-3 4 0,-5-4 6,-1 1 1,1-5-1,-1 2 1,1-4 30,-1-2 1,-1 0 0,-3 0 0,-1 0-22,2 0 1,1 0-1,3 0 1,-1 0-76,1 0 1,5 0 0,1 0 37,-3 0 1,1-2-644,1-4 664,4-4 0,0-7 0,-1 0 0</inkml:trace>
  <inkml:trace contextRef="#ctx0" brushRef="#br0" timeOffset="3896">3528 88 8020,'10'0'-1296,"-1"0"1213,-3 0 1,-2 0 100,8 0 0,-1 0 0,7 0 12,-1 0 0,-5 0 0,0 2-6,1 4 1,3-4 0,1 4 0,1-2 16,-1 1 1,1-3 0,-1 4-1,1-2-26,-1 2 0,0-2 0,1 5 1,-1 1 1,1 0 1,-1-4-1,1 3 1,-1 1-6,1 0 0,-1-1 0,1 5 0,-1-2-10,1 1 0,-7 1 1,1 1-21,1 3 1,1-5 0,0 11-1,-5-5-14,-1-1 0,-2-1 0,-6 1 0,0-1 2,0 0 1,0 7 0,0-1 0,0-2 6,0-1 0,0-3 0,-2 1 0,-2-1 21,-2 1 0,-5-7 0,3 1 0,-2 2 10,-3 1 0,3 3 0,-2-1 0,-1 0-4,-3 1 1,-1-6-1,-1-1 1,1 1-1,-1-2 1,1 3 0,-1-5 0,1 0-3,-1-1 0,1 1 1,-1-4-1,1 2-2,-1-2 0,1 4 1,0-3-21,-1-1 0,1 4 0,-1-2-79,1-2 0,1 0 0,3-1-376,1 3 475,8 0 0,-11-6 0,5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3.82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88 7167,'12'-18'-592,"-1"1"0,1 0 645,5-1 30,-7 8 12,-2 3-63,0 7 1,-6 2-1,3 3-7,-3 7 1,0 4 0,2 1-27,2 0 0,0 1 0,-6-1 0,2 1-11,3-1 1,-3-5 0,4 0 6,-4 1 0,0-3 10,4 2 0,-2-9 17,7 3 0,-5-6 0,4-6-3,-2-5 1,5 1 0,-3-2 0,2-1-43,-1-3 1,-5-1 0,4-1 0,-2 1-33,-4-1 1,3 7 0,-1-1 20,-2-1 1,0-1 9,2 2 1,-2 5-5,7 7 1,-7 2 0,2 3 32,-4 7 0,0 4 0,2 1-9,1 0 1,3-1 0,-4-2 0,2-3-11,-2 3 1,6-6-1,-1-1 1,3-1-2,0 0 15,-1 8 0,7-13 0,-1 7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4.22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70 7569,'8'-17'-646,"-6"-1"0,11 7 465,-7-1 111,8 8 55,-4-4 8,-1 8 0,-1 2 0,-8 4 26,0 6 1,0 3-1,0 3 1,0 1 28,0 4 0,0-3 0,0 5 0,0-2-25,0 1 1,0 5 0,0-4 0,0 0-16,0 0 1,0 1-1,0-5 1,0 2-2,0-1 1,0-3 0,0 0 0,0 3-66,0 1 1,0 0 0,0-5 53,0-1 0,0 1 0,0-1-8,0 1 1,-2-3 11,-4-3 0,-3 3 0,-9-5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4.71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40 5930,'12'0'-29,"-1"0"63,3 0 0,1-1 0,3-3 0,-1-2 10,1 2 0,-1 2 1,1 2-1,-1-2-32,1-4 0,1 4 0,2-4 0,4 3-12,3-3 1,-7 4-1,4-6 1,-1 2 7,-1 0 1,6-5 0,-4 5 0,0 2-29,1 2 1,-3-4 0,-6 1-1,1-1 15,-1-2 0,1 6 1,-1-4-1,-1 2 21,-5-2 6,5 5 22,-14-7-49,6 8 1,-8 2 0,0 4-1,-2 3 4,-4 1 0,2 5 1,-8-3-1,1 4 2,1 1 0,-4 1 0,7-1 33,-3 0 1,4 1 0,-4-1 23,3 1 1,1-1-47,6 1 1,2-3 0,4-3-10,5-6 1,-1 2 0,2-3 0,1-1-1,3-2 1,1-2-1,1 0-152,-1 0 1,1-2-1,-1-4 30,0-5 1,-5 1 118,0-2 0,-1 1 0,7-7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4.87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71 36 7569,'-18'-8'-819,"1"-4"0,5 5 819,0 1 0,8 4 0,-3 2 0,7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5.38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05 35 6342,'-9'0'-175,"-7"2"164,4 4 0,3 2 0,-1 5 1,0-1 0,1 2 1,5-5 0,-4 3 17,0 2 1,6 1 0,-4 3 0,4-1 5,2 1 0,0-7 0,0 1-8,0 1 0,2-3 0,4 0-6,6-2 0,3 3 0,3-5 1,-1-2-3,1-2 1,-1-2 0,1 0 0,-3-2-1,-3-4 0,3 2 0,-3-5 0,4-1 4,1 0 1,-5-2-1,-1-5 1,1 0 8,-2-1 1,3 1-1,-7-1 1,-2 1-31,-2-1 1,-2 1-1,0-1-8,0 1 1,-2 1 0,-2 3 0,-4 3-3,-1 2 1,-3 2 0,-7 6 0,-3 0 2,-1 0 0,0 0 0,5 0 0,1 0-96,-1 0 122,1 0 0,-1 8 0,1 2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6.12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06 6297,'9'7'-54,"5"-3"0,-6 8 53,1 1 0,-5-3 1,4 0-1,-2 0 2,0-1 1,-1 3 22,-5 5 0,0 1 0,2-3 0,2-1 13,2-2 1,0-7-1,-6 7-34,0 2 1,0 1 26,0 3 9,-8-9-47,6 7 1,-6-16 9,8 0 1,-5-2-1,-1-10 3,2-1 0,2 3 1,2-2-15,0-1 1,0-3 0,2-1-38,4-1 1,-2 1-1,5-1 4,-1 1 1,6-1 0,-3 1 27,5 0 0,1 1 1,-1 2-1,-3 3 6,-1-3 0,0 4 1,5 1-1,1-1-1,-1 0 1,6 5 0,1-5 0,-1 0 20,2 0 1,-5 7 0,3-3-1,-4 4-7,-1 2 1,-1 0-1,1 0 1,-1 0 0,1 0-1,-1 0 1,1 0-1,-1 0 25,0 0 11,1 8 1,-8-5 0,-3 7-1,-1 0-17,0 0 0,0 1 0,-6 7-17,0-1 0,6 1 1,0-1-1,-3 1-6,-1-1 0,-2 6 0,0 1 0,0-3 18,0-2 0,0-1 0,0-1 16,0 1 0,0-1 1,0 1-2,0-1 1,0-5 0,0-1-15,0 3 0,0-4-19,0 1-13,-7-7 0,3 10-121,-8-8 0,6 5 0,-5-5 133,-3-2 0,-2 6 0,-1-1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8:26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97 7099,'8'-10'-161,"-4"2"187,8 8 1,-6 0 0,3 2 0,1 2 38,0 2 1,-1 2 0,5-2 0,-2 3-38,1 1 1,3 6 0,1-5-1,1 5-11,-1 1 1,1 1 0,-1-1 0,-1 1 17,-5-1 0,5 6 0,-5 1 0,3-3-159,-2-2 0,1-7 0,-5 0 0,2-1-280,3-1 0,-3 4 404,2-9 0,-1 9 0,7-4 0</inkml:trace>
  <inkml:trace contextRef="#ctx0" brushRef="#br0" timeOffset="375">647 157 7413,'0'-10'-1121,"0"5"1164,0 10 1,-6-1-1,-2 6 1,0 0 10,1-1 0,-7 3-3,2 6 1,3-1-1,-3 1 1,0-1-1,1 0-10,-1 1 0,2 5 0,-3 0 0,1-1-38,-1-3 1,3 5 0,-2-1 0,1 0-31,1 2 1,-4-5 0,8 3 0,1-4-14,-3-1 1,6-1 0,-6 1 0,2-1-219,1 1 1,-1-7 257,6 1 0,0 0 0,0 5 0</inkml:trace>
  <inkml:trace contextRef="#ctx0" brushRef="#br0" timeOffset="971">996 506 7383,'0'-17'-605,"-2"5"1,-4 3 684,-5 1 0,-5 0 0,-1 4-15,-1-2 1,1 1 0,-1 5 0,1 0 15,-1 0 0,7 0 0,-1 0 0,-4 2-19,-5 3 0,2-1 0,-5 8 0,5 1-31,2 3 0,-7 1 0,3 1 0,3-3-25,5-3 0,3 4 1,-2-5-1,7 5 6,3 1 0,2-5 0,0 0-40,0 1 1,7 1-1,5-3 1,4-5 16,1-4 1,1 4 0,-1 0-46,1-2 1,-1-2 0,0-4 0,1-2-10,-1-2 1,1-8 0,-1 3-1,-1-5 59,-5-1 0,3-1 0,-6 3 0,2 1 28,3 3 0,-5-1 190,-2-6 0,-2 3 126,1 3-239,-3 4 1,6 10-86,-8 4 0,0 4 1,0 7-136,0 1 0,0-1 0,0 1 27,0-1 0,6-5 0,2-2 0,1-1 94,5 1 0,1-6 0,3 4 0</inkml:trace>
  <inkml:trace contextRef="#ctx0" brushRef="#br0" timeOffset="1868">1206 611 6849,'1'10'-558,"3"-2"617,2-1 1,0-3 0,-4 6 99,4-2-125,-4-2 0,13-6-30,-3 0 1,-2-6 0,-1-2 11,-1-2 1,4-1 0,-5-7-7,3 1 0,-6-1 1,2 1-1,-4-1-14,-2 1 1,0 5-1,0 1 1,0-3 7,0-1 0,0 3 0,-2 2 1,-2 0-44,-2 1 0,-7 3 45,1-6 1,-4 8 0,-1-1 28,-1 3 1,3 4 0,1 2-12,3 1 1,7 3-1,-2-2-21,4 6 0,2-3-9,0 3 0,6-6 1,2 3-1,1-1-5,5-4 1,1-2 0,3-2 0,-1 0-11,1 0 0,-1 0 0,1 0-13,-1 0 30,8-8 1,-5 6 0,3-5 0,-3 1 8,-3 0 0,0-2 1,1 4-1,-1-2 98,1 3 0,-1 1-20,1 2 1,-1 0-60,1 0 1,-9 2-26,-3 3 1,-2-1 0,0 8-1,2 1 1,0 3 0,-6 1 9,0 1 0,0-6 0,0-1-6,0 3 1,0 1 0,0 3 1,0-1 0,0 1-4,0-1 1,0-5 0,2-2-3,3-3 1,-1-1 0,6-4 0,0 2-14,-1 2 1,3 0 0,6-6-26,-1 0 1,0-8 0,1-2 20,-1 0 1,1-3-1,-3 5 1,-1-2 8,-2-3 0,-7 3 1,5-2-1,0 1 2,0 1 0,-7-5 1,5 3 25,0-4 1,-6 5 36,4-1 0,-6 2 49,-6-1 0,2 3-73,-8 8 1,7 2-31,-7 4 1,8-2 0,-2 7-24,4 3 0,2 1 0,2 3 1,4-1 0,-2-1 0,6-3 0,-1-3-61,1-2 1,-4 4-1,5-7 1,1 1-334,-2 2 1,5-6 413,-3 4 0,3-4 0,3-2 0</inkml:trace>
  <inkml:trace contextRef="#ctx0" brushRef="#br0" timeOffset="2034">1887 279 7569,'0'-17'-1488,"0"7"1280,0 3 208,0 7 0,-8 7 0,-2 3 0</inkml:trace>
  <inkml:trace contextRef="#ctx0" brushRef="#br0" timeOffset="2813">2498 541 7449,'-6'-11'-402,"-2"1"1,-1 2 360,-5 4 0,4-3 0,-1 1 0,-3 2 124,-1 2 0,-3 2 0,1 0 0,-1 0-4,1 0 1,-1 0-1,1 0 1,-1 0-19,1 0 0,-1 6 0,1 2 0,-1-1-6,1 1 1,1 6-1,3-3-14,1 5 1,8 1-1,-1 1 1,3-1-60,2 1 1,2-1 0,3 1-45,7-1 0,4-1 0,1-3 41,0-1 0,1-8 0,-1 2 0,1-4 16,-1-2 0,1 0 0,-1 0-9,1 0 0,-1-8 0,1-4-108,-1-3 0,-5-3 1,-1 1-1,1-1 112,-2 1 1,3 5 0,-7 0 172,-2-1 26,-2-3-162,-2-1 0,-2 7 1,-2 6 57,-2 8 1,0 0-21,6 8 0,0-1 0,0 7-38,0-1 0,0-5 0,2-2 0,4-1-51,6 1 1,1-4 0,1 4-1,-2-3-195,1-3 0,9-2 0,1 0-472,-2 4 691,6-4 0,1-2 0,7-10 0</inkml:trace>
  <inkml:trace contextRef="#ctx0" brushRef="#br0" timeOffset="3459">2690 70 6780,'10'17'54,"-5"1"1,3-7-1,-2 1 1,0 2-20,2 1 0,-6 5 1,5 1-1,-1 2-18,0-1 25,0 5 4,2-8-103,-6 6 59,13 1 1,-13-7-1,4 6 1,-2-1-23,2-1 1,-5 0-1,5-5 1,-4-1-26,-2 0 0,0-5 0,0 0-93,0 1 60,0-5 86,0 0 1,0-10 0,0-4-2,0-6 1,0 3-1,0-3 1,2 0 0,4 3 1,-2-7 0,8 7-2,1-1 0,-3-4 0,1 8 8,3 3 1,2 1 0,1 2 1,0 0 0,1 0 0,-1 2 0,1 1 6,-1 3 1,-5 6 0,0-4 0,1-1-20,3 1 1,-1 6 0,-1-5 0,-4 3-6,-3 0 0,5-1 1,-6 7-1,-2-1 1,-4 1 0,-4-1 12,-2 1 0,-8-7 1,3-1-1,-5-2 30,-1-4 1,-3 3 0,-1-1-1,-2-2 17,1-2 1,1-2-1,0 0-53,-3 0 1,1 0-1,6 0 1,1-2-67,4-4 1,-1 2 0,7-7-67,2-3 1,2-1 0,2-3-680,0 1 805,0-1 0,0-7 0,0-2 0</inkml:trace>
  <inkml:trace contextRef="#ctx0" brushRef="#br0" timeOffset="3822">3127 17 7569,'0'-9'-944,"7"1"786,-5 8 188,6 0 68,-8 0 0,2 6 0,2 2-11,2 1 1,1 3 0,-3 5 0,2 1-18,-2-1 0,0 1 1,0 1-1,2 3 89,-3 1-79,7 0-143,-8 2 128,6-5 11,0 13-18,-6-14-81,5 14 0,-1-12 31,0 9 1,2-7 0,-4 4-1,1-2-3,-1-3 1,4-3 0,-2-2-1,-2 1-128,-2-1 0,4 1-126,-1-1 1,1 1-454,-6-1 702,0-7 0,8 5 0,2-5 0</inkml:trace>
  <inkml:trace contextRef="#ctx0" brushRef="#br0" timeOffset="4250">3581 524 7569,'17'0'-175,"1"0"-180,-1 0 0,-7-2 1,-2-2 340,-1-2 0,1-1 0,6 3 1,-5-4 55,-1-2 0,4 4 0,-5-5 56,3-3 1,-6-1-48,2-3 1,-4 1 0,-4 1-17,-4 5 0,-2 1 1,-5 6-1,1-2-25,-2 2 0,-1 2 0,-2 2 17,-1 0 0,1 0 0,-1 0-17,1 0 0,-1 6 0,1 2 1,1 2 16,5 3 1,-5 3-1,6 1 1,1 1 0,-5-1 1,8 1-19,2-1 0,2 0 0,2 1-54,0-1 1,6 1-1,2-3 1,2-1-65,3-2 1,3-7 0,1 5 0,1-2-104,-1-4 0,6-2 0,1-2 211,-3 0 0,6 7 0,0 3 0</inkml:trace>
  <inkml:trace contextRef="#ctx0" brushRef="#br0" timeOffset="4742">4244 332 7455,'-2'-16'-400,"-3"5"1,1-3 443,-8 8 1,0 0-20,-5 6 1,5 0 0,1 0 6,-3 0 0,-1 2 0,-3 2-15,1 2 0,5 6 0,2-5 0,1 1-21,-1 0 1,6 6 0,-4-3-17,0 5 1,6-5 0,-3 1 11,3 2 1,4-5 0,3 1 12,7-2 1,-2 3 0,1-5 0,3-2 5,2-2 1,1 4 0,1 0 27,-1-2 0,0-2 0,1-1-32,-1 5 0,-1-2 1,-3 6-10,-1-2 1,-8 5-22,2-1 0,-4-2 16,-2 1 1,-2-5 0,-4 4-1,-6-2 1,-3-3-1,-3-3 2,1 4 0,-1-4 0,1 4-315,0-4 0,-1-2-127,1 0 447,-1 0 0,1-8 0,-1-2 0</inkml:trace>
  <inkml:trace contextRef="#ctx0" brushRef="#br0" timeOffset="5080">4122 332 7418,'-8'10'-557,"6"-1"1,-3-3 626,3 6 0,-4-3 0,0 3 0,0 0-14,-2-3 1,4 7-1,-5-4 3,1 3 1,-6 3 0,5-1-9,-1 0 0,-4-5 0,7 0 0,-1 1-21,0 3 1,-3 1-1,3-1 1,0-3 17,0-1 1,0 0 0,5 5-51,-3 1 0,-6-1-452,6 1 454,-7-1 0,3 1 0,-7-1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8:21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62 7569,'8'-10'-1643,"-6"3"1606,6-1-26,-8 6 122,0-6 50,0 8 16,0 0-55,0-8 11,0 6-22,8-5 1,-6 5 76,3-4 41,-3 4 0,4-8 172,0 4-28,0 4-216,-6-5-115,0 7 0,0 2-25,0 3 0,2 5 1,2 8-1,1-1 33,-1 1 1,0 1-1,0 2 1,2 4-1,-2 3 0,-2 1 0,-2 4 0,0-2-6,0-2 1,6-2 0,-1 4 0,-1-4-160,-2-1 0,-2-1 0,0-4 38,0 2 0,0 1 0,0-7-354,0 1 483,0-9 0,0-9 0,0-9 0</inkml:trace>
  <inkml:trace contextRef="#ctx0" brushRef="#br0" timeOffset="797">35 245 7287,'0'-10'-264,"8"-6"1,2 7 288,7-9 1,-5 8-1,0 3 7,1-1 0,3 4 0,1-6 1,1 3 6,-1 3 0,1-4 1,1 2-1,2 2 10,3 2 1,1 2 0,-4 0 0,4-2-21,3-4 1,-1 5-1,4-5 1,-4 4-91,-2 2 1,0 2-1,-3 2 1,1 1 26,-2-1 0,-3 6 0,-5 0 0,-3 1-26,-2 1 1,-2 0 0,-6 5 0,0 1 37,0-1 1,0 1 0,0-1 0,-2 0 1,-4 1 0,-4-1 0,-7 1 0,-1-3 15,1-3 0,-3 4 0,-1-5 0,-2 3 10,1-3 1,-3 5 0,0-6 0,-2-1 14,-4-3 1,6 2-1,-1-2 1,3-2-25,0-2 0,-1 3 1,7 1 45,0-2 0,-1-2 0,1-2 0,-1 0-2,1 0-18,-1 0 12,1 0-23,-1 0 1,7 0 8,-1 0-76,8 0 36,-4 0-10,8 0 118,0 0 1,8 0-59,4 0 0,3 6 0,3 0 1,-1-1-2,1 3 1,-1-6 0,3 6 0,1-2 8,2 0 1,0 5 0,-5-3 97,-1 2 1,7-6-78,-1 1-67,0 5 0,1-6 13,-1 8 1,0-9-1,-4 5 1,3-2-15,1 0 0,0 6 0,-5-7 70,-1-1-438,1 6 183,-1-8 75,-7 6 0,4-6-163,-9 3 11,9-3 208,-12 6 1,8-8-96,-5 0 158,-3 8 0,14-6 0,-6 6 0</inkml:trace>
  <inkml:trace contextRef="#ctx0" brushRef="#br0" timeOffset="1392">1205 506 7569,'-1'-9'-466,"-5"3"1,-4-2-1,-7 2 581,-1 2-84,8 3 129,-5 1-123,5 0 1,-7 0 36,-1 0 50,1 0-73,-1 7 1,-7-5 131,6 6-140,-7 0 1,7-4 16,-4 7 1,3-5 33,-3 6 4,11-1-171,-3-1 156,5 6-36,0-7 0,3 3 46,7 0-24,0-1 0,0 7-226,0-1 63,0 1 0,7-9 71,-5 7 1,12-12 16,-8 7 0,7-7 0,-1 4 1,4-2-59,1 0 1,-5 0 0,-1-6 0,3 0-11,1 0 1,3 0 0,-1-2-1,1-4 27,-1-6 1,1-1 0,-3-1-19,-3 2 3,3 1 25,-13-7-27,14 1 23,-14-1 187,6 1 1,-8-1-171,7 9 193,-5-7-74,6 14 1,-8-13 105,0 3-112,0 4 0,2 0 1,2 10-31,2 4-19,0-4-64,-6 14 61,0-14 0,0 13-185,0-13-14,0 14 181,0-14-27,7 13-322,-5-13 141,14 14 7,-14-15 27,5 15 0,1-14-153,4 4 308,3-4 0,3-2 0,-1 0 0,1 7 0,-1 3 0</inkml:trace>
  <inkml:trace contextRef="#ctx0" brushRef="#br0" timeOffset="1870">1398 559 7569,'1'-16'-424,"5"5"0,-4 1 0,6 6 463,0-2 0,-4 0 146,7 6 1,-7 2-1,4 2 1,-2 4-176,0 2 1,-1-4 0,-3 5 28,4 3 1,-4 1-27,4 3 1,-4-1 0,0-1-1,2-3-112,2-1 1,-1-6 84,-5 5 0,0-5 53,0 6 0,0-10-25,0-2 0,0-2 0,2-8 1,2 1 3,2-1 0,0 4 0,-6-6-15,0-1 1,0-3 0,2-1-14,4-1 0,-3 3 0,7 1 0,0 5 9,0 1 1,-5 2 0,7 4-1,2-2-20,1-2 0,3 0 0,-1 6 0,1 0-27,-1 0 0,0 0 0,1 0 0,-1 0 35,1 0 0,5 0 0,0 0 0,-1 2 34,-3 4 1,-1-2 0,-3 8 0,-1-1-13,-3-1 0,-5 6 0,4-5-9,-2 5 0,-3 1 0,-5 1-36,0-1 1,0-5 0,-1-2-484,-5-3 519,4 7 0,-6-4 0,8 7 0</inkml:trace>
  <inkml:trace contextRef="#ctx0" brushRef="#br0" timeOffset="2254">2410 541 7417,'10'-7'-279,"4"3"362,-8-8 1,-1 6-303,-5-5 1,-2 7 0,-3-2 269,-7 4 0,-4 2 0,-1 0 0,0 0 23,-1 0 0,1 0 1,-1 2-1,1 2-30,-1 2 0,1 5 0,-1-3 0,1 2-30,-1 3 0,1-3 1,1 2-1,3 1-58,1 3 1,8-5 0,-3 1 7,-1 2 0,6 1 1,-2 3-5,8-1 0,0-7 0,7-2 0,3-3-13,1 1 0,3 0 0,-1-6 0,1 0-48,-1 0 1,1 0 0,-1 0 0,1 0 36,-1 0 1,6-6 0,1-2 0,-3-1 2,-2-5 0,-1-1 0,-3-3 0,-1 1 61,-2-1 0,-1 1 0,7-8 0,-1-3 0</inkml:trace>
  <inkml:trace contextRef="#ctx0" brushRef="#br0" timeOffset="2605">2498 0 7569,'-12'0'-1279,"1"0"984,7 0 469,-4 0 132,0 0-270,6 8-10,-6-6 1,8 13 170,0-3-101,0 3 0,0-3-19,0 0-35,8-1 0,-6 7 1,6-1-1,-2 1 42,0-1 0,1 6 1,-3 1-1,2-1-22,-2 2 1,4-3 0,-3 5-1,-1-2-88,-2-4 1,4 1 0,0-1 0,-2 2 27,-2-1 1,-2-3 0,2 0 0,2 3-18,1 1 1,1 0-1,-6-5-15,0-1 1,0 1 0,0-1-75,0 1 0,0-7-300,0 1 119,0-8 0,2 4 77,4-8 0,-2-2 208,7-4 0,1-4 0,6-7 0</inkml:trace>
  <inkml:trace contextRef="#ctx0" brushRef="#br0" timeOffset="3012">2917 472 7569,'-18'0'-1240,"9"0"1285,-7 7 1,12-3-31,-7 8-5,7-8 5,-12 11 1,14-13 228,-5 14-185,-1-7 1,6 3 0,-4 0 11,4 1 0,2 3 0,2-1 10,4-3-229,-4-4 196,13-1-70,-5-5 1,8 8-1,-1-6 1,0 2-32,1-2 1,-6-2 0,-1-2 0,3-2 28,1-4 1,-3 2 0,0-6-1,-1 1 95,-1-1 0,5-2 1,-5-5-26,0-1 1,0 1-1,-7-1 11,3 1 0,-2-1-52,-10 1 1,-3 1 0,-9 5 0,1 5-9,-1 4 1,1 2 0,-1 2 0,-1 2-61,-4 2 1,9 5-1,-3-5 1,3 0-191,4 2 1,1 0-1,5 5 253,-2-1 0,0-1 0,6 7 0</inkml:trace>
  <inkml:trace contextRef="#ctx0" brushRef="#br0" timeOffset="3713">3127 489 7489,'11'-10'-234,"1"4"0,-2 6 0,1 6 246,-5 6 0,2-2 1,-2 1 42,-3 3 1,1 1-10,2 3 0,-4-1 0,4 1-89,-4-1 1,-2-5-54,0 0 133,0-1 0,-2-1-15,-4-4 1,4-6 5,-4-6 1,4 2-1,2-8-8,0-1 1,0-3 0,0-1-8,0-1 0,6 1 0,2 1 0,0 3-36,-1 1 1,5 6 0,-4-3-1,2 1 19,3 4 1,-3 2 0,2 2 0,1 0-12,3 0 1,-5 0-1,1 0 1,1 0 10,3 0 0,1 0 1,1 2 9,-1 4 0,1-2 0,-1 5 0,1-1-4,-1-4 0,-5 6 1,-2 1 4,-3 5 1,5 1-17,-6 1 0,0-1 1,-8-1-16,-4-5 1,2-1 20,-8-4 1,1-4 15,-7 4 0,7-4 181,-1-2 0,8-8-180,-2-4 1,10-3 0,4-3-25,2 1 0,-1 5 0,5 1 0,-2-1 0,1 0-19,3 1 0,1 5 1,1-4-1,-1 0 16,1 1 1,-1 5 0,0-2 0,1 4 12,-1 2 1,-5 0 0,0 0 0,1 0 1,3 0 0,1 0 1,-1 2-1,-3 4-1,-1 5 1,-6-1 0,4 2 0,-3 1-18,-3 3 0,-2 1 1,-2 1-1,0-1-208,0 1 1,-6-1 223,0 1 0,-15-1 0,2 1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8:32.9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01 53 6285,'-7'10'27,"3"3"11,-8-7 0,6 6 1,-5-4 20,-3 1 0,4-3 0,1 6 4,1 1 1,0-3 0,4 2-1,-3 1-33,-3 3 0,4-5 0,-4 1 0,1 2-20,-1 1 0,4 8 0,-4 1 1,1-1 12,-1 2 1,-2-3-1,-5 5 1,-1 0-8,1 0 1,-6-4 0,-1 6-1,3 1-8,2-3 1,-5 6 0,1-6 0,0 2 14,-2 0 1,5 0-1,-5 6 10,0 0-21,5 0 1,-7-6 0,6 0 6,-2 2-8,-9 2 0,11-4 1,-8 0 20,-2 3-16,6-7 0,-2 6 0,5-6 0,-1 0 9,2 0 0,7 1 1,2-5-1,-1 2-4,-3-1 1,5 3 0,-1-2 0,-2-1 11,-1-3 0,3 4 1,1 1-1,-3-3 3,-2-2 1,1 1 0,1-1 0,3 0 0,-3-3 1,4-2-1,1 3 1,-1-1 59,0-5 0,6 5-55,-1-5 0,1 3 0,0 0-42,-2-3 44,0-7-36,6 4-200,0-8-1612,0 0 1804,8 0 0,-6 0 0,6 0 0</inkml:trace>
  <inkml:trace contextRef="#ctx0" brushRef="#br0" timeOffset="1217">193 1782 6377,'0'12'257,"0"-1"1,0 3-218,0 1 0,0 3 0,0-1 1,0 1-7,0-1 0,0 1 1,0-1-1,0 1-63,0-1 0,0 1 0,0-1 0,2 1-2,3-1 0,-3-5 0,4-1-249,-4 3 1,0-4-47,4 1 326,-4-7 0,6 4 0,-8-8 0</inkml:trace>
  <inkml:trace contextRef="#ctx0" brushRef="#br0" timeOffset="1783">0 1852 7465,'2'-10'-662,"2"2"643,2 1 1,8 5 0,-3-6 62,5 0 1,3 6-1,3-4 1,1 4-44,-2 2 0,4 0 1,1 0-1,-1 0 27,0 0 0,6 0 1,-4 0-1,2 0 6,1 0 0,-1 0 1,6 0-1,-2 0-37,-4 0 1,2 0-1,-8 0 1,-2 0 3,-1 0 0,-3 6 0,1 2-4,-1 2 1,-1 1-1,-3 5 1,-3-2 27,-2-3 0,0 1 0,-5 5-28,3 1 1,0 5 0,-6 0 8,0-1 0,0-3 0,-2-3 1,-2-3-6,-2-1 0,-5-1 0,3 5 0,-2-2-14,-3-3 1,3-1 0,-2 3 0,-1-3 43,-3-2 1,-1 4 0,-1-7-6,1-1 0,-1 4 1,-1-2-1,-2-2-23,-3-2 1,1-2-1,4 2 1,-3 2 26,-1 1 0,0 1 1,3-6-1,-1 0-17,-2 0 0,-1 0 0,7 0-53,0 0 0,-1 0-277,1 0-51,-1 0 208,8 0 1,5 0-1,10 0 160,7 0 0,4-8 0,1-1 0</inkml:trace>
  <inkml:trace contextRef="#ctx0" brushRef="#br0" timeOffset="2133">874 1992 6619,'0'11'434,"0"1"-402,0 1 1,0-3 0,0 2 28,0 1 1,6 3 0,-1 1-152,-1 1 1,-2-7-501,-2 1 79,0-8 511,0 4 0,0 0 0,0 1 0</inkml:trace>
  <inkml:trace contextRef="#ctx0" brushRef="#br0" timeOffset="2305">944 1869 7569,'0'-11'-333,"0"-1"1,-6 0-211,0-5 108,0 7 435,-2 2 0,6 16 0,-5 2 0,7 7 0</inkml:trace>
  <inkml:trace contextRef="#ctx0" brushRef="#br0" timeOffset="2943">1398 1904 7569,'9'0'-55,"-1"0"-257,-8-8-19,0 7 0,-2-7 375,-4 8 1,-3 0 0,-9 0 3,1 0 0,-1 2 0,1 2 39,-1 1 0,1 7 0,-1-4-43,1 2 1,1-5 0,3 5-1,3 0-4,2-1 1,1-3-106,1 6 1,6-2 65,0 1 0,2 3 0,9-8-6,3-2 1,1-2 0,3-2-1,-1 0-15,1 0 1,-1 0 0,1 0 0,-1 0 11,1 0 0,-1 0 0,1 0 4,-1 0 1,1 1 0,-1 3-5,0 2 0,-5 0 0,0-6-5,1 0 1,-3 6 0,0 2 3,-2 1 1,-1-5 0,-3 4 6,2 0 1,0-4 17,-6 7 0,-2-5 1,-4 4-6,-6-3 0,3 5 1,-3-4 3,-2 2 0,-1-7 1,-3 3-7,1-4 0,1 0 0,3 2 0,1 2-10,-1-2 1,3-2 0,-2-2-20,-1 0-215,-3 0 1,1-2-344,3-4 578,4 4 0,8-14 0,0 7 0</inkml:trace>
  <inkml:trace contextRef="#ctx0" brushRef="#br0" timeOffset="3393">1974 1939 6698,'0'-11'-75,"0"-1"0,-2 8 107,-4-2 0,2 4 0,-7 2 19,-3 0 0,-1 0 0,-3 0-1,1 0 1,-1 6 0,1 0-1,-1 0 1,1 0 24,-1-1 1,7 7 0,-1-4-38,-2 1 0,1 3 0,1 6-21,6-1 1,4 1 0,2-1-14,0 0 0,0-5 1,2-2-1,2-1 0,2 1 1,8-6 0,-3 4 0,5-2-12,1-1 1,1 1 0,1-6 0,3 0-83,1 0 1,0 0-1,-5 0 1,-1 0-191,0 0 0,1 0 1,-1 0 278,1 0 0,-6 0 0,-1 0 0,-7-7 0,4-3 0</inkml:trace>
  <inkml:trace contextRef="#ctx0" brushRef="#br0" timeOffset="3831">2166 1974 7114,'12'0'-1008,"-1"0"1074,3 0 1,-4-6-1,1 0-5,3 3 0,1 1 0,3 2 0,-1 0-2,1 0 1,-1 0 0,1 0 0,-1 0-29,1 0 1,-1 0 0,1 0 21,-1 0 1,0 5 0,1 1-169,-1-2 1,-5 6 102,0 2 0,-8 3-26,1 3 1,-3-1 6,-2 0 1,-2-7 0,-3-2 59,-7 0 1,-4-6-1,-1 3 29,-1-3 0,7-2 150,-1 0-125,8 0 1,-3-7-22,7-5 1,0-4 0,1-1-55,5 0 1,-2 1-1,8 2-42,1 3 0,-3 5 0,2-6-106,1-1 1,3 3 0,1 0-136,1 3 1,-1 1 0,1 6 274,-1 0 0,1 0 0,-1 0 0</inkml:trace>
  <inkml:trace contextRef="#ctx0" brushRef="#br0" timeOffset="4280">2865 2009 6611,'7'10'91,"-3"-1"-72,8-3 0,-6-4 0,5 4-9,3-4 1,-4-2 0,1-2-25,3-4 0,-4 4 1,-1-5-29,-1-1 1,4-2 49,-6-7 0,-1 5-29,-5 0 0,0 6 0,-2-3 37,-3 1 0,-5 2 62,-8 6 1,1 2 0,-1 2-31,1 2 0,5 7 0,3-1-37,1 4 1,-4 1 0,6 1 0,3-1-20,1 0 1,4 1 0,3-1-3,7 1 0,4-7 1,1-1-1,0 0-42,1 0 1,-1-7-1,3 3 1,1-4-55,2-2 0,1 0 0,-7 0 0,1 0 49,-1 0 0,1 0 0,-1-2 0,-1-4 57,-5-5 0,3 1 0,-6-2 0,-1-1 0,1-3 0,-2-1 0,-6-3 0,0-3 0,8 4 0,1-6 0</inkml:trace>
  <inkml:trace contextRef="#ctx0" brushRef="#br0" timeOffset="4542">3231 1625 7286,'0'-10'-1201,"2"2"1057,4 8 381,-4 0 0,6 8 0,-8 4-136,0 3 0,0 9 1,0-1-1,0-2-39,0-1 0,6-1 0,1 2 0,1 3 6,0-3 1,0 4 0,-4 0-1,1 1-52,-1-1 0,4 0 0,-2-4 0,0 3-108,1-3 1,-5-1 0,6-3-1,-2 0-140,0 1 1,2-6 0,-5-1-376,3 3 607,8-6 0,-4-1 0,7-7 0</inkml:trace>
  <inkml:trace contextRef="#ctx0" brushRef="#br0" timeOffset="4947">3546 2027 7569,'17'0'-315,"1"0"0,-7 0 158,1 0 0,0 1 63,5 5 1,1-4 90,-1 4 0,0-4 0,-1-4-2,-4-4 1,-3 2-20,-3-7 1,-4-1 33,4-5 0,-4-1-2,-2 1 0,-2 7 84,-4 4 1,2 4-34,-7 2 1,-1 2 0,-4 4-21,5 6 1,-3 3 0,8 3 0,1-1-7,-3 1 0,6-1 0,-4 0 0,4 1 2,2-1 1,8 1 0,2-1-28,-1 1 0,7-7 0,-5-1 1,5-2-41,1-4 1,1 0 0,-1 0-190,1 1 1,-1 1 0,1-8-12,-1-4 1,1-3 231,-1-9 0,-7 1 0,-2-1 0</inkml:trace>
  <inkml:trace contextRef="#ctx0" brushRef="#br0" timeOffset="5210">3511 1852 7569,'17'0'-47,"-5"0"0,0 0-82,1 0 0,-3 0 0,1 0 0,3-2 93,2-4 0,1 4 0,1-4 0,-1 4-29,0 2 1,1 0 0,-1 0 64,1 0 0,-1-7 0,1-3 0</inkml:trace>
  <inkml:trace contextRef="#ctx0" brushRef="#br0" timeOffset="6363">4384 1 7423,'10'2'-1319,"-4"3"1398,-5-3 1,1 6 0,2-6-31,2 4 1,8-4-1,-3 6 25,5-1 13,1-5-45,-7 6 1,6-8 4,1 8 15,2-6-21,7 13-39,-1-13 0,2 12-92,8-8 1,0 7 118,0-1-97,0 3 79,15-5 1,-3 6-6,11-5-3,-4 5 1,5 1 0,3 1 0,4-1 2,5 1 1,11-1 0,-1 1 0,5-1-6,1 0 1,0 1 0,3 1 0,1 3-1,2 1 0,0 6 1,-4-4-1,3 1 4,1-1 0,0 0 0,-6-4 0,-1 5-37,-5 1 1,10-4 0,-3 4 0,-1-2 13,-4-3 0,-5-3 0,-8 1 0,-4-1-13,-8-2 0,6 9 0,-11-13 0,1 1 18,0 1 0,-1-1 0,-1 0 0,0-3 15,1 3 0,-9-5 1,-1 3-1,-4 0 116,-4-3 1,4 5 0,-12-6 0,2 0-55,0-1 0,-8 5 0,3-4 0,-5-1-16,-1 1 0,-1 0 1,0-4-1,1 4 18,-1 1 0,-5-5 1,0 4-1,1-2 0,3 0 1,-5-1 0,-1-3 0,0 2 15,0 2 0,-1 2 0,5-4-68,-3 2 0,-5 1-178,6-1 0,-2-2-223,1 8 0,-1-8 387,-4 1 0,-12 5 0,4 0 0</inkml:trace>
  <inkml:trace contextRef="#ctx0" brushRef="#br0" timeOffset="7326">8244 1660 7569,'-18'-10'-1080,"7"2"998,-1 8 0,6 0 0,-6 0 108,-1 0 1,-3 0-14,-1 0 1,-1 6-1,1 0 59,-1-2 0,7 4 0,-1-3 1,1 1 29,1 2 1,-4-4-1,6 6-33,-1-3 1,3 7-1,-4-2 0,2 3 0,3 3 0,5-1-36,0 0 1,0-5-1,0 0 38,0 1 0,2 1 1,3 0-34,7-3 1,-2-7 0,1 4-1,3-2-20,2-1 0,1 1 0,0-6 1,1 0-29,-1 0 1,3 0-1,1 0 1,2 0-194,-1 0 0,3 0 1,-2 0-1,-1 0-231,-3 0 2,6-8 174,-5 7 258,5-15 0,0 6 0,2-7 0</inkml:trace>
  <inkml:trace contextRef="#ctx0" brushRef="#br0" timeOffset="7760">8698 1730 7352,'-18'0'-491,"1"0"1,1 2 604,5 3 0,-5-1 0,4 8-21,-3 1 1,5-3 0,4 2-51,4 1 1,2 3-67,0 1 1,8 1 0,4-3 6,3-3 0,3-4 0,-1-6 0,1 2-6,-1 1 1,7 1 0,-1-6-25,-2 0 1,-1-2 0,-3-4 40,0-5 0,1-5 0,-3-1 43,-3-1 0,2 1 1,-8-1-1,-3 1-32,-1 0 1,-4-1-1,-3 1 4,-7-1 0,-4 7 0,-1 1-5,-1 2 0,1 2 0,0 6 1,-3 0-48,-3 0 0,3 0 0,-3 2 1,4 2-129,1 2 41,9 0 0,-5 1-256,8 5 385,0 4 0,6 1 0,0 1 0</inkml:trace>
  <inkml:trace contextRef="#ctx0" brushRef="#br0" timeOffset="8271">9012 1712 7569,'0'-10'-80,"0"3"0,2 7-266,4 0 0,-2 0 352,7 0 0,-5 0 0,4 2 75,-2 3 1,-1-1 0,-3 8-139,2 2 0,0 1 0,-6 3 0,0-1 36,0 0 1,2-5 0,2 0-91,2 1 121,-1-5 1,-3 6-132,4-8 109,-4 7 7,6-11 14,-8 6 0,0-16 1,0-4-6,0-3 0,0 3 0,0 1 1,0-3-12,0-2 0,0 5 1,0-1-1,0-1 4,0-3 1,2 4-1,4 1-35,5-3 0,-1-1 1,2-1-1,1 3 30,3 1 0,1 8 1,1-2 3,-1 4 0,1 2 1,1 0-1,2 0 14,3 0 1,-5 0 0,-3 2-4,3 4 0,2-2 0,-5 8 0,-3-1 16,-1-1 1,-8 5 0,4-5 0,-3 2-11,1-1 0,0 1 0,-6 6-88,0-1 1,0 0-61,0 1 1,-6-1-1,-1-1 27,-3-4 108,6-5 0,-12-7 0,7 0 0</inkml:trace>
  <inkml:trace contextRef="#ctx0" brushRef="#br0" timeOffset="8610">9711 1380 7422,'0'18'-295,"2"-1"0,1 1 345,3-1 0,0 6 0,-4 1 1,2-3-36,2-1 0,0 3 1,-6 0-1,0-2-44,0-1 0,1 1 0,3-1 0,2-5-48,-2 1 0,-2-1 0,-2 3 31,0-1 1,0 1-26,0-1 1,-2-7 70,-4-4 0,4-5 0,-5-1 0</inkml:trace>
  <inkml:trace contextRef="#ctx0" brushRef="#br0" timeOffset="9046">9553 1677 6624,'12'0'-386,"0"0"388,1 0 1,9 0 0,1 0 0,-2 0 5,-1 0 0,3 0 1,0 0-1,1 0 2,1 0 0,-4 0 0,6 0 0,0 0-4,1 0 0,-5 0 0,4 0 0,0-2-7,0-4 1,-3 5 0,3-5 0,-2 4 2,-4 2 0,-1-6 34,-3 0 0,-5 0 96,0 6-78,-9 0 1,-3 2 81,-11 4 1,-5-2-83,-1 8 0,-1-3 0,3 5 0,1-4 6,3-3 0,5 7 1,-4-2-1,2 3-11,4 3 0,3-7 0,1 1 0,0 1-93,0 3 1,1 1-44,5 1 0,4-6 0,7-3 0,1-1 4,-1-4 0,1-2 0,-1-2 0,1 0-237,-1 0 0,1-2 320,-1-4 0,1-4 0,-1-7 0</inkml:trace>
  <inkml:trace contextRef="#ctx0" brushRef="#br0" timeOffset="9206">10112 1503 7412,'0'-18'-291,"-2"8"1,-2 3-153,-1-1 406,-1 6 0,0-4 27,0 12 1,-5-2 9,5 7 0,0-7 0,6 4 0</inkml:trace>
  <inkml:trace contextRef="#ctx0" brushRef="#br0" timeOffset="9769">10322 1642 6980,'0'18'-68,"0"-1"1,0 1 0,2-3 0,2-1 74,2-3 1,-1-5-1,-3 6-39,4 1 0,-4 3 0,6 0 55,0-5 0,-7-1-86,5-4 101,-4-4-17,-2 5 1,0-14 0,0-5-16,0-4 0,0 5 1,0-1-1,2-1-17,4-3 0,-4-1 1,6-1 4,-1 1 0,-3 1 0,6 3 2,-2 1 1,5 0-1,-1-3-1,4 3 1,-5-1 0,1 7 0,1 2 6,3 2 0,1-4 0,1 0 0,-1 2-1,1 2 0,-1 2 0,1 0 16,-1 0 1,1 2 0,-1 2 29,1 2 1,-1 6 0,-1-5-1,-3 3-24,-1 4 0,-6-5 0,3 3-13,-1 2 1,-2 1 0,-6 3 0,0-1-34,0 1 1,0-7 0,-2-1-1,-2 0-78,-2-1 0,-1-3 0,3 6-152,-2 1 253,-8-5 0,12 8 0,-5-7 0</inkml:trace>
  <inkml:trace contextRef="#ctx0" brushRef="#br0" timeOffset="10268">10951 1572 7380,'0'-9'-1443,"0"1"1739,0 8 1,0 2-1,0 4-213,0 5 1,0-1 0,0 2-1,0 1-51,0 3 1,0-5 0,0 1 0,0 2-16,0 1 0,2 1 0,3-3 0,5-1-75,0 2 1,5-5 0,-3 1-54,3-2 1,-3-1 0,0-3 68,1 2 0,3 0 1,1-6-20,1 0 1,-1-8 30,1-3 1,-3-5 0,-1-1 0,-5-1 16,-1 1 0,-2-1 0,-4 1 39,4-1 0,-4 7 0,4-1 165,-4-2-43,-2 7-35,0-1-70,0 23 1,0-3-1,0 11-57,0-3 1,1-5 0,3-1-83,2-2 1,2-7 0,-4 7 0,4 0 48,1-3 0,3 5 0,5-8 1,1-2 46,-1-2 0,1 5 0,-1 3 0</inkml:trace>
  <inkml:trace contextRef="#ctx0" brushRef="#br0" timeOffset="10689">11702 1625 7212,'0'-18'-1058,"0"1"1138,0 7 1,-8 2 93,-4 8 0,-3 2-96,-3 4 0,1 4 1,1 7-29,5 1 0,1-7 0,6 1 1,-2 2-55,2 1 1,2 3 0,2-1-36,0 1 0,6-7 0,2 1-7,2 1 0,1-3 1,7 0 22,-1-2 0,1 3 1,-1-5-1,1-2 2,-1-2 0,0-2 1,1-2 6,-1-4 0,-1 2 0,-3-5 0,-3-1 29,-2 0 0,0-1 0,-4-7 1,1 1 45,-1-1 0,-2 1 0,-2-1-49,0 1 1,-6 5 0,-1 2 0,-3 1-26,-4-1 1,-1 6 0,-3-2 0,1 4-99,-1 2 1,1 0 0,0 0-80,-1 0 0,1 8 190,-1 4 0,8 3 0,-5 3 0,5-1 0</inkml:trace>
  <inkml:trace contextRef="#ctx0" brushRef="#br0" timeOffset="11240">12086 1590 7465,'0'-10'-82,"0"2"0,0 10 0,0 4 32,0 6 1,-6 3 0,0 3 100,2-1 0,2 1 0,2-1-41,0 1 0,0-1 0,0 1 55,0-1 1,8 1-255,4-1 0,3-7 157,3-4 1,-1-5 0,1-1 0,-1 0 23,1 0 0,-7-1 0,1-3 0,1-4-5,3-2 1,-4 0-1,-3-3 1,1 1 5,0-1 0,-5-3 1,5-1 2,-2-1 0,-2 1 147,-6-1 0,0 7-51,0-1-20,0 8 1,0-2-36,0 12 0,0 4 0,-2 7-11,-4 1 1,4-1 0,-4 1-205,4-1 1,10 1-17,4-1 1,3-1 0,3-5 0,-1-5-77,1-4 270,-1-2 0,1 0 0,-1 0 0</inkml:trace>
  <inkml:trace contextRef="#ctx0" brushRef="#br0" timeOffset="11712">12784 1555 7569,'18'-17'-187,"-1"7"186,-7-6-171,5 7 0,-11-3 38,8 0 1,-8 1 99,2-7 0,-6 8 53,-6 5 1,-4 3 0,-7 2-27,-1 0 0,-5 0 1,0 0-1,1 0 75,3 0 1,-4 0-1,-1 2-49,3 3 0,2 3 0,3 6 0,2-3-29,3 3 0,7-4 0,-2 1-39,4 3 70,2 2-67,0 1 0,0-5 23,0-1 0,8-7 0,4 4 8,3 0 0,3-6 1,1 5-1,2-1 4,3 0 1,-1 0-1,-4-6 17,5 0 1,-5 0-1,4 2-5,-3 4 0,-5-3 1,-1 7 0,-3-2 0,-7 0 1,4-2-7,0 5-25,-6-3 0,6 7-97,-8-3 112,0-4 9,0 7 0,0-11-6,0 8 1,-2-6 20,-4 5-17,-4-7 0,-2 10 0,1-8 0,-1-1-18,2 3-159,-5-6 170,5 6 6,-7-8-48,-8 0 1,5 0 0,-3 0-66,3 0 121,11 0 0,-7 0 0,5 0 0,-5-8 0,-1-2 0</inkml:trace>
  <inkml:trace contextRef="#ctx0" brushRef="#br0" timeOffset="12194">12749 1555 6218,'-17'0'71,"5"0"1,3 2-28,1 4 1,-4-2 0,4 7-18,-1 3 0,5-4 0,-4-1 0,2 1 55,0 0 0,-5-5 1,3 7-26,-2 2 1,-1 1 0,-7 1 0,3-3-57,3-1 1,-3-2 0,3 3 0,-4-1 5,-1 1 1,1-3-1,3 0 1,3 0 12,2-1 1,-5 1 0,3 4-1,-2-5 48,1-1 0,5 6 5,-6-3 1,3 5 26,-3 1-44,-4 1 0,14-7 53,-3 1-10,3-8-317,2 4-325,0-8 543,0 0 0,-8 0 0,-2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9:17.418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956 1852 7203,'10'-2'-549,"-4"-4"1,-5 2 661,-1-7 0,-1 7-34,-5-2 1,2-2 0,-8 2-27,-1 2 1,-3 3 0,-1 1-1,-1 0-27,1 0 0,-1 1 1,1 3-1,-3 2 16,-3-2 0,4 4 0,-5-2-4,5-2 1,2 3 0,-1 1 0,1 2 15,-1 3 1,8-3-1,3 0 1,1-1 1,0 1 1,0 2-50,6 5 1,8 1-1,4-3-46,3-3 0,5-4 0,1-8 1,2 0-112,-1 0 1,3 0 0,0 0 0,2 0 16,4 0 0,-4-6 0,1-2 1,-3-2 132,-4-3 0,-2-3 0,7-9 0,1-2 0</inkml:trace>
  <inkml:trace contextRef="#ctx0" brushRef="#br0" timeOffset="415">1956 1101 6964,'-10'17'-23,"3"-5"1,7 0 0,0 1 62,0 3 1,0 1 0,0 1 0,0-1-30,0 1 0,0 5 0,0 0 1,0 1 15,0 1 0,5-4 0,1 6 12,-2-2 0,0 5 0,0-7 0,2 0 0,-2 0 2,-3 1 1,5 5-1,0-4 1,-2 0-37,-2 1 1,-2 3 0,0-6 0,0-2-32,0-1 1,0 3-1,0 0-92,0-1 0,0-3 0,0-2 51,0 1 0,0-6 0,2-3-228,4-1 1,-2 4 294,7-7 0,-7 1 0,12 2 0,-7 2 0</inkml:trace>
  <inkml:trace contextRef="#ctx0" brushRef="#br0" timeOffset="957">2550 1817 7473,'0'-17'-687,"-2"7"623,-4 4 1,-4 4 0,-7 2 113,-1 0 1,1 0 0,-1 0 14,1 0 1,0 0 0,-1 2 0,1 2-3,-1 2 0,1 7 0,-1-1-28,1 3 0,1-3 1,3 0 20,1 1 1,2 3 0,-1 1-107,5 1 1,4-7 0,4-1-12,4-2 1,-2 4 0,7-7 9,3-1 0,1-2 0,3-2 0,-1 0 25,1 0 1,-1-6 0,1-1 0,-1-1-5,1 0 0,-3-6 1,-1 5-1,-3-3 5,3 0 1,-4 7-1,-1-7 60,-1-2 0,-2 5 1,-4-1 85,4 2 0,-4 1 143,3 1-220,-3 4 1,-2-4 0,0 12-94,0 5 1,6-1 0,2 2-43,2 1 0,-5 1 0,7-1-114,2-1 0,-5-6 0,3 4-80,2-3 1,-5-1 284,3-6 0,0 8 0,5 2 0</inkml:trace>
  <inkml:trace contextRef="#ctx0" brushRef="#br0" timeOffset="1308">2882 1415 7190,'9'0'-877,"1"0"1131,-4 0 1,-4 8-186,4 4 0,-2 3 1,-1 3-1,3-1 1,-2 1-19,-2-1 1,-2 1 0,0 1 0,0 2-31,0 3 1,6 5 0,0-4 0,-2 0-48,-3 0 1,-1 1-1,0-5 1,0 2-100,0-1 0,0-3 0,0-2 0,2 1-150,4-1 0,-4-5 14,4 0 0,2-7 261,-2 7 0,-1-8 0,-5 4 0</inkml:trace>
  <inkml:trace contextRef="#ctx0" brushRef="#br0" timeOffset="1867">2812 1747 7441,'-10'0'-1004,"2"-2"1088,8-4 1,2 4-16,4-3 1,-2 3-1,8 2-31,1 0 0,-3 0 0,2 0 0,1 0-29,3 0 1,1 0 0,1 0-17,-1 0 0,0 0 0,1 0 0,-1 0-19,1 0 1,1 0 0,3 0 0,1 0 7,-2 0 0,-1 0 0,-3 0 0,1 0 5,-1 0 1,-1-2 0,-3-2 0,-1-2 9,1 2 51,-5 2 0,8 2 1,-16 0 25,0 0 1,-2 2-37,-10 4 0,0 4 0,-3 7-15,3 1 1,3-7-1,5 1 1,-2 1-4,2 3 0,0 0 0,0-3 0,-2-1 2,3 1 0,1-3 0,2 2-24,0 1 0,0-3 0,2 0 0,3-3-50,7-3 1,-2-2 0,1-2 0,3 0-76,1 0 1,3 0 0,-1 0 0,1 0-24,-1 0 0,1-6 0,-3-1 0,-1-3 150,-2-4 0,-1-1 0,7-3 0</inkml:trace>
  <inkml:trace contextRef="#ctx0" brushRef="#br0" timeOffset="2025">3283 1590 7569,'-11'-6'-76,"-1"0"1,6-5-902,-5 5 825,7-8 0,-4 14 32,8 0 0,0 2 120,0 10 0,0-1 0,0 7 0</inkml:trace>
  <inkml:trace contextRef="#ctx0" brushRef="#br0" timeOffset="2508">3598 1765 6352,'9'-12'44,"-5"2"110,-8 2 0,0 3 0,-7 5-66,-3 0 0,5 0 0,-3 2-40,-2 3 0,-1-1 0,-3 8 11,1 2 1,5 1-1,3 3-33,1-1 1,2 0 0,6 1-47,0-1 0,0 1 1,2-3 8,4-3 0,-2 2 1,7-9-1,3-1-14,1-2 1,3 4 0,-1 0 0,1-2-19,-1-2 1,1-2 0,-1-2 0,1-2 27,-1-2 0,-5-2 1,-3 2-1,1-3 15,0-1 0,-4-4 0,3 7 0,-1-3 6,-4-4 0,-2-1 1,-2-3-5,0 1 1,0 5-1,0 1 1,-2-3 4,-4-1 1,-2 3-1,-5 2 1,1 2-34,-1 5 0,-3 1 0,-1 2 0,-1 0-150,1 0 0,-1 0-189,1 0 0,1 7 365,5 5 0,3-4 0,8 0 0</inkml:trace>
  <inkml:trace contextRef="#ctx0" brushRef="#br0" timeOffset="3109">3772 1765 7371,'10'-8'-1030,"-2"6"1212,0-6 0,-5 8-28,9 0 0,-8 8-83,2 4 0,-2 1 1,0 1-12,1-3 0,3 1 1,-4 5-20,2 1 0,5-1-19,-5 1 0,2-3 0,-4-1-45,2-2 1,0-7-174,-6 7 178,0-8 29,0 4 1,0-10 0,-2-2-69,-4-2 0,4-2 20,-4 2 0,4-3 0,2-9 17,0 1 0,0 5 14,0 1 1,2-1 0,2-6-1,4 3 7,1 3 0,-5-3 0,4 5 0,0-2 22,3 1 1,-1 5-1,2-4-15,1 2 1,-3-3 0,2 5 80,1 2 0,-3 2 0,2 2 51,1 0 1,3 0 0,1 0-80,1 0 0,-1 0 1,3 0-1,1 2-4,2 4 1,0-4-1,-3 6 1,1-3-42,2 1 1,-5 8 0,-6-4 0,-1 1 19,-1 1 1,4-6-1,-9 5 1,1 3-29,2 1 0,-6-3 0,4 0 0,-4 1-30,-2 3 0,0 1 1,-2 1-1,-2-1-49,-2 1 1,-6-7-1,5 1 1,-3 2-22,-4 1 1,-1 3 0,-3-3 91,1-3 0,-1 3 0,1-5 0</inkml:trace>
  <inkml:trace contextRef="#ctx0" brushRef="#br0" timeOffset="-2655">0 1590 6850,'0'12'77,"2"-3"0,2 1 0,4 0-20,1 3 0,-3-3 0,4 2 0,0 1-30,-1 3 1,-3 1-1,4 1-115,-2-1-42,5 1 167,-11-1-14,14 1 11,-14-1-14,13-7-174,-13 5 1,12-11-535,-9 8 476,9-8 212,-12 11 0,13-13 0,-5 6 0</inkml:trace>
  <inkml:trace contextRef="#ctx0" brushRef="#br0" timeOffset="-2203">454 1572 6843,'-12'0'-601,"1"0"640,7 0 1,-12 8 88,5 4 1,1-2 0,-2 1-48,-1 3 0,3 1 0,0 3-29,3-1 1,-5-5 0,4 0-1,-1 1-31,-5 3 1,4-5 0,-1 1 0,-3 2-29,-1 1 0,3 3 0,0-3 0,1-1-20,1-3 1,-4-5-1,9 6-49,1 1 1,-4-3-41,2 2 1,0-7-454,6 7 569,0-8 0,8 12 0,2-7 0</inkml:trace>
  <inkml:trace contextRef="#ctx0" brushRef="#br0" timeOffset="-1562">768 1800 5974,'-11'0'268,"-1"0"-222,-1 0 1,-3 0 62,-1 0 0,-1 0-16,1 0 0,-1 0 0,1 0-30,-1 0 0,1 0 0,1 1 0,3 3-10,1 2 1,0 6-1,-3-4 1,1-1-33,3 1 1,5 6-10,-6-3 1,8 5-28,-1 1 1,3-5 0,4-2 8,3-3 0,-1-1 0,8-4-15,1 4 0,3-4 0,1 4 6,1-4 1,-3-4-1,-1-2 1,-2-2-24,1 2 0,-3-4 1,0 1-6,-3-3 0,5 4 34,-6-6 0,5 1 141,-5-7 67,0 9-139,-6 1-34,8 8 0,-4 0 0,5 2-66,-1 4 1,0-2-70,-2 7 0,4-1-115,7 2 1,0 1-11,1-7 1,-1 0 233,1-6 0,-1 0 0,1 0 0</inkml:trace>
  <inkml:trace contextRef="#ctx0" brushRef="#br0" timeOffset="-820">1013 1328 6796,'0'17'108,"6"1"1,0-1-81,-3 1 0,-1-1 0,-2 1 0,0-1 0,0 3-5,0 3 1,0-4 0,0 5 0,0-5-14,0-2 0,6 7 0,0-1 0,-2-2-23,-2-1 0,-2-3 0,0 1 0,0-1 38,0 1 0,0-1 0,0 1-9,0-1 1,0 1 0,0-1 4,0 0 1,0 1 3,0-1 1,0-5-39,0 0 1,6-7 8,0 7 17,-1-8-10,-5 4 41,0-8 84,0 0-136,0 8 10,0-7 2,0 7 27,0-8-139,0 8-95,0-6 90,0 6 1,2-8-106,4 0 218,4 0 0,7 0 0,1 0 0</inkml:trace>
  <inkml:trace contextRef="#ctx0" brushRef="#br0" timeOffset="-562">1310 1869 6656,'-10'0'150,"2"0"1,8 2-4,0 4 1,0-2-178,0 8 1,6-7 0,0 7 0,0 0-51,2-3 0,-6 1 1,5-6-492,1 2 571,-6 0 0,14-6 0,-7 0 0</inkml:trace>
  <inkml:trace contextRef="#ctx0" brushRef="#br0" timeOffset="-413">1327 1660 7569,'-9'-8'-82,"1"6"0,8 2 1,0 10-1</inkml:trace>
  <inkml:trace contextRef="#ctx0" brushRef="#br0" timeOffset="4429">227 2533 7468,'-17'0'-847,"-1"0"355,1 0 569,7 0-86,2 0 0,8-2 29,0-4 0,2 4 140,4-3 1,4 3-78,7 2-20,1-8 0,-1 6 0,1-4-59,-1 4 40,0 2-5,1 0-81,-1 0 91,1 0-21,7 0 0,-4 0-81,9 0 77,-1 0-6,6 0 0,-1 0 13,1 0-24,0 0-16,0 0 1,0 0-13,0 0 38,0 0-23,8 0 0,-1 0-9,5 0 22,3 0-344,-5 8 343,0-6 0,5 6-6,-13-8-27,14 0 27,-7 0 2,9 0-4,-9 0 1,7 2-1,-5 1 1,3 3-20,-3-2 0,3-2 0,-7 0 1,3 2 14,4 2 0,-1-1 0,1-5 1,-5 2 3,-1 4 1,5-4 0,-1 4-1,2-4 4,-3-2 1,3 0-1,-9 0 1,-1 0-1,-2 0 1,-2 6 0,0 0-1,0-3 1,0-1 0,6-2 0,-1 0 0,-1 0 73,-2 0 1,4 0 0,-1 0 0,1 0-65,2 0 0,-4 0 1,5 0-1,-1 0 35,-4 0 0,4 0 0,-3 0 0,-1 0-34,-2 0 0,-2 0 0,0 0 0,0 0 12,0 0 1,0 0 0,1 0-1,1 0 4,-2 0 1,4 0 0,-10 0-1,4 0-73,2 0 1,0 0-1,0 0 1,0 0 44,0 0 0,-2 0 1,-2 0-1,-2 0 3,2 0 0,-4 0 0,0 0 0,-1 0-5,-5 0 1,6 0 0,0 0-1,0 0 3,-3 0 0,1 0 0,-2 0 0,0 0 20,3 0 0,-7 0 1,6 0-1,-1 0 8,-1 0 0,0 0 0,-5 0 1,-1 0-9,1 0 1,-1 0 0,1 0 0,-1 0 36,0 0 0,-5 0 0,0 0-114,1 0 1,3 2-36,1 4 0,-5-4 44,0 4-613,-9-4 659,5-2 0,0-8 0,2-2 0</inkml:trace>
  <inkml:trace contextRef="#ctx0" brushRef="#br0" timeOffset="4918">4733 1800 6647,'0'-10'-293,"0"2"30,0 8-48,0 0 311,0 8 0,0-6 0,0 6 0</inkml:trace>
  <inkml:trace contextRef="#ctx0" brushRef="#br0" timeOffset="5135">4768 2044 7569,'0'10'-1011,"0"-1"1104,0-3 1,2-4-133,4 4 0,-5-2-198,5 2-48,-4-4-89,-2 5 374,0-7 0,8 0 0,2 0 0</inkml:trace>
  <inkml:trace contextRef="#ctx0" brushRef="#br0" timeOffset="5405">5030 1922 7227,'0'9'-120,"0"-1"0,2-8 279,4 0 1,-3 0 0,9 0-69,2 0 0,-1 2 0,1 2-104,-3 2 0,1 0-279,6-6 1,-7 0 125,1 0 166,-8 7 0,3-5 0,-7 6 0</inkml:trace>
  <inkml:trace contextRef="#ctx0" brushRef="#br0" timeOffset="8467">5938 2481 7569,'17'0'-206,"-5"0"36,0 0 0,-7 0 185,7 0 0,0 7-13,5 5 0,1 4 0,-3 1 1,-1-1 65,-3-5 0,-7 5 0,2-5 0,-4 5-128,-2 1 0,0 1 1,0-1-1,0 1 7,0-1 0,0 1 0,-2-1 0,-4 1 5,-5-1 1,-5 1 0,-1-1-176,-1 0 1,1-7 222,-1-4 0,1 4 0,-1-1 0</inkml:trace>
  <inkml:trace contextRef="#ctx0" brushRef="#br0" timeOffset="7643">5606 2463 6147,'0'-10'447,"0"3"-298,0 7 229,0 0-289,0 7 0,0 3-62,0 8 0,0-7 0,0 1-23,0 2 0,0-5 1,0 3 6,0 1 0,0-3 0,2 0-38,4-2-17,-4 5 1,6-3-1,-8 7-213,0-7 168,0 6-640,0-14 729,0 5 0,-8-7 0,-2 0 0</inkml:trace>
  <inkml:trace contextRef="#ctx0" brushRef="#br0" timeOffset="8125">5379 2498 7569,'-12'0'-334,"1"0"1,5 2 0,-6 2 423,-1 2 1,5 2 0,0-5-14,0 3 1,5 6 0,-7-4 0,2 1-23,4 5 1,0-4-1,0 1 17,-1 3 0,-1 1 0,6 3-95,0-1 1,0 1 0,0-1-54,0 1 0,0-1 28,0 1 54,8-9 0,1 7 1,9-6-33,-1-1 1,6 1 0,1-6 0,-3 2-214,-2-2 0,5-3 0,-1-1 1,-2 0 238,-1 0 0,5 0 0,2 0 0</inkml:trace>
  <inkml:trace contextRef="#ctx0" brushRef="#br0" timeOffset="18338">5519 4070 6871,'-18'0'226,"1"0"-197,7 0 1,2-2-48,8-4 0,2 4 1,4-4 25,6 4 1,3-3 0,3-1 47,-1 2 0,1 2-31,-1 2 0,1 0 0,-3 2-23,-3 4 0,-3-2 1,-5 7-11,2 3 0,0-4 0,-6 1 1,0 3 0,-2 1 1,-2 3 4,-2-1 0,-7-5 0,3-1 0,-2 1-6,1-2 0,1 5 1,-4-5-1,3 2-12,-3-1 1,7-5-1,-1 4 46,0-2 1,6-1 32,-4-1 116,4-4-45,2 6 0,8-8-89,4 0 1,3 0 0,3 0-46,-1 0 0,-5 0 1,-1 0-33,3 0 1,-4 0 0,1 0 0,3 0-2,1 0 0,3 0 1,-1 0-198,1 0 0,-1 0 1,1 0-115,-1 0 1,-5 0 347,0 0 0,-1-8 0,7-2 0</inkml:trace>
  <inkml:trace contextRef="#ctx0" brushRef="#br0" timeOffset="18639">5920 4000 7569,'10'0'-278,"6"0"1,-5 0-1,5 2 410,1 4 0,1-2 0,-1 7-38,1 3 1,-1-4-1,-1 1 1,-3 3-86,-1 1 0,0 3 0,3-1 0,-3 1-27,-6-1 0,1 3 0,-1 1 0,-2 2 20,-2-1 0,-2-1 0,0 0 0,-2 3-162,-4-3 0,2 4 0,-7-2 1,-3 1 14,-1 1 1,-3-6 144,1 5 0,-9 3 0,-1 0 0</inkml:trace>
  <inkml:trace contextRef="#ctx0" brushRef="#br0" timeOffset="-27169">6636 123 7354,'8'-10'-547,"-6"3"700,6 7-58,-8 0 0,0 1-29,0 5 1,0 4-1,0 7-32,0 1 1,0-6-1,0-1 1,0 3 8,0 1 0,0 3 0,0 1 1,0 3-20,0 1 1,6 0 0,0-5 0,-3-1-33,-1 0 0,-2 1 1,2-1-6,4 1 1,-4-1 0,4 1-110,-4-1 1,-2 1-223,0-1-268,0-7 106,0-2 506,0-8 0,0-8 0,0-2 0</inkml:trace>
  <inkml:trace contextRef="#ctx0" brushRef="#br0" timeOffset="-26685">6654 123 7569,'0'-17'-38,"0"5"70,0 0 1,0 6-280,0-5 0,0 5 318,0-6 1,8 8-29,3-1 0,-1 1 0,2 0 0,1-2-34,3 2 1,1 2 0,1 2 0,1 0 10,4 0 1,-3 0-1,5 0 1,-2 0-17,1 0 1,-1 0 0,-6 0-1,1 0-18,-1 0 0,1 0 1,-1 0-1,-1 2 3,-5 4 0,3-2 0,-8 7 8,-2 3 1,0 0 0,-1-1-1,3-1-11,-2 1 0,-2 3 1,-4 1-30,-4 1 1,2-3 0,-7-1 20,-3-2 1,-1-3 0,-3 5 0,1-4 4,-1-3 0,-5 5 1,0-6-1,1 0-3,3 1 1,-4-5 0,-1 4 0,3-2 0,2 2 0,1-4 0,1 4-86,-1-4 0,7-2-215,-1 0-208,8 0 528,4 0 0,18-8 0,9-2 0</inkml:trace>
  <inkml:trace contextRef="#ctx0" brushRef="#br0" timeOffset="-26189">7545 1 6269,'-18'0'233,"1"0"1,1 2-155,4 3 1,-3-3 0,3 6 0,-1 0-17,1 4 0,-3-3 0,3 3 0,-4 0 0,-1-3 1,1 7 0,3-5-1,1 5-29,-1 1 0,3 7 1,0-1-1,2-2 21,5-1 0,-5-3 0,2 1 1,2-1-85,2 1 0,2-1 0,0 1 5,0-1 0,0 0 0,2-1 0,4-2-73,6-3 1,-3-7 0,3 2 0,1-4-121,3-2 0,1 0 1,1 0-1,-1 0 217,1 0 0,-1 0 0,9 0 0,1 0 0</inkml:trace>
  <inkml:trace contextRef="#ctx0" brushRef="#br0" timeOffset="-25751">7667 193 7569,'6'-12'-404,"-1"1"0,3 7 0,-2-4 407,6 0 0,-3 6 0,3-4 140,2 4 0,1 2 1,3 0-72,-1 0 0,1 0 0,-1 0-37,0 0 0,1 0 0,-1 0-35,1 0 0,-3 2 0,-1 2-56,-2 2 0,-3 8 0,3-3 39,-6 5 0,-4-5 0,-2 1-3,0 2 0,-6-5 1,-2 3-25,-2 2 1,-1-5 0,-7 1 76,1-2 1,-1 3-1,1-5 1,-1-2-42,1-2 1,5-2 0,1 0-446,-3 0 319,6 0 134,1 0 0,22-8 0,5-1 0</inkml:trace>
  <inkml:trace contextRef="#ctx0" brushRef="#br0" timeOffset="-25372">8086 106 6207,'-8'-10'155,"6"2"1,-11 10 0,5 2-115,-2 2 1,4 5 0,-3-3 0,-1 0 1,0 0 0,4 3 0,-3-3 0,1 2 24,4 3 1,-4-3 0,3 2-38,1 1 0,2 3 1,4-1-45,3-3 0,-1 3 36,8-3 0,0 2 0,3-1-27,-3-1 1,3-8-1,-3 2-69,4-4 1,-5-1-1,1 3-134,1 2 0,3 0 22,1-6 0,-1-2 0,-3-4 186,-1-5 0,-8-5 0,4-1 0</inkml:trace>
  <inkml:trace contextRef="#ctx0" brushRef="#br0" timeOffset="-24939">8278 18 7569,'10'-8'-640,"5"6"1,-5-5 598,7 7 1,-5 0-1,0 0 150,1 0 1,3 0-1,1 0 1,1 0 23,-1 0 1,1 0-1,-1 2-59,1 3 0,-1-3 0,1 6 10,-1 0 0,1 2 1,-1 7-77,0 1 0,-1-1 0,-2 1 1,-5-1-81,-1 0 0,-2 1 1,-4-1 44,4 1 0,-4-1 0,3 1 0,-3-1-28,-2 1 0,0-1 36,0 1 1,0-1 0,-2 1-1,-2-1 12,-1 0 0,-9-7 0,4-2 0,-1 0 12,-1 3 1,0-3-1,-3 0 1,1-2-3,3 0 0,-1 1 1,-5-3-1,-1 2-37,1-2 0,1 0 0,3 0 0,1 1 9,-2-1 1,-1-2 0,-3 0 24,1 4 0,-1-4 0,1 6 0</inkml:trace>
  <inkml:trace contextRef="#ctx0" brushRef="#br0" timeOffset="9967">6671 2428 6119,'0'-9'547,"0"1"-412,0 8-44,0 0-82,-7 0 1,3 6-1,-8 1 6,-1 3 0,3-4 1,0 6 4,2 1 0,-3 3 0,5 1 10,2 1 0,-4-1 0,2 0-14,3 1 0,1-6 0,2-1 41,0 3-69,0 1 29,0 3 0,0-7 0,2-1-18,3-2 0,5 4 0,8-7 0,-1-1-108,0-2 94,-7-2 1,6 0 0,-5 0-20,5 0 0,1 0 1,1-2 6,-1-4 0,-5 3 0,0-7 1,1 0-3,3 0 0,-5 5 0,-1-7 5,-2-2 0,3-1 1,-5-3 19,-2 1 0,-2-1 1,-2 1 6,0 0 0,0-1 0,-2 1 0,-4-1 0,2 1-1,-7-1 0,1 7 1,-4 1-46,3 2 1,-1 2-135,-5 6 0,-1 0 24,1 0 0,1 2 153,5 4 0,-5 4 0,6 7 0</inkml:trace>
  <inkml:trace contextRef="#ctx0" brushRef="#br0" timeOffset="10593">7387 2306 6771,'-9'0'137,"-1"0"-59,4 0 0,2 0 1,-5 2 8,1 4 1,-6 3-111,3 9 1,-5-3 0,1-1 15,3-2 0,-4-7 1,7 7-1,-3 0 4,0-3 0,7 5 0,-5-6 0,0 0 0,0-1 0,5 7-27,-7-2 1,8-3-9,-2 3 0,4-6 23,2 5 0,2-7 75,4 2 0,4-4 0,7-2-26,1 0 1,-1 0 0,1 0 0,-3 2-8,-3 4 1,3-4 0,-1 4-30,7-5 0,3 1 0,1 2 0,-8 2-26,-1-2 0,-1-2 0,1 0-149,-4 4 0,3-4-26,-3 3 1,-5-1 0,1 0 47,0 2 0,-6 2 155,4-2 0,-12-4 0,-4 5 0</inkml:trace>
  <inkml:trace contextRef="#ctx0" brushRef="#br0" timeOffset="11060">7213 2760 7244,'17'0'53,"1"0"1,-1 0 0,1 0-29,-1 0 1,1 0 0,-1 0 0,0 0-23,1 0 0,-1 0 1,1 2 19,-1 4 1,1-4-1,-1 4-313,1-4 1,-3-1-1,-1 3 290,-3 2 0,1 0 0,6-6 0</inkml:trace>
  <inkml:trace contextRef="#ctx0" brushRef="#br0" timeOffset="14230">10269 2236 6409,'8'-10'397,"-6"3"-232,5 7-130,-7 0 1,-1 0 0,-3 2 0,-4 1-17,-2 3 1,4 2 0,-5-4 0,-1 4-7,2 1 0,-3-3 0,5 4 0,0 0 18,1-1 0,-7-3 1,2 6-67,-3 1 0,3-3 0,0 2 23,-1 1 0,3-3-42,-1 2 58,7-8 0,-10 5 1,8-3 0,2-4 18,10 4 0,-2-4 0,8-2 1,1 0 15,3 0 1,1 0 0,1 0-1,-1 0-1,1 0 1,-1 2 0,1 2 0,-1 1-96,1-1 0,-1 4 0,0 0 2,1 2 0,-6-7 1,-1 5-305,3 0 1,-1-4 113,-1 7 0,2-5 245,-9 6 0,1 0 0,-13-3 0,-3-1 0</inkml:trace>
  <inkml:trace contextRef="#ctx0" brushRef="#br0" timeOffset="14543">10094 2655 7492,'-9'0'-119,"16"0"0,5 0 169,11 0 0,-3 0 0,-3 2-18,1 4 1,-1-4-1,1 4 1,-1-4-77,1-2 0,-1 2 0,0 2-68,1 1 0,-1 1 1,1-6 68,-1 0 1,-5 0 42,0 0 0,-1 0 0,7 0 0</inkml:trace>
  <inkml:trace contextRef="#ctx0" brushRef="#br0" timeOffset="15519">10775 2358 7419,'12'0'-149,"0"0"0,-6 0 1,3-2 61,-1-3 1,4 1 0,-6-8 89,-3-1 0,5 3 58,-2-2-28,0 1 0,-6-1 0,2 0 40,4-1 0,-4 3-352,3-2 208,-3 1 106,-2-7 49,-7 9-63,5 1 0,-6 10 79,8 4 0,0 3 1,0 9-47,0-1 1,2 1 0,2-1 0,1 1-35,-1-1 1,4 0-1,0 1 1,0-1 13,-1 1 1,1-1 0,-4 1 0,2-1-102,-2 1 1,3-7 0,-1 1 0,-2 2 22,-2 1 1,0-3-1,2-1-32,2 3 0,0 1-54,-6 3-114,0-1 102,-8 1 1,4-3-20,-8-3 0,6-4 51,-5-8 1,5 0 109,-6 0 0,1 0 0,-7 0 0,1 0 0,-1 0 0,1 0 0,-1 0 0,7 6 0,-1-1 72,-1-1 109,-3-2 0,4-2 150,1 0-37,7 0-123,-4 0 1,10 0 5,4 0 0,-2 0-116,7 0 0,1 0 0,5 0 0,1 0-38,-1 0 0,1 0 1,-1 0-1,1 0 18,-1 0 0,1 6 0,-1 0 1,1-2-52,-1-2 0,1-2 0,-1 0-168,1 0 0,-7 2 178,1 4 0,-1-5 0,7 7 0</inkml:trace>
  <inkml:trace contextRef="#ctx0" brushRef="#br0" timeOffset="12603">8872 2236 7377,'0'-10'-304,"0"3"0,-2 7 1,-4 0 349,-6 0 1,-3 0 0,-3 0 111,1 0 0,5 5 0,1 3 0,-3 0-67,-1 0 1,-3 5-1,1-3 1,-1 2-41,1-1 1,1 1 0,3 7 0,1 3-48,-2 1 1,7 0-1,1-5 1,2-1 12,-2 1 1,4-1 0,-4 1-1,4-1-56,2 1 1,0-1 0,2 0-1,4-1-68,6-4 1,-2 3 0,1-5 0,3 2 31,1-1 1,3-7 0,-1 4-1,1-2-543,-1-1 618,1 1 0,7-6 0,2 0 0</inkml:trace>
  <inkml:trace contextRef="#ctx0" brushRef="#br0" timeOffset="13214">8872 2411 7569,'0'-12'-371,"0"0"1,6 7-1,1-5 368,3 2 0,-4 2 0,6 6 66,1 0 0,-3 0 0,2 0-31,1 0 0,-3 0 0,1 0 1,3 0-21,2 0 0,-5 0 0,1 0-44,1 0 0,3 8 43,1 4 0,-5 3-80,0 3 0,-8-1 0,-1-1 45,-6-5 1,-1 5 26,-8-4 0,2-3 94,-1 3 70,-5-8-56,14 4-82,-5-8 1,8-6 0,5 0 0,4 0-118,0-2 1,5 4 0,-3-7 16,3-3 1,3 5-1,-1-1 1,-1 0 13,-5 0 1,5-1-2,-4-7 0,1 1 179,-1-1 180,-4 9-160,-8 1 1,-8 8-64,-4 0 0,4 2 1,3 4-10,3 5 0,2 5 0,0 1-60,0 1 1,0-1 0,0 1-70,0-1 0,7 1 0,5-1-27,4 1 1,-1-7-1,-1-1 1,-3-2 18,3-4 1,1 3-1,3-1-650,-1-2 718,-7-2 0,6-2 0,-7 0 0</inkml:trace>
  <inkml:trace contextRef="#ctx0" brushRef="#br0" timeOffset="13534">9326 2219 7569,'12'0'-211,"-1"0"0,-5 0 0,6 0 0,1 0 254,3 0 1,1 0-1,1 0 1,-1 0 42,1 0 1,-1 5 0,1 3 0,-1 2-4,1 4 1,-1 1 0,0 3-1,1-1-52,-1 0 1,5 3-1,-3 1 1,-5 2-42,-5-1 1,3 3 0,-6-2 0,-2 1 50,-2 1 1,-2-6-1,0 5 1,0-5-136,0-2 0,-2 1 1,-4-1-1,-4 1-833,1-1 927,-15-7 0,13 6 0,-15-7 0</inkml:trace>
  <inkml:trace contextRef="#ctx0" brushRef="#br0" timeOffset="11860">8138 2323 6682,'2'18'507,"2"-1"-467,2 1 1,0-7-1,-6 1 1,0 4-1,0 3-4,0 4 0,0 1 1,0-7-1,0 1-74,0-1 1,0 6 0,0 1-1,0-3-33,0-2 0,2-7 1,2 0-77,1 1-379,1 3 263,-6 1 0,0-9 146,0-8 1,0-8 116,0-9 0,-7-1 0,-3 1 0</inkml:trace>
  <inkml:trace contextRef="#ctx0" brushRef="#br0" timeOffset="12209">8138 2376 7569,'0'-12'-180,"0"1"-451,0-3 565,0 6 0,0-7 0,0 3 491,0-3 1,2 5-312,4 4 0,-2 4 1,8 2-238,1 0 0,3 0 0,1 0 161,1 0 0,-1 0 1,1 0-49,-1 0 0,-5 0 0,-3 2 29,-1 4 0,4 4 1,-6 7-66,-2 0 0,-3-5 1,1 0-59,4 1 0,-4 3 81,4 1 1,-6 1 9,-6-1 1,-2-5-1,-5-2 1,1-3 4,-1-3 1,-3 4 0,-1-2-44,-1-2 1,1 0 0,-1-1-89,1 3 1,5 0-73,0-6 1,11 0 210,1 0 0,7 0 0,11 0 0</inkml:trace>
  <inkml:trace contextRef="#ctx0" brushRef="#br0" timeOffset="19939">7492 3808 7140,'-17'8'142,"5"-4"0,0 5-83,-1-1 0,3 6 1,-1-5-93,-3 1 1,-2 4 0,1-7 0,1 3 0,3 2-19,-3-3 0,-1 7 1,-3-6 58,1-1 1,5 5 0,2-6 0,1-1 25,-1 1 1,-2 6-30,-5-3 0,5-1-15,0 2 5,9-8 1,-5 5-1,8-3 1,2-4 16,4 4 0,3-4 0,9-2 1,-1 0 1,1 0 0,-1 0 0,1 0-4,-1 0 1,1 0 0,-1 0-1,0 0-7,1 0 1,-6 6-1,-1 0-4,3-3 0,1-1 0,3 0 3,-1 4 1,-5-4 0,0 4 78,1-4-72,-5 6 1,2-5 0,-7 9-11,3 2 1,0-5 5,-6 3 0,-8 0-13,-3 5 0,3-5 1,0-3-1,0 1 7,-3 0 1,1-4 0,0 5 0,1 1-18,-1-2 1,-2 5-1,-5-3-6,-1 3 0,3-3 0,1 0 1,3-1 17,-3-1 0,4 4 0,-1-7 32,-3 3 1,-1 2 37,-3 5 0,8-5-45,5-1 0,3-5 6,2 6 1,0-6 32,0 5 1,2-7-52,3 2 0,5-2 0,8 0 0,-1 2 4,1-2 0,-1-3 0,0-1 1,1 0 2,-1 0 1,1 0-1,-1 0 1,1 0 18,-1 0 1,1 0-1,-1 0 1,1 0 2,-1 0 0,3 0 1,1 0-1,2 0-12,-1 0 0,-3 0 0,-2 0-45,1 0 0,-1 0 0,1 0-212,-1 0 1,-5 0-167,0 0 1,-1 0 31,7 0 1,-7 0 366,1 0 0,0 0 0,5 0 0</inkml:trace>
  <inkml:trace contextRef="#ctx0" brushRef="#br0" timeOffset="22781">10321 4122 6528,'-9'0'-253,"1"0"393,8 0 185,0 0-226,8 0 1,1 0-63,9 0 0,-6 0 0,-1 0-47,3 0 0,1 0 1,3 0 14,-1 0 0,1 0 0,-1 0-44,1 0 0,-1 0-183,1 0 0,-7 0-273,1 0 495,-8 0 0,3 0 0,-7 0 0,0 0 0</inkml:trace>
  <inkml:trace contextRef="#ctx0" brushRef="#br0" timeOffset="23182">10339 4332 7569,'0'10'-1611,"0"-3"1924,0-7-177,0 0 1,8 0-74,3 0 1,-1 0-1,2 0-6,1 0 1,3 0-1,1 0-37,1 0 0,-1 0 1,1 0-323,-1 0 0,1 0 103,-1 0 0,-5 0 199,-1 0 0,-7 0 0,4 0 0</inkml:trace>
  <inkml:trace contextRef="#ctx0" brushRef="#br0" timeOffset="23856">11090 4122 6233,'8'-9'123,"-6"-1"1,5 6-82,1-2 1,0-7 0,5 3 101,-1 0 1,-6-5-137,6 3 0,-7-4 0,5-1-17,-2 0 1,-2 5-1,-6 0 11,0-1 1,0 3 21,0-2-8,0 8 8,0-3 0,0 9 31,0 3 1,0-1 0,0 8-23,0 2 1,0 1 0,0 3-1,0-1-7,0 0 0,0 1 1,0-1-1,2 1-5,3-1 0,-3-5 0,4 0 0,-4 1-20,-2 3 0,0 1 1,2 1-51,4-1 0,-4 1 0,4-1-36,-4 1 1,-1-1 31,5 0 0,-4 1-175,4-1 1,-4-5-309,-2 0 213,8-8 323,-6 3 0,5 1 0,-22-6 0,-4 6 0</inkml:trace>
  <inkml:trace contextRef="#ctx0" brushRef="#br0" timeOffset="24243">11107 4472 7385,'-9'0'-1285,"1"0"1542,0 0-54,6 0-105,-6 0 1,10 0 10,4 0 0,-2 0 23,8 0 0,-1 0-77,7 0 1,-1 0-1,1 0 7,-1 0 1,-5-6 0,-1 0-1,3 2 22,2 2 0,-5 2 0,1 0-63,1 0 0,3 0 61,1 0-1070,-7 0 988,-2 0 0,-16 8 0,-2 2 0</inkml:trace>
  <inkml:trace contextRef="#ctx0" brushRef="#br0" timeOffset="20348">8296 4017 6439,'5'12'-2,"1"0"1,0-1 200,-6 7 0,0-1-132,0 1 1,0-1-1,0 1 1,2-1-2,4 1 1,-4-1 0,4 1-50,-5-1 1,5 1-1,0-1 1,-2 0-157,-2 1 0,0-1 0,2 1-44,2-1 1,-1-5-1,-5 0-195,0 1 378,0-5 0,0 0 0,-7-1 0,-3 3 0</inkml:trace>
  <inkml:trace contextRef="#ctx0" brushRef="#br0" timeOffset="20754">8278 4087 7569,'10'-7'-239,"-4"-5"0,-4 2-839,-2-1 1078,7 7 0,-3-10-24,8 8 1,-6 0 0,3 5 0,1-3 96,0-2 1,-4 0-1,5 6 1,3 0-28,1 0 1,-3 0 0,0 0 0,1 0-42,3 0 0,7 0 0,0 0 1,-1 0 7,-3 0 0,-1 0 0,-1 0 0,0 0-21,1 0 0,-6 0 0,-3 2 20,-1 4 1,4-2 27,-7 7 0,1-5 1,-6 6-7,0 1 0,0-3 0,-2 0-1,-3-2 0,1 3 1,-8-3-17,-2 2 0,-1-5 0,-3 5 0,1-2-56,0-4 0,-1 4 0,1-3-32,-1-1 1,1-2 0,-1 0-322,1 4-9,-1-4 401,9 6 0,-7-16 0,6-2 0</inkml:trace>
  <inkml:trace contextRef="#ctx0" brushRef="#br0" timeOffset="21202">9099 3948 7569,'10'0'-513,"-1"0"32,-3 0 0,-6 0 516,0 0 1,-2 0 0,-9 2 35,-3 3 0,4-1 1,-1 6-1,-1 0 13,2-1 1,-5-3 0,3 6-1,-1 1-21,1 3 1,-4 1 0,5 1 0,-3-1-28,2 1 1,-3-1 0,5 1 0,-1-1-26,-1 1 1,8 5 0,-4 0 0,3-1-8,-1-3 1,0 4 0,6 1-1,0-3-21,0-2 1,0-1 0,2-1-24,4 1 1,3-1 0,9-1 0,-3-3-119,-3-1 0,3-8 0,-3 2 0,4-4-153,1-2 1,1 0 310,-1 0 0,1 0 0,-1 0 0</inkml:trace>
  <inkml:trace contextRef="#ctx0" brushRef="#br0" timeOffset="21559">9151 4175 6078,'10'-8'-58,"0"6"0,-4-4 143,5 4 0,-1 2 1,2 0-4,1 0 1,-3 0 0,1 0 0,3 0-32,2 0 0,1 0 0,0 0 0,1 0 6,-1 0 1,-5 0 0,0 0-14,1 0 1,3 8 0,-1 4-101,-3 3 1,-4-3-1,-8-1 35,0 3 0,0 2 0,-2-1 1,-2-1-19,-2-3 0,-7-7 0,1 4 1,-4-2-44,-1 0 1,-1-1 0,1-5 30,-1 0 0,1 0 1,0 0-105,-1 0 0,6 0 155,1 0 0,15-7 0,-2-3 0</inkml:trace>
  <inkml:trace contextRef="#ctx0" brushRef="#br0" timeOffset="21889">9536 4122 7400,'-12'0'-284,"0"0"0,1 0 0,-7 2 402,1 4 1,5-2-1,2 8-52,3 1 0,1-3 1,6 1-1,0 3-20,0 2 1,0-5 0,0 1 0,0 1-39,0 3 0,2-4 0,3-1-56,7 3 1,4-1 0,1-1 0,1-4-224,-1 0 0,1-6 45,-1 3 0,0-3 0,1-2 226,-1 0 0,1-7 0,-1-3 0</inkml:trace>
  <inkml:trace contextRef="#ctx0" brushRef="#br0" timeOffset="22293">9675 3983 7370,'18'0'-531,"-7"0"0,1 0 619,2 0 0,-5 0 0,3 2-14,1 3 1,3 3 0,1 6 0,-1-3-31,-4 3 0,3-1 0,-3 1 0,3-2-14,3 1 1,-1 3 0,1 1 0,-3 1-6,-3-1 1,1 1 0,-5 1 0,0 2-57,0 3 0,-2-1 0,-6-6 1,0 1 6,0-1 1,0 7 0,0-1-1,0-2 3,0-1 1,-2-3-1,-2 1 1,-4-1-111,-2 1 0,4-3 0,-5-1 9,-3-3 1,-1-1-1,-3 4 51,1-3 0,5-7 0,1 2 71,-3-4 0,6-10 0,0-2 0</inkml:trace>
  <inkml:trace contextRef="#ctx0" brushRef="#br1" timeOffset="67879">8592 333 7318,'0'-10'-652,"0"2"1,8 8 658,4 0 1,-2 0 0,-1-2 7,-1-4 0,6 4 3,-3-3 0,5 3 1,1 2-7,1 0 0,-1 0 1,1 0-15,-1 0 1,1 0 0,-1 0 0,0 0-8,1 0 0,-1 0 0,1 0 1,-1 0 9,1 0 1,-1 0 0,1 0 0,1 0-1,4 0 0,-3 0 0,5 0 0,-2 0-1,1 0 1,7 5 0,-4 1 0,2-2-1,0-2 0,-2 4 0,4 0 1,-2-2 16,2-2 1,-3 3 0,1 1-1,2-2 1,2-2 1,2 4 0,0 0-30,0-2 16,-1 5 0,1-5 0,-2 6 0,-2-2 0,-1-5 0,-1 5 1,6 0-1,-2 0-6,-4 0 1,4 3-1,-4-3 1,4 0 14,2-1 1,0 5-1,0-4 1,-1 0-6,1-1 0,-6 5 0,1-4 0,1 0 4,2-1 0,-4 5 0,0-4 0,0-1 15,-2 1 1,4 4 0,-6-4-1,1-1-21,-1 1 0,4 6 0,-6-5 0,1 3 2,1 0 1,-6-6 0,6 3 0,-1 1-28,-1 0 0,0-1 0,-5 5 0,-1-2 15,1 1 1,5-3 0,0 1 0,-1 3-1,-3 2 1,0-5 0,5 1 0,3 1 1,0 3 1,4 1 0,-6 1 0,0-3 1,1-3 1,3 4 0,-4-5 0,0 5 4,0 1 0,5 1 0,-5-1 0,0-1-2,0-5 0,4 5 0,-3-4 0,-1 3 2,0 3 1,0-1-1,-3-2 1,1-1-4,-2-2 0,-1-1 0,-3 7 0,1-1-10,-1 1 1,1-1-1,-1 1 6,0-1 0,1 1 0,-3-1 1,-1 1 7,-2-1 0,-1 2 1,7 3-1,-1 1 3,1-2 0,5-1 1,0-3-1,-1 1-4,-3-1 0,-2 1 0,1-1 0,1 1-1,5-1 0,-11 2 1,5 3-1,-3 1-4,1-2 1,1-1 0,-1-3 0,-3 1-2,-1-1 1,0 1 0,3-1 0,-1 1-5,-3-1 0,-5 2 1,6 3 3,1 1 1,1 0-1,-2-5 1,-5-1 4,1 1 0,-6-1 0,6 1 0,-2-1 5,-1 1 1,3-1 0,-4 1-1,2-1 2,-2 0 0,0 1 0,0-1 0,1 1 2,-1-1 1,4 1 0,-2-1 0,-2 1-12,-2-1 1,0 3 0,2 1 0,1 2-1,-1-1 1,-2-1 0,-2 0 0,0 3-6,0-3 0,0 0 0,0 1 0,0 1 3,0-2 1,0-1-1,0-1 1,0 2 3,0 3 0,0-1 1,2-6-1,2 3 5,2 3 0,0-3 0,-6 3 0,0-4-7,0-1 1,0 5 0,0 0-1,0-1-1,0-3 1,0 0 0,0 3 0,0 1-4,0-2 1,0 1-1,0-1 1,0 2 9,0-1 0,0 3 0,0-2 1,-2 0-7,-4 3 1,4-7 0,-6 6-1,2-1-3,1-1 0,-3 2 1,4-4-1,-2 3 5,2-3 0,-4-1 1,3-3-1,-1 2-1,-2 5 1,6-5 0,-6 4 0,2-3 8,1-3 0,-1 1 0,4-1 0,-2 1-13,-2-1 0,-5 3 0,5 1 1,0 2-2,-2-2 0,4 1 0,-5-1 0,1 4-2,4 3 1,-4-7 0,0 4-1,-1-2 2,-5 1 0,4 1 1,-1-4-1,-1 3 0,2-3 1,-5 0-1,3 1 1,-1 1 15,1-2 1,-4-1-1,7-3 1,-3 1 0,1-1 1,5 0 0,-6 1 0,-2-1 0,-1 1 0,-3-1 1,3 1-9,3-1 0,-3 1 0,3-1 0,-3 1-12,-3-1 1,1 1-1,-1 1 1,1 2-1,-1 3 0,1-1 1,-1-4-1,-1 3 0,-4 1 0,3 0 1,-3-3-1,4 1 3,1 2 0,-1 1 0,-3-7 0,-1 0 3,2 1 0,1 5 1,3 1-1,-3-3-2,-3-2 1,2 1-1,-6 1 1,0 2-6,-1-1 0,5-1 1,-6 0-1,0 3-7,2-3 1,-6-2-1,4-1 1,-4-1 7,-2 1 1,2 5 0,2 0 0,2-1 0,-3-3 1,1-1-1,0-1 1,4 0 6,2 1 1,-4-1 0,4 1 0,-1-1 2,1 1 0,0-1 1,4 3-1,-5-1-4,-1-1 0,4 9 0,-6-10 1,-2 3-7,-2-1 0,4-2 1,0 1-1,-2-1 0,-2 1 1,-2-1-1,0 1 1,0-1 38,0 1 0,0-1 1,0 1-1,0-1-20,0 1 0,0-1 1,0 0-1,0 1-18,0-1 1,2-5 0,2 0 0,2 1-8,-2 3 0,4-5 0,-2 1 1,0 0 2,2-3 0,-6 7 1,4-6-1,-4 1-3,-2 1 0,6-2 0,-1 3 1,1-3 13,2-2 0,-4 5 1,6-3-1,-2 2 6,-4-1 1,4-5 0,-1 4 0,3 0-3,4-1 0,-4-5 0,1 4 1,3-2 3,2-1 0,1 3 1,1-2 17,-1 6 1,1-3-1,-1 3-1,1 2 0,-1-5 1,1 1-1,1 0-24,5-1 1,-3-3 0,6 4-5,-1-2 0,-3 3-7,-6-5 0,7 2-245,-1-2-254,8-4-470,-3 5 973,7-7 0,0-15 0,0-4 0</inkml:trace>
  <inkml:trace contextRef="#ctx0" brushRef="#br1" timeOffset="68829">8732 5694 6122,'0'-17'59,"2"7"-58,4 4 1,-2 2 18,7-2 0,-5 4 89,6-3-100,-8 3 30,4 2 1,-8 2-25,0 3 1,0-1-1,0 8 9,0 2 0,-2-5 0,-2 3 2,-2 1 1,-2 3-1,4 1 2,-2 1 1,-1-3 0,3-1-17,-2-2 1,-6-1 0,5 7-14,-3-1 0,6-5 0,-4-2-1,0-3 0,5 5 1,-7-4-11,2 1 0,0-3 10,3 6 0,3-6 21,-4 5 1,4-7 7,2 12 0,0-12 40,0 7-58,0-7-4,0 4 1,8-8 24,3 0 1,-1 0 0,2 0-18,1 0 0,-3 0 0,0 2 0,-1 2-9,1 2 0,-4-1 0,5-5 0,3 0-5,2 0 0,1 6 1,0 0-1,1-2-9,-1-2 1,1 0 0,-1 2-1,1 2 2,-1-3 0,1-1 0,-1 0 13,1 4 1,-1-4 0,1 4 53,-1-4 0,-5-2 0,-1 0 53,3 0 1,-4 0-33,1 0 0,1 0 37,5 0-617,-7 0 186,-2 8 1,-8 1 313,0 9 0,0-1 0,0 1 0</inkml:trace>
  <inkml:trace contextRef="#ctx0" brushRef="#br1" timeOffset="72434">3668 5991 6158,'-2'-10'240,"-4"4"-270,4 4 62,-6 2 0,10 0 1,2 2-3,2 4 0,0-2 1,-5 8-13,5 1 0,-2 3 0,6 1 0,-2 1-9,-4-1 1,3 1 0,-1-1 0,-2 1 5,-2-1 1,4 1 0,0-1-1,-3 1 12,-1-1 0,0 2 0,2 3-24,2 1 0,0 0 0,-4-5 1,2-1-12,1 1 1,1-1 0,-6 1-15,0-1 1,0 1 0,0-1-1,0 0-72,0 1 0,0-6 0,0-1 9,0 3 0,-2-6 1,-2-1-29,-1 1 0,-3-6 113,2 4 0,4-4 0,-13-18 0,5-3 0</inkml:trace>
  <inkml:trace contextRef="#ctx0" brushRef="#br1" timeOffset="72878">3685 6061 7385,'6'-12'-393,"0"1"0,1 7 1,-1-2 360,6 4 1,-2 2 0,1 0 73,3 0 1,1 0 0,3 0-26,-1 0 0,7 0 0,-1 0 0,-2 0-11,-1 0 0,-3 0 9,0 0 0,1 2 1,-1 2-1,1 2 1,-1-1 0,1 3 1,-7-4 0,1 8-20,2 1 0,-7-3 0,1 0 0,-2-1 11,0 1 0,0-4 0,-6 5 13,0 3 1,0-4-1,-2 1-5,-4 3 1,-4-4-1,-7-1 1,-1-1 3,1-4 0,-1 4 0,1-2 0,-1-1-19,1 3 1,-1-6 0,1 4-44,0-4 1,-1 4-263,1 0-91,-1-1 395,8-5 0,3 0 0,7 0 0</inkml:trace>
  <inkml:trace contextRef="#ctx0" brushRef="#br1" timeOffset="73437">4191 6131 6652,'18'0'-232,"-1"0"0,1 0 240,-1 0 0,1 0 0,-1 0 32,1 0 1,-1 2 0,1 1-18,-1 3 0,1 6 0,-1-4 0,0-1-18,1 1 0,-6 6 0,-1-3-37,3 5 0,-6 1 0,-3 1 0,-3-1 1,4 1 0,0-1 1,-2 1 0,-2-7 24,-2 1 0,-2-2 2,-4 1 1,2-3 41,-7-8 1,5 0 15,-6 0 0,8-8-30,-2-3 1,4-5 0,2-1-1,0-1-2,0 1 0,0-1 1,2 1-24,4-1 0,2 1 1,6 0-1,-3-1-48,3 1 1,-1 5-1,1 2 1,-2 1-80,1-1 1,3 6-1,1-2 128,1 4 0,-1 2 0,1 0 0</inkml:trace>
  <inkml:trace contextRef="#ctx0" brushRef="#br1" timeOffset="73928">4925 6235 6156,'10'-7'-112,"-3"5"1,-7-8 213,0 4 56,0 4 1,-2-5-89,-3 7 1,1 0-71,-8 0 1,2 1 0,-3 3-6,1 2 0,6 8 0,-3-3-3,1 5 0,-4 1 0,6 1 17,3-1 1,1 1 0,2-1 4,0 1 1,0-7 0,2 1-1,3 0-15,7-3 0,4 5 0,1-6-6,0 1 0,7-5 0,-1 2 1,-2-4-14,-1-2 0,-3 0 1,1 0-1,-1 0-17,1 0 0,-1-2 0,1-4 37,-1-5 0,-5 1 1,-3-2-1,-1-1 12,-4-3 1,-2-1 0,-2-1-1,0 1 0,0-1 0,-2 3 0,-2 1-4,-2 3 1,-7 7-1,1-4-25,-3 0 0,-3 6 1,1-4-37,-1 4 0,1 2 0,-1 0 29,1 0 24,7 0 0,-5 8 0,5 2 0</inkml:trace>
  <inkml:trace contextRef="#ctx0" brushRef="#br1" timeOffset="74642">5327 5816 7569,'9'0'-737,"-1"0"1,-6 0 771,4 0 0,2 2 0,3 4 0,-3 4-40,0-1 0,-6 7 0,4-4 0,-5 3 35,-1 3 0,0 1 0,0 2 1,0 3 20,0-3 1,0 4 0,0-1-1,0-1-41,0 2 0,6-6 0,0 7 0,-2-3 7,-2 0 0,-2 2 1,0-3-1,0 1-82,0-2 0,0-7 0,0-2 32,0 1 0,2 1 0,2-1-47,2-1 63,-1-8 0,-3 4 50,4-8 1,-4-8-29,4-4 1,-2-3 0,0-3-1,2 1 0,1-1 0,-1 1 7,6-1 1,-3 7-1,3 1-6,2 2 0,1 3 1,3 5-2,-1 0 0,1 0 0,-1 0 1,1 0-1,-1 0 0,0 0 0,1 0-6,-1 0 0,1 5 0,-3 3 2,-3 2 1,-2 0-1,-6 3 1,1-1-4,-1 1 0,-2-3 0,-2 2 2,0 1 1,-6 3 0,-1-1-1,-1-1 0,0-2 0,-5-7 0,1 5 0,-4-2 7,-1-4 0,-1 0 0,1-1 0,0 3-2,-1-2 1,-5-2 0,-1-2 0,3 0-4,2 0 1,1-2 0,1-2-1,-1-2-82,1 3 1,5-5 0,3 0-300,1-2 379,2 6 0,6-11 0,0 5 0</inkml:trace>
  <inkml:trace contextRef="#ctx0" brushRef="#br1" timeOffset="75263">6252 6253 7324,'-9'-18'-948,"-1"7"856,4-1 0,2 8 1,-6-3 109,3-1 0,-7 6-20,2-4 1,-3 4 23,-3 2 1,7 0 3,-1 0 0,2 2 0,-3 2 7,1 2 0,3 7 0,-5-3 0,2 2-17,-1-1 1,-1 1 0,3 5-1,3 1-4,0-1 0,6-5 1,-4 0-1,4 1-16,2 3 0,0-5 0,2 1 5,4 2 1,-2-7 0,6 1 0,-1-2-20,1 0 0,-4 0 0,5-6 14,3 0 0,2 0 1,1 0-3,1 0 1,-1-6 0,-1-2 0,-3 0-9,-1 0 0,-1-5 0,5 1-11,-4-3 0,-3 3 0,-5 0 45,2-1 1,0 3 97,-6-2-55,0 9-52,0-5 0,0 10-10,0 4 0,0 3 0,2 7 0,2-3-9,1-1 0,3-6 0,-4 6 1,4-1-56,2-1 0,1 3 1,7-5 36,-1 2 1,-5-6 0,-1 2 0,1-2 25,-2 1 0,13-3 0,-4 6 0</inkml:trace>
  <inkml:trace contextRef="#ctx0" brushRef="#br1" timeOffset="75942">6567 5886 6080,'0'18'141,"0"-1"-116,0 1 1,0-1-1,0 0 1,0 1-8,0-1 1,0 1-1,0 1 1,0 3-6,0 1 0,0 2 0,0-4 0,0 3-14,0-3 1,0 4 0,2-1 0,1-3-20,3-2 0,0-1 0,-6-1 8,0 1 0,0-1 0,-2-1 2,-4-5 130,4-3-111,-5-8 0,7-2-10,0-4 0,0-3 0,0-9-4,0 1 0,7-1 0,5 1 2,4-1 0,-5 9 0,1 1 0,1 2-1,3 0 1,1 0-1,1 6 11,-1 0 0,-5 0 0,0 0-3,1 0 1,3 6 0,1 2-5,1 2 1,-1 1 5,1 7 1,-9-7 0,-3 1 37,-4 2 1,-2-5 0,0 3-31,0 2 0,-8-5 1,-3 1-1,-3 0 15,2-1 1,-11-5-1,2 4-18,-4 0 0,-1-6 1,9 4-1,-1-4-10,1-2 0,-1 0 0,1-2-19,0-4 1,-1 4-1,1-4 1,1 2-148,4-2 1,-3 4-147,3-3 311,4-5 0,16 0 0,12-7 0</inkml:trace>
  <inkml:trace contextRef="#ctx0" brushRef="#br1" timeOffset="76296">7073 6270 7569,'-10'-7'-369,"3"5"0,5-6 621,-4 8-751,4 0 490,-14 0 1,12 8 60,-7 3 0,7-1 1,-2 2-29,4 1 1,2-3 0,0 2-9,0 1 1,6-3 0,2 2-34,1 1 1,-3-3 0,6 0-79,2-3 1,1 5 0,3-6-129,-1-2 0,0 3 223,1-1 0,-1 0 0,1-6 0</inkml:trace>
  <inkml:trace contextRef="#ctx0" brushRef="#br1" timeOffset="76451">7108 6148 7379,'-10'-17'-402,"4"-1"0,3 7 108,-3-1 1,2 8 293,-8-2 0,8 4 0,-3-5 0,7-3 0</inkml:trace>
  <inkml:trace contextRef="#ctx0" brushRef="#br1" timeOffset="77181">7352 5659 7551,'0'18'-276,"0"-7"1,0 1-1,0 1 179,0 3 0,0 1 0,0 1 0,0-1 101,0 1 1,0-1 0,0 3 0,0 1 0,0 2 0,-5 6 0,-1-5 1,2-1 72,2 2 1,2-3 0,0 5 0,0-2-65,0-4 1,0 5-1,0-3 1,2 0-15,4 2 1,-4-5 0,4 3 0,-3-4-10,3-1 0,-4-1 1,4 1-1,-2-1 18,2 1 0,-4-1 0,5 1-6,1-1 0,-4-5 1,8-1-5,1 3 1,-5-4 0,0-1 0,0-1-2,3-4 1,-1-2-1,0 0 1,-1 2 1,1 2 0,-4-1 0,5-5-3,3 0 1,0-1 0,-1-3 0,-3-4-2,-2-2 1,3 4-1,-3-3 1,0-1-14,0 0 0,3-1 0,-5-7 2,-2 1 0,4 5 0,-2 0-15,-3-1 98,-1 5 10,-2 0-52,0 8 93,0 0 1,0 8-73,0 4 1,2 3-43,4 3 1,-2-1-36,8 1 0,-3-7 0,5-1-8,-2-2 1,-1 0-1,7-5-105,-1 3 1,-5 0 0,-1-6-134,3 0 0,2 0 276,1 0 0,0-8 0,1-1 0</inkml:trace>
  <inkml:trace contextRef="#ctx0" brushRef="#br1" timeOffset="77389">7754 5939 7569,'-15'-8'0,"1"-2"0,4-2-493,3 1 407,1 7 1,4-4 0,-2 6-220,-2-4 75,0 4 147,6-5 0,0 14 99,0 5 1,0-2-17,0 1 0,8 1 0,2 6 0</inkml:trace>
  <inkml:trace contextRef="#ctx0" brushRef="#br1" timeOffset="77869">7946 5572 6184,'0'17'-9,"0"1"0,0-1 55,0 1 1,-6-1-1,1 1 1,1-1-6,2 1 0,0-1 0,-2 2 0,-2 3-5,2 1 0,2 0 1,2-5-1,0 1-1,0 4 1,0-1 0,0 5 0,0 0-19,0 0 1,0-3 0,0 3 0,0 0-1,0 0 1,6-6-1,0 5 1,0-3-12,2 0 0,-5 1 0,7-7 0,-2 0 11,-4 1 0,4-1 0,-1 1-94,3-1 1,0 1 0,3-3 0,-3-1-56,-2-2 0,5-9 1,-1 5 24,4 0 1,-5-6 0,1 4 106,1-4 0,-5-2 0,8 0 0,-7 0 0</inkml:trace>
  <inkml:trace contextRef="#ctx0" brushRef="#br1" timeOffset="78427">8173 6323 7195,'0'-10'-618,"0"2"589,0 8 0,0 2 58,0 4 1,2-2 0,2 8 31,2 1 1,8 3-42,-3 1 0,5-1 0,-1-3 1,-1-3-1,-3-2 0,1-2 0,6-4-24,-1 3 0,0-3 0,1 4-26,-1-4 1,1-2-1,-3-2 1,-1-2 10,-2-2 0,-1-7 9,7 1 1,-9 2 10,-3-1 0,-4 5-4,-2-6 24,0 8 1,0 4-2,0 12 0,-6-2 0,1 1 0,1 3-9,2 2 0,2 1 0,-2 0 1,-2 1-3,-2-1 1,0 7 0,6-1-1,0-2-6,0-1 1,0 3 0,0 2 0,0 0-5,0 1 0,0-1 1,0-4-1,0 3 5,0-3 0,0 4 1,0-2-1,0-1 7,0-3 0,0 1 0,-2 1 0,-2 2 6,-1-1 0,-3-5 1,2-3-1,-4-3 9,1 3 1,-7-4 0,4-1-10,-3-1 1,-3 0-1,-1-4 1,-2 1-16,-3-1 0,1-2 1,4-4-1,-3-2 5,-1-1 1,0-9-1,5 4 1,1-1-44,-1-1 1,1 0 0,1-5 0,3-1-86,1 1 1,3 0 0,-5-1 0,4 1-51,2-1 1,1-5-1,3-2 171,-2-3 0,0-1 0,6-6 0</inkml:trace>
  <inkml:trace contextRef="#ctx0" brushRef="#br1" timeOffset="78880">7911 6043 7569,'-9'0'-401,"1"0"0,8-2 169,0-3 1,2 3 241,4-4 1,-2 4 35,7 2 0,-5 0 0,6 0-11,1 0 0,3 0 0,1 0-12,1 0 0,-1 0 0,1 0 1,-1 0-16,1 0 1,-1 0 0,0 0 0,1 0 13,-1 0 0,1 0 0,-1 0-6,1 0 1,-1 0 0,1 0-26,-1 0 0,-5 0-260,-1 0 1,-7 2 268,2 4 0,-12 3 0,-3 9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52.502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88 7856,'10'8'-239,"0"-6"1,-6 6 68,2-1 1,1 1 0,-3 6-1,2-3 150,-2 3 1,-2 1 0,0 3 0,2-1 26,1 1 0,1-1 0,-6 1 1,0-1-9,0 1 0,0-1 1,0 1-1,0-1-7,0 1 1,0-1 0,0 0 0,2-1-9,4-4 0,-4 3 0,4-3-39,-4 3 1,4-3 0,-1 0-142,-1 1 1,-2-3 82,-2 2 113,0-9 0,0 5 0,0-8 0</inkml:trace>
  <inkml:trace contextRef="#ctx0" brushRef="#br0" timeOffset="475">35 71 7743,'8'-10'-436,"-4"-4"0,8 9 0,1-1 354,3-2 1,1 6 0,1-4 147,-1 4 0,1 2 1,-1 0-1,1-2 2,-1-4 1,0 5 0,1-5-45,-1 4 1,1 2-1,-1 0 1,1 0-44,-1 0 0,1 0 0,-1 0 5,1 0 1,-1 6 0,1-1 3,-1-1 0,-5 6 0,-3 2 2,-1 3 0,-2-3 0,-6-1 0,0 3 3,0 2 0,0-5 1,0 1-1,-2 1 10,-4 3 0,2-1 0,-5-1 0,-1-2 14,0 1 0,-1 1 0,-5-1 0,2-3-8,3-2 1,-1 4-1,-5-5 1,-1 1-6,1 0 1,-1-2-1,1-4 1,-1 1-57,1 3 1,-1 0 0,-1-6-31,-4 0 1,9 0 0,-3 0 0,1 0 0,1 0-133,-3 0 0,7 0 212,-1 0 0,0-8 0,-5-1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4.0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6 6838,'2'-9'-98,"4"3"1,-3 12-1,7 5 1,-2 5 142,-4 1 1,-2 1 0,-2 1 0,0 3 21,0 1 0,0 6 0,0-6 0,2 1-33,3 1 1,-3-4 0,6 6 0,-2-1 0,0-5 1,0 4-1,-4-2 1,1-1-87,3-3 1,6-1 0,-6-1-1,-2 1-39,-2-1 0,3 0 27,1 1 1,0-6 35,-6-1-19,0-7 100,0 4 1,-2-8-9,-4 0 1,4-8-1,-3-4-36,3-3 1,4 3 0,3 1-1,7-3 0,2 4 1,-1 1-1,-1-1-20,1 0 1,3 6-1,1-3 11,1-1 0,-1 6 0,1-4 0,-1 4-6,1 2 1,-1 0-1,1 2-20,-1 4 0,1 2 0,-3 5-21,-3-1 0,-3 0 24,-3 5 1,-4 0 0,4 1 32,-4-1 0,-8-5 0,-2-2 0,1-1 7,-1 1 0,-6-4 1,3 4-16,-5-3 1,-1 1 0,-1-4-1,1 2 28,-1-2 0,1-2 0,-3-2 0,-1 0-13,-2 0 1,-1-2 0,7-2 0,0-2-32,-1 2 0,6 0 0,1 0 0,-1-3-107,2-3 0,-3 4-104,7-6 1,2 3 223,10-3 0,4-3 0,7 5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7.8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39 225 7569,'0'-11'0,"0"-1"0,0-2 0,0-1 0,0-3-154,0 1 1,0 5-89,0 1 1,-6-1 0,-2-4 212,-1 5 1,3-3 0,-4 7 0,0-1 7,1 0 0,-3 0 0,-5 4 28,-1-1 0,6-1 1,1 6-1,-1-2 68,3-4 1,-7 4 17,4-4 0,-3 12 0,-1 6-50,5 3 1,3 3 0,8-1 0,0 1-2,0-1 0,0 8 0,0 2 1,0 3-13,0-1 1,0-6 0,0 6 0,0 0-36,0-2 0,6 6 0,0-4 1,-1 2 11,3-1 1,-6 3-1,6-4 1,-2 4-15,-1 2 1,1-6 0,-4 0-1,2 0-16,2-2 1,0 4-1,-6-6 1,0 1-10,0-1 0,0 0 0,0-4-45,0 3 0,0-1 0,0-6-97,0 1 0,-8-8 59,-4-5 0,3-3 1,-3-2-15,-2 0 1,-1 0 0,-1-2 128,5-3 0,-5-5 0,6-8 0</inkml:trace>
  <inkml:trace contextRef="#ctx0" brushRef="#br0" timeOffset="400">1 540 6438,'0'-10'-36,"0"2"1,7 8 68,5 0 1,-2 0 0,1 0-1,3 0 6,1 0 1,3-2 0,1-2 0,3-1-21,1 1 1,8 2 0,-2 2 0,4 0-31,2 0 0,6 0 0,0 0 1,-3 0-34,-1 0 1,-2 0 0,0 0 0,0 0-26,0 0 1,-2 0 0,-2 0-1,-4 0-94,-2 0 1,4 0 162,-5 0 0,-1-8 0,-5-2 0</inkml:trace>
  <inkml:trace contextRef="#ctx0" brushRef="#br0" timeOffset="867">1014 382 6666,'-12'0'159,"0"0"0,8 8-15,-1 4 1,3 3-95,2 3 0,0-1 0,0 1-140,0-1 0,7 1 27,5-1 0,4-5 0,1-2 7,0-3 0,1-1 0,-1-6 0,1 0-5,-1 0 1,1 0-1,-1 0 34,1 0 0,-1-2 0,1-2 0,-3-3-6,-3-3 0,3 0 0,-5-3 54,0 1 1,-1 0 145,-3-5-58,-4-1 1,4 3-28,-12 3 1,4 6-34,-4 12 1,5-2-75,1 8 0,0-1 0,0 7-93,0-1 1,1-1 0,3-3 0,4-3-198,2-2 1,1 3 314,7-5 0,-1 8 0,1-4 0</inkml:trace>
  <inkml:trace contextRef="#ctx0" brushRef="#br0" timeOffset="1364">1503 382 7569,'9'0'-1271,"1"0"1228,-4 0 1,-2 0 34,7 0 0,-5 6 0,4 2 106,-2 2 0,-3-4 0,-3 3 0,2 1 5,2 0 1,0 1 0,-6 7-90,0-1 0,6 1 0,0-1-10,-3 1 1,-1-7-229,-2 1 226,0-8 3,0 4 1,0-10 0,0-4-22,0-6 0,0-3 1,0-3 1,0 1 0,0-1 1,2 3-1,2 1 7,2 2 1,6 1 0,-5-5 0,3 3 3,4 1 1,-1 6-1,3-3 10,1 1 1,3 2 0,9 6 0,-6 0 35,-4 0 1,1 0-1,1 0 1,2 0-21,-1 0 1,-3 8 0,-1 1 0,-3 3-16,-3 0 1,3-1 0,-5 7-2,0-1 1,-2-5-1,-8 0-75,0 1 1,0 3 0,-2 1-166,-4 1 1,2-1 115,-8 1 117,8-1 0,-11 0 0,5 1 0</inkml:trace>
  <inkml:trace contextRef="#ctx0" brushRef="#br0" timeOffset="1771">2393 400 7569,'10'0'-1044,"-2"-2"923,-8-4 1,6 2 232,-1-7-107,1 7 1,-8-4 0,-4 8 24,-5 0 1,-5 0 0,-1 0 85,-1 0 0,1 6 0,-1 2 0,1 1-43,-1 5 0,1-1 0,1 1 0,3-2-5,1 1 1,8 3 0,-3 1-68,-1 1 0,6-1 1,-4 1-49,4-1 0,10-5 1,4-3-23,3-1 0,4 0 0,3-4 1,1 2-55,-2-2 0,5-3 1,-1 1-1,0 2-32,0 2 1,4 0 0,-5-6 0,-1 0 154,2 0 0,-5-8 0,5-2 0</inkml:trace>
  <inkml:trace contextRef="#ctx0" brushRef="#br0" timeOffset="2104">2777 225 7482,'0'-9'-433,"2"1"465,4 8 0,-4 2 24,4 4 0,-4 3 1,-2 9-1,0-1-37,0 1 0,0-1 0,0 1 0,0-1-27,0 1 0,0-1 0,0 0 0,0 1-30,0-1 0,0 1 1,0-1-249,0 1 188,0-1 1,0-5 0,0 0-167,0 1 0,0-3 264,0 1 0,0 1 0,0 6 0</inkml:trace>
  <inkml:trace contextRef="#ctx0" brushRef="#br0" timeOffset="2516">2673 470 7569,'-18'0'-453,"8"0"1,1-2 68,3-4 320,4 4 0,-4-6 58,12 8 0,4 0 0,7 0 67,1 0 1,-1 0 0,1 0 0,-1 0 30,1 0 0,-1 0 1,0 0-1,1 0-73,-1 0 1,7 0 0,-1 0 0,0 0-25,2 0 0,-5-6 0,5 1 1,-2 1 34,1 2 0,-7 2 0,-5 0-97,1 0 1,-3 0 43,2 0 36,-8 0 1,1 0 8,-10 0 1,1 8 33,-8 3 1,6 5 0,-3 1 54,1 1 1,2-1 0,6 1-102,0-1 1,0-5-1,2-1-92,4 3 1,-2-6 0,5-1 0,1-1-97,0 0 1,1 0 0,7-6-78,-1 0 1,1 0 254,-1 0 0,1-8 0,-1-2 0</inkml:trace>
  <inkml:trace contextRef="#ctx0" brushRef="#br0" timeOffset="2680">3144 260 7569,'-6'-11'0,"-1"1"-441,-3 2 231,6-5 206,-4 11 1,8-4-470,0 12 0,0-3 473,0 9 0,-7 0 0,-3 5 0</inkml:trace>
  <inkml:trace contextRef="#ctx0" brushRef="#br0" timeOffset="3121">3476 435 6669,'-17'0'171,"-1"0"-114,1 0 0,5 0 0,0 0 0,-1 0 21,-3 0 1,5 6-1,-1 1-23,-2 3 1,7 2 0,1 5-68,4 1 1,2-7 0,0 1-5,0 2 1,8 1 0,3 1-16,5-5 0,1-1 0,1-6 0,-1 2-5,1-2 1,-1-3 0,1-1 0,-1 0 16,0 0 1,1 0-1,-1 0 1,1 0 7,-1 0 1,1-7 0,-1-5-2,1-3 0,-7-3 0,-1 1 0,-2-1-5,-4 1 0,-2-1 0,-4 1 0,-2-1-11,-2 1 1,-8 1 0,3 3 7,-5 1 1,-1 2 0,-1-1-1,1 5-71,-1 4 1,1 2-1,-1 0-85,1 0 0,7 2 0,4 4 176,5 5 0,-7-3 0,-2 0 0</inkml:trace>
  <inkml:trace contextRef="#ctx0" brushRef="#br0" timeOffset="3600">3755 417 7569,'10'0'-595,"-2"0"0,-6 0 647,4 0 1,-4 8-9,3 4 0,-3-3 0,0 3 4,4 2 0,-4-5 0,4 3 13,-4 2 1,-2 1-128,0 3-181,0-1 211,0 1 16,0-9 0,0-9 7,0-11 1,2-5 0,2-1 4,1-1 1,3 1 0,-2-1 8,6 1 0,-3-1 0,3 3 0,2 1 8,1 3 1,-3 1 0,-1-4 0,3 5 67,2 1 1,7 2 0,0 4 0,-2-2 39,-1-2 0,3 1 0,0 5 1,-1 1-5,-3 5 1,4-2-1,1 8 1,-3-1-67,-1-1 0,-3 6 0,0-5 1,1 7-51,-1 5 1,-5-4-1,-2 7 1,-3-3-1,-3 0 0,-2 2 0,-2-3 0,0 1-349,0-2 0,-7 5 1,-5-3 351,-4-2 0,-9 6 0,-2 1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6.1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35 7569,'0'-9'-1121,"0"1"1185,0 8 1,-2 2 66,-4 4 1,-2-3 0,-3 9-68,5 2 1,-2-5 0,2 3-11,2 2 0,2-5 1,2 3-1,0 2 1,0-5-129,0 3 1,8-8-1,2 4 1,1-3 53,1 1 1,0 0-1,5-6 1,1 0-3,-1 0 1,1-2 0,-1-2-8,1-2 0,-1-7 0,-1 1 16,-5-3 1,-3 3 0,-8 0-43,0-1 1,0-3-1,-2-1-15,-4-1 1,2 9 0,-7 1 31,-3 0 1,4 6-1,-1-4 1,-3 4-1,-1 2-35,-3 0 1,6 0 0,1 0 72,-3 0 0,6 0 0,-7 8 0,5 2 0</inkml:trace>
  <inkml:trace contextRef="#ctx0" brushRef="#br0" timeOffset="500">315 18 7569,'11'-10'-434,"1"4"0,-6 4 1,5 2 588,3 0 1,-4 0-87,1 0 1,-7 2 44,2 4 1,2 4-62,-2 7 1,-1 1-1,-5-1-54,0 1 1,0-1 0,0 1-56,0-1 1,0-5 47,0-1-74,0-7 105,0 4 0,2-8-64,4 0 1,-4-8 0,6-1-1,-2-3 4,0 0 1,1 6-1,-3-5 1,4-3 24,2-1 0,-4 3 1,3 0 30,-1-1 1,6-1 0,-5 1 0,3 3-12,0 2 0,-7 2 1,7 6-1,2 0 98,1 0 0,3 0 1,-1 0-67,1 0 0,-1 2 0,0 2 0,1 4 21,-1 2 0,1-5 0,-1 7 0,-1 2 54,-5 1 1,3 3-1,-6-1 1,0 1-108,-1-1 1,-1 1 0,-6-1 0,0 0-82,0 1 0,-8-1 0,-5 3 0,-7 1-540,-3 2 613,-16 1 0,2-7 0,-15 1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4.6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297 6997,'0'18'111,"0"-1"1,0 1-78,0-1 0,0 0 0,0 1 49,0-1 0,0 1-201,0-1 1,2-1 82,4-5 0,3-1-17,9-4 0,-1-4 0,1 4 28,-1-4 0,-5-4 0,0-2-29,1-2 1,3-6-1,-1 5 1,-1-3-22,-3-4 0,-1 5 0,4-3 79,-3-2 1,-1-1 0,2-3 120,-7 1 0,-3 5-29,-2 1 196,0 7-279,0-4 1,0 10-7,0 4 1,0-2 0,0 7-68,0 3 0,2-4 1,2 1 30,2 3 1,8-4-249,-3 1 0,5-1 1,1 2 275,1-7 0,-1 5 0,1 0 0</inkml:trace>
  <inkml:trace contextRef="#ctx0" brushRef="#br0" timeOffset="392">577 18 7114,'10'-8'-1290,"0"6"1350,-5-4 1,-1 4 338,8 2-201,-8 0-65,4 0 1,-6 0 22,3 0 0,-3 8-112,4 4 0,-4 3 1,-2 3-1,0-1-55,0 1 1,0-1 0,0 0 0,0 1 23,0-1 0,0 7 0,0-1 0,0-2 1,0-1 0,0-3 0,0 1-112,0-1 1,0 1 0,0-1-75,0 1 1,2-3 0,2-1-13,2-3 0,0-5-51,-6 6 235,0-8 0,-8 3 0,-2-7 0</inkml:trace>
  <inkml:trace contextRef="#ctx0" brushRef="#br0" timeOffset="920">490 227 7569,'0'-9'-1450,"0"1"1566,0 8 1,2 0-19,4 0 0,-2 0-92,7 0 0,1 0 0,5 0 17,1 0 1,-1 0 0,1 0-49,-1 0 0,8 0 0,3 0 31,-1 0 0,-2 0 0,-8 0 0,1 0-5,-1 0 0,1 0 1,-1 0-1,1 0 9,-1 0 1,1 0 0,-1 0-18,1 0 1,-7 0 5,1 0 45,-8 0 3,4 0 1,-8 2-30,0 4 1,0-3-1,-2 9 15,-4 2 1,2-5 0,-6 3-9,2 2 0,1-1 1,3 1-1,-2-3 11,2 3 0,2-4 0,2 1-9,0 3 0,0 1-14,0 3 0,2-8 1,2-3-148,2 1 0,7-6 0,-1 4-250,4-4 1,1-2 383,0 0 0,1 0 0,-1 0 0</inkml:trace>
  <inkml:trace contextRef="#ctx0" brushRef="#br0" timeOffset="1091">1014 88 7312,'-18'-18'-770,"7"8"235,-1 5 535,8 3 0,-4 4 0,8 3 0,0 5 0,0 8 0,0-1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1.4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7 210 7404,'10'-11'-502,"-4"-1"0,-6 8 514,-6-2 0,2 4 1,-7 2-10,-3 0 1,-2 0 0,-1 0 0,-1 0 54,1 0 0,0 0 0,1 2 0,2 2 40,3 2 1,5 2-57,-6-3 1,8 5-43,-1 8 0,3-7 12,2 1 1,6-6 0,1 3 0,3-1-61,4-4 0,1-2 0,3 0 50,-1 4 1,0-4 0,1 6-1,-1-3 4,1 1 1,-3 2 0,-1-4 0,-2 4-12,1 1 1,-3-3 2,2 6 0,-7-3 1,5 5-6,-2-2 5,-2-8 1,-8 9 0,-4-7 14,-6-2 0,-3 0 1,-3 0-1,1 1 1,-1-1 1,1-2-1,-3-2 1,-1 0 47,-2 0 0,0 0-111,5 0 1,1 0 0,-1 0-304,1 0 83,-1 0 1,7 0 268,-1 0 0,8 0 0,-4 0 0</inkml:trace>
  <inkml:trace contextRef="#ctx0" brushRef="#br0" timeOffset="376">524 18 7401,'0'-10'-574,"8"3"0,0 14 575,3 5 1,3 4 0,-8 1 0,-2 0 69,-2 1 1,-2-1-1,0 1 1,0-1 31,0 1 0,0-1 0,0 1 0,0-1-84,0 1 1,5-1 0,1 1-1,-2-1-34,-2 1 0,-2-1 0,0 0 1,0 1-42,0-1 0,6 1-125,0-1 0,0 1 49,-6-1 132,0-7 0,-8 5 0,-2-5 0</inkml:trace>
  <inkml:trace contextRef="#ctx0" brushRef="#br0" timeOffset="726">350 193 6479,'-10'0'6,"2"2"183,8 3 1,2-3-78,4 4 1,-2-4-1,7-2-7,3 0 0,2 0 0,1 0-24,0 0 1,1 0-1,-1 0 1,1 0-194,-1 0 1,1-2 0,-1-2 0,1-1 76,-1 1 1,1 2 0,-1 2-1,1 0-61,-1 0 0,0 0 0,1 0-39,-1 0 1,-5 0-1,0 0-74,1 0 0,-5 2 209,-2 3 0,4 5 0,-1 8 0</inkml:trace>
  <inkml:trace contextRef="#ctx0" brushRef="#br0" timeOffset="1158">839 245 7344,'11'0'-356,"1"0"1,-6 0-1,5 0 397,3 0 1,-4 0 0,1 0 14,3 0 0,-4 0 0,-1 2 0,1 2 6,0 2 0,-5 5 1,5-3-1,-2 2-30,-4 3 1,4-3-1,-3 2 1,-1 1-10,-2 3 1,4-4-1,0-1-201,-2 3 0,-2 1 78,-2 3 113,0-9 0,-2-1 27,-4-8 1,2 0-1,-6-2 25,3-4 0,-5-3 1,6-9-13,2 1 0,0 5 0,0 1 0,-1-3-51,1-2 0,2 5 0,4-1 0,4-1-49,5-3 0,-1 4 0,4 3 0,3 1 27,4 4 0,3-4 0,-5 2 0,2 3-141,3 1 1,-1 2-1,-6 0 1,1 2-61,-1 3 1,1-3 220,-1 4 0,1 4 0,-1 0 0</inkml:trace>
  <inkml:trace contextRef="#ctx0" brushRef="#br0" timeOffset="1423">1380 298 7523,'0'-10'-1337,"2"2"1386,4 8 0,-4 2 137,4 4 0,-5-2-76,-1 7 0,0 1 20,0 5 1,0 1-185,0-1 1,0 1-205,0-1 1,2-7 34,4-4 223,4-4 0,7-2 0,1 0 0</inkml:trace>
  <inkml:trace contextRef="#ctx0" brushRef="#br0" timeOffset="1562">1380 123 7569,'-8'-18'-364,"-1"1"0,-1-1 26,4 1 1,2 7 337,-2 4 0,4-3 0,-5-1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0.1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7 403 7177,'-9'-8'-207,"-7"6"0,12-12 1,-7 8 179,-3 3 0,4 1 0,-1 0 66,-3-4 1,4 4 0,-1-4 14,-3 4 0,-1 2 1,-3 0-40,1 0 0,-3 0 1,-1 2-1,-2 4 14,1 6 1,-3-3-1,2 1 1,2 0-54,1-1 0,3 1 0,1 4 1,3-3 38,1 3 1,2-4-1,-1 1 1,5 3 1,4 1 7,2 3 0,2-7 1,4-1 10,5-2 0,5-2 0,1-6 0,1 0-33,-1 0 0,6 0 0,3 0 1,-1 0-29,0 0 1,6 0 0,-4 0 0,2 0-57,1 0 1,-7 0-1,4 0 1,-2 0 5,-3 0 0,-3-2 1,-2-2-1,1-2-63,-1 2 0,-1 0 1,-3 0 138,-1-1 0,-8-9 0,12 4 0,-7-7 0</inkml:trace>
  <inkml:trace contextRef="#ctx0" brushRef="#br0" timeOffset="423">437 1 6967,'0'10'-287,"0"-3"0,8 1 338,4 4 0,-4-3 0,-3 3 0,-3 2 19,-2 1 0,6 3 0,0-1 1,-2 1-41,-2-1 1,-2 1 0,0 1 0,2 2-7,4 3 1,-4 5-1,3-6 1,-3-2 1,-2-1 0,0 3 0,0 0 1,0-1-58,0-3 1,0-1-1,0-1 1,0 0 6,0 1 1,0-6 0,0-1-55,0 3 1,0-5-342,0 3 109,0 0 310,0-3 0,8-1 0,2-8 0</inkml:trace>
  <inkml:trace contextRef="#ctx0" brushRef="#br0" timeOffset="646">647 420 7370,'12'0'-184,"-1"0"1,-5 2 0,4 4-23,-2 5 1,-3-1 0,-3 2 190,4 1 0,-4 3 62,4 1-151,-4 1 104,-2-1 0,-8-7 0,-2-2 0</inkml:trace>
  <inkml:trace contextRef="#ctx0" brushRef="#br0" timeOffset="784">717 210 7569,'0'-9'-1518,"0"1"1518,0 8 0,0 0 0,0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9:52.924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7091 2113 6008,'10'0'498,"-2"0"-445,-8 0 950,0 0-937,0 8 0,0-4 1,0 8 5,0 1 1,0-3 0,0 2-47,0 1 0,0 3 0,0 1 0,-2 1-32,-4-1 0,4 1 0,-4-1 0,4 0 49,2 1-6,0-1-42,0-7 0,0 6 5,0-5 24,0 5-16,0 1 0,0 1 3,0-1 1,0 1 93,0-1-82,0 1-5,0-1 13,0 1 1,0-7-6,0 1 1,-2-2 0,-2 3 0,-2-1 30,3 1 1,1-3-40,2 2-87,0-1 0,0 1-455,0 0-402,0-9 926,0 5 0,-8-16 0,-2-1 0</inkml:trace>
  <inkml:trace contextRef="#ctx0" brushRef="#br0" timeOffset="10222">7126 4279 6515,'10'0'-45,"-1"-2"85,-3-4 1,-2-2 0,6-5-19,-2 1 0,-1 3 0,-3-5 25,2 2 1,0 1-94,-6-7 1,0 1 79,0-1-15,0 9 1,0-1-2,0 4 0,0 6 34,0 0 1,0 8-1,0 9-22,0 1 0,6-7 1,0 1-1,-3 2 15,-1 1 0,-2 3 0,0-1 0,2 0-6,4 1 0,-4-1 0,4 1 0,-2-1-131,2 1 0,-4-1 0,3 1 2,-3-1 0,0-1 0,2-3-118,2-1 1,0 0-36,-6 5 0,-2-1 243,-4-5 0,-4 5 0,-7-7 0</inkml:trace>
  <inkml:trace contextRef="#ctx0" brushRef="#br0" timeOffset="11002">7021 4628 6479,'10'0'474,"0"0"-396,-5 0 1,-1 0-34,8 0 1,0 0-81,5 0 1,-5 0-1,-1 0 45,3 0 1,-4 0-1,1 0-12,3 0 0,-4 0 0,3 0-4,7 0 1,-9 0-1,7 0-5,-3 0 0,1 0 37,1 0 0,1 2 9,-1 4 1,-5-4-27,-1 4 1,-5-4-32,6-2 0,-8 2 0,2 3 0,-3-3-27,3 4 13,-4-4-168,6-2-154,-8 0-121,0 0 415,0 8 48,0-6 135,0 6 266,0-8 0,0 0-118,8 0-83,-6 0 0,11 2-57,-7 3 0,2-3-202,-2 4-252,-4-4 0,5 0-392,-7 4 719,0-4 0,8 13 0,2-5 0</inkml:trace>
  <inkml:trace contextRef="#ctx0" brushRef="#br0" timeOffset="-57779">2585 210 7338,'-11'0'-774,"-1"0"819,-2 0 1,5 0-1,-3 0 0,-1 0 0,-3 6 1,-1 1-23,-1 3 1,6-4-1,1 4 1,-3-1 8,-1 1 1,-3-4-1,1 5 1,-1 3 0,1 2 1,-1-5-1,1 1 1,1 1-33,5 3 1,-3 1 0,8 1-1,2-1 23,3 1 0,-1-1 0,-2 1 0,-2-1 23,2 1 1,2-1 0,2 1-1,0-1-47,0 1 1,0-7 0,2 1-1,2 1-18,2 3 1,1-1 0,-3-1 0,4-4-25,2-2 0,-4 3 0,3-3 0,1 0-106,0-1 1,-1 1 0,5-4 0,-2 2-445,1-2 592,3-2 0,1-2 0,1 0 0</inkml:trace>
  <inkml:trace contextRef="#ctx0" brushRef="#br0" timeOffset="-56885">2585 472 7569,'10'-8'-174,"6"6"0,-13-6 0,7 6 0,0-2 1,0-1 101,3 1 0,-3 2 0,1 2 0,3 0 90,2 0 0,1 0 0,1 0 1,-1 0 18,0 0 1,1 0-1,-1 0 1,1 0-5,-1 0 1,1 0 0,-3 2-52,-3 4 1,2-3-1,-9 9-56,-1 2 0,-2 1 62,-2 3 1,-2-1-1,-4 1-1,-5-1 0,1-5 0,-2-3 0,1 1 17,1 0 0,-5-6 0,5 3 0,-2-1 8,1 0 0,5 0-4,-6-6-8,8 0-1,-4 0 0,10-8-34,4-3 1,4-5 0,7 0 13,1 5 0,-3-5 0,-1 7 0,-2-1 18,1 4 1,3-4 3,1-1 1,1 1-1,-1-2-10,1-1 0,-3 3 1,-1 0 8,-3 3 0,1-5 0,3 4 0,-1 0-6,-2 1 1,-6-5 0,3 4 0,1 1 10,0-1 1,-7 0 5,3 2 74,-4 4 1,-4-5 30,-4 7 1,3 0-21,-9 0-10,8 0-43,-11 0 0,13 1 1,-4 5-2,4 6 1,-4-2 0,0 1-18,2 3 1,2 1 0,2 3-9,0-1 0,-5-5 0,-1 0-3,2 1 1,2 3 0,2 1 33,0 1 1,0-7-10,0 1 0,0 0-11,0 5 1,6-5-1,2-3-33,1-1 0,3-2 0,5-4-12,1 4 1,-7-4 0,1 3-28,2-3 1,1-2 0,3 0-96,-1 0 0,-5 0-641,-1 0 780,1-7 0,-2-3 0,-2-8 0</inkml:trace>
  <inkml:trace contextRef="#ctx0" brushRef="#br0" timeOffset="-55849">3389 157 7356,'11'0'-404,"1"0"1,-6 0 486,5 0 1,-5 0 51,6 0 0,0 6-63,5 0 0,0 6 0,-1-5-65,-4 3 0,3-4 1,-3 4 18,3-3 0,-3 7 0,0-2-33,1 3 0,-3 1 0,0-3 0,-1-1 5,1 2 0,-4-5 0,4 3 1,-1 1-11,1 3 1,-6-4-1,2-1 1,-4 3-10,-2 1 1,0 3-1,0-1 16,0 1 0,0-1 1,0 1-1,0-1 1,0 1-1,0-1-23,0 1 0,-6-7 0,-2 1 1,-2 1 0,1 3 0,-5-1 0,2-1-2,-1-2 0,3-8 0,-2 3 18,-1 1 1,-3 0-1,1 5 1,1-3 2,3-2 1,5 4-1,-6-7 1,0 1 1,3 2 0,-7-4 6,5 7 0,1-7 1,0 4-1,0-2 30,1 0 0,5 2 0,-4-5-10,0 3 0,5 2 7,-9-2 1,6-2-12,-6 7 7,9-7-142,-5 4-313,8-8 432,0 0 0,-8 0 0,-2 0 0</inkml:trace>
  <inkml:trace contextRef="#ctx0" brushRef="#br0" timeOffset="-59021">1904 122 7569,'10'0'-1091,"-2"0"1157,-8 0 19,0 0 1,0-7 15,0-5 1,0 2-70,0-1 1,0-1-16,0-5 0,-2 5-8,-4 0 0,-2 7 0,-5-5 14,1 2 0,0 2 11,-5 6 0,5 0 1,1 0 1,5 2 0,-4 4-29,2 6 0,-3 3 0,5 3-2,2-1 1,0 2 0,0 3 0,-2 1 28,2-2 1,3-1 0,1-1-8,0 5 29,0-5-42,0 6 0,0 0-6,0-5 10,0 13-2,0-14 12,0 6-57,0 1 33,0-7 0,0 12 1,0-8-23,0-1 36,0-3-4,0-1-65,0 7 61,0-6-7,0 6-3,0-7 0,0-1-2,0 1-3,0-1-31,0 1 1,-2-3-1,-2-1 6,-2-2 1,-2-1-11,2 7 1,2-7 0,-7-1-203,-3-2 218,6 5 8,1-11 1,-1 6-166,-4-8 11,4 0 134,-7 0-13,13 0-1,-14 0 0,7 0-313,-9 0 176,9 0 187,-7 0 0,6-8 0,-7-1 0</inkml:trace>
  <inkml:trace contextRef="#ctx0" brushRef="#br0" timeOffset="-58557">1503 524 7569,'9'0'-586,"-1"0"1,-6 0 846,4 0-155,-4 0 116,13 0-171,-13 0 7,14 0 1,-12 0 0,7 0-12,3 0 1,-4 0 0,-1-2 0,1-2-48,0-1 1,1-1 0,7 6-1,-1 0-75,1 0 1,1 0-19,4 0 1,3 0-1,3 0 1,-6 0-69,-4 0 0,-1 0 1,-1 0 77,1 0 1,-1-6 82,1 0 0,-1-8 0,1 5 0</inkml:trace>
  <inkml:trace contextRef="#ctx0" brushRef="#br0" timeOffset="-5325">2323 2305 6598,'0'-9'173,"0"1"1,-7 8-116,-5 0 1,-4 0 0,-1 2-2,0 4 1,5-2 0,0 7-50,-1 3 1,-1 1-1,2 3 23,7-1 1,-3-5-1,2 0-70,2 1 1,2 3 0,2 1 0,2-1 21,4-5 0,-2 5 28,7-4 1,-1 3 0,4 1 0,-3-5-38,3-5 0,2 2 0,1-2-10,0-2 1,1-3 0,-1-1 0,1 0 4,-1 0 1,1 0 0,-1-1 26,1-5 0,-1-2 0,-1-6 0,-3 5 29,-1 1 1,-8-6-1,4 3-4,-1-5 1,-5-1-1,4-1-6,-4 1 1,-2-1 0,0 1-21,0-1 1,-6 1 0,-2 1 0,-1 3-10,-5 1 0,4 6 0,-1-3 1,-3 1-140,-1 4 1,-3 2 0,1 2 50,-1 0 1,1 0-1,-1 0 1,1 0 101,-1 0 0,9 0 0,-7 8 0,7 1 0</inkml:trace>
  <inkml:trace contextRef="#ctx0" brushRef="#br0" timeOffset="-4742">3214 2113 6234,'-10'8'273,"-5"-4"-254,3 8 1,-3-3 0,-3 5 0,1-4-3,-1-3 0,7 7 0,-1-4 1,-2 1 11,-1 1 0,3-6 1,1 4-12,-3-3 1,0 7 0,1-4 11,1-1 1,6 1-24,-5-4 0,7 3 1,-4 3 90,8 0-60,0-8 0,8 3 0,3-7-33,5 0 1,1 0 0,1 0 3,-1 0 1,1 0 0,-1 0-22,1 0 1,-1 0 0,1 0-78,-1 0 1,1 0-1,-3 2 1,-1 2-169,-3 2 1,1 2 100,6-2 1,-3-2 155,-3 7 0,3-7 0,-13 4 0,6-8 0</inkml:trace>
  <inkml:trace contextRef="#ctx0" brushRef="#br0" timeOffset="-4353">2917 2602 6973,'12'6'28,"-1"0"1,1 0-1,6-6 28,-1 0 0,0 6 0,1-1 0,-1-1-5,1-2 0,-1-2 0,1 0 0,-1 0-15,1 0 0,-1 0 0,1 2 1,-1 2-71,1 2 0,-1 0 1,1-6-183,-1 0 1,-5 0 0,-3 2-447,-1 4 662,-2-5 0,2 7 0,1-8 0</inkml:trace>
  <inkml:trace contextRef="#ctx0" brushRef="#br0" timeOffset="-1107">6410 2061 7569,'10'0'-323,"5"0"0,-13 2 407,4 4 1,-12 2-75,-5 3 1,1 3 0,0-6 0,0-1 18,1 1 0,-3 6 1,-5-5-1,-1 1 0,1 6 0,1-5-58,5 5 0,-5-5 0,4 1-4,-3 2 1,3-5-36,1 3 0,7 0-18,-2 5 95,4-7 1,4 3 0,4-7-8,5-2 1,5-2-1,1-2-18,1 0 1,-1 2-1,1 2-67,-1 2 0,-5-1 0,-1-5-31,3 0 1,2 0 0,-1 2-271,-3 4 384,3-4 0,-13 6 0,6 0 0,-8 1 0</inkml:trace>
  <inkml:trace contextRef="#ctx0" brushRef="#br0" timeOffset="-770">6165 2550 6559,'2'10'226,"4"-4"-146,6-5 1,3-1 0,3 0-52,-1 0 0,1 0 0,-1 0-20,1 0 0,-1 0 0,1 0 0,-1 0 2,1 0 0,-1 0 0,1 0 0,-1 0-80,0 0 0,-5 0 1,0 0-193,1 0 1,3 6-257,1 0 517,-7 0 0,6-6 0,-7 0 0</inkml:trace>
  <inkml:trace contextRef="#ctx0" brushRef="#br0" timeOffset="-2670">4960 2113 6043,'-17'0'415,"0"0"-314,-1 0 1,6 0-1,1 2 1,-3 2 5,-1 2 0,-3 2 1,1-2-43,-1 5 1,1 5 0,-1 1 0,3 1-26,3-1 1,-1 1-1,5 1 1,0 2-30,0 3 1,2-1 0,6-6-1,0 1-72,0-1 1,0 1-1,0-1 1,0 1-46,0-1 1,2-1 0,2-3 0,4-3-94,2-2 1,1 3 0,7-5-338,-1-2 536,1-2 0,-1-2 0,1 0 0</inkml:trace>
  <inkml:trace contextRef="#ctx0" brushRef="#br0" timeOffset="-2282">4995 2253 7569,'8'-10'-422,"-4"3"1,8 7 416,1 0 0,3 0 0,1 0 22,1 0 1,-1 0 0,1 0-53,-1 0 0,-1 2 0,-3 1 56,-1 3 0,-1 8-9,7-2 1,-6 1-1,-3 1 13,-1-3 0,-4 1-12,-10 5 1,-4-5 0,-7-2-1,-1-1-26,1 1 0,0-6 1,-1 2-1,1-4-2,-1-2 1,1 2 0,-1 2-157,1 1-372,-1 1 418,9-6 1,9-2 124,11-3 0,13-5 0,3-8 0</inkml:trace>
  <inkml:trace contextRef="#ctx0" brushRef="#br0" timeOffset="-1942">5380 2253 7393,'-10'-8'-540,"0"6"390,4-3 0,2 3 99,-7 2 1,5 0 98,-6 0 0,3 2 0,-5 1 60,2 3 0,7 6 0,-5-4-47,2 1 1,0 1 0,5 4 18,-3-3 1,0 1 0,6 5-66,0 1 1,0-6-1,2-1-89,4 3 0,-2-5 0,7 1 23,3-2 0,-1 0 1,1-4-1,-2 1-1,1-1 0,3-2 0,1-2-192,1 0 1,-1 0 0,1-2 243,-1-4 0,0-3 0,1-9 0</inkml:trace>
  <inkml:trace contextRef="#ctx0" brushRef="#br0" timeOffset="-1600">5502 2131 7314,'11'0'-1084,"1"0"1124,2 0 0,1 0 0,3 0 0,-1 2 36,1 4 1,-1-4 0,1 5 0,-1-1-21,0 0 0,1 6 1,-3-5-1,-1 3-10,-2 4 1,-6-5 0,3 3-1,-1 2-23,-4 1 0,0 5 0,0 1 0,1 2-44,-1-2 0,-2-1 1,-2-3-1,-2 1-8,-3-1 0,1 1 0,-6-1 0,0-1-70,1-5 0,3 5 0,-6-6 0,-2-1-76,-1-3 0,3 2-292,1-2 467,7 0 0,-4-6 0,8 0 0</inkml:trace>
  <inkml:trace contextRef="#ctx0" brushRef="#br0" timeOffset="-3442">4437 1851 7449,'-18'-9'-360,"3"-1"0,1 6 0,2-2 397,-1 2 1,3 2 0,-2 4-9,-1 4 0,3-4 0,0 6 84,3 0 0,-1-4 1,4 7-1,-2 3-54,2 1 1,0 5 0,1 1-47,-3 2 1,0 1 0,6-7 0,0 3-27,0 3 1,0-4 0,0 5-1,0-5 0,0-2 1,6 7-1,0-1 1,-3-2-8,-1-1 0,4-3 1,0 3-1,-2 1 16,-2 2 0,-2 0 0,0-5 0,2-1-8,4 1 1,-4-1 0,3 1 0,-3-1-17,-2 1 0,0-1 1,0 1-1,-2-3-22,-3-3 0,1 3 41,-8-3 1,0 4 12,-5 1 0,5-7 0,1-3 14,-3 1 0,-2-6 0,-1 4-39,0-4 0,-1-2 0,1 0 11,-1 0 1,1 0 0,-1 0-337,1 0 1,5 0 92,0 0 253,9 0 0,-13 0 0,6 0 0</inkml:trace>
  <inkml:trace contextRef="#ctx0" brushRef="#br0" timeOffset="-3063">3982 2340 7411,'0'10'-984,"8"-2"1078,4-8 1,-2 0 0,1 0-1,3 0-49,1 0 1,3 0 0,-1 0 0,1 0-48,-1 0 0,3 0 0,1 0 0,2 0-118,-1 0 1,3 0 0,-2 0 0,0 0-101,3 0 1,-5 0 219,8 0 0,0-8 0,6-2 0</inkml:trace>
  <inkml:trace contextRef="#ctx0" brushRef="#br0" timeOffset="-6646">944 2463 6452,'0'-10'180,"0"2"-2,0 8 257,0 0-317,0 8 1,0 2-92,0 7 1,0 1 0,0-1-24,0 1 0,2-3 0,2-1 28,1-3 1,1 1-1,-4 5-103,4 1 0,-4-7-9,4 1 0,-4-6-279,-2 6-506,0-9 865,-8 5 0,6-16 0,-6-1 0</inkml:trace>
  <inkml:trace contextRef="#ctx0" brushRef="#br0" timeOffset="-6220">1153 2358 7410,'12'0'-868,"0"0"918,1 0 1,-3 0 0,1 0 57,3 0 1,-4 0-1,1 2-24,3 4 0,2 1 1,1 7-1,0-4-47,1-3 1,-3 7 0,-1-2-1,-2 1-37,1-1 0,-3 3 0,2-3 0,-1 4 11,-1 1 0,-2 1 0,-6-1 0,2 0-29,1 1 0,1-1 0,-6 1 0,0-1 2,0 1 1,0-1 0,0 1-1,0-1-60,0 1 0,-6-1 1,-1 1-86,-3-1 1,0-5 0,-3-3-81,1-1 1,6 4 240,-6-6 0,1-1 0,-7-5 0</inkml:trace>
  <inkml:trace contextRef="#ctx0" brushRef="#br0" timeOffset="1518">874 4384 7506,'-16'-2'-1000,"5"-4"1019,3 4 44,8-6 1,0 6-20,0-3 1,2 3-1,4-4 20,5 4 0,5 2-74,1 0 1,1 0 0,-1 0 12,1 0 1,-7 0 0,1 0-8,2 0 0,-7 2-15,-1 4 0,2-3 0,-2 9 20,-2 2 0,-2-5 0,-4 3-1,-4 2 1,2-1 0,-6 1-3,2-3 0,-3 1 1,3 4-1,-2-5 1,6 5 14,-1-5 23,-5-3 4,8 0-14,-6-8 0,16 0 65,4 0 0,-3 0-7,3 0 0,0 0-37,5 0 0,1 0 0,-1 0-56,0 0 0,1 0 0,-1 0-51,1 0 1,-1 0 0,1 0-318,-1 0 152,-7 0-59,5 0 1,-11 0 283,8 0 0,-8-8 0,4-2 0</inkml:trace>
  <inkml:trace contextRef="#ctx0" brushRef="#br0" timeOffset="1989">1310 4244 7348,'18'0'-468,"-6"0"0,-1 0 497,3 0 0,1 0 94,3 0 0,-7 0-8,1 0 0,-2 2 0,3 4-45,-1 5 0,-8-1 1,4 2-23,-1 1 0,-5 3 0,4 1 1,-2-1-45,2-4 1,-4 3 0,4-3 0,-4 3-20,-2 3 1,1-1 0,3 1 0,2-1 16,-2 1 0,-2-1 1,-2 0-1,0 1-11,0-1 0,0 1 1,0-1-1,0 1 10,0-1 1,-2 1 0,-2-1 0,-2 1-6,2-1 0,-3 1 1,-1-3-1,0-1 45,0-3 0,-5 1-40,1 5 1,-3-1-223,-3-4 223,9 3 0,-1-13-80,4 4 1,-2-2 77,-3 2 0,3-4 0,8 5 0</inkml:trace>
  <inkml:trace contextRef="#ctx0" brushRef="#br0" timeOffset="9343">6532 4279 7409,'0'-10'-211,"0"2"1,2 8 259,4 0 1,-2 0-37,8 0 1,-1 0-161,7 0 0,-1 6-102,1 0 0,-1 0 106,0-6 0,-7 2 0,-2 2 143,0 2 0,1-1 0,9-5 0</inkml:trace>
  <inkml:trace contextRef="#ctx0" brushRef="#br0" timeOffset="9606">6550 4419 7569,'7'9'-978,"-3"-1"957,8-8 1,-6 0 46,5 0 0,1 0-119,6 0 1,-1 0-20,0 0 1,-5 0 0,-2 2 111,-2 4 0,5-4 0,-3 6 0</inkml:trace>
  <inkml:trace contextRef="#ctx0" brushRef="#br0" timeOffset="7701">5502 4384 7415,'-8'-12'-881,"-4"2"922,-3 3 1,-3 1-1,1 6 39,0 0 1,-7 0-1,1 0 1,2 0 22,1 0 0,3 0 0,-1 0-55,1 0 0,5 6 1,2 1-1,3 3-33,3 4 0,-4-5 1,2 3-1,2 2-55,2 1 0,2 3 6,0-1 1,8-1 0,4-3-8,3-1 0,3-8 1,1 3-1,3-1-67,1 0 1,0 0-1,-5-6 1,-1 0-27,1 0 1,5 0 0,0-2 0,-2-2-362,-1-2 495,-3-7 0,1-5 0,-1-9 0</inkml:trace>
  <inkml:trace contextRef="#ctx0" brushRef="#br0" timeOffset="8194">5554 3877 7065,'0'18'109,"0"-7"0,0 1-74,0 2 0,0 7 0,0 2-22,0-1 1,0-3 0,0-2 0,0 1-3,0-1 1,6 7-1,0-1 1,-2-2-16,-2-1 1,-2-3-1,0 1 1,0-1-8,0 1 1,0-1 0,0 0 0,0 1 4,0-1 1,0 1-1,0-1-21,0 1 23,0-1 1,0 1 0,0-1-35,0 1 1,0-1 0,0 1-297,0-1-132,0 1 201,0-1 0,0-5 265,0-1 0,0-7 0,0 4 0,0-8 0</inkml:trace>
  <inkml:trace contextRef="#ctx0" brushRef="#br0" timeOffset="8590">5799 4296 7305,'11'-2'-352,"1"-3"1,-6 3 0,5-4 389,3 4 1,-4 2 0,1 0-29,3 0 1,-4 6 0,1 0 15,3-3 0,-4 5 1,-1 0-25,-1 2 0,-2 1 3,-6 7 0,0-1 0,-2-1-6,-4-5 0,2 3 1,-7-8-1,-1 0 5,2 1 1,-5-5-1,3 4 1,-3-2-24,-3 2 1,6-4 0,1 4-29,-3-4 1,5-2-327,-3 0 373,8 0 0,4-8 0,10-2 0</inkml:trace>
  <inkml:trace contextRef="#ctx0" brushRef="#br0" timeOffset="8951">6113 4279 7569,'0'-12'-1047,"0"1"1093,0 7 1,-2-4-2,-4 8 1,2 0 4,-7 0 1,1 2 0,-3 4-3,1 5 1,6-1 0,-4 2-10,3 1 0,-5 3 1,6 1-47,2 1 1,0-1 0,0 1 0,-1-1 17,1 1 1,2-1 0,4-1-40,4-5 1,-3 3 0,9-6-20,2 1 0,-5-5 1,3 2-1,2-4-122,1-2 1,-3 0 0,-1 0 0,3 0-110,2 0 278,1 0 0,8-8 0,2-1 0</inkml:trace>
  <inkml:trace contextRef="#ctx0" brushRef="#br0" timeOffset="4314">3127 3790 6038,'0'-10'113,"0"2"1,-8 8-81,-4 0 0,3 0 18,-3 0 1,6 0-7,-5 0 0,5 0-35,-6 0 1,6 0 0,-5 0 0,-3 0 0,4 6 10,-1 0 0,1 8 0,-4-5-2,3 1 0,5 6 0,-4-5 1,0 3 33,1-2 0,3 9 0,-4-4 0,1 3-38,-1-1 0,4 4 0,-4 3 1,3-1-11,3 0 1,-4 4 0,0-4 0,0 1 16,1-1 1,1 6-1,6-4 1,0 2-9,0 0 0,0-5 0,0 5 0,0 0 1,0-2 1,0 6-1,0-6 1,0 2-13,0 0 0,0-1 0,0 3 1,0-2 4,0 2 0,2-4 0,2 2 1,1 0-7,-1-2 0,-2 4 0,-2-5 0,0 1-2,0 4 0,0-4 0,-2 0 0,-2-2 0,-1-3 0,-1 3 0,4-2 0,-2-1-9,-2-3 1,-5-2-1,3 1 4,-2-1 1,4 1 5,-5-1 1,5-1 0,-4-3-1,0-3 12,1-2 1,3 0 0,-6-5-9,-1 3 1,3 0 0,-2-6 9,-1 0 1,-3 6 0,-1 0-1,-1-2 0,7-2 0,-1-2 5,-2 0 1,-1 0-9,-3 0 1,7 0-93,-1 0 0,8-2-138,-2-4 0,4 2-193,2-8 411,0 1 0,0-7 0,0 1 0</inkml:trace>
  <inkml:trace contextRef="#ctx0" brushRef="#br0" timeOffset="5368">3668 4157 7569,'-2'-18'-429,"-4"1"0,4 5 0,-5 2 512,-1 3 0,4-5 0,-6 4 13,3-1 0,-1 5 1,2-2-17,-6 4 1,-3 2-29,-3 0 0,3 2 0,1 4-95,3 5 1,5 5-1,-4 1 45,2 1 1,2-1 0,6 1 0,-1-1-1,-5 1 0,4-1 1,-4 1-1,4-1 3,2 0 0,0-5 0,0 0 1,0 1-6,0 3 0,0 1 1,0 1-1,0-1-5,0 1 0,0-1 1,0 1-15,0-1 0,0 1 0,0-1 0,0 1 3,0-1 1,2-1-1,2-3 1,2-1-10,-2 1 1,-3-3-1,-2 2 3,-5 1 1,4-3 0,-6 0 6,0-3 1,6 1-1,-5-4-84,-1 2 1,4 0 44,-8-6 0,6 6-155,-5-1 0,5 1 209,-6-6 0,1-8 0,-7-1 0</inkml:trace>
  <inkml:trace contextRef="#ctx0" brushRef="#br0" timeOffset="5830">3197 4436 7569,'11'0'-628,"1"0"1,-6 0 744,5 0 1,-5-2-25,6-4 1,-1 4-41,7-3 0,-1 3 0,1 2-3,-1 0 0,1 0 0,-1 0-25,1 0 0,-1 0 0,1 0 0,-1 0-52,1 0 0,5 0 0,0 0 1,-2 0-68,-1 0 0,-3 0 1,1 0-129,-1 0 0,1 0-59,-1 0 281,1 0 0,-1-8 0,1-2 0</inkml:trace>
  <inkml:trace contextRef="#ctx0" brushRef="#br0" timeOffset="6271">4157 4209 7569,'-12'0'-260,"1"0"0,5 0 0,-6 0 1,-1 0-1,-3 0 409,-1 0 0,-1 6 0,1 2-34,-1 1 1,7-3-1,-1 6-55,-1 1 1,-3 3-1,0 1 1,3 1 6,1-1 1,6 1 0,-3-1-1,1 1-78,4-1 0,2 1 0,2-1 0,0 1 6,0-1 1,0 1 0,0-1 0,2-1-73,4-5 1,-2 5 0,7-7 0,1 3-21,-2 0 0,5-8 0,-3 3 1,5-1-47,7 0 0,-5 0 0,4-6 143,-3 0 0,-3 0 0,1 0 0</inkml:trace>
  <inkml:trace contextRef="#ctx0" brushRef="#br0" timeOffset="6626">4192 4384 7374,'17'0'-655,"1"0"1,-1 0 607,1 0 0,-1 0 1,1 0 286,-1 0 0,1 2-208,-1 4 1,-1-3 0,-3 7-10,-1-2 0,-8 5 0,2-1-33,-4 4 0,-4-5 0,-4 1 1,-6 0-9,-3-3 1,-3 1-1,1-6 1,-1 4 17,1 1 1,-1-5 0,1 2-80,-1-4 1,7-2-293,-1 0 371,8 0 0,-4-8 0,8-2 0</inkml:trace>
  <inkml:trace contextRef="#ctx0" brushRef="#br0" timeOffset="6951">4506 4366 7429,'-17'0'-1009,"5"0"1048,1 0 0,-1 0 0,-5 0 136,-1 0 1,6 2-103,1 4 0,7 4 1,-2 7-42,4 1 1,2-1 0,0 1-42,0-1 0,0-5 1,2-1 26,4 3 0,-2 0 1,7-3-1,1-3-98,-2 0 0,5-6 0,-3 3-19,3-3 0,3-2 1,-1 0-277,1 0 0,-7 0 375,1 0 0,0-7 0,5-3 0</inkml:trace>
  <inkml:trace contextRef="#ctx0" brushRef="#br0" timeOffset="7305">4681 4209 7569,'10'0'-381,"5"0"1,-3 0 0,1 2 421,-1 4 1,4-2 0,-5 5-1,5 1 40,1 0 0,-5-4 0,0 5 1,1 1-24,3-2 0,1 5 1,-1-3-1,-3 3-61,-1 3 1,-6-1 0,3 1-19,-1-1 0,-2 1 1,-6-1-1,0 1 12,0-1 0,-2 1 0,-4-3 0,-3-1-52,-1-3 0,-6-1 0,5 4 0,-5-5-16,-1-1 1,-1 6-213,1-3-9,-1-3 298,9 0 0,1-8 0,8 0 0</inkml:trace>
  <inkml:trace contextRef="#ctx0" brushRef="#br1" timeOffset="69479">1014 402 5928,'0'-12'446,"0"1"-349,0 7-108,0-4 30,-8 8 0,-2 2-45,-7 4 0,5-4 0,2 5 0,1-1 20,-1 0 0,4 0 1,-4-4-1,1 2 1,-1 2 1,4 5 4,-6-5 1,7 6-1,-5-5 0,2 3 1,-3 2-1,5 5 0,-8 1 0,2-1 0,3-1 0,-1-3 0,0-1 0,1 1 0,3-3 0,-4 2 0,0 1 0,1 3 0,3-1 0,-4-1 0,1-2 5,-1 1 1,-2 3-1,-3 1 6,3 1 0,-4-1 1,7 1-4,-1-1 0,-3 1 1,5-1-9,-2 1 1,6-7 0,-4 1 0,3 1-2,-1 3 1,-2 1 0,2 1 0,-4-1 1,1 1 0,-5-1 0,6 1 0,1-1 1,-1 1 0,-6-1 0,5 1 1,-3-1-3,0 0 1,7 1-1,-7-1 1,0 1 2,3-1 1,-5 3-1,6-1 1,0 1-4,1-5 1,1-1-1,4 3 1,-2 1 1,-2-1 0,0 0 0,4 1 0,-1-1 5,-3 1 0,-2-1 0,4 1-4,-2-1 0,-2 1 0,5-1 1,-3 1-2,2-1 1,2 3 0,2 1 0,0 2-3,0-1 0,-6-3 0,0-2 1,2 1 0,3-1 0,-1 3 0,-2 1 0,-2 2-1,2-1 0,2-3 1,0-1-1,-2-1 9,-2 0 0,-1 7 0,3-1 0,-2-2 2,2-1 0,-4-3 0,2 3 1,1 1-10,-3 2 0,4 1 1,-6-7-1,3 1-1,3-1 1,-4 2 0,2 3 0,0 1-5,-2-2 0,7-1 0,-5-3 1,2 3-1,-2 3 1,4-4 0,-4 5-1,2-5 1,-1-2 1,3 3 0,-4 1 0,2 3 1,-2-3 0,4-2 0,-4 1 0,2 1 6,-1 2 1,3 1 0,-6-5 0,2 2-6,0 3 0,0-1 0,6-6 1,0 3-3,0 3 1,-5-4 0,-1 7 0,2-3 0,2 0 0,-4 3 0,0-5 0,2 2-1,3-2 1,-5-1-1,0-1 1,2 3-1,2 1 0,-4 0 1,0-5-1,3-1 1,1 1 0,2-1 0,0 2 0,0 3 0,0 1 0,0 0 0,0-5 0,0 1 0,0 5 0,0-5 0,0 6 0,0-2 0,0 1 0,0 1 0,0-4 0,0 3 0,0-3 0,0 4 0,0-2 0,0 1 0,0 1 0,0-6 0,0 5 0,0-5 0,0-1 0,0-1 0,0 0 0,0 1 0,0-1 0,0 1 0,0-1 0,0 1 0,0-1 0,0 7 0,0-1 0,0-2 0,0-1 0,0 3 0,0 0 0,0 0 8,0 3 0,0-7 0,0 4 0,0-1-7,0 1 1,0-4-1,0 5 1,0-5 9,0-1 1,0-1-1,2 0 1,1 1-7,3-1 0,0 1 0,-6-1-8,0 1 1,6-1 0,0 1-1,-2-1 2,-2 1 0,-1 1 1,3 2-1,2 3-1,-2-3 0,0-2 1,0-1-1,2-1 2,-2 1 0,-1-1 0,1 1 0,2-1 0,-2 1 1,0-1 0,0 1-1,2-1 2,-3 1 0,-1-1 0,0 0 15,4 1 1,-4-6-1,6-1-12,0 3 0,-4-1 1,5 1-1,1-2 0,0 1 0,1 3 1,5 1-19,-5 1 1,5-1 0,-6 1 0,1-1-1,1 0 1,-6 1 0,3-1 0,1 1 8,0-1 1,-6-5 0,2 0 0,-4 1 4,-2 3 0,5-5 1,1 1-1,-2 2 0,-2 1 0,0 1 0,2-3 0,2-1 1,1-2 0,-3 3 0,2-1-2,-2 1 0,0-3 0,0 2 0,3-1 0,3-1 0,-6 6 1,4-5-1,0 5 0,-6 1 1,5-1-1,-1-3 1,0-1 0,6 0 1,-5 3-1,1-1-1,0-3 0,0 1 1,-3 5-1,7 1 1,-2-1-1,-1 1-1,-1-1 1,4 1 0,-4-1-1,1 1 1,-3-1 0,6 1-1,1-1 1,-3 1 0,2-1 0,-1 1-5,-1-1 0,4 0 0,-7 1 0,1-1 4,0 1 0,4-1 1,-5 3 1,3 3 0,0-4 0,3 5 0,-3-5 15,-2-1 1,3-7 0,-3 1-2,2 1 0,-4 1 0,5 0-2,3-3 0,-4 1 0,1 5-8,3 1 0,-1-7 1,1 1-2,-2 2 1,-3 1 0,5 3-1,-4-1-3,-3 1 0,5-7 0,-6 1 0,0 1 2,2 3 1,-1-4 0,7-1 0,-4 3-9,-3 1 0,7-3 1,-4 0-1,1 1 6,1 3 1,-6-5 0,5 1-1,1 2 9,-2 1 0,5-3 0,-3-1-6,3 3 1,-3 0 0,-2-1-1,-1-3 4,1-2 0,-4 3 1,4-3-8,-3 2 0,5 1 0,-4 5-2,2-4 0,-7 3 0,5-5 0,-2 1-7,0 1 1,0-6-1,-4 4-115,3-3 87,-3 7-35,6-4-77,-8-1-265,0-1 413,0-8 0,-8 0 0,-1 0 0</inkml:trace>
  <inkml:trace contextRef="#ctx0" brushRef="#br1" timeOffset="71226">559 6497 6753,'0'-10'-408,"0"2"0,2 8 467,4 0-4,-4 0 1,8-1 0,-4-5 0,-2 4-25,7-4 1,-5 4-7,6 2 0,-1 0 1,7 0-8,-1 0 0,-5 0 1,0 0-1,1 0 18,3 0 0,1 0 0,1 0-26,-1 0 0,-5 6 1,-1 0-1,3-2-5,1-3 0,3 1 1,-1 2-1,1 2-24,-1-2 0,1-2 0,-1-2 0,1 0 15,-1 0 1,-5 6-1,-1 0 1,3-3 1,2-1 0,-5-2 0,1 2 2,1 4 0,3-4-14,1 4 0,-5-4 0,-2 0-15,-2 4-141,-3-4 107,-5 5 63,0-7 0,0 0 0,0 0 0</inkml:trace>
  <inkml:trace contextRef="#ctx0" brushRef="#br1" timeOffset="72038">1572 6043 6127,'0'-10'-224,"0"2"368,0 8 73,0 0-188,-7 0 0,-1 2 0,-6 4-23,3 6 0,1 3 0,-4 1 0,5-3-7,1-1 0,-6 0 0,3 5 0,-5 1 1,-1-1 0,-1 1 0,1-1 0,-1 0 5,1 1 1,-1-1-1,1-1 1,1-2 6,5-3 0,-5 1 0,5 5 1,-5-1-8,-1-5 0,-1 5 0,1-4 0,1 3 0,4 3 1,-3-3-1,5-1 1,-1-3-17,-1 3 0,2 1 1,-1 3-1,3-3 13,0-3 1,4 2-1,-5-7 11,1 3 0,0 0 1,4 3 2,-2-1 0,0-6-15,6 6 1,-1-9-37,-5 3 22,4-4 1,-8-2 5,4 0 0,2 0-4,-7 0-43,7 0 0,-4 2-192,8 4 54,0-4 192,0 6 0,-8-1 0,-1 3 0</inkml:trace>
  <inkml:trace contextRef="#ctx0" brushRef="#br1" timeOffset="75651">1869 6637 6551,'2'15'73,"2"-1"0,2-3-53,-2 3 1,-2 1 0,-2 3 0,2-1 10,4 1 1,-5-1-1,7 1-37,0-1 1,-6 1 0,6-1 0,-2 3 0,-1 1 21,-1 2 1,0 1 0,0-5 0,2 2-15,-2 3 0,-2-1 1,-2-6-1,0 3-47,0 3 1,0-4 0,0 5-20,0-5 0,-6-1 0,-2-3-302,-2-3 125,6-5 241,-3-7 0,-1 0 0,-2 0 0</inkml:trace>
  <inkml:trace contextRef="#ctx0" brushRef="#br1" timeOffset="76167">1922 6706 7416,'11'0'-1250,"1"0"1207,2 0 0,-5 0 0,3 0 91,1 0 0,3 0-3,1 0 0,1 0 28,-1 0 1,-5 0 0,0 0 1,1 0 1,3 0-1,1 0-77,1 0 0,-1 6 0,-1 2-62,-5 2 78,5-6 0,-12 9 0,5-5 0,1 2-17,0 3 1,-6-3 0,2 2-49,-4 1 0,-2 3 58,0 1 0,-2-1 0,-4-3 0,-6-1 11,-3 2 0,-3-5 0,1 1 0,-3 0-30,-3-1 1,2-3 0,-7 4-1,1-2 6,0-4 1,6 3-1,-3-1 1,3-2-46,-2-2 1,9-2 0,-3 0 5,1 0 1,9-2-343,1-4 387,4 4 0,2-21 0,0 4 0</inkml:trace>
  <inkml:trace contextRef="#ctx0" brushRef="#br1" timeOffset="76756">2306 6776 6063,'12'-5'195,"-1"-1"0,-5-2-152,6 2 1,-7 4-1,7-4 1,2 4-17,1 2 1,-3 0 0,0 0 0,1 0-15,3 0 1,1 6 0,-1 2 0,-3 0 4,-1 0 1,-2 5 0,3-3-1,-3 1-62,-2 1 0,3 0 0,-5 5 35,-2 1 1,4-1 0,-2 1-7,-3-1 0,-1 1 1,-2-1 18,0 0 0,0-5-23,0 0 1,-7-6 30,-5 5 0,-4-7 66,-1 2 0,5-12-49,1-6 1,7-3 0,-2-3-18,4 1 1,2 5 0,0 1 0,2-3-11,4-1 1,-2-3 0,7 1-10,3-1 0,1 1 1,3 1-79,-1 5 1,-5-3 0,0 8-1,1 2-237,3 2 1,1 2 321,1 0 0,-1-7 0,1-3 0</inkml:trace>
  <inkml:trace contextRef="#ctx0" brushRef="#br1" timeOffset="77240">3057 6811 5966,'-12'0'175,"1"0"1,5 0-98,-6 0-62,8 0 0,-5 8 6,3 4 1,-2 3-1,-4 3 1,5-3-3,-1-3 0,4 3 0,-6-3 0,2 4-13,5 1 1,1-5-1,2-1 21,0 3 1,0 1-4,0 3 1,7-8 0,5-5 0,4-3-20,1-2 1,-5 0-1,-1 0 1,3 0-16,1 0 1,3-2-1,-1-2 1,-1-3-20,-5-3 0,5 4 1,-6-5-25,-1-3 1,5-2-1,-8-1 38,-2 0 0,-2-1 0,-2 1-3,0-1 0,-8 6 0,-4 1 29,-3-3 0,-3 6 0,1 1 0,-1 1-48,1 0 1,-1 0-1,1 6-76,-1 0 0,1 0 1,0 0 40,-1 0 71,8 8 0,-5-6 0,5 6 0</inkml:trace>
  <inkml:trace contextRef="#ctx0" brushRef="#br1" timeOffset="77999">3371 6427 6023,'12'2'28,"0"4"1,-9-2 0,3 7 106,-4 3 0,-2 1 0,0 3-90,0-1 0,6 1 1,0-1-1,-2 3-16,-2 3 1,-2-4 0,0 5-1,2-3-29,3 2 0,-3-3 1,4 5-1,-4-2-31,-2 1 1,0-1 0,0-6 0,0 1-13,0-1 1,2-1 0,2-3 0,2-1 11,-2 2 1,-2-5-5,-2 3 0,1-2-2,5 1 60,-4-3 1,6-10-2,-8-4 1,0 2 0,0-7 1,0-3 1,0 4 0,0-1 0,2-1-10,4 2 0,-2-3 1,5 5-1,1 0 6,0 1 1,-4-1-1,5 4 6,3-2 1,1 0 0,3 6-1,-1 0-12,1 0 1,-1 0 0,1 0-1,-1 0 5,1 0 0,-3 2 0,-1 4 0,-3 4-17,3-1 0,-4 5 1,-1-6-1,-1 1-39,-4 5 1,0-4 0,0 1 18,2 3 1,-1 2-1,-7-1 11,-3-3 1,1 1 0,-8-5-2,-2 2 0,-1-6 1,-3 3-1,1-1 13,0 0 1,-1 0 0,1-6 0,-1 0-5,1 0 0,-1 0 0,1 0 1,-1 0-19,1 0 1,-1 0-216,1 0 156,7 0 0,2-2 1,10-2 74,4-2 0,4 0 0,15-1 0,2-3 0</inkml:trace>
  <inkml:trace contextRef="#ctx0" brushRef="#br1" timeOffset="78597">4297 6846 6094,'0'-10'388,"-8"3"-433,-4 7 0,-3 0 1,-3 0 114,1 0 1,-1 0 40,1 0 0,0 7-87,-1 5 0,3 4 0,1-1 0,4-1-5,3-3 0,1 1 1,6 6-28,0-1 0,0-5 0,0-1-5,0 3 1,2-6 0,2-1 0,3-1 2,3 0 0,2 0 0,5-6 1,1 0-47,-1 0 0,-5 0 0,-1 0 0,3 0 26,1 0 0,-3-6 0,-2-2 1,-1 0 9,1 1 1,-6-7-1,2 3 25,-4-5 1,4-1 0,-1-1 85,-1 1 1,-2 5 135,-2 0-130,0 8-39,-7-3 1,5 9 3,-4 3 0,4-1-33,2 8 0,2-2 0,4 3-23,5-1 0,-1-8 1,2 4-1,1-3-106,3 1 0,1 0 0,-1-4 1,-3 2-96,-1 2 0,0-1 0,5-5 195,0 0 0,1 0 0,-1 0 0,1 0 0</inkml:trace>
  <inkml:trace contextRef="#ctx0" brushRef="#br1" timeOffset="79206">4541 6410 7569,'-9'-18'-214,"1"6"-726,8 1 929,0 7 1,8-4 66,3 8 1,-3 2 2,-2 4 1,2 4 0,-3 7 0,-1 1-24,-2-1 1,4 2 0,0 3 0,-2 1-49,-2-2 0,0 5 1,2-1-1,1 0-2,-1 0 1,0 4 0,0-5 0,2-1 0,-2 2 0,-2-5 0,-2 3 0,0-4-36,0-1 1,2-7-1,1 1 31,3 2 1,0-5 25,-6 3 0,2-8 47,4 2-48,-4-4 0,8-8 0,-7-2 1,5-2 2,2-3 1,0 3 0,3-2 0,-1 1 1,1 1 0,3-3 1,1 5-1,1 0 7,-1 0 0,1 2 0,-1 6-8,1 0 1,-1 0-1,-1 2 17,-5 4 0,5 4 0,-6 7-13,-1 1 1,-1-1-1,-6 1 1,2-1-23,2 1 1,-1-1-1,-5 1 3,0-1 1,-7 1 0,-5-3-1,-3-3 1,-3 1 0,1-7 0,-3-2-1,-3-2 1,4 4 0,-7 0 0,3-3 2,0-1 1,-1-2 0,7-2-1,-1-1-27,1-3 1,0-2-1,1 2 1,2-4-119,3 1 0,7-7 0,-2 5 2,4-5 0,2 4 1,2 3 143,4 1 0,4-13 0,7 1 0</inkml:trace>
  <inkml:trace contextRef="#ctx0" brushRef="#br1" timeOffset="79657">5135 6881 7397,'10'8'-1115,"0"-6"1341,-5 4 155,-3-4-273,6-2 1,-6 0-111,4 0 1,3 0-31,9 0 1,-1-6 0,-1-2 30,-4-2 0,1 4 0,-5-3 0,0-1-121,-1 0 0,5-1 76,-6-7 1,0 1 68,-6-1 1,0 7-5,0-1 0,-2 8 4,-4-2 0,2 10 1,-6 4 48,3 2 1,-1-4-1,4 5 14,-2 3 1,0 1-1,6 3-80,0-1 1,6-5-1,2-2 1,2-1-56,3 1 0,3-6 0,1 4 1,1-3-35,-1 1 1,6 0 0,1-6 0,-3 0-223,-2 0 1,-7 0 304,0 0 0,-1 0 0,7 0 0</inkml:trace>
  <inkml:trace contextRef="#ctx0" brushRef="#br1" timeOffset="79830">5362 6532 7498,'-8'-16'0,"-1"3"0,-3 3 0,2 0-920,3 1 398,1 5 382,6-4 1,0 10 139,0 4 0,0 3 0,8 9 0,1-1 0</inkml:trace>
  <inkml:trace contextRef="#ctx0" brushRef="#br1" timeOffset="80754">5589 6864 7398,'8'9'-541,"2"-1"1,7-8 450,1 0 1,-7 0-1,1 0 101,1 0 1,3 0-71,1 0 1,1-2 180,-1-4 1,-1 2 0,-3-5 0,-3-1-56,-2 0 0,0 1 1,-4-5-1,3 2-54,3-1 0,-4-1 1,4 1-1,-1 1-2,1-2 1,-6-3-1,2-4 1,-2-3-64,1 3 1,-3-6 0,4-2 0,-4-2 34,-2 2 0,0-10 1,0 4-1,0-2 28,0 0 0,0-4 0,0 1 0,0 1 10,0 2 1,-6-4-1,0 0 1,1 5 16,-3 5 1,4-2 0,-6 5 0,1 1-20,-1 4 0,6 4 1,-4 1-18,0 1 1,5-1-10,-9 1 1,6 7 3,-6 4 1,7 6 5,-7 6 0,6 4 0,-4 7 0,3 1-3,3-1 1,2 1 0,0 1 0,-2 2 14,-2 3 1,0 5-1,6-4 1,0 0-11,0 0 0,0 4 0,0-3 1,0-1 16,0 0 1,0 4-1,0-4 1,0 1-5,0-1 0,6 4 1,0-4-1,-2 0-8,-2 1 1,-2 3 0,2-6 0,2 0-8,2 3 1,1-7-1,-3 6 1,4-1-10,2-1 1,-5 0 0,7-4 0,0 3 21,-3 1 1,7 0 0,-4-7 0,3-2 28,3-3 1,1 1-11,4 5 0,4-1 0,6-5-17,-3-5 1,-5-2 0,-8 0 0,1 2-25,-1-2 0,1-2 0,-1-2-7,1 0 1,-1-2-2,0-4 17,1 4 0,-1-14-4,1 5 0,-3-5 0,-3-1-19,-6-1 0,2 7 0,-3-1-20,-1-2 0,-2 5 32,-2-3 0,0 6 1,0-5 0,-2 7 7,-3-2 0,1 4 25,-8 2 0,8 2 90,-2 4 1,4 3-82,2 9 0,0-6 1,0-1-1,2 1-13,4-2 1,-2-1 0,8-5-92,1 2 1,-3 6 0,2-7-218,1-1 1,3 0-141,1 2 1,-1-6 232,-5 0 1,3-2 193,-8-10 0,0-7 0,-6-8 0</inkml:trace>
  <inkml:trace contextRef="#ctx0" brushRef="#br1" timeOffset="80889">6358 6462 7425,'-8'-16'0,"-2"3"-1319,0 1 1088,3 8 231,7-3 0,-8 14 0,-2 3 0</inkml:trace>
  <inkml:trace contextRef="#ctx0" brushRef="#br1" timeOffset="81467">6637 6829 7432,'17'0'-194,"1"0"0,-1 0 0,1 0-3,-1 0 0,1-2 195,-1-4 1,1-4 36,-1-7 1,-7-1-1,-4 1 1,-4-1-2,-2 1 0,5-2 1,1-3-38,-2-1 1,-2 0 0,-2 5 0,2-1 12,4-5 1,-4 3 0,4-6 0,-4 0 6,-2 0 1,0-2 0,0-6-1,0 0-25,0 0 1,-2 0 0,-2 0 0,-4 0-9,-2 0 0,1 0 1,-5 2-1,2 4 20,-1 6 1,3-3 0,-2 3 27,-1 2 1,3 7-19,-1 3 1,-1 7-52,-6-2 0,7 4 1,1 4-1,0 2 41,1 2 1,5 7-1,-4 1 1,2 5 45,0 4 0,1 3 0,5-3 0,0 6-24,0 4 1,0 2 0,0 0 0,0-2-8,0-4 0,0 8 0,0-6 0,0 0 13,0 2 0,2-6 1,1 2-1,5 0 8,2-1 1,-4-1 0,3-6-1,1 2-20,0-1 0,-1 3 0,5 0 0,-2 0-80,1 1 1,-3-3 0,2-6-1,1 1 30,3-1 0,-1 1 0,-1-1 0,-3-1-420,3-5 1,2 3 449,1-8 0,1 5 0,-1-5 0,0-2 0,-7-10 0,6-3 0,-7-9 0</inkml:trace>
  <inkml:trace contextRef="#ctx0" brushRef="#br1" timeOffset="82036">7056 6776 5966,'0'-9'734,"8"1"-740,-6 16 1,8 1-1,-7 9 22,3-1 1,6-5 0,-4 0-18,1 1 1,3 1 0,5-1-11,1-1 1,-1-6-1,1 3 9,-1-1 0,1-2 1,-1-6-1,1 0-8,-1 0 0,1 0 0,-1-2 4,1-4 1,-3 2 0,-1-7 11,-3-3 0,-1-1 1,2-3 99,-6 1 0,-5 5-61,-1 0 1,0 7-46,0-7 1,-1 8 0,-3 0 22,-2 8 1,-2 0 0,4 8-8,-2 1 1,1 3 0,5 1 0,0 3 1,0 3 0,0-4 0,0 7 0,0-1-14,0 4 1,0-2 0,0 2 0,0 0-5,0-2 0,0 4 0,0-5 1,0 1-5,0 4 0,0 0 1,0 0-1,0-4 0,0-2 0,0 4 0,0-3 0,0-1 15,0 0 1,-6 4-1,-2-5 1,0-3 4,0-2 0,-3-1 0,3-1 0,-2-1-1,-3-5 1,-3-1 0,-1-6 0,-1 2 7,1-2 0,-6-2 0,-1-4 0,3-2 22,1-2 1,3-8 0,0 3 0,-1-5-32,1-1 1,1-1 0,3-1-1,3-2-54,2-3 1,2 1 0,6 4 0,0-3-113,0-1 0,0-6 1,0 4-1,2-1 22,4 1 1,-2-4-1,8 6 1,-1 1-10,-1 3 0,5 2 0,-5-1 1,2 1 138,-1-1 0,-7 1 0,12-1 0,-7 1 0</inkml:trace>
  <inkml:trace contextRef="#ctx0" brushRef="#br1" timeOffset="82557">6742 6357 6384,'17'0'111,"1"0"0,-7 0-64,1 0 1,0 0 0,5 0-14,1 0 0,-7 0 0,1 0 1,1 0-2,3 0 0,3-6 0,3 1 0,3 1 1,2 2 1,-4 2 0,7 0 95,1 0-104,-6 0 1,6-6 0,-6 0 0,0 2 26,1 2 0,3 2 1,-4-2-1,0-2-2,0-1 0,4-1 0,-5 6 0,-3-2-28,-2-4 0,5 4 1,-1-4-59,-2 4 1,-7 2-706,-2 0 740,-9 0 0,-3 8 0,-9 2 0</inkml:trace>
  <inkml:trace contextRef="#ctx0" brushRef="#br1" timeOffset="84019">2865 8069 6329,'-6'-12'-80,"0"0"1,-6 7-1,5-5 135,-3 2 1,4 2 0,-5 6-29,-3 0 1,4 0 0,-1 0 49,-3 0 0,-9 2-26,-6 4 0,-2 4 0,1 7-23,7 1 0,4-1 1,1 1-1,3-1-2,3 1 0,-1-1 0,7 0 38,2 1 1,2-1-2,2 1 0,2-6 0,4-3-51,5-1 0,7-2 1,3-6-1,2 0 11,-1 0 1,3 0-1,0 0 1,2 0-80,4 0 0,-3-6 0,-1 0 0,-2 0-57,-4-1 1,-1 3-1,-3-6 1,-1 0-16,-5 1 0,3 3 1,-8-6-1,-2-1-59,-2-3 1,-2-1 186,0-1 0,7-7 0,3-2 0</inkml:trace>
  <inkml:trace contextRef="#ctx0" brushRef="#br1" timeOffset="84378">2795 7615 7314,'-10'-8'-1284,"2"6"1435,8-6-71,0 8 1,0 8 0,2 4 0,2 3-13,2 3 0,2-1 1,-4 2-1,2 3-39,-3 1 0,5 2 1,-2-3-21,-2 1 0,-2 6 1,-2-4-1,0 0 1,2 1 9,4-5 0,-4 4 1,3-1-1,-3-3-4,-2-2 0,0-1 0,0-1 0,0 1-4,0-1 0,0 1 1,0-1-85,0 1 1,0-1 64,0 0 0,0-5 0,2-2-532,4-2 540,-4 5 0,14-3 0,-7 7 0</inkml:trace>
  <inkml:trace contextRef="#ctx0" brushRef="#br1" timeOffset="84790">3092 8121 6356,'17'0'-135,"-7"2"0,-2 2 153,-1 2 1,3 0 25,8-6 0,-1-2-32,1-4 0,-3 2 1,-3-8-12,-6-1 0,-3 5 0,1 0-30,2 0 0,0-1 71,-6-9 1,-8 9 0,-3 3 47,-5 4 1,4 2 0,1 0-46,-3 0 0,-1 0 9,-3 0 1,3 8 0,3 3-36,6 5 0,4-5 0,2 1 0,0 2-31,0 1 1,2 3 0,2-1-20,2 0 1,7-5-1,-1 0 1,4-1-48,1-1 0,6 0 1,1-6-1,-3 3-42,-2 3 1,-1-6 0,-1 2 119,1-4 0,-1-2 0,1 0 0</inkml:trace>
  <inkml:trace contextRef="#ctx0" brushRef="#br1" timeOffset="85269">3546 8069 6430,'17'0'-141,"1"0"0,-1 0 149,1 0 0,-7 0 1,1 2 47,2 3 1,-7-1 0,1 6 0,-2 0 26,0-1 0,0-3 0,-4 6-76,3 1 1,-3 3 0,4 1 5,-4 1 0,-2-6 1,0-1-169,0 3 124,0-6 19,0-1 14,0-7 1,0-2 0,0-3 4,0-7 0,0 2 0,0-1 0,0-3-6,0-2 1,0-1 0,2 0-1,2-1-4,2 1 0,7 5 1,-1 0-1,3-1-12,3-3 0,5 1 1,0 3 26,-1 6 0,-3-2 0,-1 3 0,-1 1 0,1 2 10,-1 2 1,1 6 0,-3 1-1,-1 1 31,-3 0 0,-1 6 0,2-3 0,-5 3-51,1-3 1,-6 5 0,4-4-76,-4 3 0,-2 3 0,0-1 30,0 0 1,0-5 0,0 0-315,0 1 357,0-5 0,-8 8 0,-2-7 0</inkml:trace>
  <inkml:trace contextRef="#ctx0" brushRef="#br1" timeOffset="85778">4454 7912 7569,'-17'0'-778,"5"0"613,0 0 1,6 0 0,-5 0 126,-3 0 0,4 0 81,-1 0 0,-1 7-12,-5 5 0,7-2 1,2-1-14,1-1 0,5 6 6,-4-3 0,6-3 2,6-2 1,1-2-1,7 0 1,-2 1 27,1-1 1,-3-2 0,1-2-21,3 0 1,2 0-1,1 0 1,-1 2-22,-5 4 0,5-2-21,-5 8 0,3-1-32,-2 7 0,1-7 19,-7 1 1,0 0 7,-6 5 1,-2 1 17,-4-1 1,-4-5 0,-7-3-1,-1-1 8,1-4 0,0-2 1,-1 0-1,1 2-1,-1 2 1,1-1 0,-1-5-1,1 0-26,-1 0 0,1-2 1,-1-1-42,1-3 1,1-2 0,3 4-150,1-2 1,8-1 203,-2 1 0,12-4 0,4-7 0</inkml:trace>
  <inkml:trace contextRef="#ctx0" brushRef="#br1" timeOffset="86220">4611 8121 6288,'10'2'227,"-2"2"-123,-1 2 1,-3 0-21,8-6 0,-6 0-32,5 0 1,-5 0-78,6 0 1,-2-2 0,3-2 50,-1-2 1,-8-8 0,3 5-117,1-1 1,-6-6-1,6 5 50,0-5 1,-6 5 107,3-1-37,-3 0 1,-4 3 35,-3 3 1,3 12 0,-4 5 1,4 5 0,2 1-41,0 1 1,0-1 0,2-1 0,2-3-39,2-1 1,7-6-1,-1 3 1,1 1-97,-1 0 0,4-6 1,-5 2-94,5-5 1,1 5 0,1 0 198,-1-2 0,-7-4 0,-4-6 0,3-4 0,1-7 0</inkml:trace>
  <inkml:trace contextRef="#ctx0" brushRef="#br1" timeOffset="86399">4803 7859 7569,'-6'-17'0,"-1"-1"-488,-3 1 104,6 7 280,-11-5 1,7 11-481,-4-8 584,4 8 0,10 4 0,4 12 0,4 3 0,7 3 0,1-1 0</inkml:trace>
  <inkml:trace contextRef="#ctx0" brushRef="#br1" timeOffset="87490">5013 8191 7333,'11'0'-626,"-1"-2"0,0-2 595,0-2 0,-5-1 1,7 3-1,2-2 12,1 2 1,-3-6-1,-1 1 1,3-3 173,2 0 1,-5 6-1,1-5-58,1-3 1,-3-1-1,0-3-79,-2 1 1,3-1-1,-5 1 1,-2-1-34,-2 1 1,4-1 0,0 1-1,-3 0 10,-1-1 0,0-1 0,2-3 0,2-3-17,-2-2 1,-2 6 0,-2-5 0,0 3 19,0 0 1,-2-6 0,-2 3 0,-2 1 20,2 0 1,-3-4 0,1 6-1,0 1 11,-2 3 1,6 1-1,-6 1 19,1-1 1,3 1-6,-8 0-12,8 7 1,-11 4 26,3 12 0,4 4 0,1 7 0,1 2-12,0 5 1,0-3 0,4 6-1,-2 0-15,-2 1 0,1-1 0,5 4 0,0-4-3,0-2 1,0 4 0,2-5-1,1-1-20,3 2 0,6-6 0,-4 7 1,1-3-28,5 0 1,1 1-1,3-7 1,-3 0-66,-3 1 1,4-1 0,-5 1 0,5-3-100,1-3 1,1 2 0,-1-7 20,1 3 1,-1-6-1,1 4 1,-1-2 160,1-1 0,-1 1 0,0-6 0,1-8 0,-1-3 0,-5-3 0,-2 1 16,-3 1 0,5 0 229,-6-5 0,2 7 8,-2 4 0,-3 4-151,9 2 1,0 2 0,5 2 40,1 2 1,-7 6 0,1-5-248,2 3 0,1 0 0,1 3 0,-3-3 8,-1-2 1,-6-2 0,5-4 84,3 3 0,1-3 1,3 4 9,-1-4 0,1-2 0,-1-2-22,1-4 0,-7 3 0,1-9-22,2-2 0,-7-1 0,-1-3 20,-4 1 1,-2 5 30,0 1 8,0 7 10,0-4 1,0 10 0,0 4-1,0 5 34,0 5 0,0 1 0,0 1 0,0 1-14,0 4 1,6-1 0,0 5 0,-2 0-19,-2 0 1,-1 2 0,3 4-1,2-2-16,-2-1 0,4-1 1,-2 6-1,-1-2 1,3-4 1,-6 2 0,4-6 0,-4 2-3,-2 4 1,0-6 0,0 1-1,0-3 0,0 0 0,-2 0 1,-4-7-1,-4-2-1,1-3 0,-7-1 1,5 2-1,-5-7-4,-1-3 0,-3-2 1,-1 0-1,-2 0 17,1 0 1,3-2 0,1-3 0,-1-7-2,-4-4 1,9 5-1,-3-1 1,3-1-20,4-3 1,-3-1 0,5-1 0,0 1-103,0-1 1,3 1-1,5-1 1,0 1 23,0-1 1,2 1-1,1-1 1,5 1-48,2-1 1,2 7-1,3-1 1,-1 1-667,-3 1 790,1-6 0,5-1 0,1-10 0</inkml:trace>
  <inkml:trace contextRef="#ctx0" brushRef="#br1" timeOffset="87954">5292 7772 7502,'-9'0'-434,"3"0"340,12 0 0,1-2 1,7-2-1,-2-2 109,1 2 0,8 2 0,3 2 0,-1 0 42,2 0 1,-3 0-1,7-2 1,2-1-19,2-3 0,2 0 0,0 6 1,0 0 73,-1 0 1,7-2-1,0-2 1,-4-2-82,-6 2 0,6 2 0,-6 2 0,-2 0-106,-2 0 0,-4 0 1,-5 0-836,-1 0 441,1 0 468,-9 8 0,-9 2 0,-9 7 0</inkml:trace>
  <inkml:trace contextRef="#ctx0" brushRef="#br1" timeOffset="90639">4157 8942 7569,'10'0'-1311,"0"0"1456,-5 0 0,-1 0-80,8 0 1,-1 0-12,7 0 1,-6-2-19,-1-4 0,-7 2-55,2-7 1,-4-1-49,-2-5 1,0-1 45,0 1 0,0-1 9,0 1 1,-6 5 0,-2 2 15,-1 3 1,3 1 6,-6 6 0,0 2 21,-5 3 1,2 5 0,1 8 0,4-1 24,2 1 0,-3 1 0,5 2 0,2 3-22,2-3 0,-4 4 1,1 0-1,1 1-19,2-1 1,2 6 0,0-4 0,0 2 17,0 0 1,0-5-1,2 3 1,2 0-63,1 0 0,1-4 0,-6 5 0,0-3 29,0-4 1,0-1 0,0-1-1,0 2-48,0 3 1,0-1 0,0-6-100,0 1 1,-6-1-18,1 1 0,-9-7-12,2 1 1,3-8 174,-3 2 0,0-4 0,-5-2 0</inkml:trace>
  <inkml:trace contextRef="#ctx0" brushRef="#br1" timeOffset="91066">3493 9204 6397,'18'-8'100,"-1"6"0,3-4 0,3 4-60,6 2 1,-2 0 0,2-2 0,3-1-6,1-3 1,7 0 0,1 6 0,-2 0 9,-2 0 1,5 0 0,5 0 0,1 0-34,-1 0 1,2 0-1,-7 2 1,1 2-77,0 2 0,-5 1 1,-7-3-1,-1 2-647,1-2 711,-6 6 0,0-8 0,-7 5 0</inkml:trace>
  <inkml:trace contextRef="#ctx0" brushRef="#br1" timeOffset="91589">4559 9082 6628,'-10'7'-11,"2"-3"0,8 8 39,0 1 1,2 1-1,2 0 1,4-5-21,2-1 1,-5 6 0,7-5 3,2 1 1,1 4 0,3-7-2,-1 3 1,1-6 0,-1 2-63,0-4 1,-5-2 0,0 0-75,1 0 0,3-8 96,1-4 1,-5-3-1,-2-3 1,-3 1 12,-3-1 0,-2 7 0,0-1 101,4-1 0,-4-3 124,4-1 78,-4 7-56,-2 2-193,0 24 1,0-5-1,0 13-14,0-5 1,6-2 0,-1 1-28,-1-1 0,4-5-391,-2 0 1,7-1 393,-1 7 0,-4-8 0,0-3 0</inkml:trace>
  <inkml:trace contextRef="#ctx0" brushRef="#br1" timeOffset="92557">5187 8977 7457,'-9'0'-509,"1"0"0,10 0 627,4 0-57,-4 0 0,5 2-51,-7 4 0,0-3 1,0 9-7,0 2 0,0-5 0,0 3-10,0 2 0,6-5 0,0 3 9,-2 2 1,-2 1 0,0 1-10,4-5 0,-4 5 11,3-5-82,-3-3 34,-2 0 15,0-8 0,0-2-9,0-4 0,6 2 0,0-7 4,-2-3 0,6 0 0,-1 1 0,3 1 19,0-1 1,-7 3-1,7-2 32,2-1 1,-1 3 0,1 0-1,-3 3 4,3 3 1,-4 0 0,1 0 0,3-2-12,2 2 0,1 2 0,0 2 1,1 0 9,-1 0 0,1 0 1,-1 0 26,1 0 1,-1 0-1,1 0 9,-1 0 0,-5 6 0,-2 2-55,-3 2 0,-1-5 1,-6 7-19,0 2 1,0-5-1,0 3 1,-2 0 14,-4-3 1,2 5-1,-5-6 1,-1-1-246,0 1 1,6 6 105,-1-3 0,1-1 140,-2 2 0,4-8 0,-6 3 0</inkml:trace>
  <inkml:trace contextRef="#ctx0" brushRef="#br1" timeOffset="93469">5921 9029 7569,'10'0'-589,"5"0"0,-7-2 767,4-4-113,-5 5 1,-1-9-15,0 4-37,0 4 0,-8-6-29,-4 8 1,2 0-1,-7 0 34,-3 0 1,-2 0 33,-1 0 0,0 8 0,-1 4-1,1 3 1,5 3-1,2-1-42,2 1 1,3-1 0,5 1 13,0-1 1,0-5 0,2-1-15,3 3 1,-1-4 0,8-1-1,2-1-56,1-4 1,3 4 0,-1-2 0,0-3-52,1-1 1,5-2 0,0 2 0,-1 2-155,-3 2 0,5 0 251,-1-6 0,0-8 0,-5-2 0</inkml:trace>
  <inkml:trace contextRef="#ctx0" brushRef="#br1" timeOffset="93816">6323 8750 7569,'9'-8'-1137,"-1"6"995,-8-6 203,0 8 0,0 2-39,0 4 1,0 4 0,0 7 0,0 1 74,0-1 1,0 6 0,0 1 0,0-3-76,0-1 0,0 3 0,0 0 1,0-2 5,0-1 1,0 3 0,0 0-158,0-1 0,0-3 1,0-1-206,0-1 0,0 1 334,0-1 0,0-7 0,-8 5 0,-1-5 0</inkml:trace>
  <inkml:trace contextRef="#ctx0" brushRef="#br1" timeOffset="94344">6183 8994 7569,'17'0'-76,"1"0"0,-1 0-155,1 0 1,-1 0 0,1 0 0,-1 0 216,1 0 1,-1 0 0,1 0-1,-1 0 38,1 0 0,5 0 0,0 0 0,-2 0 47,-1 0 1,-3-2 0,1-2 0,-1-1 6,1 1 1,-7 2-1,1 2-75,2 0 0,1 0-20,3 0 1,-7 0 64,1 0-154,-8 0 66,3 0 1,-7 2 34,0 4 1,-1-4 0,-3 5-1,-4 1 29,-2 4 1,6-3 0,-3 3 5,-1 2 0,4 1 0,-6 3-24,2-1 0,3 1 1,5-1-8,0 0 1,0-5-3,0 0 1,0-6 0,2 3-1,3-1-42,7-4 0,-2-2 0,1-2 0,3 0-1,1 0 1,3 0 0,-1 0-652,1 0 697,-1 0 0,9-8 0,1-2 0</inkml:trace>
  <inkml:trace contextRef="#ctx0" brushRef="#br1" timeOffset="94520">6794 8837 7569,'-9'-8'-171,"-5"4"-986,8-7 1157,0 7 0,0-2 0,1 12 0,-1-4 0,6 13 0,0-5 0</inkml:trace>
  <inkml:trace contextRef="#ctx0" brushRef="#br1" timeOffset="95004">7039 8994 6535,'-12'6'0,"0"0"12,-1-2 0,3 4 1,-2-1-1,1 3 31,1 4 0,-3-5 0,5 1 0,0 0-17,0-1 0,2 3 0,6 6-17,0-1 1,0-5 0,0-1-29,0 3 1,8-6 0,2-1 0,2-1-1,-1 0 1,1 0-1,5-6 1,1 0-3,-1 0 1,1 0-1,-1 0 1,1 0 12,-1 0 1,1-6-1,-1-2 8,0-1 1,1-3-1,-3-6-4,-3 1 0,-4 0 1,-8-1 11,0 1 1,0-1-1,-2 3 1,-2 1-25,-2 2 0,-7 9 0,1-3 0,-4 4-29,-1 2 0,0 0 1,-3 0-28,-3 0 1,3 0-1,-3 0 1,6 2-111,5 4 182,4-5 0,1 15 0,-3-6 0</inkml:trace>
  <inkml:trace contextRef="#ctx0" brushRef="#br1" timeOffset="95737">7336 8994 7384,'9'2'-1151,"-1"2"1136,0 2 0,-4 0 90,7-6 1,-7 2 0,4 2-25,0 1 0,-6 3 1,4-2 6,-5 6 0,5-3 1,0 3-53,-2 2 1,-2-5-1,0 3-30,4 1 1,-4-3-1,3 2 1,-3 1 1,-2-3 6,0 2 69,0-8 11,0 11-45,0-13 1,0 4-35,0-12 1,0-4 18,0-7 0,0 5-60,0 1 1,2-1 0,2-5 31,2-1 0,6 6 0,-5 3 0,1-1 15,0 0 0,6 1 0,-3-5 0,5 4-1,1 3 1,1-5-1,-1 6 1,-1 0 26,-5-1 0,5 5 0,-5-4 0,5 4 1,1 2 1,1 0 0,-1 0-1,1 0 20,-1 0 1,-5 0-1,0 0 1,1 0-5,3 0 0,1 0 0,1 0 0,-1 0-17,1 0 0,-1 2 1,0 2 2,1 1 0,-3 3 1,-3-2-1,-4 4-34,0-1 0,-6 7 0,3-4 1,-1 3 16,2 3 1,-4-1 0,4 1-1,-4-1-6,-2 0 1,0 1 0,0-1 0,0 1-24,0-1 0,-2-5 0,-2 0-8,-2 1 1,0-3 0,4 0-72,-3-3 1,1 5-309,-8-6 413,0 7 0,-13-11 0,-2 6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34.83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75 7042,'0'-10'-167,"0"3"2,0 7 219,8 7 0,-6-3-13,4 8 0,-2 0 0,-1 5 8,3 1 0,0-7 0,-6 1 0,0 1-29,0 3 0,0 1 0,0 1 0,0-1-21,0 1 0,6-1 0,0 1 0,-2-1-9,-2 1 0,-2 5 1,1 0-1,3-1 12,2-3 1,0-2 0,-4 1 0,2-1 0,2 1 0,-1-1 0,-3 1-7,4-1 0,-4 1 9,4-1 0,2-5 36,-2-1 0,1-7 51,-1 2 1,-2-4-63,8-2 0,-1 0 0,7 0-17,-1 0 0,7 0 0,-1 0-49,-2 0 1,-1 0-1,-3 0 1,0 0 0,1 0 0,-1 0-25,1 0 1,-6 0 0,-1 0-140,3 0 1,-5 0-147,3 0 0,-2-2 345,1-4 0,-3-3 0,-8-9 0</inkml:trace>
  <inkml:trace contextRef="#ctx0" brushRef="#br0" timeOffset="323">105 490 7569,'-10'-2'-507,"4"-4"0,6 4 593,6-4 1,4-2 0,7 2-33,1 3 1,-1 1 0,1 2 0,-1 0-72,1 0 0,-1 0 1,1 0-1,-1 0-4,1 0 1,5 0 0,0 0 0,-2 0-141,-1 0 1,-3 0 0,1-2-278,-1-4 438,1 4 0,-1-14 0,1 7 0</inkml:trace>
  <inkml:trace contextRef="#ctx0" brushRef="#br0" timeOffset="624">157 70 7459,'-6'-11'-262,"1"-1"0,-3 2 1,4-3 344,-2 1-46,0 8 1,8-3-4,4 7 0,-2 0 0,8 0 1,1 0-44,3 0 0,3 0 0,3 0 0,3 0 5,2 0 1,0 5 0,4 1-1,-2-2 4,2-2 0,2 6 0,2 1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36.005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69,'12'0'-652,"0"0"578,1 0 1,-3 0 0,2 2 0,1 4 0,3 4 101,1-1 0,1 7 1,-1-6-1,1 1-3,-1 1 0,1-1 0,1 5 1,2-2-46,3-3 1,-1-1 0,-6 4 0,1-3-55,-1 3 1,1-5-1,-1 1-61,1-2 1,-7 4 0,1-7 134,2-1 0,1 6 0,3 0 0</inkml:trace>
  <inkml:trace contextRef="#ctx0" brushRef="#br0" timeOffset="356">262 70 6794,'-15'8'0,"1"1"-16,3 1 1,5 8-1,-4-3 1,0 6 37,1 1 1,3-1 0,-6 0 0,1 5-6,1 1 0,-4-4 0,7 4 0,-3 0-24,-4 1 1,5-5 0,-1 4 0,0-2-8,1-3 1,5 3 0,-4-2 0,2-1-11,0-3 0,0-2 1,6 1 23,0-1 0,8 1 0,2-1 0</inkml:trace>
  <inkml:trace contextRef="#ctx0" brushRef="#br0" timeOffset="1147">664 157 6553,'10'8'88,"-4"4"1,-2 3-29,1 3 1,-3 7 0,4 4-1,-2 2-33,2-2 1,-4 4 0,4-4-1,-4 4 11,-2 2 0,0 0 0,0 0 0,0 0-38,0 0 0,0 0 0,0 0 0,0-2-145,0-4 0,0 2 0,0-8 1,0 0 11,0 3 1,0-13 0,1 5-20,5-3 1,-4-5 151,4 2 0,-4-9 0,-2 5 0</inkml:trace>
  <inkml:trace contextRef="#ctx0" brushRef="#br0" timeOffset="1594">734 122 7270,'8'-9'-321,"-4"-5"0,5 6 0,1 0 533,0 1-200,1 1 1,1 4 0,0-2 34,1-2 0,3 0 1,1 6-1,1 0-49,-1 0 1,1 0 0,-1 0 0,1 0 18,-1 0 1,0 0 0,1 0-9,-1 0 0,1 2 0,-1 2 1,-1 4-37,-4 2 0,1 1 0,-7 7 20,-2-1 0,0 1 1,0-1-1,1 1-5,-1-1 1,-2 1-1,-2-1 1,-2 1 7,-4-1 1,3-1 0,-9-3-1,0-1 8,3 1 0,-7-3 0,4 0 0,-3-2-3,-3-5 1,1 1 0,-1 0 0,1 2-13,0-2 0,-7-2 0,1-2 0,2 0-76,1 0 0,3 0 1,-1 0-348,1 0 434,-1 0 0,1-8 0,-1-2 0</inkml:trace>
  <inkml:trace contextRef="#ctx0" brushRef="#br0" timeOffset="2212">1433 140 7569,'9'0'-603,"7"0"0,-12 0 584,7 0 1,1 0 92,5 0 0,1-6 43,-1 0 24,1 0-9,-1-1-97,-7-3 1,-2-2-13,-8 1 0,0-1 0,0-6 0,-2 9 0,-2 1-33,-2 0 0,-6 4 0,5-5-1,-3 1 0,-2 2 0,-5 6 6,-1 0 0,1 0 0,-1 0 1,1 0 15,0 0 0,-1 0 1,1 0-1,1 2-2,4 4 0,-3-2 0,3 7-9,-3 3 1,-1 1 0,3 1-1,3-2 8,2-3 1,2 1 0,4 5 0,-1 1-16,-3-1 1,0 1 0,8-1 0,2 1 5,2-1 0,7-1 0,-1-3 0,3-1 11,3 1 1,-1 1 0,3 0 0,1-5-47,2-1 0,8-2 0,-2-4 0,2 2-106,-1 2 0,1-1 1,-6-5-1,0 0-28,0 0 0,-1-5 170,-7-1 0,1-8 0,-1 4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38.9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80 279 7224,'-18'0'-634,"1"0"0,-1 0 677,1 0 0,5 0 0,1 0 64,-3 0 0,-1 0-29,-3 0 0,1 0 53,-1 0-102,9 0 13,-7 0-2,14 0-8,-13 8-6,13-6 1,-12 8 27,8-4-12,-7-4-16,11 13 1,-6-11 180,8 8-165,-8-8 31,6 11-2,-6-5-55,8 7 1,0 1 0,0-1-1,0 1 17,0-1 1,8-1-1,2-3 1,2-1 68,-1 1-244,1-5 77,5 8 1,7-14 4,-1 3 1,2-1-1,-2 0 1,5 2-360,-1-2 1,12-2 418,-5-2 0,5-8 0,-4-2 0</inkml:trace>
  <inkml:trace contextRef="#ctx0" brushRef="#br0" timeOffset="783">734 87 6413,'0'-9'409,"0"1"-353,0 23 1,0-3 0,2 11-1,2-3-19,2-3 0,5 3 0,-5 1 1,-2 4-37,-2 2 1,4-3-1,-1 3 1,1 0-24,2 0 1,-6 0 0,4 2 0,-2-3 10,2-1 0,-5-6 1,5 5-1,-4-5-145,-2-2 0,6 1 0,0-1-514,-2 1 670,-2-8 0,5 5 0,3-5 0</inkml:trace>
  <inkml:trace contextRef="#ctx0" brushRef="#br0" timeOffset="1124">542 419 7569,'10'0'-158,"3"-2"0,-5-2 1,2-1 93,3 1 0,3-4 0,1 2 71,1 2-2,-1 2 1,1 2 0,-1-2 0,2-2 33,5-1 1,-3-1 0,8 6 0,0-2-209,-2-4 1,4 4 0,-5-4 0,-1 4 168,0 2 0,6 0 0,-4 0 0</inkml:trace>
  <inkml:trace contextRef="#ctx0" brushRef="#br0" timeOffset="1759">1432 332 7569,'-17'-10'-674,"0"4"557,-1 4 0,6 2 0,1 0 0,-3 0 130,-1 0 0,-3 0 0,1 0 119,-1 0-76,1 8-11,-1-6 0,1 6 0,-1 0 11,1-6-74,7 13 62,-5-5-1,13-1 10,-14 7-8,14-6 3,-5 7 1,7 1-122,0-1 0,0 1 0,2-1 49,3 0 1,-1-1 0,8-2 0,1-5 21,3-1 0,1 4 1,1-6-32,-1-3 0,1-1 1,-1-2-1,1 0-121,-1 0 1,1 0 125,-1 0 3,1-7 3,-1 5 37,-7-14-32,5 14-18,-13-13 49,6 5-34,-8-8 0,8 9 2,-6-7 59,5 7-50,-7-9 1,0 6 25,0 1 1,0 5-1,-1-4 1,-3 1 226,-2-1-116,0 6-101,6-4 1,0 10 36,0 4 0,8 4-222,3 7 176,-3 1-1,0-9-126,0 7 1,-1-6 105,5 7 5,4-7-185,-7 5 6,1-13 148,6 6-199,-7 0 191,1-6 37,6 5 0,-7 1 0,9 2 0</inkml:trace>
  <inkml:trace contextRef="#ctx0" brushRef="#br0" timeOffset="2140">1869 0 6055,'0'12'367,"0"-1"-318,0 3 1,0 1 0,0 3 0,0-1-3,0 1 0,0-1 0,0 1 1,0 1 3,0 4 0,0-3 0,0 5 40,0 0-75,0-5 0,2 11 1,2-8-45,2-2 0,0 5 0,-6-3 0,1-2-70,5-1-115,-4-3 98,6 1 0,-8-1-115,0 0-1,0-7 187,8 6 6,-6-14-23,5 13 61,-7-13 0,0 6 0,0-8 0</inkml:trace>
  <inkml:trace contextRef="#ctx0" brushRef="#br0" timeOffset="2771">1660 297 6569,'-10'0'-162,"2"0"238,8 0 0,14 0 0,3 0-47,3 0 1,-1 0 0,-2 0 0,1 0-15,-1 0 0,1 0 1,-1 0-1,1 0-19,-1 0 0,6 0 0,1 0 0,-1 0 2,2 0 0,-5 0 0,3 0-102,-4 0 101,-1 0-59,-1 0 56,1-8 6,-1 6-14,1-6-2,-1 8 7,-7 0 3,5 0-5,-5 0 19,8-7-17,-9 5 3,7-6 51,-14 8-50,13 0-1,-13 0 14,14 0 1,-12 0-6,7 0 1,-5 0 4,6 0 0,-8 2-13,1 4 0,-3-2 0,-2 7 4,0 3 2,-7 1-10,5-5 70,-14 6 1,8-7 0,-5 9 0,1-1 1,8 1 0,-2-1-16,4 1 1,2-7 0,0 1 24,0 1 1,0 3-120,0 1 1,2-1 10,4-4 44,4-5 0,7-1 1,1 0 2,-1-2 0,1-2-30,-1-2-212,1 0-54,-1 0 0,1 0 0,-1 0 81,-7 0 204,5-8 0,-5-2 0,7-7 0</inkml:trace>
  <inkml:trace contextRef="#ctx0" brushRef="#br0" timeOffset="2963">2306 87 7484,'-18'-9'-484,"9"-7"163,1 14 280,8-6 1,2 8 181,4 0-141,-5 0 0,15 8 0,-6 2 0</inkml:trace>
  <inkml:trace contextRef="#ctx0" brushRef="#br0" timeOffset="3511">2830 262 7388,'-12'0'-508,"0"0"0,-1 0 786,-3 0-385,7 0 137,-7 0 0,8 2-3,-3 4 1,-5-2-1,4 7 26,-3 3 0,-1 1 1,3 3-13,1-1 0,8 1 1,-3-1-1,1 1-14,0-1 0,0-5 0,6-1 0,2 3-18,4 2 1,-2-5 0,7 1 74,3 1-52,1-5-175,3 0 0,-1-8 38,1 0 112,-1 0-23,1 0 9,-1 0 0,7 0-13,-1 0-92,0 0 102,-5-8-20,-1 6 84,0-13-72,9 5 2,-7 0-7,-1-5 207,-3 5-191,-13-7 28,14-1 1,-14 7 0,3-1 0,-3-2-2,-2-1 0,-7 5 0,-5 2 1,-4 2 6,-1 1 0,-6-1 0,-1 6 0,1 0-191,-2 0 178,5 0 0,-5 0-4,8 0-77,-1 0 0,7 0 0,1 2 0,0 2 67,0 1 0,7 9 0,-5-4 0</inkml:trace>
  <inkml:trace contextRef="#ctx0" brushRef="#br0" timeOffset="4154">3144 297 7215,'12'0'-1060,"-1"0"1133,-7 0 1,4 2 0,-6 2 76,4 2 0,-4 7 16,3-1-133,-3 3 1,4 3-23,0-1 0,2 1 0,-4-1 60,1 1-40,1-1 0,-6 1 0,0-1-77,0 0 54,0 1 0,0-6-269,0-1 52,0 1 178,0-2 0,0 5 65,0-13-42,0 6 1,0-22 0,0-3 6,0-3 1,6 7 0,2 1 0,0-1-43,-1-3 1,5 4 0,-4 1 0,0-3 39,-1-1 1,7 3 0,-4 0 25,-1-1-34,7 5 0,-14-8 1,13 13-3,-3-9 0,-2 8 32,1-2 0,-5-2 1,6 3 13,1 1 1,3 0 0,1 0-18,1-2 0,-1 0-3,1 6-3,-1 0 31,-7 0 1,5 0 0,-3 2 0,4 2 28,1 2 1,-5 2 76,-1-2-118,-7-4 4,12 5 0,-12 1 0,5 4 68,-1 3-100,-2 3 0,-4-3 1,2-1 49,2-3-22,-1 1 2,-5 6 8,0-1-26,0-7 8,0 5 6,8-5 38,-6 7-63,6-7-13,-8 6 0,0-12 7,0 7 26,0-7-264,0 4 72,0-8 1,-2 6-1,-4-1 170,-6-1 0,-3-2 0,-3-2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7:59.644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8 106 7747,'-10'0'-519,"2"0"0,10 0 0,4 0 486,6 0 0,-3 0 0,3 0 0,1 0 35,3 0 1,-4 0-1,-1 2 1,3 2-7,1 1 0,3 1 0,-1-6 8,1 0 1,-1 0 0,1 0 33,-1 0 0,1 0 0,-1 0-17,1 0 0,-1 0 1,0 0-10,1 0 0,-1 0 0,1 0 0,-1 0-6,1 0 0,1 0 0,3 0 0,1 0 2,-2 0 1,4 0-1,1-2 1,-1-2 9,0-1 0,6-1 0,-2 6 1,4 0-15,2 0 1,-6 0 0,0-2 0,2-2 1,2-2 0,2 0 1,0 6-1,0 0-12,0 0 1,0 0 0,0 0 0,0 0-14,0 0 1,0 0 0,0 0 2,0 0 0,-6 0 26,0 0 1,0 0-1,4 0 1,-2 0 27,-2 0 1,0-6 0,6 1-1,-2 1-30,-4 2 0,4 2 1,-6 0 6,1 0 0,5 0 0,-4 0-37,4 0 34,-6 0 6,6 0-20,-14 0 1,14 0 0,-6 0-1,2 0 1,1 0 0,1 0 28,2 0-30,2 0 2,-1 0 1,1 0 0,0 0 0,0 0 0,0 0 0,0 0-1,0 0 1,0 0 0,0 0 0,0 0-3,0 0 1,0 0 0,0 0 0,0 0-1,-1 0 1,-1 0 0,-2 0 0,-3 0 31,-3 0 0,4 0 0,-4 0 0,0 0-22,1 0 1,5 0 0,-4 0-1,2 0 14,0 0 0,-6 0 0,6 0-17,3 0 0,-5 0 1,0 0-1,0 0 1,-2 0-6,0 0 1,7 0 0,-3 0 0,2 0-20,-2 0 1,4 0 0,-6 0 0,2 0 1,0 0 1,0 0 0,6 0 0,-2 0-11,-4 0 0,4 0 1,-4 0-1,2-2 19,-1-4 1,3 4-1,-6-4 20,0 4 0,4 2 1,-6 0-1,0 0 1,3 0 3,-1 0 0,-4 0 1,4 0-1,0 0-10,0 0 0,-3 0 0,3 0 0,0 0-2,0 0 0,0 0 0,4-2 0,-1-1-6,1-3 0,-6 0 0,0 6 0,-2 0 1,1 0 1,1 0 0,-4 0-1,3 0 55,-3 0 0,0-2 0,1-2 1,1-2-10,-2 2 1,4 2 0,-1 2 0,-1 0-37,2 0 0,-3 0 0,5 0 0,-2 0-15,-4 0 1,1-2 0,-1-1 5,2-3 1,1 0-1,-7 6 1,2 0 0,3 0-13,1 0 1,0 0 0,-3 0 0,1 0 16,2 0 0,1 0 1,-5 0-1,2 0 4,3 0 1,-1 0 0,-4 0-1,3 0-9,1 0 0,0 0 0,-3 0 0,1 0 6,2 0 1,1 0 0,-7 0-1,1 0 17,-1 0 1,0 0 0,1 0 0,-1 0 0,1 0 0,-1 0 0,1 0 0,-1 0 32,1 0 1,-7 0 0,1 0-1,2 0 1,1 0 0,3 0-38,-1 0 0,-5 0 0,-1 0-11,3 0 1,1 0 0,3 0-66,-1 0 0,-5 0-631,0 0 268,-8 0 421,3 0 0,-7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45.93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420 35 6073,'0'-10'-3,"-8"-3"55,-4 7 0,3 0 0,-3 6 17,-2 0 0,-1 0 0,-3 0-24,1 0 1,-6 0 0,-1 0 0,3 0 7,2 0 1,-5 0 0,1 0-1,2 0-12,1 0 0,3 2 0,-1 2 0,3 4-63,3 1 0,-3-3 0,5 6 1,-2 0 44,1-3 0,5 7 0,-4-5-11,2 5 0,3 1 0,5 1 0,0-1-22,0 1 0,0-7 0,0 1 0,0 2 6,0 1 1,2-3 0,3-2-1,7-1-2,4 1 0,-5-6 1,1 2-1,1-3-12,3 3 0,1-4 0,1 4 0,-1-4 3,1-2 0,-1 0 0,1 0-98,-1 0 0,1 0 74,-1 0 1,1-8-11,-1-3 1,1-5 49,-1-1 0,-1-1 1,-3 1 42,-1-1 0,-3 1 0,5-1-23,-2 1 0,-8 5 0,3 2 1,-1 1 29,0-1 1,0 4-19,-6-5-95,0 7 16,0-4 185,0 8 0,-6 8-97,0 3 0,0 5 0,6 1 1,0 1-12,0-1 0,2-5 1,2 0-7,2 1 0,6 3 0,-5-1 7,3-3 0,2 1-32,5-7 0,1 0 0,-1-6 4,1 0 0,-1-2-21,0-4 1,1-3-191,-1-9 0,-1 1-483,-4-1 690,-5 1 0,-7-1 0,0 1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44.07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75 367 7569,'0'-10'-1022,"-8"-3"952,-4 7 1,-3 0 120,-3 6 1,1 0 27,0 0-56,7 8 0,-6-4 0,5 5 30,-5-1 1,4 6 0,3-3-6,1 5 1,2 1 0,6 1 0,0-1-45,0 1 0,0-7 0,0 1 1,2 1-25,4 3 1,-2-4 0,7-3 0,3 1 21,2 0 1,1-4-1,2 3 1,3-1-82,1-4 1,0-2 0,-3-2-1,1 0 21,2 0 1,1-2 0,-5-2 0,2-4 60,3-1 1,-7-3-1,-5-4 1,-1 3-6,-1 1 1,-2 1 0,-8-7 0,0 1 2,0-1 1,-2 1-1,-4-1 1,-5 1 18,-5-1 0,-1 1 0,-3 1 0,1 3-22,1 1 0,-9 8 1,8-4-1,-5 3-49,-1-1 1,2 0-1,5 6 1,1 0-27,0 0 1,-1 0 76,1 0 0,-1 0 0,1 0 0</inkml:trace>
  <inkml:trace contextRef="#ctx0" brushRef="#br0" timeOffset="538">804 0 7569,'-12'0'-386,"0"0"0,6 0 1,-5 2 358,-3 4 0,6-2 0,1 5 105,-1-1 1,6 6-5,-4-3 0,-2 5 1,3 1-34,1 1 0,0-1 1,0 3-1,-2 1-14,2 2 1,2 1-1,2-5 1,0 2-20,0 3 0,0 1 1,0-4-1,0 4-14,0 3 1,0-5 0,0 4 0,0 0 0,0 0 1,2-3 0,2 3 0,2 0-21,-2 0 1,-2-3-1,0 3 1,2-2 14,1-4 1,1 4 0,-6-1-1,0-3-21,0-1 1,0 3 0,0 0-1,0-2 11,0-1 0,-2-9 1,-2 1-1,-1 2 15,1 1 0,-6-3 1,-2 0-9,-3 1 1,-3-5 0,1-2-1,1-2-42,5 1 1,-7-3 0,3 4 28,-7-4 1,-1-2 0,6 0 0,1-2-50,4-4 75,-3-3 0,5-17 0,-7-1 0</inkml:trace>
  <inkml:trace contextRef="#ctx0" brushRef="#br0" timeOffset="915">524 507 7569,'0'-10'-105,"8"2"1,2 8-143,7 0 173,-7 0 1,5-2 0,-3-2 97,3-2 0,3 1 1,-1 5-1,1 0-11,-1 0 0,1-6 0,-1 0-51,1 2 1,-1 2 0,1 2 0,-1 0-31,1 0 1,-1 0 0,0 0 66,1 0 1,-8 0 0,5-8 0,-5-1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56.385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6 0 6919,'0'18'-134,"0"-1"0,0 1 171,0-1 1,0 1 0,0-1-17,0 1 1,0-1 0,0 3-1,0 1 1,0 4 7,0 2 0,0-5 1,-2 3-1,-2-2-18,-2 0 1,0 3 0,6-5 0,0 4-5,0 2 1,0-5 0,-2 3 0,-2-2 7,-1 1 0,-1 1 0,6-4-6,0 2 10,0 1-1,0-7-81,0 1 1,0-1 73,0 1 0,0-1-174,0-7 1,0 5-1,0-13 57,0 14-5,0-14 0,0 7-39,0-3 60,8-4 90,-7 6 0,15-16 0,-6-2 0</inkml:trace>
  <inkml:trace contextRef="#ctx0" brushRef="#br0" timeOffset="801">350 542 7569,'18'10'-813,"-1"-5"592,-7-3 1,5-2 0,-3 0 68,3 0 152,-5 0 227,6 0-207,-14 0 0,13 0 1,-13 0 12,14 0-4,-7-7 1,9 3 0,-1-6 39,1 2-47,-9 2 17,7-1-82,-14 5 1,11-14 72,-7 5 0,6 1-9,-6-2-17,0 1 1,-12-1 0,-2 2 0,-2 2 0,-3 5 1,3 1-1,-2 2-17,-1 0 1,-3 0 2,-1 0 1,-1 0 0,1 0 25,-1 0 0,7 0 0,-1 0 67,-2 0 0,-1 7-39,-3 5 0,3 4 0,1 1-41,3 0 0,5-5 0,-4 0 7,2 1 1,-3 3 0,3 1 15,-2 1 0,6-7 1,-1 1 38,3 2 1,0 1-49,-4 3 0,4-1 0,-4 1-2,4-1 0,2-5 0,0-1 9,0 3 0,0-4-42,0 1 0,2-1 0,4 2-22,6-7 0,3-3 0,3 0 27,-1 4 0,1-4 0,-1 4 19,0-4 1,-5-2 0,0 0-11,1 0 0,3 0 1,1 0-1,1 0 22,-1 0 1,-5 6 0,0-1-17,1-1 0,3-2 1,1-2-14,1 0-20,-1 0 10,1 0 1,-3-2 10,-3-3-4,-5 3-1,1-6 55,-6 0 0,8 6-170,-4-4 0,-4 2-248,3-1-126,-3 3 503,-2-6 0,0 8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55.17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93 594 7569,'10'-12'-654,"-4"1"1,-4 5 492,-2-6 185,0 1 87,0 1-88,0 2 0,0 8 49,0-8 1,0 5 49,0-9 0,0 6-21,0-6 0,-8 9-5,-4-3-52,-3 4 21,5 2-207,-6 0 147,7 0 1,-3 0 0,0 0-1,1 2-1,1 4 1,-4-3-1,7 7 1,-3 0 8,-4 0 0,5-5 1,-1 7 10,2 2 0,-3 1 0,5 3-4,2-1 1,2 1 0,2-1-52,0 0 45,0-7-17,0 6 0,2-7 0,4 7 0,5-4-22,5-7 0,1 3 1,1-2 18,-1-2 0,-5-2 0,0-2 0,1 0-7,3 0 1,-5 0 0,1-2-30,2-4 0,-1 2 0,1-8-17,-3-1 0,-5-3 0,4-1 19,-2-1 1,-3 1 0,-5 0 35,0-1 1,0 1 288,0-1-103,0 1-190,0 7 0,0 4 38,0 12 1,0 4 0,0 7-26,0 1 1,0-1-1,2 1 7,4-1 1,-2 0 0,6 1-14,-2-1 0,5-5 0,-1-2-63,3-3 0,-3-1 0,0-6 0,3 0-30,6 0 0,-1 0 0,5 0 0,-2 0-404,1 0 498,-1 0 0,2-7 0,2-3 0</inkml:trace>
  <inkml:trace contextRef="#ctx0" brushRef="#br0" timeOffset="685">612 140 7569,'0'-17'0,"0"-1"-587,0 1 456,8-1 1,-6 6-1,6 3 34,-1 1 0,-3-4 0,6 5 191,-2-3 6,-2 6 0,-4-4-5,3 8 0,-3 2-16,4 4 0,-4 4 0,-2 7 0,0 3-17,0 3 1,0-2-1,0 6 1,0 1-61,0-1 0,0-4 0,0 4 0,0 0-39,0 1 0,0-5 0,0 4 0,0-2 42,0-3 1,0-3 0,0-2-22,0 1 1,0-6-72,0-1 42,0-7 17,0 4 1,0-10-20,0-4 1,2-2 0,2-5-1,4 3-17,1 2 1,-3-3 0,6 5-1,-1 0 44,-1-2 0,6 6 0,-5-4 36,5 4 0,1-3 0,1-1-8,-1 2 1,-5 2-1,0 2-3,1 0 1,3 6 0,1 2 1,1 1 0,-3-3 0,-1 6-7,-3 1 1,-7 3-1,2 1 0,-4 1 0,-2-1 0,0 1 0,0-1 0,-2 1 0,-2-1 0,-2 1 0,-7-1 0,1 1 0,-3-1 0,-3-5 0,1-3 6,-1-1 0,1 0 0,-1-4 14,1 2 1,-1-1-48,1-5 29,-1 0 1,7 0 0,1-2-17,2-3 0,-3 1 0,5-8-234,2-1 0,2 3 248,2-2 0,8 1 0,1-7 0,9 1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51.37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58 7315,'11'0'-530,"1"0"0,-6 0 647,5 0 1,1 0 0,4 1-61,-5 5 1,-1-2-1,-4 8-44,5 1 0,-1-3 0,0 2 0,0-1 32,-1-1 1,3 6 0,3-5 0,-1 5-18,-2 1 0,-1 1 0,7-1-57,-1 1 1,1-1-1,1 1 1,2-1-1,3 1-51,-3-1 0,-2 0 0,-1-1-56,-1-4 0,-5 1 1,-2-5-1,-1 0-231,1-1 367,-6-1 0,12-6 0,-7 0 0</inkml:trace>
  <inkml:trace contextRef="#ctx0" brushRef="#br0" timeOffset="379">752 18 6248,'-8'-10'6,"4"2"0,-6 10 31,3 4 0,-1-4 0,4 6-1,-2 0 1,-2 1 0,4 9 3,-1-1 0,-7 1 0,6-1 0,0 3 29,-1 3 0,3-4 0,-6 6 0,0-1-74,1-1 0,3 0 0,-4-3 0,0 1-40,1 2 1,3 1-1,-4-7 1,2 1-43,5-1 0,-1 1 0,0-1-73,-2 0 1,0 1 159,6-1 0,-8 1 0,-1-1 0</inkml:trace>
  <inkml:trace contextRef="#ctx0" brushRef="#br0" timeOffset="1009">1136 297 7569,'10'-9'-492,"-3"-1"0,-9 6 440,-3-2 1,1-2-1,-8 5 71,-2-3 0,-1 0 1,-2 6 29,-1 0 0,1 0 0,-1 0 0,1 0 44,-1 0 1,1 0-1,-1 2-57,1 4 1,1-2-1,3 7 1,1 3-31,-2 1 0,1 3 1,-1-1-1,5 1-12,1-1 0,2 1 0,6-1 1,0 1-26,0-1 0,0 0 1,0 1 2,0-1 1,8-5 0,3-2-6,5-3 0,1-1 0,1-6-23,-1 0 0,1 0 0,-1 0 31,1 0 0,-7-6 0,1-1 1,0-3-26,-3-4 1,5 5-1,-8-3 1,0-1 39,1-3 0,-5-1 111,4-1 0,2 1 181,-2-1-167,0 8-56,-6 3 0,0 9-48,0 3 1,0-1 0,0 8 0,1 0-179,5-3 1,-2 7-40,8-5 1,-1 3-1,5 0 206,-4-3 0,11-7 0,-4 4 0</inkml:trace>
  <inkml:trace contextRef="#ctx0" brushRef="#br0" timeOffset="1712">1380 420 7569,'0'9'-588,"6"1"0,2-6 515,2 2 1,1-1 104,7-5 0,-1 0 38,1 0 0,-3-7 1,-1-3-29,-3 0 1,-5-5-1,4 3-30,-2-3 1,0-3 0,-5 1 0,3-1-18,-2 1 0,-2-1 0,-2 1-21,0-1 1,-6 1-1,-2 1 1,1 3 11,-1 1 1,-6 2 0,5-3 0,-3 3 42,0 2 0,7-3 1,-7 5 131,-2 2 0,-1 2-127,-3 2 1,7 0-1,1 2-75,2 4 1,2 4 0,8 7 20,4 0 0,4-7 1,7-2-1,1-2 8,-1 0 1,1-1 0,1-5-1,2 0-6,3 0 0,1 0 0,-4 0 1,3 0 2,-3 0 0,-2 0 0,-1 0 1,-1 0 11,1 0 1,-1 0-1,1-2 1,-1-1 0,1-3 1,-1-2 0,1 4 5,-1-2 0,0 0 14,1 6 0,-1-1 0,1-3 26,-1-2 1,-5 0 12,0 6 18,-1 0 0,5 2-63,-5 4 1,-1 2 0,-6 5-14,2-1 1,0-1-1,-6 7 0,0-1 0,0 1 0,0-1-26,0 1 1,0-7 0,-2-1 0,-2 0-44,-2-1 1,0-3 0,6 6-78,0 2 0,0-5-403,0 3 550,0-8 0,8 11 0,2-5 0</inkml:trace>
  <inkml:trace contextRef="#ctx0" brushRef="#br0" timeOffset="2030">2254 245 7139,'9'8'-89,"-3"3"0,-4 5 43,-2 1 1,-2 1-1,-2-1-2,-2 1 1,1-1-3,5 1 1,0-1-147,0 1 0,0-1 196,0 0 0,-8-7 0,-2-2 0</inkml:trace>
  <inkml:trace contextRef="#ctx0" brushRef="#br0" timeOffset="2955">2254 88 7331,'-8'-10'-1038,"4"2"893,-8 8 150,8 0 227,-3 0-165,7-8 39,0 7-49,0-7 1,-6 10 13,0 4 1,0-3-25,6 9 1,0-6-56,0 6 1,8-9 38,4 3 0,3-4-107,3-2 1,-9-2 0,-1-2-18,0-1 1,-6-9-7,4 2 0,-6 5 0,-4-1 1,-4 2-96,-2 0 1,4 0 193,-5 6 0,-1 0 0,-5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47.62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8 522 7569,'-10'-7'-1416,"3"3"1394,7-8 0,0 6 62,0-5 0,0 5 9,0-6 1,7 8-57,5-2 1,-2-1 0,1 1-5,3 2 0,-4 0 0,1 0 18,3-2 1,1 1-1,3 5-18,-1 0 1,1 0 0,-1 0-1,1 0 12,-1 0 1,1 0 0,-1 0 0,1 0 5,-1 0 0,1 0 1,-1 0-1,1 2 0,-1 3 1,0-3 0,1 6-26,-1 0 0,1 0 1,-1 3-1,1-3-29,-1 0 0,-5 0 1,-2 5 25,-3-1 0,-1-1 1,-6 7 35,0-1 1,0 1 0,-2-1 9,-4 1 0,3-7 0,-7 1 0,0 0-12,0-3 0,-1 5 0,-5-6 31,5 1 1,-5-5 9,4 2 1,3-4 9,-3-2 1,8-2-34,-2-4 1,4-3-1,2-9 0,0 1 0,2-1 0,2 1 0,4-1-19,2 1 0,-4 5 0,3 0 0,-1-1 1,-4-3 1,6-1 0,-1-1-1,3 1-21,0 0 1,-7-1 0,7 1-64,2-1 0,-5 6 0,3 1-93,2-3 1,-5 6-28,3 3 1,0 3 190,5 2 0,-7 0 0,5 7 0,-5 3 0</inkml:trace>
  <inkml:trace contextRef="#ctx0" brushRef="#br0" timeOffset="558">1171 435 7569,'0'-10'0,"-2"-3"-570,-4 7 398,4 0 1,-13 0 109,3 0 1,2 1-1,-1 5 97,-3 0 0,-2 0 0,-1 0 12,0 0 1,-1 0 0,1 0 0,-1 2-1,1 3 1,-3-3 0,-1 6 0,-2 0-2,1 4 1,5-3 0,3 3 0,3 0-38,-3-3 0,6 7 0,1-7 0,1 3-31,0 0 1,0-1 0,8 7-7,4-1 1,-2-1 0,7-5-1,3-3 14,1 0 1,3-6-1,-1 4 1,1-4-44,-1-2 0,1 0 0,-1 0 0,1 0-3,-1 0 0,6 0 0,1-2 16,-3-4 1,-2-4 0,-1-7-1,-1-1 1,-7 1 0,-2 1 50,0 5 0,-6-5 141,3 5-35,-3 3-89,-2 0 0,0 10 5,0 4 0,2 3-147,4 9 0,4-1-10,7 1 1,1-3-1,-3-1 128,-3-2 0,3-9 0,-5 5 0</inkml:trace>
  <inkml:trace contextRef="#ctx0" brushRef="#br0" timeOffset="1084">1433 400 7406,'0'18'-640,"2"-7"1,2 1 646,1 1 1,3 1 0,-4 0 0,2-3 13,-2 3 0,4-4 1,-1-1-1,1 1 17,0 0 0,0-5 1,-5 7-164,3 2 62,0-7 70,-6 1 0,-2-8 0,-2-2 5,-2-4 1,1 3 0,3-7 0,-2 0 4,-2 0 0,0 5 0,6-7 9,0-2 0,0-1 1,0-3-1,0 1-10,0 0 1,6 5-1,2 0 1,1 1 3,5 1 1,2-4 0,3 7 0,2-1 1,3 0 0,-1 2 0,-4 4 0,3-2 0,1-1 0,0-1 0,-5 6-21,-1 0 0,1 6 0,-1 1 0,1 1 0,-3 2 3,-3-1 1,1 3 0,-5 6-31,2-1 0,-6 1 0,1-1 1,-3 0-24,-2 1 1,0-1 0,0 1-111,0-1 0,0-5 1,2 0 158,4 1 0,-4 3 0,6 1 0</inkml:trace>
  <inkml:trace contextRef="#ctx0" brushRef="#br0" timeOffset="1743">2341 487 7569,'0'-11'-1001,"0"-1"857,0 8 1,-2-9 111,-4 7 0,2 0 1,-7 6 60,-3 0 1,-1 0 0,-3 0 0,1 0 28,-1 0 1,-5 0 0,0 2 0,1 2-19,3 2 1,1 5 0,3-3 0,1 2-21,3 3 1,5 1-1,-4 0 1,2-3-6,4 3 0,2 1 0,2 3-58,0-1 0,8 1 1,4-3 8,3-3 0,3-2 1,-1-7-1,1 3-2,-1-2 0,1-2 0,-1-2 0,1 0-7,-1 0 0,1 0 0,-1 0 26,1 0 1,-1-8-1,0-3 7,1-5 0,-3-1 0,-3-1 0,-6 1-12,-4-1 0,0 1 1,2-3-1,1-1 0,-1-2 0,-2-2 1,-2 3-1,0-3 14,0-2 0,0-2 0,-2-4 0,-2 2-3,-1 2 0,-1 1 0,4-3 0,-2 4 29,-2 2 1,-2 2 0,5 5-1,-3 1 84,2-1 1,-4 1-10,2-1 0,0 7 1,5 1-3,-5 2 1,4 4-48,-4 10 1,4-2-1,2 8 1,0 1-21,0 3 0,0-5 0,0 1 0,2 2-8,4 1 0,-4 9 1,5-1-1,-1-2 8,0-1 1,6-1-1,-6 2 1,-1 3 6,3-3 1,-6 4 0,6-2 0,-2-1-16,-1-3 1,1 4 0,-4 1-1,2-3-29,2-1 0,0-3 0,-6 0 0,2 1-119,4-1 0,-5 1-117,5-1 0,2-5-23,-2 0 0,7-9 272,-1 3 0,4 4 0,1 0 0</inkml:trace>
  <inkml:trace contextRef="#ctx0" brushRef="#br0" timeOffset="2200">2778 453 7487,'-8'-10'-255,"4"4"0,-8 10 0,1 4 208,1 1 1,0 1 0,6 4 59,-2-3 0,1 1 1,5 5 30,0 1 0,0-7-11,0 1 0,7-2 1,5 1-37,4-5 1,1 2 0,1-2 0,-1-2-36,0-2 1,1-2 0,-1 0 14,1 0 0,-1 0 1,1-2 14,-1-4 0,-1 2 1,-3-8 10,-1-1 1,-8-3 0,2-1 0,-4-1 26,-2 1 1,0-1 0,0 1 5,0 0 1,-2-1-1,-4 3 1,-6 1-6,-3 2 1,-5 3-34,-3-3 0,4 4 1,-5 8-1,5 0-39,1 0 0,7 0 1,1 2-1,0 2-121,1 2 0,5 7 0,-2-1 162,4 4 0,2-7 0,-8 7 0,-1-6 0</inkml:trace>
  <inkml:trace contextRef="#ctx0" brushRef="#br0" timeOffset="3001">3162 365 7410,'11'0'-1134,"1"0"1167,-8 0 0,6 2 0,-7 4 39,3 6 0,2-3 1,-4 3-5,2 2 1,0-5-1,-6 3-36,0 1 1,0 3 0,0 1-37,0 1 1,0-1 69,0 1-315,0-8 235,0 5 0,2-13 0,1 2 7,3-8 1,0-6 0,-6-7-7,0-1 0,0 7 0,2-1 4,4-1 1,-4-3-1,6-1 14,-1-1 0,3 1 34,7-1 1,1 3 0,-1 3-6,1 6 1,-3 2-1,-1 0 1,-2-1-1,1 1 0,-3 2 0,2 2-13,1 0 1,3 6 0,1-1 0,1 1-1,-1 2 0,-1-4 1,-3 6-1,-1-1-16,1 1 1,-3 2 0,0 5-27,-2 1 0,3-1 0,-5 0-40,-2 1 1,-2-1-1,-2 1-6,0-1 0,0-5-42,0 0 105,0-9 1,-2 5 16,-4-8 1,2-2-19,-7-4 1,7-3 0,-2-9 0,4 1 0,2-1 0,0 1 0,0-1-3,0 1 0,2 0 0,2-1 1,3 3-3,3 3 0,2-2 0,3 7 0,-1-1 3,-2 0 0,1-4 1,8 7-1,3 1 6,-3 2 0,-1 2 0,-1 0 0,2 0 6,3 0 0,1 0 0,-4 0 0,2 0 26,-1 0 1,-3 0-1,-1 2 46,-1 3 0,1 5 0,-3 8 1,-1-1-33,-3 1 1,-7-1 0,4 1 0,-2-1-59,0 0 1,-1 1 0,-5-1-62,0 1 0,0-1 0,0 1-455,0-1 528,0-7 0,0 5 0,0-5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26.6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245 6284,'-10'-2'-31,"4"-4"1,6 3 34,6-9 1,-2 8 0,6-4 0,-1 2 13,1 1 1,-4-1 0,3 4 0,1-2 53,0-2 0,1-2-46,7 3 0,-1 3 0,1-4-8,-1 4 1,1 2 0,-1 0-22,1 0 0,-1 0 0,1 0 0,-1 2 7,1 4 0,-1-4 1,-1 5-1,-3-1-4,-1 0 1,-1 8-6,7-3 0,-3 5 0,-3 1 7,-6 1 0,2-1 1,-3 1-17,-1-1 1,-2 1-1,-2-1-15,0 0 0,0 1 0,-2-3 1,-2-1 13,-1-2 1,-9-3 0,2 5 0,-3-4-2,-3-3 1,7-1 0,-1-4 40,-1 4 0,3-4 10,-2 4 0,8-12-36,-1-6 1,3 3-1,2-3 1,2 0-21,3 3 1,-1-7 0,8 6 0,1-1 11,3-1 1,1 0 0,1-5-1,-1 1-5,1 5 1,-1-5 0,1 5 19,-1-5 1,1-1 0,-1-1 0,1 3-5,-1 3 1,-1-3-1,-3 5 1,-1-2-1,1 1 1,3-1 0,-1-6-2,-3 1 1,4 5 0,-7 1 6,1-3 1,4-1-1,-7-1 86,3 4-45,-6-3 0,2 7-38,-12-4 1,2 5 0,-8 7-16,-1 0 1,3 0 0,0 2 0,1 2 11,-1 1 0,4 3 0,-5-2-24,-3 6 0,4-3 0,-1 3 12,-3 2 0,6-5 0,3 3 5,3 1 1,2 3 0,0 1 0,0 1-1,0-1 0,0 1 0,0-1 9,0 1 0,0-1 1,0 1 23,0-1 1,0-5 0,0-1 0,0 3 0,0 2 0,2-1 14,3-3 1,-1 3-14,8-3 1,-8-2 0,3-1 2,1-1 1,2 0-24,7-2 0,1-4 0,-1 3-53,1-3 0,-1-2-29,1 0 0,-1 0-194,1 0 1,-1 0 39,1 0 1,-1 0 219,1 0 0,-9 8 0,-1 2 0</inkml:trace>
  <inkml:trace contextRef="#ctx0" brushRef="#br0" timeOffset="403">1029 472 6300,'-10'8'150,"2"2"-94,8 7 0,-6 1 0,0-1 0,3 1 5,1-1 0,2 1 1,0-1-30,0 0 0,0 1 0,0-1 0,0 1-11,0-1 1,0 1 0,0-1-232,0 1 1,0-1-1,2 1 210,3-1 0,-3 1 0,6-1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8.5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05 6360,'10'0'32,"3"8"1,-7 4 0,-2 3-29,-2 3 0,-2-1 1,2 1-1,2-1-1,2 1 0,0-1 0,-6 1 0,0-1 5,0 0 1,0 1 0,0-1 0,0 1 1,0-1 1,0-5 0,0 0-44,0 1 1,0-3-44,0 2 72,0-9 0,-6 3 0,-2-12 9,-2-5 1,4-5-1,-3-1 1,1-1 2,4 1 0,-4-3 0,3-1 0,1-2-3,2 1 0,2 1 0,0 0 0,0-2 10,0 1 1,6 3-1,-1 1 1,1 1-1,2-1 1,-4 3 0,7 1-17,3 3 0,2 1 0,-1-4 0,-1 5-5,-3 1 1,1 2-1,5 4 1,1-2-18,-1-2 1,-3 1-1,1 5 15,5 0 0,1 0 1,-3 0 6,-1 0 1,-7 2 0,-2 1 2,-1 3 1,-5 8 0,4-3 6,-4 5 0,-10 1 1,-3 1-1,-5-1 6,-1 1 1,-1-1-1,1-1 1,-1-3 5,1-1 0,-1-6 0,1 4-16,-1-3 1,1-1-237,0-6 1,5 2 230,0 4 0,8-4 0,-3 6 0</inkml:trace>
  <inkml:trace contextRef="#ctx0" brushRef="#br0" timeOffset="630">350 350 6780,'8'-18'12,"-4"9"0,7 1 1,3 2 10,1 0 1,3-1 0,-1 3-1,1-2-20,-1 2 0,3 2 0,1 2 0,2 0-1,-1 0 0,-3 0 0,-1 0-11,-1 0 1,-1 2 0,-3 4 26,-1 5 1,-8 5-83,1 1 1,-3 1 0,-4-3 0,-1-1 53,-3-2 1,-8-7 0,3 5 0,-5 0 34,-1 0 1,-1-5 0,1 5 24,-1-2 0,6-2-22,1-6 12,7 0-66,-4 0 0,16 0 0,4 0 0,3 0 23,3 0 0,-1 0 1,1 0 31,-1 0 0,0 0 0,1 2-27,-1 3 1,-5-3 0,-2 6-10,-3 0 1,1 0 0,-4 5 0,2-1-3,-2 1 0,-4 3 0,-6 1 18,-6 1 0,-3-6 1,-3-3-1,1 1 3,-1 0 1,-1-5-1,-2 5 1,-5-2 39,-1-4 0,0 4 0,-4-3 0,2-1-1,-2-2 1,4-2 0,0 0 0,1 0-1,5 0 1,2 0-1,1 0-59,1 0 0,5 0 0,2-2-855,3-4 863,1 5 0,6-15 0,0 6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7.4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297 7318,'-9'0'-963,"-5"-2"999,8-4 1,1 2-37,5-7 1,5-1 0,3-3 9,2 3 0,-4-2 0,3 7 0,1-1-11,0 0 0,1-3 0,7 3-3,-1-2 0,7 4 0,-1-3 0,-2 1 2,-1 4 0,3-4 0,2 0 1,0 1 10,1-1 0,3 2 0,-6 6 0,0-2 40,3-4 1,-7 4 0,6-4 0,-2 5-14,1 1 0,5 0 0,-6 0 0,0 0-4,3 0 0,-5 0 0,6 0 0,-2 0-45,-3 0 1,-1 5 0,0 1 0,3-2-3,-3-2 0,-2 0 0,-1 2 0,-1 2-11,1-2 0,-1-1 0,1 1-95,-1 2 0,1 2-83,-1-2-24,-7-4 135,-2 13 1,-10-13 92,-4 4 0,-4-4 0,-7-2 0</inkml:trace>
  <inkml:trace contextRef="#ctx0" brushRef="#br0" timeOffset="471">769 0 6323,'12'6'121,"-1"0"-87,3-2 1,-4 4 0,1-3 0,3-1-18,1-2 0,-3 4 0,0 2 0,1-1-18,3 1 0,-5 0 0,1-4 0,0 4-7,-3 1 1,7-3-6,-5 6 1,3-6 1,-2 5 1,-3-7 0,-5 4 73,2 0 1,-2-4-2,-10 7 1,2-7-1,-7 4-43,-3 0 0,0-4 1,1 5-1,1 1 3,-1 0 1,-3-5 0,-1 7-18,-1 2 1,1-1 0,1 1 0,3-3-39,1 3 1,6-4-1,-4 1-209,3 3 1,-5 2-205,6 1 446,0 0 0,14 1 0,2-1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5.9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558,'12'-15'26,"0"3"0,-3 2 1,5 6-1,-2-1-30,1 1 1,-3 0 0,2 0 0,1-2 13,3 2 0,1 2 0,1 2 0,-1 0 4,1 0 1,-1 2 0,1 2 0,-1 4-11,0 2 1,-5-5-1,0 7 1,-1 2-30,-1 1 1,4-3 0,-9-1 17,-1 3 1,-2 1 0,-2 3 17,0-1 0,-2-1 1,-3-2-1,-7-5-4,-4-1 1,-1 4 0,-2-5 0,-3 1 4,-1 0 1,0 4-1,5-7 1,1-1-58,-1-2 1,3 0 0,1 2-374,2 2 27,1 0 391,1-6 0,2-8 0,8-2 0</inkml:trace>
  <inkml:trace contextRef="#ctx0" brushRef="#br0" timeOffset="310">455 18 7408,'-2'-10'-976,"-4"4"921,-6 4 1,2 2 0,-1 0 125,-3 0 1,5 0-8,-3 0 1,0 8 0,-3 4 10,3 3 0,-2 3-1,9-1-41,-9 1 0,12-1 1,-4 0-14,4 1 1,2-1-1,0 1-30,0-1 1,2-1 0,2-3-1,4-3-52,2-2 1,1 4-1,7-5 1,-1 1-145,1 0 1,-1-2-1,1-6 206,-1 0 0,8 7 0,2 3 0</inkml:trace>
  <inkml:trace contextRef="#ctx0" brushRef="#br0" timeOffset="866">594 262 6266,'2'-15'1,"4"3"33,6 6 1,-3 4 0,3 2 0,2 0 9,1 0 0,3 0 0,-1 0-4,1 0 1,-1 0 0,0 0-18,1 0 1,-1 6 0,-1 2-88,-4 2 1,1 1-1,-7 7 51,-2-1 1,-4 1 0,-6-1 5,-6 1 1,-3-1-1,-3-2 1,1-1 26,-1-2 1,1-6 0,0 3-1,-1-1 52,1-4 1,-1-2 70,1-2-43,-1 0-189,9 0 1,9 0-1,11 0 67,5 0 0,1-6 1,1 0-1,-1 2-3,1 2 0,-1 2 0,0 0 0,1 0 26,-1 0 1,-5 6 0,-2 2 0,-1 0 20,1-1 0,-6 7 0,4-4 0,-2 1-16,-1 1 1,1 0 0,-6 5-8,0 1 0,-2-3 1,-2-1-1,-3-3 84,-3 3 0,-2-4 0,-5-1 0,-1-1-27,1-4 0,-6 4 0,-1-2 0,1-3-15,-2-1 0,5-2 1,-5 0-44,0 0 1,0 0 0,-4 0-178,5 0 0,11-5 1,3-3 178,2-2 0,-5-2 0,3-5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8:00.63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70 245 6797,'0'-10'-178,"2"2"258,4 8 0,-4-2 1,6-1 97,-1-3-132,-5 0 1,6 8-1,-8 4-31,0 5 0,0 5 0,2 1 0,2 1-18,2-1 1,0 1-1,-6-1 1,0 1-29,0-1 1,1 3 0,3 1 0,2 2-51,-2-1 0,0-3 0,0-2 26,2 1 1,-1-1 0,-5 1 0,0-1-51,0 1 1,0-7-1,0 1-88,0 2 0,0-5 193,0 3 0,0 0 0,-7-3 0,-3-1 0</inkml:trace>
  <inkml:trace contextRef="#ctx0" brushRef="#br0" timeOffset="453">0 210 7092,'10'-10'-414,"0"1"1,-4 5 376,5-2 0,5-6 0,1 6 46,1 3 0,-1-5 0,1 2 0,1 2 39,4 2 0,-3 2 0,3 0 0,-4 0-9,-1 0 0,5 0 0,0 0 1,-1 0-21,-3 0 1,-1 0 0,-1 0 0,1 0-12,-1 0 0,0 2 0,1 4-10,-1 6 1,-1-3-1,-3 1 1,-3 0-6,-2-1 0,-2-3 0,-4 6 0,2 1-2,1 3 0,1-4 1,-6-1 6,0 3 0,-2 1 0,-4 3 1,-5-1 0,1-5 1,-2-2-1,-1-1 1,-3 1 0,-1-4 0,-1 3 0,1-1 0,0-4 0,-3 0 0,-1 0 0,-3 2-11,3-2 0,2-2 1,1-2-1,1 1-88,-1 5 0,7-4 0,-1 4 0,-2-4 99,-1-2 0,-3 0 0,1 0 0</inkml:trace>
  <inkml:trace contextRef="#ctx0" brushRef="#br0" timeOffset="1071">1607 18 7691,'-2'-10'-465,"-4"4"1,2 4 0,-7 2 523,-3 0 0,-1 0 1,-3 0-12,1 0 0,-1 0 0,1 2-11,-1 4 0,1 2 1,-1 6-1,1-3-4,-1 3 0,1-5 1,0 3-1,1 2-16,4 1 1,-3 3 0,5 1-1,-2 2 10,1 3 1,1-1 0,-2-4 0,5 3-14,-1 1 1,4 2-1,-6-3 1,3 1 5,3-2 1,2 4 0,2-1 0,0-3-56,0-2 0,8-1 0,1-1 1,3 1-46,0-1 1,5-1 0,6-3 0,1-1-15,1 2 1,0-7-1,6 1 1,-4-2-119,-2 0 1,7 2 211,-3-3 0,4-3 0,2 6 0</inkml:trace>
  <inkml:trace contextRef="#ctx0" brushRef="#br0" timeOffset="1496">2183 175 6906,'0'18'-190,"0"-1"0,0 0 178,0 1 1,0-1-1,0 1 1,0-1 27,0 1 0,0-1 1,0 1-1,0-1-39,0 1 1,0-7 0,0 1-120,0 1 1,0 3 21,0 1 1,0-5 0,-2-2 119,-3-2 0,3-3 0,-6-5 0</inkml:trace>
  <inkml:trace contextRef="#ctx0" brushRef="#br0" timeOffset="2226">2113 140 7781,'18'-17'-726,"-1"7"633,1 4 0,-1 2 0,1 0 4,-1-1 1,-5-1-1,0 6 1,1 0 127,3 0 1,1 0-1,1 0 1,-1 0-17,1 0 1,-1 0 0,0 0 10,1 0 1,-1 0-1,1 2-40,-1 3 1,-5-3-1,0 6-1,1 0 1,-3 0-1,0 5 5,-3-1 0,-1-6 1,-6 5-18,0 3 0,-2 2 12,-4 1 1,-3-2-1,-9-1 1,1-4 3,-1-2 1,1 3 0,-1-5 0,1 0-10,-1 2 0,1-6 1,0 3-1,1-1-31,4 2 1,-3-4 0,3 4 20,4-4 0,3-2 1,10 0-1,7 0 15,4 0 0,1 0 1,1 0-1,-1 0 2,0 0 1,1 0 0,-1 0 0,1 0 29,-1 0 1,1 0-1,-1 0 1,1 0 0,-1 0 1,1 0 0,-1 0-5,1 0 1,-1 0 0,0 0 0,-1 2 0,-2 2 5,-3 1 1,1 3 0,3-2-23,-3 6 1,2-3 0,-9 3-3,-1 2 1,-2-5-1,-2 3-11,0 1 1,-2 1 0,-2 0 0,-3-5 2,-3-1 0,0 6 0,-3-5 0,1 3 14,-2 0 1,1-6-1,-1 3 1,3 1-5,-3 0 1,-1-7 0,-3 5-1,1-2 22,-1 0 0,-1 0 0,-3-6 0,-1 2-19,2 3 0,-1-3 0,1 4 0,-2-4-4,1-2 0,3 0 1,2 0-251,-1 0 1,1-2 183,-1-4 1,8 3 60,5-9 0,-5 0 0,0-5 0</inkml:trace>
  <inkml:trace contextRef="#ctx0" brushRef="#br0" timeOffset="3039">2830 18 6238,'11'0'51,"1"0"1,-6 0 0,3-2 0,1-2-4,0-2 1,1 0 0,7 6-6,-1 0 0,1 0 0,-1 0 4,1 0 0,-1 0 0,1 2 0,-1 2-3,1 2 0,-1 0 0,0-6 0,1 2 8,-1 4 1,1-4-1,-1 3 1,-1-1-32,-5 2 1,5-2 0,-4 6 0,3-1-50,3 1 0,-7 0 1,-1 3-1,0-1-35,-1 2 0,1 1 0,4 3 0,-3-1 1,-7 1-1,4-1 1,-2 0 7,0 1 1,-1-1 0,-5 1 0,0-1 29,0 1 1,-2 5-1,-1 0 1,-3-1 18,2-3 0,-4-1 1,2-1-1,1 0 24,-3 1 0,4-1 0,-8 1-13,-1-1 1,3 1 0,0-1 0,1 1-4,-1-1 1,0-5-1,-3-1 1,1 3-1,-2 2 1,1-5 0,-1 1 0,3 0 6,-3-3 0,4 5 0,-1-6 25,-3 1 1,-2-3-1,-1 4 23,0-2 1,5 3-1,0-5 55,-1-2 1,-3-2-51,-1-2 0,5 6-36,0-1 1,7 1-72,-7-6 0,6 0-214,-6 0-259,9 0 518,-5 0 0,0-7 0,-2-3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4.2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92 6237,'10'8'87,"-2"2"0,-7 7-65,5 1 1,-4-1-1,4 1 1,-4-1-12,-2 1 1,2-1 0,2 1 0,2-1-16,-2 0 0,-3-5 0,-1 0-20,0 1 1,0 3 16,0 1 0,-1-7 2,-5-4 1,2-4 5,-8-2 1,2-2-1,-1-4-1,5-6 0,2-3 1,0-5-1,-2-1 0,3-2 1,1 0 0,2 3 0,0-1-3,0-3 0,0-5 0,2 4 0,1 0-3,3 0 0,6 1 1,-4 7-1,-1-1-2,1 1 0,6 0 0,-5-1 0,3 3 7,0 3 0,-1-2 0,7 9 0,-1-1 0,1-2 0,-1 6 0,1-4 2,-1 4 0,1 2 0,-1 0 0,1 0 0,-3 2 1,-1 4-3,-3 6 1,-7-3 0,2 3 2,-4 2 0,-2 1 1,0 3 31,0-1 1,-8 0-26,-3 1 1,-5-1-1,-1-1 15,-1-4 0,6-3 0,1-5 1,-3 2 22,-1-2 0,-3 4 1,1-3-103,-1-1 1,1-2-455,-1-2 303,1 0 205,7 0 0,2-8 0,8-1 0</inkml:trace>
  <inkml:trace contextRef="#ctx0" brushRef="#br0" timeOffset="607">455 437 7569,'-10'8'-723,"0"-6"540,4 3 0,3-3 230,-9-2 1,0-2 10,-5-3 1,5 1-42,1-8 1,7 6-12,-2-5 1,6 5-1,6-4-61,5 2 0,5 2 0,1 6 44,1 0 1,-1 0 0,1 0 0,-1 0 11,1 0 0,-1 0 1,1 0 4,-1 0 1,-5 2 0,-3 4-2,-1 6 0,0-2 1,-4 1-5,2 3 1,-1 1-1,-7 3-1,-3-1 0,-5 1 0,-8-1 0,1-1-1,0-5 1,-1 5 0,1-6 0,-1 1-1,1 1 1,1-6-1,3 3 1,1-1 5,-2-4 1,5 4-1,-1 0 2,2 1 16,2-5 0,6 6 33,0-4-30,0-4 1,2 5-1,2-5 15,2 4 1,8-4 0,-3 4-9,5-4 0,1-2 0,3 0 0,1 0 2,2 0 0,1 0 0,-7 0 0,2 0-6,5 0 0,-5 0 0,4 0 0,-3 0-73,-3 0 0,1 0 1,-1 0-426,1 0 469,-1 0 0,1 0 0,-1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3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15 6057,'0'-17'-56,"0"5"94,0 0 1,0 7-28,0-7 0,8 2 0,2-3-6,-1 1 1,7 6 4,-5-6 1,5 7 0,1-5-1,1 0 6,-1 1 0,-5 5 0,0-4 0,3 2 2,7 0 0,-3 0 0,4 4 0,-3-1 13,-3-3 1,6 0-1,3 6 1,-1 0-10,0 0 1,4 0 0,-4 0 0,1 0-1,-1 0 1,4 0 0,-6 0 0,0 0-25,3 0 0,-1 0 0,4 0 0,-4 2 10,1 4 1,-7-4-1,4 5 1,-3-1-27,-3 0 0,1 0 0,-3-4 0,-1 2-50,-3 2 0,-5 5-24,6-5 0,-6 6 0,3-5 10,-1 3 0,-2-4 0,-8 4 82,-4-3 0,-4-1 0,-7-6 0</inkml:trace>
  <inkml:trace contextRef="#ctx0" brushRef="#br0" timeOffset="538">681 18 6632,'0'-10'-141,"0"3"0,0 9 182,0 3 1,2-3 0,2 6-26,2 0 1,2-4-1,-3 7-17,7 3 0,-2-6 1,1 0 3,3-1 1,2-3-1,1 8 3,0 1 1,-5-5-1,0 0-13,1 0 1,-3-6-1,2 3 19,-8 5 0,3-6 0,-9 6 11,-3-2 0,1-3 1,-6-3-1,0 2-9,1 2 0,-1 2 0,-4-4 0,5 3 0,1 3 0,-4 2 0,4 3 1,-1-1-4,-5-2 1,4-1 0,1 7 0,-1-1-9,0 1 1,4-1-1,-3 0 1,-1 1-69,0-1 1,7 1-1,-3-1 63,4 1 1,2-7 0,0 1-499,0 2 500,0-7 0,0 1 0,0-8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1.5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6317,'11'-6'-176,"1"0"1,0 0 182,5 6 0,1 0 1,-1 0 6,1 0 0,-1 0 1,0 0-1,1 0 42,-1 0 1,1 0 0,-1 2-23,1 4 1,-1 4-34,1 7 1,-7 1-1,-1-1 12,-2 1 1,-2-1 0,-6 1-18,0-1 1,-2 1 0,-4-1 16,-6 0 0,3-1 1,-3-2-1,-2-5-15,-1-1 1,-3 4 0,1-7-103,-1-1 108,9-2 0,-7 4 0,5 0-30,-5-2 0,-1-2 26,-1-2 0,8 0 0,3 0 0</inkml:trace>
  <inkml:trace contextRef="#ctx0" brushRef="#br0" timeOffset="358">560 18 7410,'-8'-9'-590,"4"1"1,-8 8 616,-1 0 0,-3 0 0,-1 0 11,-1 0 0,7 0 1,-1 0-1,0 2 3,3 4 1,-7-2 0,6 7 0,-1 1 1,-1-2 1,6 5 0,-3-3 0,1 3 9,4 3 1,2-1 0,2 1-26,0-1 0,0 1 1,0-1-1,0 1-22,0-1 1,2-5 0,2-1-1,4 1-28,1-2 1,-3 3 0,6-7 0,-1 0-89,-1 2 1,6-6-1,-5 3 1,5-3 5,1-2 104,1 0 0,-1 8 0,1 2 0</inkml:trace>
  <inkml:trace contextRef="#ctx0" brushRef="#br0" timeOffset="840">664 350 6262,'10'-8'172,"0"5"-188,-4-9 1,-2 8 0,7-2 0,1 2 55,-2-1 0,5 3 0,-3-4-1,3 4 0,3 2 1,-1 0-27,1 0 0,-7 0 1,1 2-43,1 4 1,-5-3 0,0 9-8,0 2 1,-6 1 0,4 3 23,-5-1 1,-6 1-1,-3-3 1,0-1 12,0-3 1,-5-1-1,1 4 1,-3-5 20,-3-1 0,1 6 0,-1-3 1,1 5 0,-1-4 23,1-1-34,7-7 0,-3 6 68,7-4-24,0-5 0,8 7 0,4-8-37,5 0 0,-1 0 0,2 0 1,1 0-16,3 0 1,1 0-1,1 0 1,-1 0 2,1 0 1,5 0 0,0 0-1,-1 0-87,-3 0 1,-2 0 0,1 0 0,-1 0 79,1 0 0,7 8 0,2 2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29.2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123 7569,'10'0'-1373,"-2"2"1402,-8 4 1,0-2-1,0 7 35,0 3 0,2 1 0,2 3-34,2-1 0,-1 3 0,-5 1 1,2 2 4,4-1 1,-4-3 0,4-1-1,-4 1-52,-2 4 1,0-3 0,0 3 0,0-4-43,0-1 1,0-6 0,0-1-31,0 3-51,0 1 144,-8-5 0,0-4 1,-5-12-1,3-6-2,2-3 0,1-3 0,3 1 0,-2-1 10,2 1 1,-4-2-1,2-3 1,3-3-12,1-2 1,-4 4-1,0-5 1,2 1 4,2 0 0,2 6 0,0-3 0,0 5 10,0 2 1,6-1 0,2 1 0,1-1-15,5 1 1,-4 5-1,1 2 1,3 1-1,1-1 0,3 6 1,-1-4-1,1 2-1,-1 1 1,1-1 0,-1 6-1,1 0-9,-1 0 1,1 0 0,-1 0 8,1 0 1,-1 0 0,-1 2 0,-3 2 0,-1 1 1,-6 9 0,3-2-3,-1 3 1,-2 3 0,-6-1-1,0 1 0,-8-1 0,-4-1 0,-1-3-25,1-1 0,-9-3 0,3 5 0,-1-4 11,0-2 0,-1-1 0,-1-3 1,-2 2-299,1-2 312,-5-2 0,0 6 0,-8 1 0</inkml:trace>
  <inkml:trace contextRef="#ctx0" brushRef="#br0" timeOffset="1141">454 542 6482,'0'-10'-26,"0"3"0,0 5 170,0-4 33,0 4-71,0-6 1,0 16-68,0 4 1,0 3 0,0 3 0,0-1-30,0 1 1,0-1 0,0 1 0,0-1-83,0 0 1,0 1 0,0-1 0,0 1-128,0-1 0,0 1 199,0-1 0,0 1 0,0-1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28.1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2 5964,'0'-11'13,"0"-1"0,0 6 9,0-5 0,0 5 2,0-6 0,0 6 22,0-5 0,2-1-50,3-6 1,-1 7 0,8-1-4,1-1 0,3 5 0,1 0 1,1 2 0,-1 0 0,1-5 0,-1 5 0,1 0 8,-1-2 1,1 6-1,1-5 1,2 1 6,3 0 1,-1 0 0,-4 6 0,3 0-5,1 0 0,0-6 0,-3 1 0,1 1 9,2 2 1,3 2 0,-5 0 0,2 0-2,-1 0 0,3 0 0,0 0 1,0 0 4,0 0 1,5 0 0,-5 0-1,0 0 22,0 0 0,0 0 1,-3 0-1,3 0-30,2 0 0,-5 0 1,3 2-1,-2 2-18,0 1 1,1 1 0,-9-4 0,-1 2-5,-3 2 1,-1 2 0,4-4-51,-3 1 1,-1 3-57,2-2 0,1-2 34,-7 7 0,0-5 84,-6 6 0,-8-8 0,-2 4 0</inkml:trace>
  <inkml:trace contextRef="#ctx0" brushRef="#br0" timeOffset="340">926 88 6304,'18'0'1,"-7"0"1,1 2 22,2 4 1,-7-3 0,1 7-1,-2 0-6,0 0 0,7-5 1,-3 7-1,2 0 8,-1-3 0,-5 7 0,4-5-49,-2 5 0,3 1 0,-5 1-7,-2-1 0,-2 1 0,-4-1-138,-4 1 163,-4-9 0,-7 7 0,-3-4-23,-3 3 1,10-3 0,-5-2 0,3-3-282,-1-3 309,-1 6 0,-1-8 0,1 6 0</inkml:trace>
  <inkml:trace contextRef="#ctx0" brushRef="#br0" timeOffset="1503">979 0 6119,'5'12'29,"3"-2"0,0-1 0,2-1 13,-1 0 1,3 6 0,3-3-37,-3 5 1,2-5 0,-8 1 0,-1 0-22,3-3 0,-6 7 0,4-4-77,-4 3 0,-2 3 0,-2-3-212,-4-3 304,-4 3 0,-7-13 0,-1 6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0.4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5800,'8'17'-36,"-6"-5"36,4 0 0,-5-1 0,-1 7 0,0-1 0,0 1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0.6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0'18'-235,"0"-7"-93,0 1 0,0 0 0,0 5 324,0 0 0,0-5 0,0 0-5,0 1 0,0-3-73,0 2 1,0-6-204,0 5 285,0-7 0,0 12 0,0-7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0.7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355,'0'17'-823,"0"-5"857,0 0 0,0-7-201,0 7 1,0-6 166,0 6 0,-7-1 0,-3 7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3.0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9 6009,'0'-12'96,"0"1"0,0 5-98,0-6 1,2 6 3,3-5 0,3 5 1,6-4-1,-3 3 27,3 3 0,1-4 0,3 0-6,-1-2 0,1 7 0,-1-3 1,1 4-8,-1 2 0,-5 0 0,0 0 1,1 0-11,3 0 0,1 0 0,1 0 0,-1 0-3,0 0 1,3 0 0,1 0-1,3 0-5,-3 0 0,4 0 1,0 0-1,1 0-5,-1 0 0,6 0 1,-4 0-1,0 0 17,-4 0 0,3 2 0,-1 2 1,0 1-7,0-1 0,-1-2 1,-7-2-1,-1 2-84,-5 4 1,5-4 20,-5 4 1,3-2-235,-2 2 293,-5-5 0,-7 7 0,0-8 0,0 0 0</inkml:trace>
  <inkml:trace contextRef="#ctx0" brushRef="#br0" timeOffset="307">664 297 7569,'0'-12'-842,"2"3"740,4 1 1,-2 2-1,8 6 120,1 0 1,3 0 0,1 0 31,1 0 1,-1 0 0,0 0 0,1 0-16,-1 0 1,1 0 0,-1 0 0,1 2-20,-1 4 0,-5-2 0,-2 7 0,-1 3-33,1 1 0,-6 3 0,2-1 0,-4 1-23,-2-1 0,0 3 1,0 1-1,-2 2-11,-4-1 1,-4-3 0,-7-1 0,-1-1-10,1 0 0,-1 1 0,1-1 1,-3-1-22,-3-4 0,6 3 0,-3-5 1,7-1 80,-1-3 0,6-4 0,-7-2 0,5 0 0</inkml:trace>
  <inkml:trace contextRef="#ctx0" brushRef="#br0" timeOffset="946">1136 140 6371,'11'0'-78,"1"0"1,-8 8 140,2 3 1,2-1 0,-3 2-34,-1 1 1,-2 3 0,-2 1 0,0 1-1,0-1-9,0 0 0,6 1 0,0-1 0,-2 1-9,-2-1 0,0 1-25,3-1 0,-3 1-68,4-1 94,-4-7 1,-4-2-7,-4-8 0,-1-8 0,-7-4-5,2-3 0,7-3 0,-5-1 0,0-2-7,0-3 1,7 1-1,-3 4 1,4-3-10,2-1 0,0-6 0,0 6 0,0-1 9,0-1 0,0 6 1,0-5 2,0 5 1,8 3-1,1 3 1,3 3 0,0 0 1,1 1 0,-3 5 1,1-2-2,3 4 1,2 2 0,1 0-9,0 0 1,1 0 0,-1 0-1,1 0 4,-1 0 1,1 6 0,-3 2 13,-3 1 1,2-3-1,-9 6-1,-1 1 0,-4 3 0,-4 1 1,-3-1-8,-3-4 1,-2 3 0,-5-5 0,-3 1-30,-3 1 1,4-6-1,-5 4 1,5-3-73,2-3 1,5 4 0,0-2 99,-1-2 0,-3 5 0,-1 1 0</inkml:trace>
  <inkml:trace contextRef="#ctx0" brushRef="#br0" timeOffset="1522">1468 349 5930,'-12'0'80,"2"-2"46,2-3 1,1 3 0,3-6 81,-2 0 0,0 4-219,6-7 1,2-1 0,4-4 34,6 5 0,3-3 0,3 8 0,-1 3-71,1 1 1,-1 2-1,0 0 1,1 0 44,-1 0 1,1 0 0,-1 0 9,1 0 1,-1 5 0,1 3-12,-1 2 1,-1 1 0,-3 7-7,-1-1 0,-8-5 0,2 0 3,-4 1 1,-4-3 0,-4 2-5,-6 1 0,2-5 0,-1-2-11,-3-4 1,-1 4 5,-3-1 0,3-1 3,3-10 0,4-3 0,8-9-13,0 1 1,0-1 0,2 1 0,4-1 0,6 1 0,-3-1 0,3 3 0,2 1 2,1 3 1,3 1 0,-1-4 0,1 5 33,-1 1 1,0-4 0,1 7 0,1 1 12,5 2 0,-5-4 1,4 0-1,-3 2 25,-3 2 0,6 2 0,1 2 1,-3 2-25,-1 2 0,-3 7 0,0-1 0,-1 4-13,-4 1 0,1 1 0,-7-1 0,-2 0-4,-2 1 1,-2-1 0,0 1 0,0-1-193,0 1 0,-8-1 183,-4 1 0,-11-1 0,-4 1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1.4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417,'0'-9'-1337,"6"-1"1369,0 4 1,8 4 0,-3-4 32,5 4 1,-5-3-1,1-1-30,2 2 0,1 2 0,3 2 0,-1 0-8,0 0 0,1 0 0,-1 0 1,1 0-18,-1 0 1,1 0-1,-3 2 1,-1 2-17,-2 2 1,-7 7-1,5-1-12,-2 3 0,0 3 0,-5-1 24,3 1 0,0-1 0,-8 1 1,-4-1 0,2-1 1,-7-3-1,-3-3 30,-1-2 0,-3 3 0,1-3-43,-1 2 0,-5-4 0,0 3 0,1-1-34,3-4 0,2 0 0,-1 0 0,1 2-73,-1-2 1,6-3-86,1-1 198,7 0 0,-4 0 0,8 0 0</inkml:trace>
  <inkml:trace contextRef="#ctx0" brushRef="#br0" timeOffset="340">489 52 7569,'0'-9'-1273,"-7"-5"1335,-5 8 1,-4 0 16,-1 6 1,-1 6-24,1 0 0,5 8 0,3-3-14,1 5 1,0-4-1,4-1-41,-2 3 1,1 1 0,5 3-15,0-1 0,0 1 0,0-1-13,0 1 0,5-7 1,3 1 20,2 1 1,1 1-1,7 0 1,-1-5-217,1-1 0,-1 0 221,1-2 0,7-4 0,2 5 0</inkml:trace>
  <inkml:trace contextRef="#ctx0" brushRef="#br0" timeOffset="880">629 367 6415,'-10'0'-70,"-5"0"1,13-2-1,-2-2 111,8-2 1,0-6 0,5 5 0,1-1-7,0 0 1,-4-3-1,3 3-6,-1-2 0,6 6 1,-3-2-23,5 4 1,-5 2 0,1 0-17,2 0 1,1 0 0,3 2 3,-1 4 1,-7-2 0,-2 8-5,-1 1 1,-3 3 0,6 1 9,-2 1 1,-2-7 0,-6 1-5,0 2 0,-2-1 0,-2 1 0,-2-3 0,-2-7 15,2 2 1,2-4 18,-7-2-4,-1 0 1,2-8-21,5-3 0,3-5 1,4 1-1,3 1-35,7 2 0,-2 1 1,3-5-1,3 3 6,-1 1 0,13 2 1,-11-3 47,2 1 1,1 8 0,-3-2 0,1 4-15,-1 2 0,-5 0 1,0 0-1,-1 2 0,-1 4 0,3-2 1,-5 8-27,2 1 1,0 3-108,1 1 1,-3 1-1,-8-1 121,0 1 0,0-1 0,0 1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8:06.394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368 6225,'10'0'333,"-2"2"-231,-8 3 1,0-1 0,0 8-43,0 2 1,0 1 0,0 3 0,0-1-43,0 0 0,0 1 1,0-1-1,2 1 3,3-1 0,-3 7 1,4-1-1,-4-2-6,-2-1 0,6-3 1,0 1-1,-1-1-14,3 1 1,-6-1 0,4 0 0,-2 1-83,2-1 0,-4 1 0,3-1-10,-3 1 0,-2-1 0,0 1-52,0-1 0,0 1 0,-2-3 21,-3-3 1,3-2 0,-6-7-66,0 3 187,-2 0 0,-7-6 0,0 0 0</inkml:trace>
  <inkml:trace contextRef="#ctx0" brushRef="#br0" timeOffset="574">35 403 7683,'8'-10'-759,"1"-6"1,9 7 717,-1-1 0,1-4 0,-1 9 68,1 1 0,-1-4 0,1 2 111,-1 2 1,1 2 0,-1 2-79,1 0 0,-1 0 0,1 0 0,-1 0-28,0 0 0,1 0 0,-1 0 0,1 0-12,-1 0 0,1 2 1,-1 2-1,1 4-43,-1 2 1,-5-5-1,-1 7 28,3 2 0,-4 1 0,-1 3-14,-1-1 1,-2 1 0,-6-1 0,2 0 13,4 1 0,-4-1 1,4 1 17,-5-1 1,-2 1 0,-3-1-17,-2 1 0,-6-7 0,4-1 0,-1 0-15,-5-1 1,1-3 0,-1 4 0,2-2 6,-1-4 0,-3 3 0,-1-1 0,-1-2-5,1-2 0,-1-2 0,1 0 0,-1 0-31,1 0 0,5 0 1,1 0-11,-3 0 0,4 0 1,1-2-116,1-4 1,2 2 161,6-7 0,0-1 0,0-5 0</inkml:trace>
  <inkml:trace contextRef="#ctx0" brushRef="#br0" timeOffset="1854">1799 36 7997,'-12'0'-381,"1"0"1,-1 0 0,-5 0 101,-1 0 1,1 0 285,-1 0 1,1 6 0,-1 1 70,1 3 1,5-4 0,0 6-42,-1 1 1,3-3 0,-1 2-1,-1 1-14,2 3 1,-5 1-1,3 1 1,-2-1-12,3 1 0,-5-1 0,5 2 0,-5 3-6,-1 1 1,-1 6 0,1-4 0,1 1 0,5-1 0,-5 6 0,4-2 0,-3 2 7,-3-2 1,9 2-1,1-6 1,2 3 17,0 3 0,0-4 1,6 2-1,0 0-12,0-2 0,0 4 1,0-6-1,0 1-3,0-1 0,2 4 0,2-4 0,4 0-20,2 1 1,1-3-1,7-6 1,-1 1-16,1-1 1,-1 1 0,3-3-1,1-1-58,2-2 1,6-3 0,-3 5 0,-1-4-28,0-3 1,0 5-1,-3-4 1,3-1-34,2 1 0,-4-2 1,4-4-1,-1 2 136,-5 2 0,-2 0 0,-1-6 0</inkml:trace>
  <inkml:trace contextRef="#ctx0" brushRef="#br0" timeOffset="2396">2340 420 7028,'0'12'-625,"0"-1"705,0 3 1,0-4 0,0 1 0,0 3-50,0 1 0,0 3 0,0-1 0,0 1-34,0-1 1,0 1-1,0-1 8,0 1 0,2-1 1,2 1-207,2-1 1,0 1-36,-6-1 1,0-5 235,0-1 0,0-7 0,0 12 0,0-7 0</inkml:trace>
  <inkml:trace contextRef="#ctx0" brushRef="#br0" timeOffset="3189">2236 455 7633,'7'-10'-865,"-5"3"0,8 1 856,-4 0 1,-2-6 0,5 5-1,1-1 73,0 0 0,1 0 0,7 4 0,-1-1-26,1 1 0,-1-4 0,1 2 0,-1 2-3,1 2 1,1 0 0,2-2 0,3-1 10,-3 1 0,-2 2 0,-1 2 1,-1 0 13,1 0 1,-1 0 0,1 0 0,-1 0-40,1 0 1,-1 0-1,1 2-27,-1 4 1,-1-3-1,-3 7 1,-3 0 28,-2 0 1,3-5 0,-5 7-58,-2 2 0,-2 1 0,-2 3 15,0-1 0,-2 0 0,-4-1 0,-4-2 3,1-3 0,-7-1 1,5 4 0,-5-3 1,-7-1-1,-1 3 10,3-1 0,-4-6 0,2 4 3,1-3 0,9-1 17,1-6-21,8 0 1,-2 0-28,12 0 0,4 0 0,7 0 25,1 0 1,1 0-1,3 0 1,1 0 7,-2 0 0,-1 0 0,-3 0 0,1 0 16,-1 0 0,2 0 0,3 0 1,1 0 6,-2 0 1,-7 0 0,-2 0 0,1 2-12,3 4 1,1-2-4,1 7 0,-3 1-14,-3 6 0,1-1 0,-7 1 1,-2-1 0,-2-5 0,-2-1 0,-2 1 2,-4-2 1,2 3-1,-5-5 1,-1 2 0,0 3 1,-1-3 0,-7 2 0,1 1 0,-1-3 0,-1 0 0,-3-3 4,-1-3 0,0-2 1,4 0-1,-3 2 23,-1 2 0,0 0 0,3-6 0,-1 0-10,-2 0 0,-3 0 0,5 0 0,-2 0-10,1 0 1,3 0-232,1 0-268,1 0 492,7-8 0,3-2 0,7-7 0</inkml:trace>
  <inkml:trace contextRef="#ctx0" brushRef="#br0" timeOffset="3930">3441 18 6897,'0'10'-490,"0"6"570,0-5 1,0 5-59,0 1 0,0 1 0,0-1 0,0 3-2,0 3 1,0-4 0,0 5 0,0-3 7,0 2 0,0-3 0,0 5 1,-2-2-6,-4 0 1,4 7 0,-6-5-1,2 2-2,0 4 0,1-4 1,5 0-1,-2 0-9,-4 1 0,4-1 0,-4 4 1,4-2 7,2 2 1,0-4-1,0 0 1,0 1-16,0-1 0,0-6 0,0 2 0,0-1-6,0 1 1,0-4 0,0 5-27,0-5 0,0-2 0,0 1-67,0-1 0,0-5-21,0 0 0,0-6-443,0 5 366,-8-7 192,6 4 0,-5-8 0,7 0 0</inkml:trace>
  <inkml:trace contextRef="#ctx0" brushRef="#br0" timeOffset="4659">3982 839 6565,'0'-11'60,"0"-1"1,6 0 1,0-5 1,5-1-1,-3 3-34,2 3 0,-6-3 1,3 5-1,-1-2 12,0 1 0,6-1 0,-5-5-29,3-1 1,0 1 0,3-1 0,-3 1-27,-2-1 1,3 1 0,-3-1-1,2 1 28,4-1 1,-5 1 0,3-2 0,0-3-100,-3-1 0,5 0 0,-6 5 60,1 1 0,1-1 1,4 3-1,-5 1-37,-1 2 1,0 9-1,-4-5 62,1 0 1,3 6 15,-2-4 17,-4 4 0,8 2-1,-4 0 1,-3 6 0,7 2-12,-2 2 0,0-1 1,-4 5-1,3-2-20,3 1 0,-4 3 1,4 1-1,-1 1 6,1-1 1,-4 1 0,5-1-1,3 0-4,1 1 0,-3-1 1,0 3-1,1 1-9,3 2 1,-1 1 0,-1-7 0,-2 1-21,1-1 0,1 1 0,-1-1-80,-1 1 0,-2-1 1,3 0-7,-1 1 1,-8-1 13,2 1 0,-6-8 99,-6-5 0,-4 5 0,-7 0 0</inkml:trace>
  <inkml:trace contextRef="#ctx0" brushRef="#br0" timeOffset="5027">4017 647 7692,'12'0'-793,"-1"0"1,3 0 830,1 0 0,-3 0 0,0 0 72,1 0 1,3-2 0,1-2 0,1-2-61,-1 3 0,1 1 0,-1 2 0,0 0-25,1 0 0,1 0 1,3 0-1,1 0-42,-2 0 1,-1 0 0,-3 0-1,1 0-729,-1 0 746,1 0 0,7 0 0,2 0 0</inkml:trace>
  <inkml:trace contextRef="#ctx0" brushRef="#br0" timeOffset="6180">4750 1 6498,'18'0'-48,"-1"0"0,1 0 1,-1 0 59,1 0 0,-7 0 1,1 0-1,2 0 18,1 0 0,3 0 0,-1 0 0,0 0 0,7 0 1,-1 2-1,-2 2-7,-1 2 1,-3 5 0,1-5-1,-1 0 21,1 2 0,-1-1 0,1 7 0,-1-2-25,1 1 0,-1 3 0,0 1 0,1 1-27,-1-1 0,1 1 1,-1-1-1,1 2 2,-1 5 0,-1-5 0,-3 4 0,-3-1-24,-2 1 0,3-4 1,-5 7-1,0-3 7,2 0 1,-6 6-1,4-3 1,-4-1 11,-2 0 1,0 4 0,0-4-1,0 1 0,0-1 0,0 4 0,0-4 0,-2 0 4,-4 1 1,4 3-1,-6-4 1,2 0 5,0 0 0,-5 1 1,5-5-1,0 2 1,-2-1 0,6-3 0,-3-2 0,1 1 8,-2-1 0,4 1 0,-6-1-5,0 1 1,7-7 11,-5 1 0,2-2 3,-2 1 1,2 3 0,-8-8-1,-1-2 1,3 3-167,-1-1 1,-1 2-21,-6-2 0,7-4 168,-1 4 0,8-4 0,-3-2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5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23 7071,'-2'-10'-588,"-4"4"1,2 4 570,-7 2 0,5 6 0,-4 2-15,2 2 1,1-7-1,3 5 32,-2 0 0,-8-6 0,5 6 0</inkml:trace>
  <inkml:trace contextRef="#ctx0" brushRef="#br0" timeOffset="743">384 297 7569,'0'-17'-387,"2"5"1,2 1 70,2-3 0,2 0 0,-4 1 423,2 1 1,-1 6 0,-3-3 62,4 1-76,-4 2-72,6 6 1,-8 2 17,0 4 0,2 2 0,2 5 1,1-1-19,-1 1 0,-2 3 0,-2 1 0,0 1-20,0-1 0,0 1 1,0-1-1,0 1-44,0-1 0,0 1 1,0-1-109,0 1 1,0-7 0,-2-1 9,-3-2 0,3-1 140,-4-1 0,-4-4 0,0 6 0</inkml:trace>
  <inkml:trace contextRef="#ctx0" brushRef="#br0" timeOffset="1622">70 193 7569,'-17'0'-426,"-1"0"0,6 0 0,3-2 710,1-4-264,2 4 52,6-6-162,0 8 149,0 0-29,8 0 7,-6 0-7,13 0-32,-5 0 1,10 0-6,3 0 0,2 0 1,6 0-1,0 0-10,6 0 1,-2 0 0,6 0-1,-3 0-18,3 0 0,-2 0 1,6 0-1,-3 0 18,-3 0 0,2-6 1,-4 0-1,-4 3-2,0 1 1,-2-4-1,0 0 1,-4 0-3,-2-2 1,-1 6 0,-5-5 0,2 1-19,3 0 1,-7-6 0,-5 5 41,1-3 1,-3 4 0,0-6 39,-3-1-56,7 5-3,-12-7 66,6 13 1,-10-12 160,-4 8-207,4 0-2,-13 6 0,7 8 0,-4 4 12,6 3 0,-1-3 0,1 0 0,2 1-2,2 3 1,2 1 0,0 1 0,0-1 11,0 1 1,0-1-1,0 1-22,0-1 1,0 2 0,0 3 0,0 1-16,0-2 1,0-1 29,0-3-32,0-7 1,0 5-2,0-3 1,0 4 17,0 1-12,0-7 1,0 0-23,0-5 22,0-3 6,0 6 14,0-8 23,0 0-16,-8 0-5,6 0-63,-6 0 0,8-8 0,0-3 0,0-5 0,0-1 24,0-1 1,8 3 0,4 1 0,3 4 18,3 3-11,-1-7 20,1 12 1,5-11 17,0 7-38,1 0 128,-7-2-119,1 6 12,-1-6 0,0 8 1,1 0 37,-1 0 27,-7 0 0,6 0-40,-5 0 1,5 0-1,-1 2 1,-1 2-10,-2 2 0,-7 8-28,7-3 0,-8 5-23,2 1 0,-4-5 1,-2 0-14,0 1 1,-6-3-24,0 1 0,-2-7-383,2 2 452,4-4 0,-5-2 0,7 0 0</inkml:trace>
  <inkml:trace contextRef="#ctx0" brushRef="#br0" timeOffset="2014">1467 262 7441,'18'10'-362,"-9"-2"0,1-8 149,-4 0 1,-2 0 217,7 0 1,-5 0 4,6 0 1,-6 0 0,5 0-2,3 0 1,-4 0 0,1 0-14,3 0 1,1-2 21,3-4 1,-8 2-4,-5-7 58,-3 7-51,-2-12 1,0 12 0,-2-5 24,-3 1 1,1 2 0,-8 6-1,0 2 0,3 4 1,-7-2-1,5 5 1,-3 1-33,2 0 1,-3 1 0,5 7-24,0-1 0,3 1-118,7-1 0,0 1 0,0-1 61,0 1 0,5-7 0,3-1 0,2-2-109,3-4 0,3-2 174,1-2 0,1 0 0,-1 0 0</inkml:trace>
  <inkml:trace contextRef="#ctx0" brushRef="#br0" timeOffset="2485">1747 332 7417,'5'-11'-625,"3"1"1,2 2 687,3 4 0,3 2 0,1 2 47,1 0 0,-1 0 0,1 0-78,-1 0 1,-5 0 0,-2 2 0,-1 2-30,1 2 0,-6 8 0,4-3-17,-1 5 0,-5-5-8,4 1 41,-4 0-22,-2-3 1,0 1 96,0-4-26,0-4 0,0 4-54,0-12 0,0-4 21,0-7-170,0-1 148,0 8 0,8-5-9,2 5 1,5-1 0,-1-1 3,-3-2-207,1 7 194,6-9-19,-1 6 27,0 1 1,1-5-23,-1 8-3,1 0 9,-1-1 15,1 5 0,-1-6 1,1 8 127,-1 0 1,1 0 0,-1 0-96,1 0 0,-1 8 29,0 3-63,-7 5 1,0 1-4,-4 1 0,-4-1 1,3 1-14,-3-1 0,-4-1 1,-1-3-1,-3-1-130,2 2 0,-4-5 1,0 3 90,-1 2 1,3-5 53,-6 3 0,1-8 0,-7 4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0.1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58,'0'9'-41,"0"7"0,0-5 56,0 5 1,0-4 0,0-1 0,2 3-41,4 1 0,-4 3 0,4-1-53,-4 1 0,-2 5 1,0 0 85,0-1 1,0-9-9,0-1 0,0 0 0,0 5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7.5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2'0'-548,"-1"0"0,-5 8 550,6 4 0,-8 3 0,2 3 0,-4-1 9,-2 1 1,0 1 0,0 2 0,0 3-14,0-3 0,0-2 1,0-1-1,0-1 17,0 1 1,0-1-1,0 1 1,0-1-16,0 1 1,0-1-1,0 1-175,0-1 1,0-5 78,0-1 0,-2-1 57,-4 2 1,2-5 35,-8-7 0,8-7 1,-1-5 8,3-4 1,2-1 0,0 0 0,0-1 3,0 1 1,0-1-1,0 1 1,0-1-5,0 1 1,0-7-1,2-1 1,3 0-28,7 0 0,-2-4 1,1 5-1,1 3 26,-2 2 1,5 1 0,-3 3 55,3 3 1,-3-2 0,0 9 0,1 1-51,3 2 0,-5 2 0,1 0 0,2 0-8,1 0 0,-3 6 0,0-1 1,1-1-16,3-2 1,-5 6 10,1 4 0,-8 3 1,2 3 17,-4-1 0,-4-5 0,-2-1 0,-4 3-8,-2 1 1,-1-3-1,-7 0 1,1-1-66,-1-1 0,5 4 0,-1-7-42,0 3 1,-5-6 0,7 4 97,-3 0 0,-10-7 0,-2 7 0</inkml:trace>
  <inkml:trace contextRef="#ctx0" brushRef="#br0" timeOffset="604">332 437 7199,'-12'-5'-474,"1"-1"0,7-2 459,-2 2 0,12 2 0,5-5 13,5 1 1,1 0 0,1 4 0,-1-2 72,1 2 0,-1 3 1,1 1 1,-1 0 1,1 1-76,-1 5 1,-1 4-1,-5 7-21,-5 1 0,-4-1 0,-2 1-1,0-1 1,-6-5-1,-1 0 1,-3-1 11,-4-1 0,5 4 0,-3-9 0,-2 1 1,-1 2 1,3-6 0,1 6 0,-3-3 46,-2 1 0,5 0 72,-1-6-82,8 0 0,-2-2-66,12-4 0,4 4 0,7-3 63,1 3 1,-1 2 0,1 0 41,-1 0 0,-5 0-64,0 0 1,-3 7 0,5 3 0,-4 2 6,-3-1 0,-1-5 0,-6 6 2,0 1 1,0-3 0,-2 0-1,-2 0 50,-2-1 0,-7-3 0,1 4 2,-3-2 0,-3 3 0,1-5 0,-1-2-23,1-2 0,-1-2 1,1 0-1,-1 0-15,1 0 0,0 0 0,-1-2-198,1-4 0,-1 2 1,1-6-1,1 1 174,5-1 0,-13-2 0,5-5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6.1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40 7152,'7'-9'-442,"-3"1"1,8 8 439,1 0 0,3 0 43,1 0 1,1 0-1,-1 0 1,1 0 8,-1 0 1,-5 0 0,0 0-31,1 0 0,-3 0 0,0 2 0,-1 2-21,1 2 0,-6 1 0,4-3 1,-3 4-5,1 2 1,0 1 0,-6 7-6,0-1 0,0-5 1,0 0 2,0 1 1,-8 3 0,-3-1-20,-5-3 1,-1 1 0,-1-7 0,1-2-72,-1-2 0,1-2 1,-1 0-10,1 0 1,-1 0 105,1 0 0,7 0 0,2 0 0</inkml:trace>
  <inkml:trace contextRef="#ctx0" brushRef="#br0" timeOffset="298">437 1 7324,'10'0'-352,"-2"0"0,-10 0 1,-4 0 396,-6 0 0,-1 2 0,-1 2 0,2 3-10,-1 3 0,3 2 1,0 5-1,1-1-8,-1-5 1,4 11 0,-4-5 0,3 3-51,3-1 0,2-2 1,2 1-1,0-1-27,0 1 1,0-7 0,2 1-1,4 2 1,3-5 0,9 1 0,-1-2-6,1-4 55,-1-2 0,1 5 0,-1 3 0</inkml:trace>
  <inkml:trace contextRef="#ctx0" brushRef="#br0" timeOffset="813">594 193 7484,'18'0'24,"-1"0"1,-5 0 0,0 0 0,1 0-272,3 0 0,1 0 0,1 0 188,-1 0 1,-5 6-1,-3 1-42,-1 3 0,0-6 0,-4 4 93,2 0 1,-1 1-4,-5 9 1,-5-7 0,-3-1 0,0 0 6,0-1 1,-5-5-1,3 4 1,-2-2 5,1 0 1,-1 0 0,-3-4-5,3 3 1,-4-3-7,14 6 0,2-14 0,12 0 0,4 3 26,1 1 0,1 2 0,-1 0 17,1 0 1,-1 0-1,0 0-21,1 0 1,-8 2 0,-3 1-1,-1 5-6,0 2 1,0 2-16,-6 5 0,0 0 0,0 1 18,0-1 0,-2-5 0,-4-2 15,-6-3 0,-3 5 1,-3-6-1,1 0-8,0 2 1,-3-7-1,-1 5 1,-3-4-1,3-2 0,2 0 0,1 0 0,1 0-221,-1 0 0,7 0-200,-1 0 403,8 0 0,-4-8 0,8-1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5.1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92 7225,'8'-10'-798,"-4"1"812,7 3 1,1 4 0,5-4 22,1 4 1,-1 2-1,1 0 1,-1 0-8,1 0 0,-1 0 0,1 0 0,-1 0-17,1 0 1,5 0 0,0 0 0,0 0-3,3 0 0,-7 0 1,4 0-1,-3 0-124,-3 0 1,1 0 0,-1 0-433,1 0 322,-1 0 223,-7 0 0,-3-8 0,-7-1 0</inkml:trace>
  <inkml:trace contextRef="#ctx0" brushRef="#br0" timeOffset="290">333 0 7569,'0'12'-196,"2"-3"-13,4-1 1,-5 6-1,5-3 1,-4 5 210,-2 1 1,0 1 0,0-1-1,0 3 0,0 3 0,0-4 0,0 5 0,-2-3-32,-4 2 0,5-3 0,-5 3 1,4-4-78,2-1 1,0-1 106,0 1 0,0-1 0,0 1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4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6388,'7'-9'46,"-5"1"0,12 10 20,-8 4 1,5 3 0,-5 9-28,-2-1 0,-2 1 0,-2-1 0,2 1-2,4-1 1,-4 3 0,3 1 0,-3 2-127,-2-1 1,0-3-1,0 0 29,0 5 0,0-5 1,0 4 14,0-3 1,0-9-5,0 1 53,0-8 0,0 2 0,0-12 3,0-6 0,0-3 1,-2-3-1,-1 1-5,-3-1 1,0-1 0,6-2 0,0-5-1,0-1 0,-6 4 0,0-4 0,2 2-2,2 3 1,2-3-1,0 0 1,0 0-3,0-1 1,0 3 0,0 6 0,0-1 11,0 1 0,8 5 0,2 0 0,2 1 2,-1 1 0,1 2 0,5 6 0,3-2-10,3-1 0,-4-1 0,5 6 1,-5 0-1,-1 0 0,-1 0 0,1 2-9,-1 4 1,-5-4-1,-3 5 1,-1 1-11,-4 4 1,4 3 0,-2 3 16,-3-1 1,-1 1 0,-2-1 15,0 1 0,-7-7 1,-5-1-13,-4-2 0,-3 3 0,-2-5 0,-3-2-2,3-2 0,2 0 0,1 2 1,1 2-79,-1-3 0,1-1-442,-1-2 518,9 0 0,-7 0 0,6 0 0</inkml:trace>
  <inkml:trace contextRef="#ctx0" brushRef="#br0" timeOffset="516">420 490 6171,'-10'-2'133,"4"-4"0,4-4-141,2-7 0,8 5 0,4 3 23,3 1 0,3 2 1,-1 4 6,1-4 0,-1 4 1,0-4-27,1 5 1,-3 2-76,-3 5 1,2 4 52,-8 7 1,-1 1-1,-5-1 22,0 1 1,-5-7-1,-3 1-2,-2 2 1,-2 1 0,-5 1-1,-1-3 9,1-1 0,5-2 0,1 3 1,-3-3 10,-1-2 0,3 3-13,0-5 1,8 2 13,-1-2-5,3-4 1,4 5-1,3-7 1,7 0 9,4 0 0,1-5 1,1-1-1,-1 2-4,0 2 0,1 2 0,-1 0 0,1 0-53,-1 0 1,1 0 0,-1 0 20,1 0 1,-1 0 8,1 0 7,-1-8 0,1 6 0,-1-5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2.6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569,'18'-9'0,"-1"1"0,1 8-542,-1 0 421,1 0 1,-1 0 0,0 0 39,1 0 1,-1 0 0,1 0 90,-1 0 1,1 2 0,-1 2 0,-1 4-39,-5 1 1,3-3 0,-6 4 0,-1 0 21,1-1 1,-2 3 0,-6 5 20,0 1 1,0-7 0,-2 1-10,-4 2 0,-9 1 0,-8 1 0,1-5 22,3-5 1,1 2 0,-1-2 0,-2-2-93,-3-2 0,1 3 0,6 1-95,-1-2 0,1-2 159,-1-2 0,8 0 0,3 0 0</inkml:trace>
  <inkml:trace contextRef="#ctx0" brushRef="#br0" timeOffset="309">454 52 6780,'6'-11'-263,"0"-1"0,0 6 1,-4-3 470,3 1-147,-3 2 3,6 6 0,-10 0-8,-4 0 1,3 0 0,-9 0-5,-2 0 0,5 2 0,-1 4-10,2 5 1,-3-1-1,5 2-9,2 1 0,-4 3 0,2 1 0,2 1-47,2-1 0,2 1 0,0-1 0,0 1-45,0-1 0,0-5 0,2-1-49,4 3 1,4 0 0,7-3-55,1-5 1,-3-2 0,-1 0 161,-2 2 0,-1-1 0,7-5 0</inkml:trace>
  <inkml:trace contextRef="#ctx0" brushRef="#br0" timeOffset="709">594 227 7569,'8'-10'-643,"-6"3"1,7 1 689,-3 0 1,4 0-1,7 6 6,1 0 1,-1 0 0,1 0-9,-1 0 0,1 0 1,-1 0-55,1 0 1,-1 8-49,1 4 0,-3 3 0,-3 3 23,-6-1 0,-5-5 1,-1-1-1,-1 1 26,-5-2 0,2 5 0,-8-5 0,-1 1-1,-3 1 1,-1-6 0,-1 6 4,1 1 1,-1-3 39,1 2 0,5-9 6,0 3 2,9 4 1,-3-8 0,10 6 21,1-1 1,9-5 0,-2 4 0,3-4-41,3-2 1,-1 0-1,1 0 1,-1 0-25,1 0 1,-1 0 0,0 0-1,1 0-56,-1 0 0,1 0 0,-1 0 1,1 0-117,-1 0 0,-3 0 170,3 0 0,-3 0 0,11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1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80 6270,'18'0'118,"-1"0"0,1-2 0,-1-2-89,1-2 1,-1 0 0,2 6-1,3 0-20,1 0 1,2-5 0,-3-1-1,3 2-41,2 2 0,-6 2 1,5 0-1,-3 0-30,0 0 0,2 0 1,-3 0-195,1 0 239,0 0 0,-5 0 0,-1 0-122,1 0 139,-1 0 0,1-8 0,-1-1 0</inkml:trace>
  <inkml:trace contextRef="#ctx0" brushRef="#br0" timeOffset="295">367 0 6222,'-10'8'57,"4"4"-30,4 3 1,2 3 0,0-1 0,0 1 12,0-1 0,0 3 0,0 1 1,0 2-45,0-1 0,0 3 0,0-2 0,0-2-11,0-1 0,0 3 0,0 0 0,0-1-17,0-3 1,0-1 0,0-1-1,2 1-406,4-1 438,-4 1 0,6-9 0,-8-1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0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05 6252,'0'18'21,"0"-1"0,0 1 1,2-1-1,2 1-3,2-1 0,0 2 0,-6 3 4,0 1 0,0 0 0,0-5 0,0-1-8,0 1 0,0-1-24,0 1 1,-2-1 4,-4 1 1,2-9-1,-8-3 1,7-4 0,-5-4-1,2-4 1,-3 2 0,3-7-5,-2-3 0,6-1 0,-2-3 1,4 1-4,2-1 1,0-1 0,0-3 0,0-1-7,0 2 0,0-4 0,0 1 1,0 3 9,0 2 0,8 1 1,2 1-1,2-1 16,-1 1 0,1-1 0,5 3 2,1 3 0,-7-1 1,1 7-9,2 2 1,1-4 1,3 2 1,-1 0 0,1 6 2,-1 0 1,-5 0 0,-3 2-1,1 2 4,0 2 1,-6 2 0,3-4 0,-1 3-12,0 3 1,0 2-1,-6 5 1,0 1 0,0-1-4,0 1 1,-2-1-1,-4 1 1,-4-1-1,-7-1 2,-1-5 1,1 3 0,0-8-1,-1-3-15,1-1 1,1 0 0,2 2 0,3 2-17,-3-2-56,6-2 88,1-2 0,7-8 0,0-2 0</inkml:trace>
  <inkml:trace contextRef="#ctx0" brushRef="#br0" timeOffset="284">489 385 6358,'10'7'233,"-2"-3"-166,-8 8 1,6 0-1,0 5-72,-3 0 0,-1-5 0,-2 0-86,0 1 0,0 3 1,0 1-329,0 1 419,0-1 0,-7 1 0,-3-1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9.3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2 7569,'11'-2'0,"1"-1"0,2-3 0,1-6-768,3 6 529,-1 1 1,1 3 223,-1-4 1,0 4-1,1-4 1,-1 4-1,1 2 47,-1 0 0,1 0 0,-1 0 0,1 0-31,-1 0 1,1 0-1,-1 2 22,1 4 0,-1-2-12,0 7 1,-5-1-1,-2 4 1,-2-3 10,-5 3 1,-1 1-1,-2 3-1,0-1 0,-5 1 1,-3-1 4,-2 1 1,-2-1 0,-5-1 0,0-3-33,-1-1 1,1-2 0,-1 1 0,1-5 4,-1-4 1,1 4 0,-3 0-4,-3-2 1,9-3 0,-3-1-439,2 0-4,-1 0 446,6 0 0,3-7 0,7-3 0</inkml:trace>
  <inkml:trace contextRef="#ctx0" brushRef="#br0" timeOffset="390">629 18 7238,'8'-10'-980,"-6"2"1009,-2 8 0,-10 0 1,-5 2 7,3 4 1,-3-2-1,3 7-20,-3 3 1,3 0 0,0-1-1,1-1 9,1 1 1,-6 3 0,7 1-10,-1 1 1,2-1-1,8 1 9,0-1 0,0 1 0,0-1-19,0 1 0,2-1-30,4 1 1,4-7-1,7-1-17,1-2 1,-1-2 0,1-6 0,-1 0-108,1 0 1,-1 0 0,0 0 26,1 0 1,-1 0 119,1 0 0,-1-8 0,1-2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8:13.785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35 18 6259,'-9'0'139,"-7"0"1,14-2 70,-4-4-155,4 4 1,10-6-42,4 8 1,-3 0-1,3 0-21,2 0 1,1 0-1,3 0-21,-1 0 0,-5 2 1,-1 2-28,3 2 66,2 0-84,1-6 1,-5 0 49,-1 0-268,1 0 264,5 0 9,-7 7-47,6-5 1,-7 6-236,9-8 252,-8 0 48,5 0 0,-5 8 0,7 2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9.3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33,'12'0'-1069,"-1"0"1069,-7 0 0,4 0 0,0 0 0,2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9.5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716,"1"0"1,-6 0 580,6 0 135,-9 0 0,13 0 0,-14-8 0,6-2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2.4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569,'17'0'-566,"-7"0"1,0 0 543,-4 0 1,-2 0-1,5 2 62,-1 4 1,-2 4 0,-6 7 0,0 1-27,0-1 0,0 1 0,0-1 0,0 1-4,0-1 1,0 0-1,0 1 1,0-1-21,0 1 0,-6-1 1,0 1-135,2-1 1,0-1 32,-1-5 234,3-3-120,-6-8 1,6-2 0,-2-4-1,-2-5 1,0-5-2,-1-1 1,5 5 0,-4 0 0,4-1-11,2-3 0,0-7 0,0 0 1,0 1-17,0 3 1,0 2 0,2-1 0,4 1 7,5-1 1,-1 1-1,2-1 1,1 1 3,3-1 1,1 7 19,1-1 0,-1 8 146,1-2-151,-1 4 0,1 2 0,-1 0 0,1 0 3,-1 0 0,0 2 1,1 2-1,-1 4-2,1 2 0,-6-4 1,-3 5-24,-1 3 1,-2-5-1,-6 3 24,0 2 1,-8-5 0,-4 1-1,-3 0 3,-3-1 0,1-5 1,-1 2-1,1-4-4,0-2 1,-3 2 0,-3 2-94,-6 2 0,4 0 0,1-6-163,5 0 252,9 0 0,2 0 0,8 0 0</inkml:trace>
  <inkml:trace contextRef="#ctx0" brushRef="#br0" timeOffset="612">298 402 6121,'8'-10'22,"-1"1"0,7 5 1,-2-2-10,1 2 1,-3 2 0,2 2 6,1 0 1,3 0 0,1 0 14,1 0 1,-7 2 0,1 2 16,1 2-51,-5 7 11,0-11 0,-2 14 7,0-5 0,1-1 0,-3 2-47,2 1 0,0 3 1,-6 1 23,0 1 0,0-6 0,-2-1-33,-4 3 35,4-7 1,-7 1-2,3-8 0,2 0 9,-8 0-2,8 0 0,-3-2 0,7-4-37,0-5 0,0 1 0,1-1 6,5-3 1,-2-2 0,8 1 0,-1 1 16,-1 3 1,6-1 0,-5-4-1,5 3-10,1 1 1,1 8 0,-3-3 57,-3-1 1,3 6 0,-3-4 32,4 4 0,1 2 0,-1 2-29,-5 4 0,3-2 0,-6 7 13,1 3 0,-5-4 1,4 1-2,0 3 1,-6 1-1,3 3 1,-3-1 5,-2 1 1,0-1-1,0 1 17,0-1-35,0 1-143,-7-1-1,-3 1 137,0-1-502,-13 1 226,11-1 142,-13 1 0,6-7 99,-5 1 0,-3-8 0,-8 3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0.9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569,'17'0'-1012,"-7"0"840,5 0 42,-5 0 184,0 0-29,5 0 0,-5 0 23,8 0 1,-1 0 31,0 0-45,-7 0 0,6 0-3,-5 0 0,-1 0 0,2 0-18,1 0 1,-3 1 0,0 5-22,-3 6 1,5-2-164,-6 1 167,0 1 0,-6 0 0,0-1-11,0 3 1,-2-5-1,-4 1 1,-6-2 8,-3 6 1,-3-13 0,1 5 0,-1-2-7,1 2 1,-1-4 0,1 4-95,0-4 0,-1 4-313,1-1 418,7 1 0,2-14 0,8-1 0</inkml:trace>
  <inkml:trace contextRef="#ctx0" brushRef="#br0" timeOffset="338">472 1 6777,'-11'0'-422,"-1"0"433,-2 0 0,5 0 0,-1 2 1,0 1-56,1 3 0,-3 8 90,-5-2 1,5-3 0,2 3 21,2 1 0,1 3-47,1 1 0,4 1 0,-4-1-1,4 1 1,2-7-63,0 1 0,8-2-40,4 1 0,3-1 0,3-6-26,-1 2 1,0 0-1,1-6-195,-1 0 303,-7 0 0,13 0 0,-3 0 0</inkml:trace>
  <inkml:trace contextRef="#ctx0" brushRef="#br0" timeOffset="865">525 263 7387,'2'9'-575,"3"-3"1,-1-4 581,8-2 1,0 0 0,5 0 38,1 0 1,-1-6 50,0 0-64,1 1-20,-8 5 1,-1 0 17,-3 0-12,-4 0-3,6 0 1,-6 5 36,4 1 1,1 2-122,5-2 0,-2 4 50,-4 7 0,-4 0 13,3 1 1,-3-6 0,-4-3-6,-3-1 0,1 0 0,-8-4 9,-2 2 0,5-1-1,-3-5 1,8-2 21,-2-3 1,4 1 0,2-8-12,0-2 0,8 5 0,6-3-18,7-1 0,-1 3 0,3 0 6,-4 2 0,-1-3 1,1 3-1,2 0 1,3 0-36,-3 5 34,-2 1 1,-1 2-1,-1 0 35,1 0 0,-1 0 0,1 0-38,-1 0 1,-5 5 0,-2 3-47,-3 2 0,5 2 0,-6 5-40,-2 0 1,-2-5 0,-4 0 20,-4 1 1,4-3 71,-4 2 0,4-8 0,2 3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9.8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170,'10'0'-1411,"-3"0"1411,-7 0 0,8 0 0,2 0 0</inkml:trace>
  <inkml:trace contextRef="#ctx0" brushRef="#br0" timeOffset="449">141 158 6247,'17'0'3,"1"0"0,-1 0 0,3 0 0,1 0 24,2 0 1,0 0 0,-5 0-1,-1 0-5,1 0 0,-1 0 1,1 0-1,-1 0-17,1 0 1,-1 2 0,1 1 0,-1 3-30,1-2 1,-1-2 0,0-2 0,1 0-56,-1 0 0,-5 0 1,0 0-216,1 0 294,-5 0 0,8 0 0,-7 0 0</inkml:trace>
  <inkml:trace contextRef="#ctx0" brushRef="#br0" timeOffset="729">438 18 7569,'0'-10'-1153,"0"2"1151,0 8 1,2 0 28,3 0 0,-1 0 0,6 2 22,-2 4 1,-1 4 0,-3 7-31,2 1 0,0 5 0,-6 0 1,0-1-19,0-3 1,0 1-1,0 1 1,0 2-70,0-1 1,-2 3 0,-2-2 0,-2-2-57,2-1 0,3-3 0,1 1-84,0-1 208,0-7 0,7 5 0,3-5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8.9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0 6552,'8'-9'16,"-4"1"0,8 8-16,1 0 1,3 0-1,1 0 1,1 0-9,-1 0 0,2 0 0,3 0 0,1 0-7,-2 0 1,-1 0-1,-3 0 1,1 0-17,-1 0 0,1 0 0,-1 0 0,1 0-114,-1 0 1,-5 0 144,-1 0 0,1-8 0,5-2 0</inkml:trace>
  <inkml:trace contextRef="#ctx0" brushRef="#br0" timeOffset="238">245 1 7569,'-10'7'0,"2"-3"-176,8 8 1,0-1-223,0 7 1,0-1 333,0 1 0,0-6 0,0-1 0,0 3 42,0 1 1,0 3 0,0-1 12,0 1 0,0-1-128,0 1 1,0-7 136,0 1 0,8-8 0,2 4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4.5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32,'9'0'-140,"7"0"0,-6 0 156,7 0 1,-5 0 0,-1 0-14,3 0 1,2 0-74,1 0 1,0 0-40,1 0 0,-6 0-192,-1 0 301,-7 0 0,4 0 0,-8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4.8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52,'8'9'60,"2"-1"0,7-8 1,1 0-49,-1 0 1,1 0-1,-1 0 1,1 0-136,-1 0 1,1 2-1,-1 2 123,0 2 0,1 0 0,-1-6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6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12 0 6160,'-10'0'113,"-3"2"-76,7 4 1,-7-2-3,1 8 0,-4-3 1,-1 5-1,-1-4-30,1-3 0,-8 7 0,-2-2 0,-3 3 9,1 3 1,6-7 0,-6 1-1,-2 1-45,-2 3 1,0 1 0,2 1-1,4-1 20,1 1 1,3-1-1,6-1 1,-1-3 3,1-1 1,-1 0 0,3 5-1,1 1 2,3-1 0,7 1 1,-2-1-4,4 0 1,2-5-1,0 0-16,0 1 1,0-3 0,2 0 17,4-2 1,3-3-1,11-5 1,1 0 17,2 0 1,3 0 0,-5 0-1,4 0-11,2 0 1,-3 0 0,3 0 0,-2 0 1,-4 0 0,5 0 1,-3 0-1,-2 0 0,-1 0 1,3 0 0,0 0 0,-1 0 4,-3 0 0,-2 2 0,1 2 0,-1 2 0,1-2 0,-6 0 0,-1 0-3,3 1 1,-5 3-7,3-2 0,-8 4 1,2 7 0,-4-5 1,-2-1 21,0 3 1,-8 0-1,-4-1 1,-3-1-19,-3 1 0,1 1 0,-1 0 0,1-3-5,-1 3 1,-5-1 0,-2 1-1,0-2 3,0 1 0,1 3 1,5 1-1,-3 1-8,-1-1 1,0-5 0,5-1 0,1 3 1,0 2 0,-1 1 1,1-1-1,-1-3 3,1-1 1,7-1 0,2 5-1,2-3 0,1-1 1,-1-6 0,6 6 7,0 1 1,0-3 25,0 2 1,7-3-1,3 5-27,0-3 0,5-7 1,-1 2-1,5-4 53,5-2 1,1 0 0,-2 0 0,4 0-34,1 0 0,5 0 1,-6 0-1,2 0 8,0 0 0,0 0 0,4 0 0,-2 2 3,-2 4 0,-6-4 0,5 4 1,-3-4-4,-4-2 1,4 0 0,-1 0 0,-3 0-10,-2 0 1,-1 0 0,-1 0 31,1 0 1,-7 0-169,1 0 0,-6 0-545,6 0 656,-9 0 0,-3 0 0,-9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6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70 6364,'6'-11'-80,"2"1"109,1 2 1,-3 3 16,6 5 1,0 0 0,5 0-3,1 0 0,-1 0 0,0 0 0,1 0-20,-1 0 1,1 1 0,-1 3-43,1 2 1,-1 8 0,-1-3 12,-5 5 0,3-4 1,-8-1-11,-2 3 1,-2 1 0,-2 3 0,0-1 1,-2 1 0,-2-1 0,-2 1 0,-8-7 0,3-1 0,-5 0-19,-1-1 0,-1-3 0,1 4 0,-1 0 11,1-1 0,-1-5 1,1 2-1,0-2-79,-1 2 1,1-4-1,-1 3 7,1-3 0,5-2 93,0 0 0,8 0 0,-3 0 0</inkml:trace>
  <inkml:trace contextRef="#ctx0" brushRef="#br0" timeOffset="376">507 36 7163,'0'-10'-1049,"-8"0"1121,-3 4 1,1 4-42,-2-3 1,1 3 0,-5 4 8,5 3 1,1-3-1,6 6 1,-4-2 19,-1 0 0,3 7 1,-6-1-11,-1 3 0,3 3 1,0-1-35,2 1 0,3-1 0,5 1 0,0-1-21,0 1 0,1-7 1,5-1-1,6 0-8,3-1 0,3-3 0,-1 4 0,1-2-55,-1-4 1,1 3 0,1-1-80,4-2 1,-3-2-1,3-2 1,-3 0 146,-3 0 0,-7 0 0,5 0 0,-5 0 0</inkml:trace>
  <inkml:trace contextRef="#ctx0" brushRef="#br0" timeOffset="1033">682 420 7356,'-2'9'-1256,"-2"-1"1281,-2 0 180,0-6-172,6 6 1,0-16-16,0-4 0,6 3 0,0-3-23,-2-2 0,0 5 1,2-1-9,5 2 0,-1-3 1,2 5-2,1 2 1,3 2-1,1 2 11,1 0 0,-1 0 0,1 0-1,-1 0 1,-5 6 0,-3 1-1,1 1-14,0 0 1,-4 6 0,3-3 1,-1 5 1,0-5 0,-4 1 6,2 2 0,-1-5 1,-5 3-1,0 2 1,0-5 2,0 3 1,-2-2 0,-3 1-25,-7-5 1,2 2 13,-1-2 34,-1-1 0,2-6 0,4-5-15,4-6 1,2 2 0,2-1 0,4-1-1,6 2 0,-2-5 0,1 5 0,3-1 9,1-1 1,3 0 0,-1-3-5,1 3 1,-1-2 0,1 7 0,-1-1 7,1 0 1,-1-3-1,1 5 24,-1 2 0,0 2 1,1 2-2,-1 0 1,1 0-1,-1 0 57,1 0 1,-1 0-74,1 0 1,-9 8 0,-1 1-1,-2 3 8,0 0 0,0-1 0,-6 7-59,0-1 0,0 1 0,2-1-167,3 1 1,-3-7 0,4 1 194,-4 1 0,-2-5 0,0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8:14.200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0 7980,'12'0'-616,"0"0"0,-1 2 602,7 4 0,-1-4 0,1 4 1,-1-4-47,0-2 1,1 5-1,-1 1 1,1-2-65,-1-2 0,-5-2 0,0 0 124,1 0 0,3 8 0,1 1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11.4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210 5844,'0'-10'9,"0"1"-20,0 3 92,0 4-13,0-6 1,0 6 16,0-4 88,0 5-72,0-7-111,0 8 0,0 2 42,0 4 0,0-3 0,0 9 0,0 2 1,0 1-1,0 3 1,0-1-12,0 1 0,0 5 0,0 0 0,0-2-11,0-1 1,1-3 0,3 1-1,2-1-29,-2 1 0,-2-1 0,-2 1 0,0-1-65,0 1 0,0-1 53,0 1 0,0-1-78,0 0 1,-2-7-318,-4-4 426,-3-4 0,-9-2 0,1 0 0</inkml:trace>
  <inkml:trace contextRef="#ctx0" brushRef="#br0" timeOffset="467">0 175 6660,'0'-11'-387,"0"-1"1,0-2 405,0-1 1,6 3 0,0 1 50,-2-3 0,3 4 0,1 1-34,2 1 0,2-4 0,3 4 0,-1 1 11,-3-1 1,1 2 0,5 6-48,1 0 0,-1-6 1,1 0 18,-1 3 1,7 1 0,-1 2-1,-2 0-11,-1 0 0,-3 2 1,2 1-1,3 3-2,1-2 1,0 6 0,-5 1-19,-1 5 1,-1 1 0,-5 1 0,-3-1-17,0 1 1,-6-1 0,2 1 0,-6-1 23,-4 1 1,-8-1 0,3 1 0,-3-1-1,3 1 0,-11-3 0,5-1 1,-5-5 7,-3-1 1,4 4-1,-6-4 1,0-1 20,-1 1 1,5-2-1,-4-6 1,2 0-16,3 0 1,1 0 0,0 0-32,-3 0-246,1 0 0,13-2 53,5-4 214,10 4 0,5-13 0,8 5 0</inkml:trace>
  <inkml:trace contextRef="#ctx0" brushRef="#br0" timeOffset="2929">315 629 7569,'9'0'-1328,"-1"0"1275,-8 0 122,0 0 1,2-6-51,4 1 1,-2-1-43,7 6 1,-7-2 0,4-2 4,0-2 0,1 0 6,9 6 1,-1 0 0,1 0 5,-1 0 1,-5 0-1,0 2 5,1 4 1,-3-4 0,-1 6 2,-1 0 0,0-6 1,-4 5-4,2 1 0,1 0 1,-3 5 2,2-1 1,0-6 0,-6 5-3,0 3 0,0-4 0,0 1 0,0 1 0,0 0 77,0-1-61,0-7 0,0 2-8,0-12 1,0 2-9,0-7 0,0-1-6,0-5 1,0 5 0,0 0-7,0-1 0,2 3 2,4-2 0,3 1-15,9-7 1,-6 9-1,-3 1 9,-1 0 0,6 6 0,-5-6 1,3 3-15,0-1 0,-1-2 17,7 2 1,-1 2 13,1-7 1,-7 7 11,1-2 48,-8 4-47,4 2 1,-8-2-4,0-4 1,2 4-8,3-4 0,-1 5 4,8 1 1,0 0-5,5 0 8,-7 0-23,5 0 2,-13 0 8,14 0 0,-12 0 0,7 0 1,-7 1 0,2 5 0,-2-4-17,2 4-4,-4-4 19,5 6 1,-5-6-1,2 5 2,2 1 2,0-6 16,-6 6 6,0 0-21,0-6 1,0 7 14,0-3-4,8-4 0,-7 8-8,5-4 0,-4-3 1,-2 9 1,0-6 150,0 6-108,0-9 1,0 13 11,0-4 1,0-3-11,0 3 0,0 0-20,0 5 0,0-5 16,0-1 1,0 1-1,0 5 1,0-5-32,0 0 1,0-6-80,0 5 0,0-5-87,0 6-40,0-8 0,0 5 189,0-3 0,0-4 0,0 6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0.3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 6078,'9'0'113,"-1"0"24,-8 0-46,0 0-93,-8 0 0,6 2 0,-5 2 0,-1 4-11,-4 1 0,3-3 0,-3 4 0,-2-1 21,-1 1 1,3 0 0,1 3 0,-3-3 4,-2-2 0,-3 6 1,-2-3-1,-3 3 2,3-3 0,2 5 0,1-4 0,3 3-2,3 3 1,-3-3 0,5-1-1,-2-3-10,1 3 1,7-4 0,-4-1 0,2 1-2,0 0 1,0-5 58,6 7-44,0-8 0,2 4 1,4-8-1,6 0 5,3 0 1,3 0-1,-1 0 1,1 0-9,-1 0 1,1 0 0,1 0 0,2 0-5,3 0 1,-1 0-1,-6 0 1,1 0-18,-1 0 1,1 0 0,-1 0-22,1 0 31,-1 0 0,-1 2 0,-3 2-14,-1 1 0,-2 3 0,3-4-4,-1 2 0,-8 2 10,2-3 1,-4-1 2,-2 8 1,0-6-3,0 5 1,0-5 0,-2 4 1,-4-2 1,-4 5 0,-7-1 0,-1 3 1,3-3 0,1 0 0,2-1 0,-1-1 1,-3 6 0,-1-5-1,-1 3 0,1-2 0,-1 3 1,3-3-1,1 3 0,3 3 1,1-7 0,-4 1-1,3 2 1,1 1 15,-2 3 1,5-1 55,7 0 0,0 1-7,0-1 1,2-7-1,3-4-24,7-4 0,9 4 0,3-1 1,-3-1 8,-2-2 0,5-2 1,-1 0-1,0 0-28,3 0 1,-5 0 0,6 0-1,-2 0-5,-3 0 1,3 0 0,-2 0 0,-1 2-15,-3 4 1,-2-4-1,1 4 1,-1-4-33,1-2 1,-7 2-1,1 2-223,2 1 0,-5 3-399,3-2 201,-8-4 450,4 6 0,-1-8 0,3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1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6 141 7569,'-12'0'-1225,"0"0"1134,9 0 1,-13 0 158,4 0 1,5-2 3,1-4 1,2 4-40,-2-4 1,4 2-40,-4-2 0,6 3 1,6-9 0,4 6 0,7-4 0,1 3 1,1 1 0,3 6-1,1-2 4,-2-4 0,4 4 0,-1-4 0,-3 4 8,-2 2 0,5 0 0,-1 0 0,-2 0-6,-1 0 0,-3 6 1,1 0-1,-1 0-1,1 2 0,-3-5 0,-1 7 0,-3 0-1,3 0 0,-4 1 1,-1 7-3,-1-1 1,0 1 0,-4-1 0,2 1-15,-3-1 0,-3 0 1,-5 1 10,-7-1 0,-4 1 1,-1-1-1,0-1 1,-1-4 0,-1 1 0,-3-5 0,-1 0 6,2-1 0,-5 5 1,3-6 15,2-2 1,1-2-1,3-2-6,0 0 0,5-2 43,0-4 0,8-4-36,-1-7 1,5-1 0,5 3-21,7 3 0,4-3 0,1 5 0,0-2-4,1 1 0,-1 5 0,1-6 1,1 0-14,5 3 1,-5-5 0,6 6-1,-2-1-12,1-5 0,-1 4 1,-4 1-1,1-1 5,-3 0 0,5 5 1,-11-5-1,3 0 22,-3 0 0,3 5 0,-6-5 1,0 0 5,-1 0 0,1 5 0,-4-7 67,2-2 1,0 5-28,-6-3 1,0 6-4,0-5-40,0 7-4,0-4 0,-8 8-2,-4 0 1,3 0 0,-3 0 0,0 2 23,3 4 1,-5-2-1,6 5 1,0 1 18,1 0 0,-5-4 0,4 5-21,-1 3 0,-1 1 1,-2 3-1,4-3 17,1-3 0,5 3 1,-4-3 14,4 4 0,2 1 0,2 1-1,4-1 1,3-1 0,7-3 0,-2-1-12,-3 1 0,1-5 1,3 0-1,-1-2-13,-2 0 1,-1 5 0,7-5 0,-1-2-15,1-2 0,-7 0 0,1 2-78,2 1 0,1 1-105,3-6 1,-7 0-482,1 0 403,-8 0 253,3 0 0,1 0 0,2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4.4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7 70 7569,'-17'0'0,"1"2"0,3 2-224,1 2-452,1 7 635,-7-3 0,3 7 1,1-1-1,4-2-32,2-3 0,1 1 89,1 5 0,4 1 0,-4-1 125,4 1 0,4-1-103,4 1 1,2-1 0,5-1 0,-1-5-48,2-5 0,-5-2 0,3 0 0,1 2-5,3-2 0,1-3 1,1-1-1,-1 0 1,1 0 0,-1-5 0,1-3 0,-1 0 2,1 0 1,-3-5-1,-1 1 1,-4-3 15,-3-3 0,5 1 0,-4-1 1,-1 1 1,1-1 0,-2 1 0,-6-1-32,0 1 0,-2 5 0,-4 3 12,-5 1 1,-5 2-1,-1 6 1,-1 0-121,1 0 0,-1 6 0,1 2 1,-1-1 39,1 1 0,1 0 0,3-4 93,1 2 0,0 7 0,-5-3 0</inkml:trace>
  <inkml:trace contextRef="#ctx0" brushRef="#br0" timeOffset="445">524 87 7569,'12'0'-476,"-1"0"0,-5 0 0,6 0 442,1 0 0,-3 6 1,0 2-1,0 0 45,-1 0 1,-5 5 0,4-3 40,0 0 0,-6 5 80,3-3 1,-3 3-126,-2 3 0,0-1 0,-2 1-32,-3-1 0,3-5 0,-6-3-78,0-1 113,6-2 0,-7 0 29,3 0 30,4 0 1,-12-8-17,8-4 1,1 2-1,5-8-22,0-1 0,1-3 0,3-1 0,4 1 6,2 5 0,-4-5 0,5 4 0,1-3-7,-2-3 1,5 3-1,-3 1 1,3 3 7,3-3 1,-1-2 0,1-1-1,-1 0-46,1-1 1,-1 6 0,1 3-206,-1 1 1,0 2-336,1 6 548,-8 0 0,-3 16 0,-7 3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2.1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5 245 6366,'0'12'-146,"0"0"1,2 1 230,3 3 0,-3-5 0,4 1 0,-2 2-51,2 1 1,-4 5 0,4 1 0,-4 2 9,-2-1 0,2-3 0,1-2 0,3 1-13,-2-1 1,-2 1 0,-2-1 0,0 1-33,0-1 1,0 1-13,0-1 1,0 1-28,0-1 59,0-7 0,0-4-12,0-12 0,0 2 1,-2-8-1,-2-1-6,-2-3 0,-1-1 1,3-1-1,-2 1-8,2-1 0,-4-5 0,3-2 0,-1 0-6,-2-1 1,6-5 0,-6 2 0,2-2 3,1 2 1,-1-4 0,6 6 0,2 0 17,4 3 1,-3-1 0,7 2 50,-2 2-60,5 1 1,-3 3 0,8 1 0,-1 3 2,1 1 1,5 6-1,2-4 1,2 3 2,4 3 0,2 2 0,0 2 0,-2 0-7,-2 0 1,1 0-1,2 0 1,0 0 0,-3 0 1,-8 8 0,2 3-8,-3 5 0,-11 1 0,-3 1 0,-4-1 6,-2 1 1,0-1-1,-2 1 1,-6-1-1,-9 1 0,-2-1 1,-9-1-1,1-3-4,0-1 1,0-3 0,-4 3-1,2-4 1,-2 0 0,4-6 1,-3 3-1,-1-3-22,-2-2 0,4 0 1,0 0-1,0 0-33,2 0 1,-4 0 0,8 0 0,1 0-15,3 0 0,1-2-349,1-3 422,7 3 0,10-14 0,10 6 0</inkml:trace>
  <inkml:trace contextRef="#ctx0" brushRef="#br0" timeOffset="454">1128 1 7250,'-12'0'-268,"0"2"0,-1 4 1,-3 5 279,-1 5 0,-1-4 0,1-1 0,-1 3-3,1 1 1,5 3 0,1-1 0,-3 1 19,-1-1 1,-1 6-1,2 1 1,5-3 11,1-2 0,-4-1 0,6-1 0,1 1 3,-3-1 1,6 3-1,-4 1 1,4 2-28,2-1 0,0-3 1,2-1-1,2-1 2,2 0 1,7-1-1,-1-2 1,4-3-121,1 3 1,2-4 0,3-1 0,1 1-150,-2 0 1,5-6 0,-3 3 249,-2 1 0,-1-6 0,-3 6 0</inkml:trace>
  <inkml:trace contextRef="#ctx0" brushRef="#br0" timeOffset="1104">1320 280 7415,'7'-9'-601,"-3"-1"0,8 6 590,2-2 1,-5 0 0,3 6 0,2 0 46,1 0 1,3 0 0,-1-1 0,2-3 19,5-2 1,-5 0 0,4 6 0,-3 0-11,-3 0 0,7 2 0,-1 2-21,-2 2 1,-7 5-1,-5-3 1,-1 2-46,-4 3 0,-2 3 0,-2 1 6,0 1 1,-8-1 0,-1 1 0,-3-1 5,0 1 1,1-7 0,-7 1-1,1 2 1,-1-7-1,3 1 58,3 0-8,-3-6 1,7 4-52,-4-12 1,6 2 0,12-8-14,6-1 1,1 3-1,1-2 1,-2-1 11,1-3 0,3 1 0,1 1 0,1 2-7,-1-1 1,1-3 0,-1-1-13,0-1 0,-5 3 0,-2 1 0,-2 3 4,-5-3 0,5 4 1,-2-1-51,-2-3 0,-2 4 79,-2-1 207,0 7-98,0-4 1,0 10-42,0 4 0,0 4 1,0 7-1,0 1-14,0-1 0,0 0 0,0 1-32,0-1 0,8-1 0,1-3 0,3-1-53,0 2 1,-7-1 0,7 1 0,2-4-62,1-3 1,3 7-1,-1-4 1,1-1-88,-1-3 0,1 2 0,-1 0 175,0 1 0,1-5 0,-1 4 0</inkml:trace>
  <inkml:trace contextRef="#ctx0" brushRef="#br0" timeOffset="1367">2018 88 7360,'8'-17'-1469,"-6"7"1601,14 2 0,-5 8-86,12 0 0,3 0 0,5 0 0,-2 0-23,2 0 1,2 8 0,2 2 0,-2 1 6,-4 1 0,-4 2 1,-7 7-1,-1 2-6,1-1 0,-7 3 0,-1 0 0,-2 0-3,-5 1 0,5 3 0,-2-4 0,-2 2-85,-2 4 1,-10 0 0,-4 0-1,-3-2-80,-2 2 1,-9 2 0,-3 2 143,-4 0 0,-17 0 0,-5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7.6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0'-10'-1013,"0"2"1097,0 8-79,0 0 7,0 8 0,0-4 0,0 8-10,0 1 1,0 3 0,0 1-5,0 1 0,0-1 1,0 1-1,2-1-4,4 1 1,-4-7 0,3 1 0,-1-1-52,2-1 40,-4 6 1,8-9 124,-4 5-93,-5-4 0,13-16-14,-8-4 0,2-3 0,-4-3 0,1 1-32,-1 0 0,4-1 1,0 1 16,1-1 1,-3 1 0,4-1 42,-2 1 1,5 7 0,-3 2 68,0 1 1,5 5 0,-3-4-74,3 4 1,9 2-1,-1 0 1,-2 0-12,-1 0 1,-3 0 0,3 0 0,1 0-8,2 0 1,1 0 0,-7 0-1,0 2-4,1 4 0,-1-3 1,1 9 6,-1 2 1,-5-5-1,0 3 3,1 2 1,-5-5-1,-2 3 9,-4 2 0,-2-5 1,0 3-18,0 1 1,-8-5 0,-2 0-8,1 0 0,-7 0 0,4 3-53,-3-5 1,-3-4 0,1-2 6,-1 0 1,1 0-1,0 0-142,-1 0 1,1 0-1,-1 0 1,1 0 189,-1 0 0,1 0 0,-1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7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389,'0'-17'-1081,"0"5"1031,0 0 30,0 9 0,-2-5-51,-3 8-73,3 0 144,-6 8 0,8 1 0,0 9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8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52 7419,'0'-11'-608,"0"-1"1,0 6 640,0-5 1,-8 7-5,-3-2 1,-5 4 0,-1 2 0,-1 0 4,1 0 1,5 0-1,0 0 1,-1 0-18,-3 0 0,5 6 0,-1 2 0,-2-1 9,-1 1 0,3 4 0,1-4 8,-3 1 0,0 3 0,1 3 33,1-3 0,8 4 1,-2-5-40,5 5 0,1-5 0,0 1-31,0 2 1,0-5 0,1 1 0,5 0 19,6-1 0,3-3 0,3 4 0,-1-2-93,1-4 0,1 3 0,5-1 0,3-2-529,0-2 605,6 6 0,-6-6 0,8 5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9.0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8 53 7569,'-2'-9'-517,"-4"3"1,4 2 0,-6 0 564,0-2 0,1-2 0,-7 5 32,2-3 1,7 0-1,-7 6-17,-2 0 1,5 0 0,-3 0-77,-2 0 1,-1 0-1,-3 0 1,1 0 28,0 0 0,-1 6 0,1 2 0,-1-1 14,1 1 0,-1 6 0,1-5 0,-1 3 4,1 0 0,5-7 1,2 7-3,3 2 0,1 1-16,6 3 0,2-1-23,4 1 0,3-9 1,9-3-1,-1-4 0,1-2 0,-1 0 0,1 0-17,-1 0 1,1 0 0,-1 0 0,1 0-8,-1 0 0,0-6 0,1-2 0,-1 1-89,1-1 0,-1-6 99,1 3 1,-7-3 0,-1 1 156,-2 1-24,-2 8-7,-6-4-47,0 8 1,0 2-1,0 4-46,0 6 0,0-3 0,2 1-43,3-2 0,-1 3 0,8-5 0,2-2-44,1-2 1,3 4 0,-1 0 0,0-2-19,1-2 1,5-2 0,1 2 0,-3 1 92,-2 3 0,-1 0 0,-1-6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9.4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 6015,'12'-8'137,"-1"8"0,-7 8 0,2 9 0,-2 1-121,2-1 1,-4 1-1,3-1 1,-3 2 2,-2 5 1,6-3-1,0 6 1,-2-2 16,-2-3 0,0 3 1,2 0-1,2 1-20,-3-1 1,-1-2 0,-2-4 0,0 3 5,0 1 1,0 0 0,2-5 0,2-1-119,2 1 0,0-7 1,-6 1-42,0 2 0,0-5-123,0 3 140,0-8 0,2 2 120,4-12 0,3-4 0,9-7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8:15.337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8 542 6267,'11'17'128,"1"1"1,-8-1 0,2 1-99,-4-1 1,3 1 0,1-1 0,-2 1 58,-2-1-59,-2 0-15,0 1 1,2-1-53,4 1 1,-4-1-1,3 1-23,-3-1 1,-2-5 0,0 0-1,0 1-22,0 3 1,0-5 0,0 1 0,0 2 0,-2-1 0,-1 1-38,-3-3 119,0-7 0,-2 4 0,-1-8 0</inkml:trace>
  <inkml:trace contextRef="#ctx0" brushRef="#br0" timeOffset="488">0 489 8011,'10'-9'0,"5"-7"0,-11 12-784,8-7 579,-8 7 1,9-6-60,-7 4 53,8 4 259,-5-5-53,9 7 0,-6-2 6,-1-4 1,1 4-1,5-4 43,1 4-15,-1 2 1,1 0-25,-1 0 1,3 0 37,3 0-45,-4 0 0,8 0 0,-5 0 1,1 0-1,-2 0 16,-1 0 0,-3 2 1,1 4-10,-1 6-3,-7-5 0,0 9 1,-7-5-1,3 5-11,-2 1 0,-2 1 0,-4-3 0,-2-1 6,-2-2 0,-5-1 0,3 5 0,-2-3 0,-3-1 1,-3 2 1,-1-5 0,-1 1 8,1-2 0,-1 0 1,1-5-1,-1 3 1,1-2 4,0-2 1,-7 4 0,1 0 0,2-2 2,1-2-14,-5-2 0,6 0-18,-5 0 1,5 0-1,1 0-191,1 0 1,0-2-74,-1-4 281,8 4 0,3-14 0,7 7 0</inkml:trace>
  <inkml:trace contextRef="#ctx0" brushRef="#br0" timeOffset="1111">1345 158 5969,'-10'2'-74,"2"1"210,1 3 0,-3 2 0,-8-4-91,1 2 0,0 5 1,-1-5-1,1 0 179,-1 2-183,1 1 1,-1 1-17,1 6 0,-1-7 0,1 9 1,-3 1-22,-3 5 0,4-3 0,-5 6 0,5 0 0,2 0-7,-1 4 1,-3 1 0,1-1-1,5-2 7,-1 2 1,7 0-1,-1 0 1,2-2 29,4 2-33,2 2 3,2-6 1,0 4-13,0-8 0,6 3 0,2-5 1,2 2-45,3-1 1,3-3-1,1-1 1,1-1-84,-1 0-200,8-7 147,-5 6 188,5-14 0,0 13 0,2-5 0</inkml:trace>
  <inkml:trace contextRef="#ctx0" brushRef="#br0" timeOffset="1908">1747 804 6690,'0'-12'7,"0"1"0,0 5 0,0-6-14,0-2 1,-6 5 0,0-3-20,2-1 1,2 3 0,2-2 0,0-1-11,0-3 0,2 1 1,2 1-1,2 2 9,-2-1 1,5-9 0,3-3 1,3-2 0,1 6 0,-2-3 10,-3 5 0,-1 2 1,4 1-1,-5 2 19,-1 3 0,6 1 63,-3-2-81,-3-3 33,7 13 1,-5-6-10,8 8 1,-7 0 0,1 0 0,2 0 0,1 0-8,3 0 1,-7 0 0,-1 2-1,0 2 16,-1 2 0,-3 5 1,6-3-13,1 2 0,-3 2 1,2 5-1,-1 1 0,-1-1 0,6 0 0,-7 1-6,1-1 0,4 1 1,-7-1-10,3 1 1,0-1 0,1 1 0,-5-1 0,4 1 6,-8-1 1,11 1-14,-7-1 14,0 0-1,-6-7-160,0 6 157,0-7-1,0 9 1,0-6-73,0-1 68,-8-7-102,6 4-191,-13 0 302,5-6 0,-7 13 0,-1-5 0</inkml:trace>
  <inkml:trace contextRef="#ctx0" brushRef="#br0" timeOffset="2224">1764 664 7918,'17'0'-507,"1"0"1,-1 0 0,1 0 444,-1 0 1,1 0-1,-1 0 48,1 0 1,-1 0-1,1 0 1,-1 0-1,1 0-56,-1 0 1,1 0 69,-1 0 0,0-8 0,1-1 0</inkml:trace>
  <inkml:trace contextRef="#ctx0" brushRef="#br0" timeOffset="2916">2742 769 6534,'-10'0'-77,"3"0"1,7-2-1,-2-2 82,-4-2 0,4-7 21,-4 1 1,4 2-1,2-1-13,0-3 0,0-1 0,0-3-18,0 1 0,0 5 0,0 0 0,2 1 5,4 1 0,-4-6 0,6 5-16,-1-5 0,1 5 0,6-1 0,-3 0 0,3 1-66,1-1 80,3 0-7,-1 3 1,-5-5-8,0 8 17,-1-7 6,7 11 0,-1-6-24,1 8 97,-9-8-75,7 6 0,-6-5 1,7 7-1,1 0 46,-1 0-45,0 0 1,-5 0 0,0 0 1,1 0-1,3 7-1,1-5 0,-5 8 15,0-4 1,-7-2 0,7 7 10,2 3 1,-5 0 0,1-1-25,-2-1 0,3-1 0,-3 7 0,0-1 1,2 1 46,-1-1-41,-5 1-56,12-1 1,-14 1 58,4-1-6,3 1-17,-7-1 0,6 0 11,-8 1-97,0-8 91,0 5 0,6-5-6,0 7-114,-1-7 110,-5 6-287,0-14 260,0 13-143,0-5 181,0-1 0,-7-1 0,-3-8 0</inkml:trace>
  <inkml:trace contextRef="#ctx0" brushRef="#br0" timeOffset="3518">3720 297 6513,'10'8'115,"-3"-4"0,-7 8-75,0 1 1,0 3 0,0 1-12,0 1 1,0-1 0,0 1 0,0-1-17,0 1 0,0-1 0,0 0 1,0 1-25,0-1 0,0 1 0,0-1 0,0 1-81,0-1 1,0 1-1,0-1-5,0 1 0,0-1-293,0 1 390,0-1 0,0 0 0,0-7 0,0-2 0</inkml:trace>
  <inkml:trace contextRef="#ctx0" brushRef="#br0" timeOffset="4343">3668 367 7918,'5'-11'-771,"1"-1"498,0 8 186,-6-11-98,0 13 0,6-8 110,0 4 0,7 2 141,-1-7-28,3 7-13,3-4 0,-1 2 35,1 0-159,-1 0 121,-7 6 1,6 0 30,-5 0-90,5 0 63,1 0-20,1 0 109,-1 0-91,1 0-5,-1 0 1,-5 0 14,-1 0 87,1 0-101,5 8 1,1-6 28,-1 4-12,-7 4-16,6-8-8,-7 13 1,9-7 0,-3 5-53,-3-1 62,3 0-156,-13-3-10,6 7 136,-8-6 1,0 1 0,0 1 0,-2 0-41,-4-3 19,4 7 37,-13-14 0,5 11-16,-7-7 1,-1 8 0,1-5-1,-1 1 9,1-4 0,-1 2 1,1 0-1,0-1 16,-1 1 0,-5-2 0,-1-4-8,3 4 1,2-4 0,1 3-1,1-3-7,7 6-17,2-6 0,8 6 0,2-8 0,4 0-14,6 0 1,3 0-1,3 0 13,-1 0 0,1-6 1,-1 0-1,1 2 11,-1 2 1,-5 2 0,-1 0-5,3 0 5,1 0 0,3 2 0,-1 2 38,1 2 0,-1 0 1,1-4-30,-1 4 28,1-5 0,-1 7 0,1-6-12,-1 4-24,-7-4 16,5 6-4,-5-1-24,0-5 1,3 8 30,-7-4-44,0-4 0,0 8 3,0-5-24,-1 5 0,-5 2 37,0-1 1,0-5 0,-2 4-33,-3-2 39,3 5 1,-12-9 0,6 8 8,-1 1 1,-3-3-9,-5 2 6,-1-8 0,1 9 0,-1-7 0,1-2-3,-1-2 1,1-2-1,-1 2 1,1 2 3,-1 1 0,1 1 0,-1-6 0,1 0-4,0 0 0,-1 0 0,1 0 1,-1 0-22,1 0 1,-1 0-1,1 0-75,-1 0 0,7 0 0,1-2-40,2-3 136,-5 3 0,3-14 0,-8 6 0</inkml:trace>
  <inkml:trace contextRef="#ctx0" brushRef="#br0" timeOffset="5162">4226 0 7918,'12'0'-242,"0"0"-260,1 0 1,3 0 0,1 0 465,1 0 1,-1 2 110,1 4-51,-1-4 1,-5 6 27,-1-8 0,1 0 1,6 0-1,-1 2 8,1 4 1,-1-4 0,0 5 0,1-1 18,-1 0 0,1 2 0,-1-4 0,1 3-24,-1 3 0,1 0 0,-3 3 0,-1-1-39,-3 2 1,1-5-1,6 3 1,-1 2-36,0 1 1,-5 3 0,0-1 0,1 0 31,3 1 0,-5-1 0,1 1 0,0-1-44,-3 1 0,5-1 0,-6 3 0,0 1 9,-1 2 1,-1 1 0,-6-7 18,0 1 1,6-1 0,0 2 0,-2 3 0,-2 1 0,-2 0 1,-2-5 0,-2-1 0,-4 1-2,-2-1 1,6 1 6,-3-1 0,1 1-6,0-1 4,-8 0 46,5-7 1,-3 6-25,0-5 1,7 3 0,-5 0-1,0-5 35,1-1 0,-3 6-40,-6-3 0,1-1 1,0 0-1,-1-3-178,1-3 0,-1 4 1,1 0 158,-1 1 0,-7-5 0,-2 4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9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0'-10'-1383,"0"3"1510,0 7 89,0 0-158,0 7 1,0-3 0,0 8-1,0 2 12,0 1 0,0 3 1,0-1-1,0 0-34,0 1 1,0-1 0,0 1 0,0-1-12,0 1 1,0-1 0,0 3-1,0 1-33,0 2 1,6 1 0,-1-7 0,1 0 14,2 1 0,-6-1 1,6 1-1,-2-1-104,-1 1 1,7-1 0,-4 1-26,1-1 1,3-1 0,4-3 0,-3-3-124,-1-2 0,0 3 245,5-5 0,-7 0 0,-3-6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30.2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7 7411,'12'0'-775,"-1"0"714,3 0 0,-4 0 0,1 0 0,3 0 47,1 0 1,3 6 0,-1 0-1,1-2-28,-1-2 1,1-2 0,-1 0 42,1 0 1,-1-6 0,1-2 110,-1-1 0,-5 3-49,-1-6 1,-7 0-96,2-5 0,-4 5 0,-4 3 6,-4 1 1,2 2 0,-7 6 12,-3 0 1,-1 0 0,-3 0 51,1 0 1,-1 0-1,1 0 39,-1 0 1,7 0-1,-1 2 1,0 4-28,3 6 1,-5-3-1,6 3 1,1 1-32,-1 3 0,2-4 1,6-1-1,0 3-29,0 1 0,0 3 0,0-1 24,0 1 0,0-7 0,2-1 1,4 0-70,5-1 0,5-3 1,3 4-1,3-2 25,1-4 1,8 0-1,-4-1 1,2 3-534,0-2 562,1-2 0,4 6 0,1 2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31.1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804 7430,'-5'-12'0,"-3"3"-390,-2 1 1,4-4 0,-3 4 322,1-1 0,-6 5 0,3-2 62,-5 4 1,3 0-1,-3-2 1,-3-2 25,-1 3 0,1 1 1,-1 2-1,-1 0 73,-2 0 1,-6 0 0,5 0 0,3 0-49,2 0 0,1 5 0,3 3 1,1 0-28,2 0 1,9 5-1,-3-1 1,4 3-28,2 3 1,0-1 0,0 1-12,0-1 1,6-5-1,1-2 1,3-1 8,4 1 1,1-4-1,3 4 1,1-3 7,4-3 0,-3 0 0,5 0 0,-2 2-15,1-2 1,1-2-1,-4-2 1,2 0-7,-1 0 0,-3-6 1,-1-2-1,-1-2 5,1-3 1,-1-3 0,-1-1-1,-3-1-30,-1 1 0,-6-6 0,3-3 0,1 1-21,0 0 0,-6-4 0,3 4 0,-1-3 50,0-3 0,0-7 0,-6-3 0,0 2 30,0 2 0,0 2 1,0 0-1,0 0 3,0 0 1,0 6-1,-2 0 1,-2 0-1,-2 2 0,0-4 0,6 8 0,0 1-23,0 3 1,0 1-1,0 1-8,0-1 1,-5 7 0,-1-1 0,0 1 33,-2 1 1,6 0 44,-4 4-3,4 4 10,2-5-81,0 7 0,0 7 27,0 5 0,0 4 0,0 1 12,0 0 0,0-5 0,0 0 0,0 1 0,0 3 1,0 3 0,0 3 0,0 1 6,0-2 1,2 4 0,2 1 0,2-1 5,-2 0 0,0 6 0,0-4 0,3 2-6,3 1 1,-6-7 0,4 6-1,-2 0-26,-1-2 0,1 4 0,-6-5 0,0 1-10,0 4 1,0-4-1,0 2 1,0 0 15,0-2 1,2 4 0,2-5-1,2-1-11,-2 0 1,-2-2 0,0-3 0,2 1-1,1 2 1,3 1 0,-4-7 0,4-1 49,1-5 1,-3 5 4,6-5 1,-8 5-1,4-1 20,-1-3 1,-5-2 56,4-4-93,-4-4-332,-2 5-22,0-7 0,-2 2 312,-4 4 0,-3-4 0,-9 6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5.125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70 6309,'15'2'37,"-3"4"0,1-2 0,-7 8-17,-2 1 0,4-3 0,-2 2-7,-3 1 0,1 3-21,2 1 0,-4 1 0,6-3-80,0-3 2,-6 3 0,5-11 53,-7 8 1,0-10 7,0-2 1,0-8 16,0-9 1,6 5 0,0 0 5,-2-1 1,-2-3-1,-2-1 1,2 1-11,4 5 0,-3-5 1,9 4-5,2-3 0,1 3 1,3 3 112,-1 1 0,1 2 0,-1 6-57,1 0 1,-1 0 0,0 0 0,1 0-27,-1 0 1,1 2-1,-1 2 1,1 4-6,-1 1 0,-1-3 1,-3 4-1,-1-1 11,2 1 1,-5-4 0,1 6-22,-2 1 0,3 3 0,-5 1-32,-2 1 0,-2-7 1,-4-1 0,-4-2 0,2 3 19,-7-5 10,-1 0 0,0-6 0,3-2 0,1-4 13,4-5 0,2 1 1,2-2 49,0-1 1,0-3-1,2-1-90,4-1 1,4 1 0,7-1 0,1 1 1,-1-1 1,0 3 0,1 1-1,1 5 18,5 1 0,-3-4 0,6 6 0,0 2 6,0 3 0,-5 1 0,1 0 0,-2 0 7,3 0 0,-5 5 0,2 3 1,-5 2 4,-4 3 0,-3-3 0,5 2 0,-4 1-46,-3 3 0,-1 1 1,-4 1-1,2-1 7,2 1 1,0-7 0,-6 1-1,0 2-104,0 1 1,0-3 134,0-1 0,-8 1 0,-2 5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2.802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122 7217,'18'0'-451,"-1"0"1,1 0 444,-1 0 1,7 0 0,-1 0-1,-2 0 8,-1 0 0,-3 0 0,1 0 16,-1 0 0,0 0 31,1 0-7,-1 0 0,-7-2-24,-4-3 1,-4 1-28,-2-8 1,-2 0-3,-4-5 1,2 1 0,-5 3 5,1 1 0,-4 6 0,4-3 0,-1 1 15,-5 4 0,4 2 0,-1 2 5,-3 0 1,-1 0 0,-3 0 1,1 0 0,7 8 0,2 2 0,2 1 27,1 1 0,-1-1 0,4 7 0,-2-1-19,-2 1 1,0-1 0,6 1 0,0-1-22,0 1 0,0-1 0,2 1 13,4-1 0,-2-1 0,8-3-58,1-1 0,3-8 0,3 2 1,2-4-38,3-2 1,1 0-1,-4 0 1,3 0-389,-3 0 466,6 0 0,0 0 0,8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3.230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93 1 6278,'-18'0'41,"1"0"1,-1 2 0,1 1 76,-1 3 0,1 8 0,1-2-54,5 3 0,-3 2 1,6 1-1,1-1 12,-1 1 1,0-1 0,4 1-1,-2-1-176,3 1 0,1-1 0,2 1 47,0-1 1,2-7 0,3-2 0,7-3-48,4 1 0,9 0 1,4-6-1,4 2 100,2 4 0,7-4 0,3 6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0.798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8 87 6575,'11'6'-34,"1"0"0,-6 0 0,5-4 0,3 2 73,1 1 0,3 9 1,-1-4-60,1-1 1,-1 7-1,1-6 1,-1 1-10,1 1 0,-1-6 0,1 3 0,-3 1-24,-3 0 1,1-4 0,-5 3-272,2-1 324,1 6 0,7-12 0,-1 5 0</inkml:trace>
  <inkml:trace contextRef="#ctx0" brushRef="#br0" timeOffset="279">210 0 6462,'-10'0'-24,"2"2"1,8 4 56,0 5 1,-2 5 0,-2 1 3,-1 1 1,-1-1-1,4-1 1,-2-3-11,-2-1 1,-6 2 0,5 7-1,-3 2 1,-4-1 1,5-3 0,-1-1 0,0-1-68,1 0 0,3 1 0,-4-1 1,0 1-125,1-1 1,-1 1 0,-2-1 162,6 1 0,-3-1 0,-1 1 0</inkml:trace>
  <inkml:trace contextRef="#ctx0" brushRef="#br0" timeOffset="1045">576 35 6266,'18'0'52,"-6"2"1,-3 4 4,-1 5 1,-2-1 0,-4 2 0,2 1-12,1 3 0,1 1 1,-4 3-1,2 3-26,2 6 0,2 2 0,-4 0 0,1-2-41,-1 2 1,4 2 0,-2 2 0,-2 0-33,-2 0 1,0-6 0,1 0 0,3 0-26,-2-1 0,-2-3 1,-2-8-1,0 1-50,0-1 1,0 1-34,0-1 161,0 1 0,-8-9 0,-1-1 0</inkml:trace>
  <inkml:trace contextRef="#ctx0" brushRef="#br0" timeOffset="1474">559 87 7297,'17'-9'-310,"-5"-5"1,0 6 0,1 1 0,3-1 292,1 4 1,1-4-1,-1 2 1,1 2 29,-1 2 1,1 2-1,-1 0 1,1 0 3,-1 0 1,0 0 0,1 0-1,-1 0 23,1 0 1,-1 2-1,1 2-26,-1 2 0,1 2 0,-1-2-15,1 5 1,-7-1-1,-1 2 1,0-1 14,-1-1 0,-5 6 1,4-5 24,0 5 0,-6 1-8,4 1 0,-6-1 0,-6-1 2,-6-5 1,-3 3-1,-3-6-38,1 1 1,-1-5 0,1 2 0,-1-4-37,1-2 1,-1 0 0,1 0-1,-1 0-30,1 0 0,-1 0-119,1 0 1,5-2 189,1-4 0,7 4 0,-4-5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0.001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175 7398,'2'-10'-543,"3"4"1,-1 4 610,8 2 0,-8 8-20,2 4 0,1 3 0,-1 3-14,-2-1 0,-2 1 1,-2-1-9,0 1 1,0 7-1,0 2-33,0 0 0,0-1 0,0-9 1,2 0-7,4 1 1,-2-1 23,7 1 1,1-3-1,5-1-3,1-2 1,-1-9-1,1 5 1,-1-2 12,1 0 1,-1 0 0,1-6 0,-1 0-37,1 0 0,-1 0 0,1 0 0,-1 0-6,0 0 0,1-2 0,-1-2-125,1-2 1,-1-2-74,1 2 0,-3 3 219,-3-9 0,-4 0 0,-8 3 0,0 1 0</inkml:trace>
  <inkml:trace contextRef="#ctx0" brushRef="#br0" timeOffset="301">158 297 6169,'17'0'152,"1"0"-108,-1 0 1,1 0 0,-1 0 0,-1-2-28,-5-4 1,5 5 0,-5-5-73,5 4 0,1 2-356,1 0 411,-1-8 0,-7-2 0,-2-7 0</inkml:trace>
  <inkml:trace contextRef="#ctx0" brushRef="#br0" timeOffset="457">71 70 7569,'-18'0'-230,"3"-8"0,1-1 0,4-3 108,2 0 1,10 9 0,10-3 0,4 4-1,1 2-45,1 0 0,5 0 167,0 0 0,8-8 0,-4-2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7.939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262 559 6887,'0'-17'-110,"0"7"0,-2 2 131,-4 8 0,-3 0 0,-9-2 33,1-4 0,-1 4 0,1-3 7,-1 3 0,1 2 0,-1 2-41,1 3 1,-1-3 0,3 6 0,1 0-26,3 4 0,1-3 0,-4 3-30,3 1 0,7 3 1,-2 1 22,4 1 0,2-1 0,0 1 7,0-1 0,0-5 0,2-2 0,2-1-24,2 1 1,7-4 0,-1 4 0,3-3-85,3-3 1,5 4 0,2-2-1,1-2-23,-1-2 1,6 0-1,-4 1 1,0 3 135,-4-2 0,5-2 0,-1-2 0,8 0 0</inkml:trace>
  <inkml:trace contextRef="#ctx0" brushRef="#br0" timeOffset="562">838 629 7569,'0'-10'-1108,"-6"1"1052,1 3 0,-3 4 114,2-4 0,2 4 0,-6 0 81,3-4 0,-7 4-69,2-4 1,-3 5-1,-2 1-54,-1 0 0,1 1 0,-1 5-34,1 6 0,-1-2 0,1-1 0,-1 1 20,1 0 0,5 1-2,1 7 0,7-1-16,-2 1 0,4-7 0,4-1 0,4-2-17,5-4 1,5 4 0,1-3 0,1-1-30,-1-2 0,1-2 0,1 0 0,2 0 36,3 0 0,-1-2 0,-6-2 0,1-3 23,-1-3 1,-5 4 0,0-4 0,-1 1 22,-1-1 1,4 4 153,-9-6 0,1 7 39,-6-7-147,0 8-58,0-4 1,0 10-12,0 4 1,0 4 1,0 7 1,6-5 0,2-2 0,0-1-125,-1 1 0,7-6 0,-2 4-110,3-1 1,-3-5 0,-1 4 234,3-4 0,1-2 0,3-8 0,-1-1 0</inkml:trace>
  <inkml:trace contextRef="#ctx0" brushRef="#br0" timeOffset="1012">1100 18 7400,'0'-10'-1139,"0"2"1226,0 8 0,-6 8 0,1 4 0,1 3 1,2 3 0,2 1-71,0 4 0,0-3 1,0 5-1,0-2-16,0 0 0,0 3 1,0-5-1,0 4 16,0 2 1,6-3 0,-1 3 0,-1 0 0,-2 0 1,-2-5 0,0 3 0,0-2 3,0 0 0,0 3 0,0-5 0,0 2-25,0-1 0,2-3 0,2-2 0,2 1-35,-2-1 1,-2-5 0,-2 0-82,0 1 1,0-3-89,0 2 0,0-7 207,0 7 0,-8-8 0,-2 4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5.751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226 419 7442,'0'-17'-722,"-2"7"0,-4 4 798,-6 4 1,2-3-34,-1-1 1,-1 0 0,-5 6-2,-1 0 1,7 6 0,-1 2 0,-2-1-12,-1 1 0,-3 6 0,3-3-19,3 5 1,-1-5-1,7 1-64,2 2 1,-4 1 18,2 3 1,2-3 0,8-1 7,2-3 1,8-7 0,-3 2 0,5-4 0,-1 0 0,-1 2 0,-2 2-7,1-2 1,3-2 0,1-2 16,1 0 0,-1-6 0,1 0 0,-1 0 11,1-2 1,-7 4-1,1-5 1,-1-1 26,-1 0 1,4 5 0,-6-5 87,1 2 0,-5 0-2,2 2 1,-2 5-85,2-5 1,-4 6 0,5 4-27,1 1 0,-6 9 1,6-2-27,0 3 1,-6-3-1,3-1 1,-1 1-108,2-2 1,-4 5 0,6-3 63,-1 3 69,-5-5 0,14 6 0,-6-7 0</inkml:trace>
  <inkml:trace contextRef="#ctx0" brushRef="#br0" timeOffset="891">645 105 7569,'0'17'-321,"0"1"1,0-1 0,0 1 347,0-1 1,0-5 0,0 0 0,0 1-2,0 3 0,6 1 1,-1 1-1,1-1-35,2 1 0,-6 5 0,4 0 0,-4-1 42,-2-3 0,5-2 0,1 1 0,-2-1-110,-2 1 0,4-7 0,0 1-59,-2 2-451,-2 1 414,-2 3 173,0-9 0,-8-1 0,-2-8 0</inkml:trace>
  <inkml:trace contextRef="#ctx0" brushRef="#br0" timeOffset="1452">453 367 7569,'9'0'-1187,"1"0"1090,-4 0 1,-2-6 173,7 0 1,-5 1 2,6 5 0,-6 0 0,5 0-6,3 0 1,3 0-67,7 0 1,1 0 0,4 0-1,-6 0-16,-3 0 1,3 0-1,2 0 1,0 0-15,1 0 1,5 0 0,-2 0-1,4 0 9,2 0 0,-2 0 1,-2 0-1,-2 0-17,2 0 1,0 0-1,-2-2 1,-6-2-22,-3-2 0,-3 0 1,1 6 35,-1 0 1,-5 0 179,-1 0-37,-7 0-116,4 0 1,-10 0-43,-4 0 1,2 2 0,-7 2 33,-3 2 0,4 5 0,-1-3 43,-3 2 1,6-4 0,1 3 66,-1-1 0,6 6-82,-4-3 1,4 5-1,2 1-45,0 1 0,0-7 0,2-1 0,2 0-126,2 0 1,7-7-1,-3 5-73,0 0 1,5-6-49,-3 4 260,4-4 0,-7-2 0,7 0 0,-7 0 0</inkml:trace>
  <inkml:trace contextRef="#ctx0" brushRef="#br0" timeOffset="1672">1204 35 7459,'-12'-15'-522,"0"3"279,8 4-274,-3 8 449,7 0 0,7 8 1,3 2-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8:22.350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175 5991,'17'0'31,"1"0"1,-7 0 13,1 0 0,0 0-23,5 0 0,-5 0 0,-1 0-17,3 0 0,1 0 0,3 0-8,-1 0 1,1 0 0,1 0 0,3 0-5,1 0 0,0 0 0,-5 0 0,1 0 3,4 0 1,-3 0-1,5 0 1,-2 0 5,0 0 1,7 0 0,-5 0-2,2 0-1,-6 0 0,12 0 0,-6 0 0,3 0 6,-1 0 0,-6-5 0,4-1 0,0 2 46,0 2-49,-5 2 21,3 0 1,-6 0 27,5 0-44,-5 0 1,6 0 0,-1 0-5,-1 0 0,2 0 1,-4 0-9,3 0 1,-1 0-1,-4 0 1,3-2-4,1-4 0,6 4 1,-4-4-1,1 4 1,-1 2 0,4-1-2,-6-5 0,6 4 6,-5-4-1,-1 4 104,2 2-99,-5 0 0,13 0 106,-6 0-102,0 0 6,6 0 19,-14 0 0,12 0 41,-7 0-45,7-8-72,-4 6 73,0-5-11,6 7 1,-8 0-43,4 0 1,4 0 53,-4 0-148,4 0 126,-5-8 0,5 6 7,-4-4-26,4 4 8,-6 2 1,4 0-8,-8 0-75,8-8 81,-11 6 42,13-5 1,-12 7 0,6 0 0,0 0-24,0 0 1,-3 0 0,5 0 0,0 0 38,-2 0 0,6 0 0,-4 0-17,4 0-45,2 0 1,0 0-1,-2 0 1,-2 0 21,-2 0 0,0 0 0,6 0 0,0 0 8,0 0 1,0 0 0,0 0 0,0 0 0,0 0 1,0 0 0,-2 2 0,-2 1-11,-2 3 0,0 0 0,6-6 0,-2 0 0,-4 0 1,8 0 0,-6 0 0,0 0-24,2 0 1,-2 0 0,0 0-1,-2 0 1,2 0 0,-4 0 1,1 0-1,-3 0 34,-4 0 1,4 0 0,1 0 0,-1 0 24,0 0 1,4 0 0,-4 0 0,3 0-49,3 0 1,-4 0 0,0 0 0,0 0 3,0 0 1,-3 0-1,5 0 1,0 0-74,-2 0 1,6 0 0,-6-2 0,2-2 46,0-2 1,-2 1 0,4 3-1,-3-2 38,-3-2 1,4 0-1,-6 6 1,-1-2 16,-3-4 1,4 4-1,1-3 1,-3 3-23,-2 2 0,5 0 1,-1 0-1,-2-2-26,-1-4 1,-1 4-1,2-4 1,3 4-1,-3 2 0,0 0 0,1 0 0,1 0 7,-2 0 1,5-2 0,-1-2-1,0-1 0,0 1 0,4 2 0,-3 2 0,-1 0 17,0 0 0,-2 0 0,-3 0-10,3 0 1,-4 0-1,5 0 1,-5 0 0,-1 0-9,-1 0 1,-5 0 0,-1 0 0,3 0 1,1 0 1,3 0-1,1 0 4,5 0 1,1 0-1,4 0 1,-6 0 14,-3 0 1,-3 0 0,2 0 0,3 0 19,1 0 0,0 0 1,-5 0-156,-1 0-822,-7 0 944,-2 0 0,-8 8 0,0 1 0</inkml:trace>
  <inkml:trace contextRef="#ctx0" brushRef="#br0" timeOffset="1025">1660 664 6733,'2'12'180,"4"0"1,-5-7 0,7 7-152,0 2 1,-6-5 0,4 3 0,-2 2-19,1 1 0,-3 3 0,4-1 0,-2 1-17,2-1 0,-4 0 0,6 1 0,-3-1-45,1 1 1,0-1 0,-4 1-1,2-1 37,2 1 1,0-1 0,-6 1 0,0-1-157,0 1 0,5-1 1,1 1-84,-2-1 0,-2 0-117,-2 1 370,8-1 0,-6 1 0,5-1 0</inkml:trace>
  <inkml:trace contextRef="#ctx0" brushRef="#br0" timeOffset="1602">1712 647 7812,'6'-12'0,"2"3"0,1 1-355,5 4 1,-4-4 0,1 2 0,3 1 339,1-3 1,3 6 0,-1-4 0,1 2 64,-1-2 0,1 4 0,-1-3 0,1 3-16,-1 2 0,1-2 0,-1-2 0,1-2 0,-1 2 0,1 2 0,-1 2 0,0 0-10,1 0 0,-1 2 0,1 2-19,-1 2 0,-5 2 0,0-3-5,1 7 0,-5-2 0,0-1 0,-2 1-5,-1 0 0,3 0 0,-4 3 1,2-1 8,-2 1 1,-2-3 0,-2 2-19,0 1 0,-2 3 13,-4 1 1,-4-1-1,-7-3-8,-1-1 0,1-8 1,-1 2-1,1-2-23,-1 1 1,-5-3 0,-2 4 0,0-4-22,-1-2 1,-5 0 0,4 0-1,-2 0-15,0 0 0,8 0 1,-3 0-1,5 0-369,1 0 437,9 0 0,-7-8 0,7-1 0</inkml:trace>
  <inkml:trace contextRef="#ctx0" brushRef="#br0" timeOffset="2150">3092 385 7462,'-12'0'-1254,"1"0"1251,-3 0 1,4 0-1,-1 0 69,-3 0 1,-1 0-1,-3 0-21,1 0 1,-1 2-1,1 2 1,1 4 0,4 1 1,-3-3 0,3 4 0,-3-1-17,-3 1 0,1 2 0,-1 5 0,1 1 7,-1-1 1,1 3 0,-2 1 0,-3 4-26,-1 2 1,0-3 0,5 3 0,1 0-7,-1 0 0,7-4 0,1 5 1,2-3-20,4-4 1,2 4 0,2-1 0,0-3-54,0-2 0,2-1 0,4-1 0,6 1-33,3-1 1,3-5 0,1 0 0,3 1-47,1 3 0,6-7 145,-6-3 0,8 4 0,-4 0 0</inkml:trace>
  <inkml:trace contextRef="#ctx0" brushRef="#br0" timeOffset="2763">3371 1014 7739,'2'-10'-846,"2"2"655,2 0 0,0-1 200,-6-9 1,0 1 0,0-1-8,0 1 0,0-1 0,2 1 27,3-1 1,-3 1 0,6 0 0,-2-1 15,0 1 0,5-1 0,-3 1 0,2-1-50,4 1 1,-5-1 0,3 1-1,0-1 5,-3 1 1,7-2 0,-5-1 0,5 1-49,1 3 0,-1 3 0,-3-3 1,-1 2 1,2 3 0,-5 5 0,3-4 11,2 3 1,-5-5 13,3 6 0,-6 0 49,5 6 1,-5 0 42,6 0 0,-8 2 0,4 4-1,-1 6 0,-5 3 1,6 1-1,-2-3-64,0-1 0,5 0 0,-5 5 0,0 1 12,2-1 0,-4 0 1,5 1-1,-1-1-69,-4 1 0,6-1 0,-1 1 0,3-1-27,0 1 1,-7-1 0,7 1-96,2-1 1,-5 1-237,3-1 409,-8 0 0,4 1 0,-8-1 0</inkml:trace>
  <inkml:trace contextRef="#ctx0" brushRef="#br0" timeOffset="3084">3406 717 7693,'18'0'-517,"-1"0"1,1 0 0,-3-2 482,-3-4 1,3 4 0,-3-4 0,3 4 45,3 2 1,5 0-1,0 0 1,-1 0 2,-3 0 1,-1 0-1,1 0 1,2 0-63,3 0 0,-1 0 1,-6-2 46,1-3 0,-1 3 0,1-6 0</inkml:trace>
  <inkml:trace contextRef="#ctx0" brushRef="#br0" timeOffset="3946">4297 385 7946,'17'0'-1441,"-5"0"1390,0 0 0,-7 0 0,7 2 110,2 4 0,-5-4 1,3 3-33,2-3 0,-5 0 0,3 2 12,2 2 1,1 2 0,3-4 14,-1 2 0,0 7 1,1-3-13,-1 0 1,1 5-1,-1-3-25,1 3 1,-1 1 0,-1-3 0,-3-1-46,-1 2 1,0 1-1,3 3 1,-1-1 5,-3 0 0,-5 7 0,4-1 0,-2-2-22,-4-1 1,-3-3 0,1 1 0,2-1 35,2 1 0,0-1 0,-6 1 0,0-1 4,0 0 0,0 1 1,0-1-1,-2 1 5,-4-1 1,2 1 0,-7-1 7,-3 1 1,4-1 0,-1 1-9,-3-1 0,1 1 0,-1-1 0,2-1-2,-1-5 1,-1 5 0,1-7-1,1 3 0,-2 0 1,5-6 0,-3 3 0,0 1 17,3 0 0,-5-5 0,6 5-1,-1-2 0,3 4 0,-4-5-34,2 3 0,1-4-144,1 6 94,4-9 0,-6 7 0,6-6-328,-4 2 396,4 0 0,-13-6 0,5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2.322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262 350 7405,'0'-18'-1130,"0"7"1183,0-1 0,-2 8 0,-2-4 45,-2 0 1,-1 7-12,1-5 1,2-2-31,-8 2 1,1 0 0,-7 6-88,1 0 1,-1 0-1,1 0 1,1 2 15,5 4 1,-5-4-1,4 6 1,-3-2 3,-3-1 1,7 9-1,-1-2-7,-1 3 0,5-3 0,2-1 16,4 3 1,2 2 0,0 1-2,0 0 1,2-7 0,2-2 0,4-2-7,1 0 0,1 1 0,4-3 0,-3 2-7,3-2 1,1-2-1,3-2-11,-1 0 1,-5 0 0,0 0 6,1 0 0,3-6 0,-1-2-14,-3-1 1,-2 3 0,-7-6 21,3-1 0,2 3 1,-4-2 28,2-1 0,0 3-20,-6-2 1,2 6 17,3-5 2,-3 7 30,14-4 25,-14 8 1,6 2-1,-8 4-31,0 6 0,0-3 1,0 3-15,0 2 0,5-5-38,1 3 1,2-8-1,-4 3-77,2 1 0,7-6 0,-1 4-71,3-4 1,-3-2-1,0 0 158,1 0 0,3 0 0,1 0 0,1 0 0</inkml:trace>
  <inkml:trace contextRef="#ctx0" brushRef="#br0" timeOffset="330">681 70 7569,'18'0'-1053,"-1"0"979,-7 0 0,0 0 142,-5 0-28,-3 0 0,6 8 1,-8 4-12,0 3 0,0 3 0,0-1 1,0 1-38,0-1 0,0-5 0,0-1 1,0 3-2,0 1 0,0 3 0,0-1-44,0 1 0,0-7 1,2-1-1,2 0-152,2 0 0,0-5-35,-6 7 240,0-8 0,-8 11 0,-2-5 0</inkml:trace>
  <inkml:trace contextRef="#ctx0" brushRef="#br0" timeOffset="1129">454 210 6488,'12'0'-211,"-1"0"230,3 0 1,2 0 0,1 0 0,0 0 25,1 0 1,-1 0 0,1 0 0,-1-2-4,1-4 0,5 4 0,0-4 0,1 4-14,1 2 0,-4 0 0,6 0 0,1 0-12,-1 0 1,-4 0 0,4 0 0,0 0-78,1 0 1,-5-5 0,4-1 0,-2 2 40,-3 2 1,-3-4 0,0 0 0,1 1 4,-3-3 0,5 6 0,-13-6 0,3 2-11,0 0 0,-7-5 1,5 3 9,-2-2 1,-2 4 0,-6-5 0,0-3 1,0 5 0,0-3 9,0-2 0,-6 5 0,-2-1 44,-2 2 0,5 2-11,-7 6 0,6 0-21,-6 0 1,3 2 0,-3 4-8,6 6 1,4 3-1,2 3 5,0-1 0,0 1 1,0-1-9,0 1 1,6-1-1,0 1 1,0-1 2,2 0 1,-6 1-1,5-1 1,-1 1-7,0-1 0,2 1 1,-4-1-7,1 1 1,1-1 0,-4-1-117,4-5 98,-4 5 1,4-8 13,-12 3 1,2-3 18,-8-8 1,8-2 3,-1-4 0,3-3 0,2-9 1,0 1 1,0-1-1,2 1-7,3-1 1,3 1-1,6 1 1,-3 3 7,3 1 1,2 2-1,1-1 1,1 3 61,-1 0 1,0 6 0,1-4 0,1 4-33,5 2 1,-5 0 0,6 0 0,0 0 9,5 0 0,-3 0 0,0 0 0,-2 0-20,-4 0 0,-1 6 1,-3 2-1,1 0-3,-1 0 1,-7 5 0,-4-1 0,-4 3-90,-2 3 1,0-1 0,0 1-69,0-1 1,-6 1 0,-2-3 0,0-1-45,1-3 1,-7-1 0,2 4 174,-3-3 0,-3-7 0,1 4 0</inkml:trace>
  <inkml:trace contextRef="#ctx0" brushRef="#br0" timeOffset="1589">1956 262 7569,'18'0'-470,"-1"0"1,-5-2 264,-1-3 0,-5 3 188,6-4 1,-8 2 7,1-2 0,3 2-14,-2-7 1,0-1 19,-6-6 1,-2 9-1,-2 1 10,-2 0 0,-7 6 1,1-4 1,-4 5-1,-1 1 1,1 1 16,5 5 1,-5-2 0,5 6 0,-3 0 36,2-1 0,-3-3 1,5 6-1,1 1-15,3 3 0,4-5 1,2 1-1,0 2 12,0 1 1,0-3-1,2 0-16,4 1 0,3-3 1,9 0-1,-1-3-64,1-3 1,5-2 0,2-2 0,2 2-164,4 4 1,2-4 183,2 4 0,0-4 0,0-2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0.221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1 6956,'6'17'112,"0"1"-84,-2-1 1,3 1-1,-1-1-14,-2 1 0,-2-1 1,0 1-1,2-1-11,2 1 1,-1-5-1,-5 3 1,0 3-9,0 0 1,0 1 0,0-3 0,0 1-125,0-1 1,0 1 0,0-1-74,0 1 0,0-1 30,0 1 0,-2-9 172,-3-3 0,3 4 0,-6-1 0</inkml:trace>
  <inkml:trace contextRef="#ctx0" brushRef="#br0" timeOffset="504">0 71 6866,'8'-10'-492,"-4"2"408,7 8 1,-5 0 178,6 0 1,-6 0 92,5 0 1,-5 2-137,6 4 0,-3 4 0,5 7-72,-2 1 1,-3-7 0,5 1 0,-2 2-33,1 1 0,3 1 0,1-3 0,1-1-21,-1 1 1,1-3-1,-1 0 1,0 0-68,1-1 1,-1-5-1,1 2 140,-1-4 0,1 6 0,-1 1 0</inkml:trace>
  <inkml:trace contextRef="#ctx0" brushRef="#br0" timeOffset="851">524 88 6672,'-12'0'-75,"1"0"1,1 2 0,-4 2 0,5 4 58,1 1 1,-6 3 0,3 6 14,-5-1 1,5-5 0,-1-1 0,0 3-25,3 1 0,-5 3 0,6-3 0,0-1 4,1-2 21,-7-1 0,12 7 0,-6-1 0</inkml:trace>
  <inkml:trace contextRef="#ctx0" brushRef="#br0" timeOffset="1276">576 53 6337,'2'10'-176,"2"-2"193,2 0 1,2-5 32,-2 9 1,-4-6-1,5 4 1,-1-1-5,0 1 1,0 2 0,-4 5-1,2 1-31,1-1 1,1 0-1,-6 1 1,2-1-22,4 1 0,-4-1 1,4 1-1,-4-1 0,3 1 1,1-1 5,-2 1 0,4-1-150,-2 1 0,0-1-5,-6 0 1,0 1-93,0-1 247,0-7 0,0 6 0,0-7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9.201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0 5988,'0'12'348,"2"-2"-94,4-3 0,-4 1 0,5-2-232,1 6 1,-6-3-1,4 3 15,-4 1 1,-2-3 0,2 0 0,2 0-212,1-1 1,1-3 0,-6 6 173,0 1 0,8 3 0,2 1 0</inkml:trace>
  <inkml:trace contextRef="#ctx0" brushRef="#br0" timeOffset="285">210 35 7052,'10'0'-115,"-2"2"0,-6 2 0,2 4 183,2 1 1,-1-3-1,-5 6 1,0 1-158,0 3 0,0 3 1,0 3-338,0 1 426,0-7 0,0 7 0,0-4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6.50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93 88 7569,'-12'0'-1102,"0"0"1110,-1 0 1,3 0 0,-1 0 44,-3 0 0,-2 6 0,1 2 0,1-1-6,3 1 0,-1 4 0,-3-5 0,1 1-2,2 0 1,8 6 0,-1-3-47,3 5 1,2-5 20,0 1 0,2-2-36,3 1 1,5-3-1,8-8 1,1 0-31,4 0 0,-3 0 0,3 0 1,-4 0 23,-1 0 1,5 0 0,0-2 0,-1-4 5,-3-5 0,-3 1 1,-3-2 18,-1-1 1,-2-3 0,1-1-9,-5-1 0,-4 7 0,-4 1 0,-2 0 2,-2 1 1,-7 5 0,1-2 0,-3 4-148,-3 2 0,1 0 0,-1 0 34,1 0 1,-1 0 0,1 0 115,-1 0 0,1 0 0,7 0 0,2 0 0</inkml:trace>
  <inkml:trace contextRef="#ctx0" brushRef="#br0" timeOffset="608">472 70 7569,'8'-9'-76,"0"-1"0,5 6-418,-1-2 1,-8 2 463,2 10 1,-4-2 0,-2 8 58,0 1 0,2 3 70,3 1 1,-3 1 0,4-1 6,-4 1 0,-2-1 0,0 1-38,0-1 1,6-5 0,0-1-620,-2 3 341,-2-6 199,-2 0 0,0-10 1,0-4 0,0-6 1,0-3 0,0-3 2,0 1 1,0 5-1,1 0 1,3-1-27,2-3 0,2 5 0,-4-1 0,2-2 14,-2-1 0,5-3 0,3 3 19,3 3 0,-3-1 0,0 5 1,1-2 0,3 6 0,1-1 0,1 3 7,-1 2 1,1 0 0,-1 0 0,1 0-14,-1 0 0,0 2 0,1 1 15,-1 3 0,1 6 0,-1-6 0,-1 0 26,-4 1 1,1-3 0,-5 6 0,0 0 56,-1-1 1,1 3 22,-2 5 1,-4 1 0,4-1-93,-4 1 0,-2-1 11,0 1 0,-2-1 15,-4 1 1,2-3-1,-6-1-18,3-3 0,-5-5-186,6 6-126,-7-1 1,11 1 279,-4 0 0,-4-8 0,0 3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4.084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88 210 7326,'0'-12'-1023,"0"1"1058,0 7 0,2-10 18,4 9-1,-4 1 42,3 10 0,-3 3 0,0 9-39,4-1 1,-4 3 0,4 1 0,-4 4-56,-2 2 0,0-3 0,2 3 0,2-2 23,1-4 0,1 5 1,-4-1-1,2 0-139,2 0 1,0-2-1,-4-5 1,2-1 29,1 1 1,1-1 0,-6 1-19,0-1 0,0 1 1,0-1 10,0 1 0,-2-9 93,-4-3 0,-3 4 0,-9 0 0</inkml:trace>
  <inkml:trace contextRef="#ctx0" brushRef="#br0" timeOffset="257">1 542 6634,'17'-10'33,"-5"2"1,-1 8-1,3 0 17,1 0 0,3 0 1,1 0-1,3 0-163,1 0 0,6 0 0,-4 0 0,0 0-142,1 0 1,5 0 254,-2 0 0,4-7 0,2-3 0</inkml:trace>
  <inkml:trace contextRef="#ctx0" brushRef="#br0" timeOffset="828">839 455 7347,'-18'0'-474,"1"0"389,-1 0 1,1 0 0,-1 0 74,1 0 0,0 0 0,-1 0 38,1 0 1,-1 5 0,1 3 62,-1 2 0,1 2-73,-1 5 0,9 0 0,3 1-16,4-1 1,2-5-1,0 0 28,0 1 0,8-3-176,3 2 1,5-8 0,1 1 112,1-3 1,-1-2-1,1 0 1,-3-2-1,-3-3 0,3 1 0,-3-8 3,3-2 0,3-1 15,-1-3 1,1 1 249,-1-1-67,-7 9-155,-2 1 0,-6 14 1,2 2 1,1 1 1,1 3-31,-6 5 1,6-5 0,0 0-163,-2 1 0,6-5 5,1-2 1,-1 2 171,1-3 0,1 1 0,6-6 0</inkml:trace>
  <inkml:trace contextRef="#ctx0" brushRef="#br0" timeOffset="1201">1206 1 7569,'0'9'-406,"-2"7"0,-2-5 366,-2 5 0,0 3 1,6 3-1,0 1 33,0-2 1,0 5 0,0-1 0,0 0 8,0 0 1,0 4 0,0-3-1,0-1-26,0 0 0,0-2 1,0-3-1,0 1 9,0 2 1,6 1-1,0-7-106,-2 1 1,-2-7 100,-2 1 0,2-2 20,3 1 0,-3-3 0,6-8 0</inkml:trace>
  <inkml:trace contextRef="#ctx0" brushRef="#br0" timeOffset="1736">996 332 6162,'17'0'421,"1"0"-395,-1 0 0,1-2 0,-1-1-48,1-3 0,1 0 1,3 6-1,1 0-55,-2 0 1,-1 0-1,-1 0 1,2 0 50,3 0 1,1 0 0,-4 0 0,2 0 23,-1 0 1,3 0 0,-2 0 0,-1 0-15,-3 0 1,-1 0 0,-1 0 60,0 0 1,1 0-30,-1 0 1,-5 0 56,0 0 12,-8 0 0,3 2-38,-7 4 1,-2-2 21,-3 7 1,1-5 0,-8 6-37,-2 1 1,5 3 0,-1 1-22,2 1 1,2-1 0,6 1 15,0-1 1,0 1-121,0-1 1,2-1-17,4-5 1,4-3 0,7-8-30,1 0 0,-1 0 0,1 0 137,-1 0 0,1-8 0,-1-2 0</inkml:trace>
  <inkml:trace contextRef="#ctx0" brushRef="#br0" timeOffset="1906">1590 140 7473,'-12'-17'-418,"0"-1"0,9 7-76,-3-1 494,4 8 0,2 20 0,0 13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00.623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71 7263,'0'-12'-1274,"2"2"1233,4 3 0,-2-5 72,7 6 0,-7-2 81,2 3 123,-4 3-160,-2-6 1,0 22-1,0 3-126,0 2 1,0-5 0,0-2-77,0 1 0,0 3 0,0 1 37,0 1 0,0-7 90,0 1 0,8 0 0,2 5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0.462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279 123 7569,'0'-11'-666,"2"1"1,2 0 624,2 0 0,2 1 1,-4-5 131,2 3 1,-1 5-31,-5-6 0,-2 6-66,-3-5 1,1 7 0,-8-2 44,-1 4 1,-3 2 0,-1 0-57,-1 0 1,1 0 0,-1 0 0,1 0 7,-1 0 0,1 6 1,-1 2-1,1-1 2,-1 1 1,7 6-1,-1-5 1,0 3 7,3 0 1,-5-7 0,8 7 0,0 0 10,-1-3 1,5 7-1,-4-4 13,4 3 1,2-3 0,2-1-19,4 3 0,-2-4 0,7-1-10,3-1 1,1 4-1,3-6 1,-1-2-2,1-3 1,-1-1 0,1 0-1,-1 0 2,1 0 1,-1 0 0,1-1-7,-1-5 0,1 2 6,-1-8 1,-1 1-21,-5-7 1,3 6 0,-8 1 1,-3-3 1,-1 4-1,0 1 1,2-1 9,2 0 1,0 5 27,-6-7 1,2 8 17,4-2-127,-4 4 84,5 2 10,-7 8 1,0 2 27,0 7 1,0-5-1,2-2 1,2-1-3,2 1 0,6-4 0,-5 3 3,3-1 0,2 4 1,5-6-14,1-2 1,-1-2 0,1-2-8,-1 0 0,0 0-65,1 0 0,-3-2 61,-3-4 1,-4 2-10,-8-8 0,0 1 0,0-7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18.791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36 298 7569,'0'-10'-1385,"0"2"1466,0 8-38,-8 0 1,6 2 0,-6 2-1,2 4-41,0 1 1,1-3 0,5 6-1,0 2-3,0 1 0,0 3 1,0-1-14,0 0 0,0 1 0,2-3 11,3-3 0,-1-4 0,8-8 24,2 0 1,1 0-9,3 0 1,-1-2 0,0-4-15,1-6 0,-3 3 0,-1-3 7,-2-1 1,-3-3-1,5-1 1,-4-1 23,-3 1 0,-1 5 0,-6 0 0,0-1 18,0-3 0,0-1-51,0-1 0,-6 7 0,-1 1 1,-3 2-105,-4 4 1,-1 2 0,-3 2-15,1 0 0,-1 0 0,1 2-89,0 4 210,-1-4 0,1 14 0,-1-7 0</inkml:trace>
  <inkml:trace contextRef="#ctx0" brushRef="#br0" timeOffset="513">629 1 7569,'-9'0'-930,"1"0"636,8 0 1,0 8 297,0 3 1,0-1 0,0 2 0,0 1 62,0 3 0,0 1 1,0 1-1,0-1-43,0 0 0,0 3 0,0 1 0,0 4 5,0 3 1,0-5-1,0 6 1,0 0-2,0-2 1,6 4 0,0-5 0,-3-1-72,-1 0 0,4 4 0,0-4 0,0 1 35,2-1 1,-6 4-1,5-4 1,-1 0 0,0 1 1,0-1 0,-6-4 0,0 2 7,0-1 0,0-3 0,-2-1 0,-2-1 0,-2 1 0,-7-3 0,1-1-2,-4-3 1,-1-7 0,-1 2-1,1-4 0,0-2 1,-1 0 0,1 0-35,-1 0 1,1-2 0,-1-4-12,1-5 1,5-3-1,2 0 1,3 3 45,3-3 0,-6-1 0,0-3 0</inkml:trace>
  <inkml:trace contextRef="#ctx0" brushRef="#br0" timeOffset="856">420 385 6150,'17'0'64,"-5"0"1,0 0-31,1 0 0,3 0 0,1 0-10,1 0 1,-1 0-1,1 0 1,-1 0-38,0 0 1,1 0-1,-1 0 1,1 0-109,-1 0 1,1 0 120,-1 0 0,1 0 0,-1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7.87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8 280 6411,'17'0'35,"1"0"1,-7 0 0,1-2-12,2-4 1,-5 2 0,1-7-44,-2-3 0,3 4 1,-5-1-1,-2-3 25,-2-1 0,-2 3 1,0 0-1,0-1 7,0-3 1,0-1 0,-2-1 9,-4 1 0,2-1 1,-7 3-1,-1 1-15,2 3 1,1 5 0,3-4-31,-6 2 0,-3 2 18,-3 6 1,7 0-14,-1 0 1,8 8 8,-2 4 0,4-2 7,2 1 0,2-5 1,4 4-1,6-3 2,3-3 1,3-2 0,-1-2-2,1 0 1,-1 0 0,1 0 0,-1 0 0,1-2 0,-1-2 6,1-1 0,-7-1 0,1 6 36,1 0 1,-3 0 0,2 0-1,1-2-4,3-4 1,-5 4-3,1-4 0,-6 4-7,6 2 0,-7 0 0,5 2 10,-2 4 1,-2-2-30,-6 8 0,0-1 1,0 7-16,0-1 0,0 1 1,0-1 4,0 1 1,0-7 0,0 1-57,0 1 1,0-3 0,2 0 0,2 0-132,1-1 1,3-3-1,-4 6-10,2 1 0,7-5 196,-1-2 0,4-4 0,1-2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8.09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6 7440,'0'-10'-1141,"0"4"1143,0 12 1,0 4 0,0 7 23,0 1 0,0-7 0,0 3-18,0 5 1,0-7 0,2 5-207,4-1 198,-4-1 0,13 3 0,-5-1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02.356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 6854,'9'0'-141,"-1"0"1,-8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8.27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53 35 7569,'-8'-17'-476,"-1"7"-252,-1 2 728,2 8 0,0 0 0,-1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32.159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 5951,'0'0'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31.208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36 105 6507,'17'0'49,"-5"0"0,0 0-18,1 0 0,3 0 1,-1 2-1,-1 2 65,-3 2 1,1 6 0,4-5 0,-3 1-25,-1 0 1,-2 5 0,3-1 0,-1 2-56,1-3 0,3 5 0,1-5 0,1 5-57,-1 1 1,1 1 0,-1-3 0,1-1-132,-1-2 1,-5-3 0,-1 5-39,3-2 0,0-7-42,-3 7 0,-3-6 251,-8 5 0,0-7 0,-8 4 0,-2-8 0</inkml:trace>
  <inkml:trace contextRef="#ctx0" brushRef="#br0" timeOffset="460">368 0 6267,'-12'0'57,"0"0"-43,8 0 1,-9 8 1,7 4 0,-6 3 0,5 1-3,-3-4 0,4 3 1,-4-3-1,1 3-2,-1 3 0,0-1 0,-3 1 0,1-1-3,-1 1 1,-3-1 0,0 0 0,3 1-13,1-1 1,3-5 0,-5 0-1,4 1-1,3 3 0,-1 1 1,4 1-1,-4-3 5,-2-3 0,5 3 0,-5-3 3,2 4 1,-4 1 0,5-1-1,-1-3 36,0-1 1,0-6-107,3 5-12,3 1 0,-6 0-152,8-1 231,0-7 0,8-4 0,1-1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9.111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349 577 7159,'-11'-17'-82,"-1"-1"0,8 6 0,-4 3 0,3-1 95,-1 0 1,-8 6 0,3-1 0,-5 1-116,-1-2 1,-1 4 0,1-4 143,-1 4 0,1 2 0,-1 0 0,1 0 17,-1 0 1,1 0 0,-1 0-7,1 0 1,-1 8-1,3 4-70,3 3 0,-1-3 0,7-1 1,2 3-66,2 2 1,2 1-1,0 1 69,0-1 1,0-5 0,0-1 0,2 1 6,4-2 1,-2 3 0,7-7 0,3 0-9,1 2 0,-3-6 1,0 3-1,1-3-78,3-2 1,1 0-1,1 0 63,-1 0 1,-5 0-1,0-2 35,1-3 0,-3-5 1,-1-8-29,-1 1 1,0-1 0,-4 1 11,2 0 1,0-1 308,-6 1-56,0-1-200,0 8 35,0 3 36,0 7-133,0 15 0,7-5 0,3 9 0,2-5-39,-1-1 0,1-3 1,5 0-1,-1 0-85,-4-1 0,3-5 1,-3 4-1,3-2-95,3 0 238,-1-1 0,8 3 0,3 2 0</inkml:trace>
  <inkml:trace contextRef="#ctx0" brushRef="#br0" timeOffset="642">524 210 7569,'2'-11'-648,"4"-1"448,-4 8 1,7-4 211,-3 8 0,-4-2-175,4-3 201,4 3 0,-3 2 0,5 11 0,-2 5 0,-6 1-10,1 1 1,1-7 0,-6 1 0,0 2-13,0 1 0,0 3 0,0-1 0,0 1-17,0-1 1,0 0 0,2-1 0,2-2-60,2-3 0,2-1 1,-4 4 52,1-3 0,9-1-55,-2 2 1,3 1 66,3-7 0,-1 0 18,1-6 1,-1-6-1,0 0 1,-1 0-12,-4-1 0,3 5 0,-3-4 74,3 4 1,3 2-9,-1 0 1,1 0-68,-1 0 1,-7 2-20,-4 4 1,-4-3 10,-2 9 1,0 0-1,0 5-4,0 1 0,-2-1 1,-2 1 4,-2-1 0,-8 1-8,3-1 0,-5-1 1,-1-5-1,-1-5 0,1-4 1,-1-2-5,1 0 1,-1 0 5,1 0 1,0 0 0,-1 0-11,1 0 0,5-2 0,0-4-70,-1-5 0,5 1 0,0-2-133,0-1 0,-1-3 0,-7-1 215,5-1 0,-5 1 0,6-1 0,-7 1 0</inkml:trace>
  <inkml:trace contextRef="#ctx0" brushRef="#br0" timeOffset="1028">1083 36 7569,'17'-18'-1019,"-5"8"1018,0 5 0,-7 3 1,5 4-1,-2 4 69,-4 5 1,0 7 0,0 3-45,1 2 0,1 2 0,-6-3 0,0 1-18,0-2 1,0 5 0,0-1-1,0 0-2,0 0 1,0 1-1,0-5 1,0 2-5,0-1 0,0-3 1,0-2-1,2 1-37,4-1 0,-4 1 1,6-1-1,-3 1-160,1-1 1,6-5-1,-4-1 197,1 3 0,3 2 0,5 1 0</inkml:trace>
  <inkml:trace contextRef="#ctx0" brushRef="#br0" timeOffset="1481">1485 455 7390,'17'0'-320,"-5"0"1,-1 0-1,3 0 1,1 0 404,3 0 1,-1 0-60,1 0 0,-1 0 0,1 0 111,-1 0 0,-5 0-69,-1 0 1,-1-2 0,4-2-27,-3-2 0,-5-7-54,6 1 1,-8 2-54,2-1 1,-5-1 57,-1-6 0,-1 9 0,-5 1 8,-6 0 1,2 6 0,-1-4-4,-3 5 1,-1 1 0,-3 0 0,1 0 32,-1 0 0,3 2 0,1 1 1,2 5 26,-1 2 1,-1-4 0,1 5-43,1 3 1,2 1 0,-1 3-1,5-1 1,4 1 0,2-7 0,0 1 0,0 2-3,0 1 0,0-3 1,2-2-1,4-1-26,5 1 1,-1-4 0,2 3 0,3-1-79,7-4 1,-3 4-1,6-2 1,-1 0-212,-1 1 0,2-5 301,-2 4 0,4 4 0,8-1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6.350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71 7569,'9'0'-419,"7"0"0,-6 2 456,-1 4 0,1-4 0,-6 5 0,4-1-2,1 0 0,-3 7 0,6-1 38,1 4 1,-3-5 0,2 1-108,1 2 0,3 1 0,1 3 1,1-1-43,-1 0 0,1-5 0,-3 0 1,-1 1-87,-3 3 0,-1-5 0,4 1-25,-3 2 187,1 1 0,5 3 0,1-1 0</inkml:trace>
  <inkml:trace contextRef="#ctx0" brushRef="#br0" timeOffset="292">472 36 7427,'-10'-8'-1194,"3"4"1136,7-7 119,0 7 0,-2-4 0,-2 10-10,-2 4 1,0-2 0,4 5 0,-2 1-18,-1 0 1,-3 1 0,4 7 0,-4-1-71,-2 1 0,5 5 0,-7 0 0,0-1 36,3-3 0,-5 0 0,6 3 0,-1 1-140,-5-2 1,6-1-1,0-3-3,1 1 143,5-1 0,-6 1 0,8-1 0</inkml:trace>
  <inkml:trace contextRef="#ctx0" brushRef="#br0" timeOffset="857">874 228 7569,'11'-17'-433,"1"-1"239,-8 1 1,4 5 229,-8 0 0,0 6-73,0-5 0,-8 5 28,-4-6 0,3 8 0,-3-1 0,-2 3 33,-1 2 0,-3 0 0,1 0 0,-1 2-13,1 3 1,0-1 0,-1 8 15,1 2 1,-1 1 0,3 3-25,3-1 0,4 1 1,8-1-1,0 0 16,0 1 1,0-1 0,0 1-53,0-1 0,8-5 1,4-2-24,3-3 1,3 5-1,-1-6 1,1-2 0,-1-2 1,-5-2 0,-1 0 13,3 0 0,-4-2 1,1-4 5,3-6 1,-4-3-1,-1-3 49,-1 1 0,-2 5 1,-4 1 159,4-3 61,-5 6-243,7 0-7,-8 8 0,2 8-46,4 4 0,2 3 0,5 1 0,-1-3-371,2-1 432,1-8 0,3 12 0,-1-7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3.972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332 627 7569,'0'-11'-281,"0"-1"-266,0 8 222,0-4 33,0 0 341,0-1 0,-1-1 0,-3 2-27,-2 1 0,-8 5 0,3-4-13,-5 4 0,-1 2 0,-1 0 0,-1 0-7,-5 0 0,5 2 0,-6 2 0,2 3-28,-1 3 0,1-4 0,6 4 0,-1-1 39,1 1 0,5-4 0,2 6 0,2 1 1,3 3 0,5 1-10,0 1 0,0-7 0,2-1 0,3-2-14,7-4 1,4 3 0,1-1 0,1-2-28,-1-2 1,0 4 0,3 0 0,1-3 7,2-1 1,1-2 0,-7 0-1,1-2 3,-1-3 1,6 3-1,1-6 1,-3 0-2,-2-3 1,-7-5 0,0-1 0,1-1 8,3 1 1,-4-1-1,-1-1 1,1-3 17,-2-1 0,5-8 0,-13-4 0,6-9 0</inkml:trace>
  <inkml:trace contextRef="#ctx0" brushRef="#br0" timeOffset="265">437 156 7569,'-11'-20'0,"-1"-1"-630,-2-2 501,7-1 0,-7 13 0,8-1 41,2-2 1,0 5 247,-1-3-124,3 8 0,-6-2-87,8 12 1,0 4-1,0 7 1,0 1 86,0-1 1,6 1 0,0 1 0,-3 3 46,-1 1 1,4 6 0,0-6 0,0 0-27,2 3 1,-1-7 0,5 4 0,-4-1-90,0 1 0,-1-4 0,5 5 0,-4-5 38,-1-1 1,-5-1 0,6 1 0,-2-1-138,0 0 1,2 1 0,-5-1 8,3 1 1,0-1-1,-4-1 1,2-3 37,2-1 84,0-8 0,1 11 0,3-5 0</inkml:trace>
  <inkml:trace contextRef="#ctx0" brushRef="#br0" timeOffset="712">787 522 7278,'9'-7'-482,"-1"5"0,-6-8 310,4 4 135,3 4 0,1-4 127,-4 12 0,-6-4 0,-4 6-43,-2 0 0,-7-1 0,3 7 0,-2-4 10,1-3 0,7 7 0,-4-2 0,2 3-43,0 3 1,1-1 0,5 1-51,0-1 1,2-5 0,3-1 16,7 3 0,4-6 0,-1-1 0,1-1 8,1 0 0,-3 0 0,9-6 1,-4 0-3,-1 0 1,5 0-1,0-2 0,-1-4 1,-3-2 0,-3-5 0,-5 1 3,-5-1 0,2 3 1,-2-2-1,-2-1 9,-2-3 1,-4 1 0,-2 1-1,-4 2 2,-2-1 0,-1-1 0,-7 1 1,1 3 9,-1 2 1,-5 0-1,0 5 1,1-3-45,3 2 0,1 2 0,1 2-97,-1 0 1,7 8 128,-1 3 0,8 5 0,-3 1 0</inkml:trace>
  <inkml:trace contextRef="#ctx0" brushRef="#br0" timeOffset="1436">1206 557 7569,'0'-11'-719,"0"-1"1,2 8 694,3-2 0,-1 4 81,8 2 0,-6 6 0,4 2 23,-3 2 1,5-5 0,-6 7-15,-2 2 1,3 1-91,-1 3 1,2-1 98,-2 1-217,-4-1 0,5-5 106,-7-1 0,0-9 162,0-2 0,0-7-104,0-11 1,0 1 0,0-1 4,0 1 1,0 5 0,2 0-15,4-1 1,2-3-1,6 1 1,-3 1-4,3 3 0,1 5 1,3-4 21,-1 2 1,1 2 0,-1 6-28,1 0 0,-1 0 1,1 0-38,-1 0 39,-7 0 1,5 6-1,-5 2 1,2 0-4,-1 0 1,-7 5 0,2-1-46,-4 3 0,4 3 1,0-1 1,-3 1 1,-1-1 0,-2 1-30,0-1 1,-2-5 19,-3-1 0,-5-1 35,-8 2 0,7-5 17,-1-7 1,8-7 27,-2-5 0,5-3 0,2-3-23,5 1 0,-2-1 0,8 3 0,-1 1-1,-1 2 1,6 1 0,-5-7 26,5 1 0,1 5 0,1 2 7,-1 3 0,7-1 0,-1 4 0,-2-2-24,-1 2 1,-3 2 0,0 2 0,1 2-12,-1 4 0,-3-2 0,0 8-10,-1 1 1,5 3 0,-13 1 0,1-1-22,2-5 1,-6 5 0,2-4-1,-6 3-166,-4 3 0,-2-1 190,3 1 0,-13-1 0,-9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2.441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93 6394,'0'-10'-184,"2"-3"211,4 7 1,1-2 0,7 4 48,-2-2 1,-1-5 0,7 3-20,-1-2 1,-5 6-1,-1-2 1,3 3-22,2-3 0,1 4 1,0-4-1,1 4-20,-1 2 0,3 0 0,1 0 0,2 0-55,-1 0 1,-3 0-1,-1 0 1,-1 0 46,1 0 0,-1 6 0,1 2 0,-1-1-5,0 1 1,1 6 0,-1-3 0,1 3-33,-1-2 0,1 3 0,-3-3 0,-1 3-38,-2 3 1,-9-1 0,5 1 18,0-1 0,-6 1 0,4-1 9,-4 1 1,-2-1 13,0 0 0,-6-5 0,-2-2 68,-2-2 0,-1-3-12,-7-5 0,3-2 1,1-3 19,2-7 0,9-4 1,-3-1-34,4 0 1,4-1 0,4-1 0,3-3 20,1-1 0,6 0 0,-5 3 0,5-1-34,1-2 1,1-6 0,-1 5 0,1 3-38,-1 2 1,0 1 0,1 3 0,-1 1-50,1 2 1,-1 8-1,1-1 1,-1 3 46,1 2 1,-7 0 33,1 0 0,0 0 0,5 0 0</inkml:trace>
  <inkml:trace contextRef="#ctx0" brushRef="#br0" timeOffset="588">1311 193 7190,'0'-10'-974,"0"0"946,0 5 1,-2 3-1,-2-6 58,-2 0 0,-2 6 1,2-4 7,-5 4 1,1-3 0,-2-1-15,-1 2 1,-3 2 0,-1 2-20,-1 0 1,1 2 0,-1 2 0,1 4 0,0 1 0,-1-3 1,1 6-1,1 1 4,4 3 0,-3 1 0,5 1 12,1-1 0,1 1 0,8-1-10,0 1 1,0-1 0,2-1 3,4-5 1,3 3-1,9-8-24,-1-2 0,1 3 0,-1-1 1,1-2-5,-1-2 1,6-2 0,1 0 0,-3-2-95,-2-4 0,-7 2 1,0-5-1,-1-1 124,-1 0 1,4 4-1,-7-5 127,3-3 1,-6 4-52,2-1 6,-4 7-157,-2-4 1,0 10-67,0 4 1,0 4 58,0 7 0,0-5 64,0-1 0,0 1 0,0 5 0</inkml:trace>
  <inkml:trace contextRef="#ctx0" brushRef="#br0" timeOffset="1101">1520 193 7569,'0'-10'-542,"0"2"0,8 8 450,4 0 1,1 2 0,1 2 150,-3 2 1,1 6-1,4-5-22,-5 3 0,-1-4 0,-6 6 1,4-1-50,1-1 0,-5 5 0,2-3-22,-4 4 0,4 1 0,0 1-72,-3-1 1,-1-5 93,-2-1 0,0-5 0,-2 4-13,-3-2 19,3-3 0,-12-7 32,8-3 1,0 1 0,6-8-5,0-1 1,0-3 0,2-1 0,2-1 9,2 1 1,6 5-1,-4 0 1,1-1 8,5-3 0,-1-1 1,1 1-1,-2 3-11,1 1 0,3 6 0,1-4 0,1 3 25,-1 3 0,1 2 0,-1 2 0,1 0-32,-1 0 1,0 0 0,1 0-11,-1 0 0,-5 2 1,-2 4-1,-3 5-22,-3 5 1,4-5 0,-2 1-1,-2 2-128,-2 1 0,-2 3 1,0-1-1,0 1 51,0-1 0,0 1 0,0-1 0,0 0-47,0 1 0,2-6 133,4-1 0,3 1 0,9 5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26.441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58 6378,'18'0'0,"-1"0"1,1 0 0,-3-2 0,-1-2 4,-3-2 0,-7-2 1,4 5-1,-2-5 23,0-2 0,0 4 0,-6-5-18,0-3 1,0 4-41,0-1 1,0-1 3,0-5 1,-2 7 20,-4 4 1,2-2 43,-8 3 0,1-1 19,-7 6 0,7 6 1,1 1-1,2 3-31,4 4 1,0 1 0,0 3 0,-1-1-16,1 0 0,2 1 0,2-1 0,0 1-17,0-1 1,0 1 0,0-1-5,0 1 1,0-1-1,2 1-4,4-1 0,-3-5 0,9-3-17,2-1 1,1 4 0,3-6 0,-1-2-45,1-2 1,-1 3 0,2 1 33,5-2 40,-5-2 0,6-2 0,-7 0 0</inkml:trace>
  <inkml:trace contextRef="#ctx0" brushRef="#br0" timeOffset="292">454 105 7569,'12'2'-121,"0"2"-19,1 2 1,-3 0-1,2-4 1,1 2 214,3 2 0,1 5 0,1-3 1,-1 0-89,1 0 0,-1 3 0,2-3 1,3 0-18,1-1 0,0 7 0,-5-4-161,-1-1 1,-1 1 0,-3-6-361,-1 2 551,-8 0 0,11 1 0,-5 3 0</inkml:trace>
  <inkml:trace contextRef="#ctx0" brushRef="#br0" timeOffset="568">751 53 7328,'-9'8'-1066,"1"2"1060,0-1 1,6 7 0,-6-7 0,3 3 71,-1 0 0,-6-1 0,6 7 0,0-1-39,-1 1 0,3 5 1,-6 0-1,2-1-45,4-3 0,-3-1 0,1-1 0,2 1-69,2-1 0,-4 0 0,0 1-176,3-1 263,1 1 0,-6-1 0,-2 1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24.471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10 558 7299,'-18'9'-545,"1"-3"0,5-4 760,1-2 0,-1 0-144,-6 0 1,7 6-1,-1 2-18,-1 1 0,3-3 1,-2 6-53,-1 1 1,3-3 0,0 2-14,2 1 0,1 1 1,3-1 4,-2-1 0,0 0 1,6 5 19,0 1 0,0-7 0,2 1-11,4 2 1,4-5 0,7 1-52,1-2 1,-1 3 0,1-5-1,-1-2-61,0-2 0,7-2 0,-1 0 0,-2 0-198,-1 0 308,-3 0 0,8-8 0,3-1 0</inkml:trace>
  <inkml:trace contextRef="#ctx0" brushRef="#br0" timeOffset="979">769 610 6146,'-18'0'171,"1"0"1,-1 0-91,1 0 1,-1 0 0,1 2-4,-1 4 1,1-2 0,-1 5-20,1-1 0,0 6 0,-1-5-52,1 1 1,5 4-1,2-7 1,1 3-1,-1 4 1,6-5 0,-4 3-23,0 2 1,7 1 18,-5 3 0,6-3 0,4-1 1,3-5-29,3-1 0,2 0 0,5-4-1,1 2 0,-1-1 0,1-5 1,-1 0-47,0 0 0,1 0 0,-1 0 0,1 0 33,-1 0 0,-5-5 1,0-3-1,-1-2 18,-1-3 0,4 3 0,-7-2 66,3-1 1,-6-3 0,2-1 6,-4-1 1,-2 7 203,0-1-87,0 0-122,0 3 1,0 3 0,2 10-75,3 1 1,-3 9 0,6-2 17,0 3 1,-6-3 0,6-2 0,-3-1-23,1 1 0,8 0 1,-5 3-30,1-1 1,6-8 0,-5 2 13,5-4 0,1-2 0,1 0 0,-1-2 21,1-4 0,-3 2 0,-1-6 0,-3 0 27,3 1 0,-4-3 0,-1-5 1,1 1-20,0 4 0,-6-9 1,4 4-1,-3-3-23,1 1 1,6-4-1,-6-3 1,-2 1 25,-3 0 0,5-4 1,0 4-1,-2-3 5,-2-3 1,-2 0 0,0 0 0,0 2 28,0-2 1,0 4 0,0 0 0,0 0 13,0-1 0,0 7 1,0-2-1,0 1 8,0-1 1,-2 10 0,-2-5-1,-2 3-27,2-1 1,2 4-1,1 3 102,-5 1-125,4-6 1,-8 12-13,4-3 0,4 5 1,-4 5 20,5 7 0,1 4 0,0 1 0,0 1 12,0-1 0,0 0 0,0 3 0,0 1 4,0 3 0,0 1 1,0-4-1,0 4-12,0 2 1,0-5 0,1 3 0,3-2-5,2 1 1,0 5-1,-6-6 1,0-2 1,0-1 1,6 3 0,0 0 0,-2 1-14,-3 1 1,5-6-1,0 5 1,0-5 6,2-2 1,-4 1 0,5-1-1,-1 1-9,-4-1 1,6 1-64,1-1 1,-1-1-48,2-5 0,-9-1 121,3-4 0,-4-4 0,-2 6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36.31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559 53 7415,'-11'-6'-567,"-1"1"1,6-7 482,-5 6 145,7 0 0,-6 0 9,4 1 0,2-1-68,-7 6 0,-1 0 1,-6 0-3,1 0 1,0 0 0,-1 2 18,1 4 0,-7-5 1,1 7-1,2-2 47,1 0 1,3 2-1,-1-4 1,1 3-4,-1 3 0,3 2 1,1 5-1,3 1-47,-3-1 1,4 2 0,-1 3 0,-1 1-33,2-2 0,-5 5 1,5-1-1,-1 0 27,-1 0 0,2 4 0,-3-3 127,1 1-128,8-6 0,-6 10 0,7-6 0,-3 1 15,2-1 0,0 6 0,0-4 0,-2 2 10,2 0 0,2 0 0,2 4 0,0-2-28,0-1 1,0-3 0,0 4 0,2-4-20,4-2 0,-2 4 1,8-5-1,1-3-44,3-2 1,1-1 0,1-1 0,1-1-19,4-5 1,-3 3 0,5-6-1,-2-1-75,1 1 0,-1-2 1,-4-6-1,3 0-88,1 0 0,0 0 237,-5 0 0,7-8 0,2-1 0</inkml:trace>
  <inkml:trace contextRef="#ctx0" brushRef="#br0" timeOffset="406">734 402 7569,'12'0'-85,"-1"0"0,1 6 12,5 0 1,-5 2 0,0-4 0,1 3-1,3 3 1,1 2 114,1-2 1,-1 5 0,1-3 0,-1 1-52,0-1 1,3 3 0,1-3 0,3 4 7,-3 1 1,-2-1 0,-1-3-25,-1-1 0,1-1 1,-1 7-1,1-3 0,-1-1-1,1-2 0,-7-6 1,1 3-1,-1 1-71,-1 0 1,4-5-1,-7 5-184,3-2 281,2-2 0,5-6 0,1 0 0</inkml:trace>
  <inkml:trace contextRef="#ctx0" brushRef="#br0" timeOffset="859">1171 280 7415,'-12'0'-455,"0"0"0,1 0 546,-7 0 0,6 2 0,1 4-32,-3 6 1,5-3 0,-1 3-1,0 2-39,0 1 1,5 4-1,-5 3 1,0 3-1,1 2 1,-1-5-1,-4 3-2,3 0 7,-1-6 0,0 9 0,3-7 1,-1 2-16,0-1 1,4 3 0,-3-2 0,-1-2-51,0-1 0,6-3 0,-1 1-13,3-1 0,-4 1 1,0-1-436,2 1 176,2-9 312,2-1 0,8-16 0,2-1 0</inkml:trace>
  <inkml:trace contextRef="#ctx0" brushRef="#br0" timeOffset="1524">1415 53 6825,'17'0'-655,"1"0"721,-1 0 0,7 0 1,-1 0-1,-2 0-5,-1 0 1,-1 2 0,2 2 0,3 4 5,-3 1 0,-1-3 1,-3 6-1,0 0 0,1-3 1,-1 7 0,1-3 0,-1 7-33,1 3 0,-7 2 0,1-1 0,0 3-52,-3 0 0,5 6 0,-6-6 0,0 2 18,-1 0 1,1-5 0,-4 5 0,2 0-7,-2-2 0,-2 6 0,-1-6 0,3 2-1,2 0 0,0-2 0,-6 5 0,0-3-8,0 2 1,-2-4-1,-2 2 1,-2 0 7,2-2 1,-5 4-1,-1-7 1,-2-1-19,1 2 1,5-6-1,-4 5 1,1-5-29,-1-1 1,4-7-1,-4 1 1,1 0-15,-1-3 0,4 5 1,-4-6 38,3 1 1,-7-5-123,2 2 0,3-4 27,-3-2 0,0 0 122,-5 0 0,0 8 0,-1 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26.7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42 7961,'0'17'-441,"0"-5"1,0 0 1071,0 1-183,0-5-95,8 0-23,-6-8-316,14 0 0,-13-2 0,7-4-4,-2-6 1,0 3 0,-5-3 0,5-2-101,2-1 0,-4-2 0,3-1 0,1 1-44,0-1-31,2-7 143,5 5 6,0-13 0,-3 12-158,4-8 131,-13 0 19,26-6 0,-25 0-28,12 0 4,-5 8 14,5-6 68,-1 14-68,-7-7-1,5 9 1,-13-1 164,6 1-157,0 0-3,-6 7 253,6 2-233,-8 0-5,0 6 17,0-5 199,0 7-180,0 0 2,7 0 12,-5 0 1,6 2 64,-8 3-66,8-3-10,-6 14 20,5-6 0,-1 7 0,2 0-7,2 1-7,-6-1-1,11 9-2,-5-7-123,0 6 127,5-7-6,-5 7-241,0-6 233,5 7-2,-5-1 2,-1-6-9,7 6 6,-6 1-35,-1-7-126,7 6-65,-14-7 1,13-1 152,-13 1-211,14-1-23,-14 1 244,6-1-42,-1-7-260,-5 5 96,6-13 43,-8 14 1,0-12 211,0 7 0,0-7 0,8 4 0,1-8 0</inkml:trace>
  <inkml:trace contextRef="#ctx0" brushRef="#br0" timeOffset="230">140 437 7787,'12'0'-70,"-1"0"1,3-2 118,1-4 0,-3 4 0,0-3 0,3 3 115,7 2-212,-3 0 0,6 0 173,-7 0 0,7 0-596,-6 0 286,14 0-17,-13 0-447,13 0 328,-14 0 321,14 0 0,-14 0 0,7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00.643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23 5900,'0'-10'304,"5"0"46,1 5-48,0 3-108,-6-6-64,0 8 44,8 0-205,-6 0 1,5 2 0,-7 4 19,0 5 1,0-1-1,0 2 1,0 1-1,0 3 0,2-1 0,2-1 0,2-3 4,-2 3 0,-2 2 1,-2 1 2,0 0 1,0 1 0,0-1-27,0 1 0,0-1-196,0 1 1,0-7-3,0 1 0,-2-8 228,-4 2 0,4 3 0,-6 1 0</inkml:trace>
  <inkml:trace contextRef="#ctx0" brushRef="#br0" timeOffset="1014">367 158 6435,'10'2'-228,"-2"1"220,0 3 0,-5 0 43,9-6 1,0 0-3,5 0 1,1 0-16,-1 0 0,1-6 0,-1-1-20,0-3 1,-5 6-1,-2-4 1,0 2 8,-1 1 1,-3-7 0,4 4-1,-2-2 0,3-1-5,-5-7 0,0 1 4,-6-1 0,-2 7 3,-4-1 0,2 8 15,-7-2 1,5 4 0,-6 2-22,-2 0 0,5 0-4,-3 0 0,2 2 1,-3 2-22,1 2 1,1 6-1,-7-4 29,1 1 0,5-5 1,0 4 18,-1 0 0,3-4 0,0 7-22,3 3 0,-5-5 1,6 3-1,0 0-19,-1-3 0,5 7 7,-4-4 0,2 3-2,-2 3 1,4-1 73,-4 1 1,4-1-42,2 0 1,2-5-24,4 0 0,-2-3-2,8 3 1,-1 2 1,7-9 1,-7 3 23,1-2 0,0-4 36,5 4 1,1-4-44,-1-2 1,1 0-8,-1 0 0,-5 0 7,-1 0 1,1 0-25,5 0 1,-5 0 0,0 0-32,1 0 0,-3 0-87,2 0 0,-7 0-86,7 0 0,-6 0 89,6 0 122,-9-8 0,5 6 0,-8-6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34.72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8 263 7264,'-9'0'-1476,"1"-2"1453,8-4 0,0 2 35,0-7 1,0 5 0,2-4 0,2 0 45,1 1 1,1 3-1,-4-6-18,4-1 1,-4 3 172,4-2 0,-4 6-68,-2-5-88,0 7 0,0-6 64,0 4-75,0 4 1,0-3 9,0 10 0,0 5 0,0 8-60,0-1 1,2 1-1,2-1-64,1 1 81,1-1 0,-6 6 0,0 2 1,0 1-5,0-1 0,0 4 0,0-4 0,0 0-9,0 1 1,0 3 0,0-6-1,0-2 12,0-1 1,0 3-1,2 0 1,2-1-3,2-3 1,2-1-1,-4-1 1,1 1-5,-1-1 1,4 1 0,-2-1 0,0-2 8,1-3 0,-5 4-22,4-5 1,2-1 43,-2 2 37,0-8 1,-4 3-61,3-7 0,-1 0 0,8 0-3,1 0 0,-3 0 0,2 0 0,1 0 0,3 0 0,1 0 1,1 0-26,-1 0 0,1 0 1,-1 0-1,1 0-13,-1 0 1,3 0 0,1 0 0,2 0 11,-1 0 0,3 0 0,-2 0 0,0 0 1,3 0 1,-7 0-1,4 0 1,-3 0-11,-3 0 1,1 0 0,-1 0-117,0 0 0,-5 0-45,0 0-467,-8 0 652,3 0 0,-7 0 0</inkml:trace>
  <inkml:trace contextRef="#ctx0" brushRef="#br0" timeOffset="385">193 525 7569,'-10'0'-1547,"2"-2"1467,8-4 385,0 4-140,0-6-131,0 1 1,2 5-41,4-4 0,-2 4 44,8 2 0,-1-2 1,7-2-1,-1-2-1,1 2 0,5-3 0,0 1 1,1 2-31,1 2 0,-6 0 0,7-2 1,-3-2-69,0 2 1,0 3-1,-5 1 1,-1 0-259,1 0 1,-1-6 318,1 0 0,-1-8 0,1 5 0</inkml:trace>
  <inkml:trace contextRef="#ctx0" brushRef="#br0" timeOffset="782">175 1 6221,'-9'2'177,"3"4"65,4-4-127,2 5-75,8-7 1,1-2-1,11-1 1,1-3-10,3 2 0,7 2 0,-4 2 0,2 0-64,0 0 1,0 0-1,6 0 1,-2 0-164,-4 0 1,2 0 0,-6 0 0,1 0 195,-1 0 0,6 8 0,-4 1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29.3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398 402 7569,'-12'0'-167,"0"0"-168,-1 0 1,3 0 0,-1 0 345,-3 0 0,-2 0 0,1 2 36,3 4 0,-1-2 0,5 6 0,0-1 31,0 1 0,1 2 0,3 5-11,-2 1 0,0-1 0,6 1-27,0-1 1,0 0-1,0 1 1,2-3-41,4-3 1,-2 4 0,7-7 0,1 3-22,-2 0 1,5-9 0,-3 3-1,5-2-50,7 2 0,-5-4 1,6 4-1,0-4-73,5-2 0,-3-2 0,2-2 0,0-4 144,-2-2 0,6 7 0,-6-21 0,8 5 0</inkml:trace>
  <inkml:trace contextRef="#ctx0" brushRef="#br0" timeOffset="913">1834 1 6979,'10'0'-535,"-2"2"552,-8 3 0,0-1 0,0 8 21,0 1 1,6-3 0,-1 2 2,-1 1 1,-2-3 0,-2 2 0,0 1-5,0 3 0,6 1 0,0 1 0,-2-1-23,-2 1 1,-2 5-1,2 0 1,2-1-24,1-3 1,1 4 0,-6 1 0,0-3-29,0-2 1,6 1 0,0 1 0,-2 2 9,-2-1 0,-2-3 1,0-1-1,0-1-79,0 1 1,0-7 0,0 1-98,0 1 1,0 3 202,0 1 0,0-7 0,0-2 0</inkml:trace>
  <inkml:trace contextRef="#ctx0" brushRef="#br0" timeOffset="1372">1712 385 6610,'12'0'-5,"-1"0"1,-5 0 0,6 0 7,1 0 1,3 0-1,1 0 1,1 0-12,-1 0 1,1 0 0,-1 0 0,1-2-9,-1-4 1,1 4-1,-1-4 1,1 4-37,-1 2 0,1-2 0,-1-1 0,0-3 52,1 2 0,7-6 0,2 0 0</inkml:trace>
  <inkml:trace contextRef="#ctx0" brushRef="#br0" timeOffset="1962">2585 437 7569,'-7'-9'-406,"-5"3"0,2-2 0,-1 2 413,-3 2 1,-2 2-1,-1 2 1,0 0 28,-1 0 1,-1 0-1,-3 0 1,-1 0 8,2 0 0,1 2 0,3 2 0,-1 4-5,1 2 0,-1-5 0,3 7-47,3 2 1,4 1 0,8 3 0,0-1 32,0 1 0,2-7 1,4 1-59,6 1 0,3-3 0,3 0 0,-1-2-13,1-5 1,-1 5 0,1-2-111,-1-2 1,1-2 124,-1-2 0,-5-6 1,-3-2 24,-1-1 1,0-1-1,-4-4 1,2 3 25,-2-3 0,-1 4 65,3-1 0,-2 1 45,8-2 1,-6 5-100,5 7 1,-5 0-7,6 0 1,-3 7 0,5 5-105,-2 4 0,-7-5 0,5 1-135,-2 1 1,6-5 212,-3-2 0,5 4 0,1-1 0</inkml:trace>
  <inkml:trace contextRef="#ctx0" brushRef="#br0" timeOffset="2325">2917 123 7569,'8'-10'-737,"-6"0"0,6 7 1069,-1-3-293,-5 0 1,6 8-1,-8 4 1,2 3 3,4 1 0,-4 6 0,4-5 0,-4 5-11,-2 1 0,0 1 0,0 1 0,0 2-24,0 3 1,5 1-1,1-4 1,-2 3-17,-2-3 0,-2 4 1,0-2-1,0-1-43,0-3 0,2-1 1,2-1-1,2 1-186,-2-1 0,-3 1 21,-1-1 0,0-5 216,0-1 0,8-7 0,2 4 0</inkml:trace>
  <inkml:trace contextRef="#ctx0" brushRef="#br0" timeOffset="2726">2812 367 6164,'-9'8'80,"9"-6"-81,11 4 1,5-4 0,1-2 7,1 0 1,-1 0 0,1 0 0,-1-2 2,1-4 1,1 4 0,2-6 0,3 3-9,-3-1 0,4 0 1,0 4-1,1-2-8,-1-2 0,0 0 1,-4 6-1,3 0-28,-3 0 0,-2-2 0,-1-1 29,-1-3 1,-5 0-3,0 6 0,-8 2 0,1 4 72,-3 5 0,-2-1 0,0 2 1,0 1 0,0 3 0,-2 1-51,-3 1 0,3-1 0,-4 1-84,4-1 1,4 1-198,4-1 0,-2-5 266,7-1 0,1-7 0,5 4 0</inkml:trace>
  <inkml:trace contextRef="#ctx0" brushRef="#br0" timeOffset="2901">3354 193 7258,'0'-10'-996,"-2"2"996,-4 8 0,4 0 0,-6 8 0,8 2 0</inkml:trace>
  <inkml:trace contextRef="#ctx0" brushRef="#br0" timeOffset="3384">3668 350 6272,'-12'0'-119,"1"0"179,-3 0 0,5 6 0,-3 1 0,-2 1-25,-1 0 1,3 6 0,2-3 0,1 3-14,-1-3 0,6 11 0,-2-5-18,4 3 1,2-1 0,0-1 0,0-1 1,0 0 0,2-5 0,4-2-44,6-2 0,5 3 1,5-5-1,1-2-22,-2-2 0,-1-2 0,-1 0 0,2-2 41,3-4 0,-1 2 0,-8-7 1,-1-1-6,-2 2 1,-3-5 0,3 3 0,-6-3 88,-4-3 0,4 1 0,-1-1 0,-1 1-46,-2-1 1,-2 1-1,-2-1-43,-4 1 1,3 5 0,-9 2-9,-2 3 0,-1 1 1,-3 6-53,1 0 1,-1 0 0,1 0 83,0 0 0,7 0 0,-6 0 0,7 0 0</inkml:trace>
  <inkml:trace contextRef="#ctx0" brushRef="#br0" timeOffset="3933">4052 315 7179,'10'0'-76,"6"2"1,-5 4 0,-3-2 0,0 5 0,-2 1 34,-1 0 1,1-4-1,-4 5 23,4 3 0,-4-5 0,4 3-8,-4 2 0,-2 1 7,0 3 1,0-1-5,0 1 0,0-7 21,0 1-9,0-8 18,0 4 1,0-10 9,0-4 1,0 2 0,2-6-1,1 0-41,3 1 0,6-3 0,-4-5-3,1-1 1,-3 1 0,6-1 10,1 1 0,-3 5 1,2 2-1,-1 1 27,-1-1 0,6 6 0,-5-2 0,5 4 48,1 2 1,1 0 0,-1 0 0,1 0 17,-1 0 0,6 0 0,1 0-25,-3 0-32,-2 8 0,-1-4 0,-3 8 0,-1 1 9,-2 3 0,-8 1 0,1 1 1,-3-1-73,-2 1 1,0 5 0,0 0-1,-2 1-76,-3 1 0,-5-4 0,-8 6 119,1-1 0,-8 5 0,-2-4 0</inkml:trace>
  <inkml:trace contextRef="#ctx0" brushRef="#br0" timeOffset="-1518">1 507 7569,'9'0'-590,"-1"0"0,-6 0 699,4 0-110,-4 0 1,6 2 0,-8 4 24,0 5 1,0-1 0,1 2 0,3 1 4,2 3 0,2 7 0,-4 2 0,2 1-16,-2-1 0,3 6 0,-1-4 0,-2 2-5,-2 0 1,-2-2 0,0 5-1,0-3-80,0 2 1,0-4 0,0 0 0,0-2-18,0-3 1,0-3 0,0-2-1,0 1-91,0-1 0,0-5 180,0 0 0,0-8 0,0 3 0</inkml:trace>
  <inkml:trace contextRef="#ctx0" brushRef="#br0" timeOffset="-1083">36 525 7331,'7'-10'-366,"-3"2"0,8 8 0,1 0 327,3 0 1,3 0-1,3-2 67,1-4 1,0 4 0,-3-3 0,1 3-25,2 2 1,2 0-1,-3 0 1,1 0 3,-2 0 0,-1 0 0,-3 0 16,1 0 0,-3 7 9,-3 5 1,2-2-1,-9 1-25,-1 3 1,-2 1 0,-2 3 1,0-1 1,-2-5 0,-4 0-5,-5 1 0,-3-3 1,1 0-1,1-1-7,-2 1 1,-1-4 0,-3 4 0,1-3-79,-1-3 1,1-2 0,0 0 0,-1 2 9,1 2 1,-1 0 68,1-6 0,7 0 0,-6 0 0,7 0 0</inkml:trace>
  <inkml:trace contextRef="#ctx0" brushRef="#br0" timeOffset="-457">786 525 7569,'18'0'-661,"-8"-8"0,5 6 566,-3-4 1,-2-2 154,1 2-101,1-7 0,-1 9 70,1-8 1,-8 7 39,2-7-20,-4 8-51,-10-4 1,-2 8 0,-7 0-9,-1 0 0,7 0 0,-1 0 63,-2 0 1,-1 0 0,-3 0-10,1 0 0,0 0 1,-1 2-21,1 4 1,1-2-1,3 6 1,3-1 7,2 1 1,-4 2 0,7 5-27,1 1 1,2-1 0,2 0 5,0 1 1,0-6 0,0-1 60,0 3 0,6-4 0,1-1 0,1 1-36,0 0 1,5-5 0,-1 5-1,4-2-14,1-4 0,-5 4 0,-1-3 0,3-1-120,1-2 1,3-2-1,-1 0-84,1 0 0,-1 0 1,1 0-99,-1 0 0,1-2 279,-1-4 0,8-3 0,3-9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21.974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917 350 6732,'9'0'-51,"-1"8"83,-8 3 0,0 5 0,0 1-30,0 1 1,2-7-1,2 1-14,2 2 1,0-5-1,-4 1 1,2 0-73,1-1 1,3-5 0,-2 2 25,-4-4-40,6-2 68,-8-8 0,-2-1 0,-2-9 25,-2 1 0,0 5 0,8 0 34,4-1 1,-4 3 0,6 0-2,-1 3 0,3-5-3,8 6 0,-7 0 2,1 6 1,-1 0 0,7 0-29,-1 0 0,-5 0 1,-2 2-1,-1 2 0,1 2 0,-4 6 1,6-5 17,1 3 0,-5 2 0,-2 5-8,-4 1 1,4-7-1,-1 1-12,-1 2 0,-2 1-63,-2 3 1,-2-7 19,-4 1 57,5-8 0,-13 1 17,8-10 0,0 1 0,6-8-14,0-1 0,6-3 0,2-1 0,2-1 4,3 1 1,-3-1-1,1 1 1,3-1-7,2 1 1,1 5 0,1 1-6,-1-3 0,0 4 1,1 1-1,-1 1 23,1 4 1,-1 2 0,1 2-18,-1 0 0,1 0 0,-3 2-29,-3 4 1,1 3 0,-7 9 0,-2-1 10,-2 1 0,-2-1 0,0 1 1,0-1-136,0 1 1,0 5-1,0 0 1,0-1-140,0-3 279,0-9 0,0 13 0,0-4 0</inkml:trace>
  <inkml:trace contextRef="#ctx0" brushRef="#br0" timeOffset="585">3965 420 7569,'0'-10'-724,"0"0"0,-2 6 844,-4-1 1,2-1-108,-8 6 0,1 0 20,-7 0 0,1 0 1,-1 0-1,1 0 14,-1 0 1,7 0 0,-1 0 0,-1 2 1,-3 4 0,-1-3 1,-1 9-1,1 0 25,-1-3 1,6 7 0,1-4-43,-3 3 0,7 3 1,1-1-35,4 1 0,4-1 0,4-2 0,3-1-63,1-2 0,5-8 1,-3 3-1,4-1 14,1 0 1,-5 0 0,-1-6-1,3 0-42,1 0 0,3-2 1,-1-4 72,1-6 0,-3 3 0,-1-3 1,-2-2 27,1-1 1,-3-2 0,2-1 0,-1 1-8,-1-1 1,0 3-1,-7 1 1,3 2 0,-2-1 0,-2 3 1,-2-2 241,0-1-175,0 5 0,0 2-56,0 12 0,-2 2 1,-2 5-1,-2-1-16,3 2 1,1 1 0,2 3-14,0-1 0,2 1 0,1-1 0,5-1-108,2-5 1,-4 3 0,3-6 0,1-1-333,0 1 456,1-2 0,7 2 0,-1 1 0</inkml:trace>
  <inkml:trace contextRef="#ctx0" brushRef="#br0" timeOffset="1004">4419 1 7070,'11'0'-716,"1"0"771,-8 0 0,4 7 1,-8 5-1,0 4 0,0 1 1,0 0-1,0 1 12,0-1 0,0 1 1,0 1-1,0 3-55,0 1 0,0 2 0,2-4 0,1 5-10,3 1 0,0-6 1,-6 2-1,0-3 17,0-3 0,6 3 0,0 1-461,-2 2 1,-2 1 441,-2-7 0,0-7 0,0 5 0,0-5 0</inkml:trace>
  <inkml:trace contextRef="#ctx0" brushRef="#br0" timeOffset="1363">4192 332 6469,'17'0'98,"1"0"-61,-1 0 0,1 0 1,-1 0-1,0 0-36,1 0 0,5 0 0,0 0 1,-1 0-15,-3 0 1,5 0 0,-1 0 0,-2-2-2,-1-3 0,-3 3 1,0-4-1,1 2-74,-1-2 0,1 4 0,-1-4-112,1 4 1,-1 2 199,1 0 0,-9-7 0,-1-3 0</inkml:trace>
  <inkml:trace contextRef="#ctx0" brushRef="#br0" timeOffset="1659">4820 332 7441,'-9'0'-343,"-1"0"0,6-2 384,-2-3 1,0 5 0,6 0-1,0 9 1,0 1 0,0 2 0,0 1-63,0 3 0,0-5 0,0 1 1,0 2-137,0 1 1,0 3-1,0-1-363,0 1 520,0-9 0,8 7 0,2-6 0</inkml:trace>
  <inkml:trace contextRef="#ctx0" brushRef="#br0" timeOffset="1940">4873 70 7414,'0'-9'-647,"0"1"1,-2 8 677,-4 0 1,2 2-256,-8 4 224,1-4 0,-7 13 0,1-5 0</inkml:trace>
  <inkml:trace contextRef="#ctx0" brushRef="#br0" timeOffset="-2692">1031 350 7569,'9'-8'-303,"1"6"-881,-4-4 1234,-4-3 1,0 5 0,-10-6 15,-2 2 1,4 2-1,-5 6 2,-3 0 1,5 0-1,-3 0 35,-2 0 1,-1 0-54,-3 0 1,1 0 0,1 2 0,3 2-32,1 2 1,2 8 0,-3-5 0,3 3-8,2 0 0,-3-1 1,5 7 10,2-1 0,2 1 1,2-1-19,0 1 1,0-1-1,2-1-11,4-5 1,4 3 0,7-8-20,0-2 1,1-2-1,-1-2 1,1 0 27,-1 0 0,1 0 1,-3-2-145,-3-4 78,3 4 0,-5-14 1,8 5 16,-1-5 0,-1-1 0,-3-1 25,-1 1 1,-8 5-1,2 0 8,-5-1 0,-1 3 189,0-1 101,0 7-221,0-4 0,0 10-94,0 4 1,0-2-1,0 7 18,0 3 0,2-1 1,2 1-13,2-2 0,2-1 0,-2 7-43,5-1 1,-1-7-1,2-2-179,1-1 1,3-5 253,1 4 0,1-4 0,-1-2 0</inkml:trace>
  <inkml:trace contextRef="#ctx0" brushRef="#br0" timeOffset="-2371">1520 88 6781,'0'17'158,"0"1"-143,0-1 1,0 1 0,2-1 0,1 1-2,3-1 0,0 1 0,-4-1 1,2 1-43,2-1 0,0 0 0,-4 1 0,1-1-143,3 1 0,0-1 0,-4-1-11,4-5 0,-4 5 182,4-4 0,-5-5 0,-1 1 0</inkml:trace>
  <inkml:trace contextRef="#ctx0" brushRef="#br0" timeOffset="-1620">1345 297 7226,'12'0'-214,"-1"0"1,3 0-1,1 0 1,3 0 252,-1 0 1,1 0 0,-1 0 0,1 0-33,-1 0 1,1 0-1,-1 0 1,1 0 6,-1 0 1,2 0 0,3-1 0,1-3-11,-2-2 1,5-2-1,-3 4 1,0-2-42,2 2 1,-5-3 0,3-1-1,-3 0 11,-3 0 0,0-3 0,-1 3 1,-2 0 10,-3 1 1,-5-5-1,4 4 8,-3-2 1,-1-1 9,-6-7 0,0 7 0,-2 1 2,-3 2 0,1-3 0,-6 3 119,2-2 1,0 6 100,3-2-148,3 4-139,-6 2 41,8 8 1,0 2 0,0 7-1,0 1 1,0-1 0,0 1 0,0-1 11,0 1 1,0-1-1,0 1 5,0-1 1,6 1 0,0-1-1,-3 0-1,-1 1 1,4-6-1,0-1-24,-2 3 0,0 1 26,2 3-24,-4-1 22,5 1 9,-7-9 0,-2-3-2,-3-12 0,3-3 0,-4-9-14,4 1 1,2 5 0,0 1 0,0-3 1,0-2 1,8-1 0,3-1 0,5 3 5,1 3 0,1-3 1,-1 5-1,1 0 42,-1 5 1,1 3-1,-1 2 1,0 0-14,1 0 1,-1 0-1,1 0 1,-1 0-22,1 0 0,-3 2 1,-1 3-1,-2 5-16,1 0 0,-3 5 0,0-3 0,-3 3-52,-3 3 0,-2-1 1,-2 1-171,0-1 0,0 1 234,0-1 0,0 1 0,0-1 0</inkml:trace>
  <inkml:trace contextRef="#ctx0" brushRef="#br0" timeOffset="-1193">2463 367 7569,'17'0'-316,"1"0"1,-1-2 0,1-1 0,-1-5 266,0-2 0,-5 6 0,-2-4 0,0 3 42,-1-1 1,-5-2 57,2 2 1,-2-2 0,0-5 20,2 1 0,-1 6-12,-5-5 1,-7 7-35,-5-2 1,2 4 0,-1 2 0,-3 0 12,-2 0 0,-1 2 0,0 2 0,-1 4 19,1 1 0,5 1 1,0 4-1,1-3 5,1 3 1,-4 1 0,9 3-31,1-1 0,2 1 1,2-1-1,0 1-51,0-1 0,6-5 0,1-1 1,3 1-59,4-2 0,1 3 0,3-7 1,-1-2-191,1-2 0,5-2 266,0 0 0,16 0 0,-2 0 0</inkml:trace>
  <inkml:trace contextRef="#ctx0" brushRef="#br0" timeOffset="-4142">0 18 7020,'0'18'42,"0"-1"0,0 0 0,0 1-56,0-1 1,0 1 0,0-1 0,0 1 0,0-1 6,0 1 1,0 1 0,0 2 0,0 3-20,0-3 1,0-2-1,0-1 1,0-1-41,0 1 0,0-1 0,0 1-161,0-1 1,0 1-105,0-1 331,0-7 0,0-2 0,0-8 0</inkml:trace>
  <inkml:trace contextRef="#ctx0" brushRef="#br0" timeOffset="-3365">0 105 6279,'10'0'498,"-2"0"-475,-8 0 9,7 0 1,1 2-1,4 4 1,-4 4-27,-1 0 0,-3 5-39,8-3 0,-6 3 0,3 3 0,1-1-5,0 1 1,-6-7-1,4 1-124,-1 1 1,-3 3 107,8 1 1,-6-7 13,5-4 0,-5-4 9,6-2 0,-1 0 1,5-2 27,-4-4 0,-3 2 1,-5-7 29,2-3 1,0 4-1,-4 1 1,2-1 54,1 0 0,1 4 0,-6-5 9,0-3 1,6-1-72,0-3 0,6 1 0,-5 1 1,1 3-17,0 1 1,0 6-1,-3-4 26,7 3 0,-4-1 1,-2 2-30,3 4 1,-5-6 12,8 8 1,-6 0-85,5 0 1,-1 2 109,2 4 1,-3-4 0,-5 6 18,2 0 1,2-1 0,-4 7-38,1-2 1,3-3 0,-4 5 0,2-2 4,-2 1 0,0 3 0,0 1-19,1 1 1,1-1 0,-6 1 0,0-1-42,0 0 0,6 1 0,0-1 1,-2 1-48,-2-1 0,-2 1 0,0-1 0,0 1-68,0-1 1,6-5 0,-1-1-1,1 1 148,2-2 0,2 5 0,7-5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46.09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6398,'2'-10'72,"4"4"1,3 4 0,9 2-62,-1 0 1,-5 0-1,0 0 1,1 0-16,3 0 1,1 0 0,1 0-4,-1 0 1,1 0-1,-1 0 1,0 0 3,1 0 0,-1 0 1,1 0-33,-1 0 0,1 0 0,-1 0-1,1 0 0,-7 0 1,1 0-111,2 0 1,-5 0 29,3 0 0,-8 2 116,2 4 0,-4-4 0,-2 6 0,0-8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46.48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0 6071,'17'10'162,"1"-4"0,-1-5 0,1-1-97,-1 0 1,1 0 0,-1 0-41,1 0 1,-1 0 0,0 0 0,1 0 8,-1 0 1,-5 0 0,0 0-113,1 0 1,-3 0 0,2 0-232,1 0 0,-5 2 309,-2 4 0,3-4 0,1 6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48.19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577 0 7288,'10'0'-1120,"-2"0"1308,-8 0 1,-8 8-174,-4 4 0,-3 1 0,-1 1 1,3-5-1,1 1-45,-2 0 0,-1 1 0,-3 7 0,1-3 23,-1-3 0,-1 4 0,-2-5 0,-3 5 7,3 1 1,2 3 0,-1 1-1,-1 2 0,-2-1 1,-1-3-1,7-1 1,-1-1-1,1 0 0,-1 7 0,1-3 0,0-3-13,-1-5 1,6-1 0,1 5 0,-3 1 10,-1-1 0,3-5 1,2-1 0,3 3 0,-5-4 0,4-1 2,-2-1 23,7-2-15,-5-6 1,10 0-1,4 0 21,5 0 0,5 0 1,1 0-8,1 0 0,-1 0 0,1 0 1,-1 0-23,1 0 0,-1 0 0,0 0-6,1 0 0,-1 2 1,3 2-1,1 2 2,2-2 1,1-3 0,-5-1-1,2 0-6,3 0 1,1 6-1,-4 0 1,3-2-7,-3-2 0,-2-2 0,-1 0 1,-1 0 5,1 0 1,-1 0 0,1 0-1,-3 2-29,-3 4 1,3-4 20,-3 3 1,-4-1 0,0 0-3,-1 2 0,-5 2 1,4-2 0,-6 3 30,-6 9 1,4-7 0,-5 1 4,-1 2 1,4-5 0,-6 3 0,1 0-10,-1-3 0,0 7 1,-3-6-1,1 1-5,-2 1 0,-1 0 1,-3 5-1,1 0-2,-1 1 0,7-1 0,-1 1 0,-1-1-3,-3 1 0,-1-1 1,-1 3-1,1 1 1,-1 2 0,1 1 0,-3-5 0,-1 2 1,-2 3 0,-1-1 1,9-6-1,1 3 1,3 3 0,1-4 0,-4 5 0,5-5 8,1-1 1,2-7 0,4 1-1,-2 1 19,-2 3 0,1-4-12,5-1 0,7-1 1,3 4 5,0-3 1,5-7 0,-3 2 0,3-4 1,3-2 0,-1 0 0,3 0 0,1 0-11,2 0 1,6 0-1,-5 0 1,-1 0-10,2 0 0,-3 0 0,7 0 0,0 0-2,-2 0 1,6 0 0,-6 0 0,2 0-8,0 0 0,-1-2 0,3-2 1,-4-2-23,-2 2 0,-2 2 0,-5 2-206,-1 0 0,1 0 233,-1 0 0,1 0 0,-1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49.52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262 7425,'0'-17'-709,"0"5"603,0 1 1,0 5 18,0-6 0,2 6 107,4-5 0,-3 7 1,7-4-16,-2 0 0,0 6 1,-3-4-5,7 4 1,4 2 0,1-1 0,1-3-9,-1-2 1,0 0 0,1 6-1,-1 0 15,1 0 0,-1 0 0,1 2 1,-1 2-27,1 2 1,-7 5 0,1-3 6,2 2 0,-1 1 0,1 5 1,-5-2-1,-1-3 0,0-1 0,-4 3 0,2-1-4,-2 2 0,-2 1 1,-2 3-2,0-1 1,0 1 0,-2-1 0,-4-1 11,-6-5 0,2 5 1,-1-7-1,-3 3 1,-1 0 0,-3-6 0,1 3 0,-1-1 6,1-4 0,-1 4 0,1-3 0,-1-1 0,1-2-2,-1-2 1,9-2-1,3-3-3,4-7 0,10-4 0,1-1 0,1-1 0,6 1 0,-5 0 1,5-1-9,1 1 1,1 5-1,-1 0 1,1-1-11,-1-3 1,1-1 0,-1-1 0,1 1 1,-1-1-1,-1 1 1,-3-1-3,-1 1 0,-6 1 0,3 3 0,1 1 0,0-1 0,-4-3 1,5-1 60,3-1 1,-5 3-1,1 1-23,-2 2 1,-2 7 173,-6-7-186,0 8-10,0-4-8,0 8 14,-8 0 1,6 8-1,-6 2 8,1-1 1,5 7 0,-4-4 3,4 3 0,-4 3 1,0-1-1,2 1 2,2-1 1,-3 6-1,-1 1 1,2-3-9,2-2 0,2-1 0,0-1 1,0 1 5,0-1 0,2 1 0,2-1 14,2 1 1,7-1 0,-1-1 13,3-5 1,-3 5 0,0-7-8,1 1 0,3 4 0,1-8 11,1-3 1,-1-1 6,1-2 0,-1 0-22,0 0 0,-1-2 0,-2-1-23,-3-3 0,-7-2 1,4 4-256,0-2 1,-4-5 247,7 5 0,1-8 0,5 5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6.71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5 1 6285,'0'11'30,"0"1"-6,0 2 0,-1 1 0,-3 3-14,-2-1 1,0 1 0,4-1-7,-4 1 0,4-1 0,-3 0-37,3 1 28,2-1 1,0-5-24,0 0 0,2-8 25,3 1 0,-1-8 0,6-5 3,-2-2 1,3-2-1,-3-5 16,2-1 1,-6 7 0,3 1 0,-1 0 1,0 1 0,8 3-15,-3-6 0,3 6 0,-1-3-11,-1 1 1,0 2 0,5 6 2,1 0 1,-1 0 0,1-2 0,-1-4 1,-5 4 0,-1-3 1,3 3 0,1 2 0,3 0-1,-1 0 1,1 2 0,-1 2 4,1 1 1,-3 3 0,-1-4 2,-2 2 0,-9 7-5,3-1 1,-4 4 4,-2 1 0,0-5 0,0-1 0,-2 1 2,-4-2 0,3 5 0,-7-3 3,2 3 1,-4-3 0,5-2-1,-3-1 2,-4 1 1,5-4-169,-3 6 0,0-9 108,-5 3 0,5-4 48,1-2 0,-1 0 0,-5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6.906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5 96 7569,'-9'-18'-170,"3"1"0,-2-1 308,2 1 0,0 5-583,6 1 0,0 9 445,0 2 0,8 7 0,2 11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9.77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75 542 6355,'-8'-10'-57,"-4"4"0,3 4 1,-3 4 65,-2 4 1,1-2 0,-1 8 0,3-1 11,-3-1 1,0 6-1,1-5 12,1 5 1,3 1 0,-3 1-29,6-1 0,4 1 0,2-1-36,0 1 46,0-9 0,0 7 0,0-5-13,0 5 0,6-4 0,2-3 0,1-1-50,5-4 0,-4 4 1,1-2-189,3-3 227,1 7-12,3-8-132,-1 6 153,1-8 0,-1 0 0,1 0 0</inkml:trace>
  <inkml:trace contextRef="#ctx0" brushRef="#br0" timeOffset="458">314 594 7569,'18'0'-182,"-1"0"1,-5 0-596,0 0 648,-1 8 0,7-6 0,-1 4 123,1-4 1,-3 0-1,-1 2 101,-3 1-85,1 1 1,0 0 0,-3 2 0,1 0 29,0-1-24,-6 7-29,3-4 13,1-1 0,-6 7 0,4-5-15,-4 5 1,-4 1-1,-4 1 25,-5-1 0,-3-5 19,2 0 32,-3-8 1,11 3 0,-8-7 2,-1 0 0,3-5 0,0-3-23,3-2 0,-5 4 0,6-5 0,2-3-6,2-2 0,2 5 0,0-1-31,0-1 0,0-3 1,2-1-1,2-1-2,2 1 0,7 5 0,-3 0 0,2 1-108,-1 1 1,-1 0 0,4 6-1,-3-1 3,3 1 1,-4 2 0,1 2 102,3 0 0,1 0 0,3 0 0</inkml:trace>
  <inkml:trace contextRef="#ctx0" brushRef="#br0" timeOffset="916">786 664 6081,'12'6'7,"-1"0"1,-5 0 0,6-6 55,1 0 1,-3 0 0,2 0 33,1 0-68,3 0 18,-7 0-67,7 0 1,-8-2 70,3-4-35,-3 4 1,-6-8 0,2 4-16,2-5 0,0 1 3,-6-2 0,-8 3-18,-4-3 1,3 4 0,-3 8 6,-2 0 1,-1 0-1,-3 2 2,1 4 1,5 4-1,3 7 1,-1-1 7,0-5 0,6 11 0,-2-5 0,4 3 1,2-1 0,0-2 0,0 1 0,0-1 2,0 1 0,2-3 0,2-1 0,4-4 28,2-3-31,1 7 1,7-12-1,-1 4 9,1-4-28,7-2 1,-6 0-1,7 0-98,-1 0 85,-6 0 1,12-2-1,-7-2-75,-3-2 1,-2-8 0,-3 3 0,-3-5 103,-1-1 0,-8-1 0,10 1 0,-9-2-43,-1-5 1,-2 5 42,-2-4 0,8-12 0,2-2 0</inkml:trace>
  <inkml:trace contextRef="#ctx0" brushRef="#br0" timeOffset="1225">1292 105 7569,'10'-17'-459,"-4"-1"1,2 1 0,-2-1 661,-3 1-412,-1 7 206,-2 3 1,0 8 20,0 5 0,0 4 1,0 7-1,0 1 17,0-1 1,0 1-1,0 1 1,0 3-10,0 1 1,0 8-1,0-4 1,0 2-12,0 0 0,0 0 1,0 6-1,0-2 0,0-4 1,0 2 0,0-5 0,0-1-67,0 0 1,0 4-1,0-4 1,0 1-8,0-1 1,0-2 0,0-5 0,0-1-164,0 1 106,0-1 0,0-5 115,0-1 0,0-7 0,8 4 0,2-8 0,7 0 0</inkml:trace>
  <inkml:trace contextRef="#ctx0" brushRef="#br0" timeOffset="1642">1485 647 7569,'11'6'-403,"1"-1"0,-6 1 1,3-4-1,1 2 356,0 2 1,-4 0 44,5-6 0,-1-2 0,4-2 7,-3-2 1,-7-2-1,2 2 34,-4-5 1,-2 1 0,0-2 0,0-1 1,0-3 126,0-1-72,0 7 1,-2 2-51,-4 8 0,-4 2-29,-7 4 0,1 4 0,5 7 1,3 1-16,0-1 1,6 1 0,-4-1-1,4 1 7,2-1 0,0 1 0,0-1-16,0 0 1,6 1 0,2-3 25,2-3-23,1 4 0,1-14 1,0 3-180,1-3 109,-5-2 0,8 0 61,-5 0 0,-1 0-10,2 0-59,-1 0 0,-1-7 83,-4-5 0,-2-4 0,-1-1 0,3-1 0,0 1 0,-6-8 0,0-2 0</inkml:trace>
  <inkml:trace contextRef="#ctx0" brushRef="#br0" timeOffset="2008">1397 350 6524,'18'0'-82,"-7"0"1,1 0-1,2 0 104,1 0 0,-1 0 0,1 0 0,5 0-15,-1 0 0,2 0 1,1 0-1,1 0 19,-2 0 0,6 0 1,1 0-1,-1 0-1,-4 0 1,-3 0-1,-3 0 1,0 0-2,1 0 0,-1 2 1,1 2-196,-1 1 1,-5 3-313,0-2 483,-9-4 0,-3 6 0,-9-8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03.652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263 8201,'0'-10'-1704,"0"-5"1718,0 13-2,8-6 0,-4 8 49,7 0 0,-7 8-32,2 3 1,-4 5 0,-2 1 0,0 1-4,0-1 1,0 1 0,0 1 0,0 2-35,0 3 0,0 1 0,0-4 0,0 3 23,0-3 0,0 4 0,0 0 0,-2 1-12,-4-1 0,4 4 0,-4-6 0,4 0-10,2 3 0,0-7 0,0 4 0,0-3-13,0-3 1,0 1 0,0-1-80,0 1 0,0-7 0,0 1-117,0 2 1,0-5 215,0 3 0,-7-8 0,-3 4 0</inkml:trace>
  <inkml:trace contextRef="#ctx0" brushRef="#br0" timeOffset="654">1 263 8022,'0'-10'-1248,"0"0"750,0 5 486,0 3 0,0-8 1,2 6 67,4-2 1,-4-2-1,5 5-9,1-3 0,-4 0 0,6 4 0,-1-2-8,1-2 0,-4 0 0,6 6 0,-1-1-35,-1-5 0,6 4 1,-5-4-1,5 4-16,1 2 1,-5 0-1,-1 0 1,3 0 15,2 0 0,1 0 0,0 2 0,1 2-1,-1 2 0,-5 1 0,0-3 0,1 4 17,3 2 1,1-4 0,1 5-22,-1 3 0,-7-4 1,-2-1-1,-3 1 0,1 0 0,2 1-2,-2 7 1,-4-1-2,4 1 0,-6-1 21,-6 1 0,-4-1 0,-7-1 0,1-3 12,4-1 1,-3-6 0,3 3 0,-3-1-6,-3-4 1,1 4 0,-1-2 0,1-3-2,-1-1 0,1 4 0,0 0 0,-1-2-105,1-2 1,-1-2 0,1 0 59,-1 0 1,1 6 0,-1-1-647,1-1 668,7-2 0,-5-2 0,5 0 0</inkml:trace>
  <inkml:trace contextRef="#ctx0" brushRef="#br0" timeOffset="1617">1555 18 6597,'0'-9'89,"-2"1"-142,-3 8 19,3 0 0,-14 0 47,4 0 1,3 0 0,-3 0-11,-2 0 0,-1 6 1,-1 1-1,3 3 2,1 4 0,1-5 0,-7 3 1,1 2-15,-1 1 1,1 3 0,-1-1-1,1 1 4,-1-1 1,1 0 0,1 3-1,1 1 17,-3 3 0,5 1 0,-11-2 0,7 4 4,5 0 1,-7 6-1,5-4 1,1 3 2,-3-3 0,7 2 1,-1-6-1,0 2 5,0 4 0,7 0 0,-3 0 0,4-2 4,2 2 1,0-3-1,0-1 1,0 0-7,0 0 1,8-6 0,1 5-1,3-3-43,0 0 1,-1-1-1,7-9 1,-1-1 2,1 1 1,-1-3 0,1 0-1,1-3 29,4-3 0,-3 0-11,3 2 0,4-4 0,0 6 0</inkml:trace>
  <inkml:trace contextRef="#ctx0" brushRef="#br0" timeOffset="2467">1730 769 7021,'10'0'-187,"-3"0"0,-7-2 218,0-3 22,-7 3 0,3-12-23,-8 8 0,8-7-32,-2 1 0,4 2 0,2-1-28,0-3 0,0-2 0,0-1 0,0 0 15,0-1 0,0 1 0,0-1 0,0 1 0,0-1 1,0 1 0,2-3 0,2-1-4,2-2 1,0-1-1,-4 7 1,2 0 8,2-1 0,5 1 1,-3-1-1,0 1 18,-1-1 1,7 3 0,-4 1 0,1 4 26,1 3 1,-6 1 0,6 4 0,1-2 14,3-2 0,3 0-17,4 6 1,-1 0 0,7 0-23,2 0 1,-12 0 0,-1 2 0,-3 2 2,1 2 1,1 8-56,1-3 45,-1-3 1,-5 8 0,-3-5 0,1 3-17,0-3 1,-4 5 0,3-4-4,-1 3 0,4 3 0,-6-1 11,-2 0 1,-1-1 0,1-2-1,2-3 40,-2 3 0,-2-5 0,-2 3-12,0 2 1,0-5-1,0 3-14,0 2 1,0 1 0,0 3-130,0-1 0,0 1 12,0-1 0,-2-1 0,-2-3 0,-4-3-33,-1-2 0,3-1 1,-6-3 138,-1 2 0,-3 0 0,-1-6 0</inkml:trace>
  <inkml:trace contextRef="#ctx0" brushRef="#br0" timeOffset="2763">1747 595 6131,'12'0'-14,"0"0"98,1 0 1,3 0 0,1-2 16,1-4 0,-1 4 1,1-4-94,-1 4 1,1 2 0,1 0 0,2 0-115,3 0 0,-1 0 0,-4 0 106,5 0 0,-5-8 0,6-1 0</inkml:trace>
  <inkml:trace contextRef="#ctx0" brushRef="#br0" timeOffset="3521">2621 699 6458,'0'-11'328,"0"-1"0,0 6-590,0-5 147,0 7 0,0-12 108,0 5 1,0-5-25,0-1 0,5-1 16,1 1 1,0-1-1,-4 3 1,2 1-17,2 2 1,5 7 0,-3-7-11,2-2 1,1-1 27,7-3 0,-1 3 1,1 3-1,-3 5 29,-3-1 1,4 6 0,-5-4 0,5 4 61,1 2 1,-5 0-1,-1 0 1,3 0-21,2 0 1,1 0-1,0 0 1,1 0-51,-1 0 0,1 0 1,-1 0-1,1 0 7,-1 0 1,-5 6-1,0 2 1,1-1-9,3 1 1,-1 6-1,-1-5 1,-3 3-4,3 0 1,-4-3-1,-1 5 1,-1-2-3,-4 1 0,-2 3 0,0 1 1,2 1 10,2-1 1,-1 1 0,-5-1-32,0 1 0,0-1 1,0 0-107,0 1 0,0-1 0,0 1-176,0-1 0,0-5 300,0 0 0,0-8 0,0 3 0,0-7 0</inkml:trace>
  <inkml:trace contextRef="#ctx0" brushRef="#br0" timeOffset="3950">3459 385 6312,'0'-12'-36,"2"3"267,4 1-160,-4 2 0,7 6 0,-5 2 53,2 4 0,0-2 1,-4 7-62,4 3 1,-4 2 0,3 1 0,-3 0-41,-2 1 0,2-1 0,2 1 1,2-1-43,-2 1 0,-2 5 0,-2 0 0,0-1-128,0-3 1,0-1-1,0-1-195,0 0 0,0 1-158,0-1 500,0-7 0,-8 6 0,-2-7 0</inkml:trace>
  <inkml:trace contextRef="#ctx0" brushRef="#br0" timeOffset="4788">3372 385 7995,'17'-10'-1023,"-5"-3"1,-1 5 1014,3-2 0,-1 4 0,1-3 65,-2 1 0,-1-4 1,7 5-1,-1-1 63,1 0 1,-1-4 0,1 5-33,-1-3 1,1 6-1,-1-4 1,1 3-22,-1-1 1,0 0 0,1 6 0,-1 0-18,1 0 1,5 0-1,0 0 1,-1 0-46,-3 0 0,4 0 1,1 0-1,-3 0 0,-2 0 0,5 6 0,-1 1 0,-2 1-2,-1 0 1,-1 0 0,3-4-1,-1 3-21,-6 3 1,3 0 0,-8 3 0,1-3-54,1-2 1,-8 5 0,2-1 11,-4 4 1,-2 1 0,0 1-7,0-1 1,-8 0 54,-4 1 1,-3-3 0,-3-1 0,1-4 0,-1-3 1,7 1 0,-1-4 0,-4 2-9,-5-2 1,2 4 0,-5-3 0,5-1-8,1-2 1,1-2-1,0 0 1,1 2 1,4 4 0,-3-4 4,3 4 36,4-4 1,3-2-14,10 0 0,5-6 0,8 0 1,-1 2-3,1 2 0,-1 2 1,0 0-1,1 0-3,-1 0 0,1 0 0,1 0 1,3 0 33,1 0 0,2 6 0,-4 0 0,3 0-17,-3 1 0,-1-5 1,-3 6-1,0-2-20,1 0 1,-1 5 0,-1-3 8,-4 2 1,1-4 0,-7 5-9,-2 3 1,-2-4 0,-2 1-19,0 3 1,0-4 17,0 1 1,-8 1 1,-4 5 0,-3-5 0,-3-2 0,1-3 0,-1-3 0,1 4 0,0-2 0,-3-2 64,-3-2 1,1-2-1,-5 2 1,0 2-39,0 1 1,4 1 0,-6-6-1,-1 0-37,3 0 0,0 0 0,4 0 0,-4 0-65,0 0 0,-5-6 0,9 1 0,2 1 30,1 2 0,-3-4 0,2-2 0,3 0-90,5 1 0,9-1 0,-2 2 136,4-6 0,-6-3 0,-1-3 0</inkml:trace>
  <inkml:trace contextRef="#ctx0" brushRef="#br0" timeOffset="5597">4123 53 6524,'11'0'-9,"1"0"0,-2-2 0,3-2 129,-1-1 0,-6-1-62,5 6 0,1 0-54,5 0 0,1 0 0,-1 0 3,1 0 0,-1 0 1,3 0-1,1 0 14,2 0 1,0 2-1,-5 2 1,1 3 18,5 3 0,-5-4 0,6 4 1,-1-1 18,-1 1 1,6-4 0,-6 5 0,-1 1-45,-3-2 0,4 5 0,1-3 0,-3 3-26,-2 3 1,5 1 0,-1 3-1,-2 1-2,-1-2 0,-3 5 0,-1-3 0,-3 0-55,-1 2 0,-2 1 0,3 5 0,-3-4 44,-2-2 0,-3 0 0,-3-3 1,2 3 34,2 2 1,0-6 0,-6 5-1,0-3-8,0 0 1,0 6-1,0-4 1,0 1 5,0-1 1,0 0 0,0-4-1,0 3 7,0-3 0,0 4 1,0-1-1,-2-3-15,-4-2 1,-4-7 0,-5 0 0,1-1 15,3-1 0,-3 4 0,-7-7 1,-3 1-49,3 0 0,2-2 0,1-6 1,1 2-66,-1 3 1,-5-3 0,0 4 95,1-4 0,3 6 0,2 2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7.66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15 507 7569,'-17'0'-839,"-1"-6"825,1 1 0,-3-3 1,-1 4-1,-2-2-82,1 2 0,3 2 0,1 2 150,1 0 1,-1 6 0,3 2 0,1 2-34,3 3 1,1 3 0,-2 1-1,5-1-32,-1-5 1,4 9-1,-6-5 1,2 5 1,3-5-1,5 8-24,0-3 0,2-3 47,3 1-21,-3-9 13,14-1-6,-6-8 0,5 2 0,-3 4 1,5-4 0,-1 4-1,5-4-26,0-2 1,-1-6 0,-1-2-1,3-2-91,1-3 0,0 3 0,-7-2 0,-3-3-128,-1-6 246,0 1 0,5-13 0,0 6 0</inkml:trace>
  <inkml:trace contextRef="#ctx0" brushRef="#br0" timeOffset="337">280 36 7380,'-10'-18'-1261,"3"8"1289,14 3 1,-5 9 0,6 2 0,-2 3 8,0 3 1,0 4 0,-6 7-1,0 2-32,0-1 1,2 3 0,1 0-1,3 0-8,-2 0 0,-2 5 0,-2-5 16,0 2-5,0-6 1,0 10-1,0-5 1,0-1-5,0 0 0,0 0 0,2-3 0,2 1-8,2-2 0,5 1 0,-5-1 0,0 2-29,2-1 0,-6-9 1,5-1-143,1 1 0,-4 1 20,8-2 155,-8-5 0,11-7 0,-5 0 0</inkml:trace>
  <inkml:trace contextRef="#ctx0" brushRef="#br0" timeOffset="567">542 472 7344,'10'2'-275,"-4"4"0,-4-2 1,-1 6-1,3-1 282,2 1 0,0 2 0,-6 5-6,0 1 0,0-1 0,0 0-114,0 1 0,0-6-45,0-1 95,-8-7 63,-1 4 0,-1-8 0,2 0 0</inkml:trace>
  <inkml:trace contextRef="#ctx0" brushRef="#br0" timeOffset="1162">542 367 6358,'-10'-7'194,"3"3"-143,7-8 0,0 6-49,0-5 0,0-1-125,0-5-125,0 7 1,2 2 247,3 8 0,5 0 0,8 0 0</inkml:trace>
  <inkml:trace contextRef="#ctx0" brushRef="#br0" timeOffset="1733">926 385 7569,'10'0'-745,"-2"0"1,-10 0 762,-4 0 0,-4 0 1,-7 0-7,-1 0 0,1 0 1,-1 0 131,1 0 1,-1 0-134,1 0 1,2 8 0,1 1 0,4 3-14,2 0 0,3-7 0,5 7-26,0 2 0,0 1-15,0 3 0,2-7 1,3-1 37,7-2 0,4-2 1,1-6-1,0 0 0,1 0 1,-1 0-1,1 2 3,-1 3 1,-5-3 0,0 4 1,1-4 0,1 0 0,-1 2 0,-3 4-23,-2 1 1,0-3 15,-3 6-13,-3-1 0,6 1 0,-8 0 21,0 1 1,0-3-1,-2 0 16,-4-2 0,2-1 0,-7-3 0,-3 2 4,-1-2 38,-3-2-55,1 6 1,-1-7 1,1 5 0,-1-4 1,1-2-27,-1 0 1,1 0-116,0 0 0,1-2-160,4-4 295,5 5 0,14-15 0,3 6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1.74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97 18 7342,'-11'0'-316,"-1"0"1,-2 0 0,-1 0 309,-3 0 0,3 2 0,1 2 1,3 4 35,-3 1 0,0 3 1,1 6-1,1-1-12,-1 1 1,-1-1 0,0 0-1,3 1 8,-3-1 0,5 7 0,-1-1 0,0 0-10,0 2 1,5-5 0,-5 5 0,2-2-4,4 1 1,2 1-1,2-4 1,0 3 0,0-3 1,0 4 0,0-2 0,0-1-29,0-3 0,6-1 1,2-1-1,0 1-43,-1-1 0,7 0 1,-2 1-111,3-1 1,3-1 0,-1-4-92,1-7 258,-9 5 0,7-8 0,-6 6 0</inkml:trace>
  <inkml:trace contextRef="#ctx0" brushRef="#br0" timeOffset="392">367 280 7569,'18'-2'-77,"-1"-4"0,0 4 0,1-3-127,-1 3 0,-5 0 1,0-2-1,1-2 0,3 2 183,1 2 0,1 2 0,-1 2 21,1 4 1,-3-2 0,-3 8 0,-4-1-9,-1-1 0,-5 5 0,4-3 4,-4 4 1,-2 1-1,-2 0 1,-2 1 26,-2-1 0,-7-1 0,1-2 1,-3-3-14,-3 3 0,7-5 1,-1 1-1,-2 0-21,-1 0 1,-3-7 0,1 5 0,-1-2-62,1 0 0,-1 0-120,1-6 192,0 0 0,-1 0 0,1 0 0</inkml:trace>
  <inkml:trace contextRef="#ctx0" brushRef="#br0" timeOffset="787">839 298 7569,'0'-18'-565,"0"8"1,0 1 495,0 3 0,-2 4 61,-4-4 0,2 6 0,-8 4 55,-1 2 0,3 6 0,0-5 0,1 3-10,-1 4 0,0-5 1,-3 3-1,3 1 1,2 3 1,-3 1 0,5 1-3,2-1 1,-4 1 0,2-1-19,2 1 1,2-1-1,4 1 7,4-1 1,-2 1 0,8-3-34,1-3 1,-3 1 0,2-7-1,1 0 14,3 2 1,1-6 0,1 4-137,-1-4 0,1 3 0,-1 1-24,1-2 1,-1-2 0,0-2 153,1 0 0,-8 0 0,5-8 0,-5-1 0</inkml:trace>
  <inkml:trace contextRef="#ctx0" brushRef="#br0" timeOffset="1255">1136 1 7569,'11'0'-541,"1"0"358,-8 0 0,11 0 76,-3 0 0,3 0 1,3 0 121,-1 0 0,1 0 1,-1 0-1,1 2 30,-1 3 1,1-3 0,-1 6 0,1 0-23,-1 4 0,6 1 1,1 1-1,-3-1-5,-2 7 0,-1-3 0,-1 8 0,1-1-33,-1-1 0,-5 2 1,-2-3-1,-1 3-14,1 2 1,-6 0 0,2 4 0,-4-4 8,-2-1 1,0-1-1,-2-4 1,-2 4 9,-2 3 0,-6-7 0,5 2 0,-3-3 9,-4-3 0,-1 1 1,-3-1-1,1 0-17,-1 1 0,-5-3 0,0-1 0,-1-4-82,-1-3 0,6 5 100,-4-6 0,-5 8 0,1-5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0.84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53 18 6774,'0'-10'-507,"0"3"596,0 7 0,0 13 1,0 5-79,0 1 1,0 6 0,0 0-1,0 1-8,0-1 1,0 6 0,0-2 0,2 4 1,4 2 0,-4 0 1,3 0-1,-3 0-14,-2 0 0,0 0 0,0-2 0,0-2 7,0-2 1,0 0 0,2 4-1,2-2-5,2-2 0,0-6 0,-6 4 1,0 1-34,0-1 0,0-6 0,0 2 0,0-3-28,0-3 1,-2 1-1,-2-1-12,-2 1 0,-5-7 0,3-1-26,-2-2 106,-2-2 0,-5-6 0,0 0 0</inkml:trace>
  <inkml:trace contextRef="#ctx0" brushRef="#br0" timeOffset="430">18 280 7397,'17'-17'-430,"1"-1"1,-1 6 0,1 3 444,-1 1 1,1 0 0,-1 4 25,1-1 1,-1-1-1,1 6 1,-1 0-29,1 0 1,-1 0 0,2 0 0,3 0-16,1 0 1,0 0 0,-5 2 0,-1 2-7,1 1 0,-3 3 0,-1-2 0,-4 6 9,-3 3 1,5-3-1,-6-1 1,-2 3 4,-2 1 1,-2 3-1,0-1 1,0 1-4,0-1 0,-8 1 0,-2-1 0,-2-1 7,1-5 1,-3 5 0,-7-6 0,-2 1 5,1 1 0,3-6 0,-1 3 1,-1-1-11,-2-4 1,0 4-1,5-2 1,1-2-1,-1-2 1,7-2-1,-1 0-263,-2 0-149,7 0 406,-1 0 0,8-8 0,0-2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06.161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32 18 6485,'2'-9'-285,"4"3"0,-2 4 301,8 2 4,-1 0 8,-1 0 49,-2 0 104,-8 0-192,-16 0 1,5 0 13,-13 0 1,13 2 0,3 2 0,2 3 2,0 3 0,-1-4 1,3 6 1,-2 1 0,-6 3 0,6 1-5,3 1 0,1-7 0,2 1 1,0 2-1,0 1 4,0 3 1,0-1-1,0 0 1,0 1-4,0-1 0,0 1 0,2 1 0,1 3-6,3 1 1,0 2 0,-6-4 0,0 5 0,0 1 0,2-4 1,2 4-1,2 0 0,-2 1 0,-2 1 0,-2 4 0,0-2 0,0-2 0,5 0 0,1 6 1,-2 0-1,-2 0 0,4-2 1,0-2 0,-2-2 0,-1 0 0,1 6 0,2 0-4,-2 0 1,-2 0 0,-2 0 0,0 0 0,0-1-16,0 1 0,0 0 0,0 0 1,2 0-1,4 0 0,-4 6 0,3 0 0,-3-3-10,-2-1 0,2 4 0,2 2 1,2-1 7,-2 1 0,-2 0 0,0-4 0,2 1 12,2-1 0,-1-2 1,-5-2 12,0 0 0,0-6 0,0-2 0,0 0 1,0-1-5,0-1 0,0 4 0,0-4 1,0 0 5,0 1 0,-2-1 0,-1-4 0,-5 2-4,-2-1 0,4-3 1,-3-1-1,-1-1 1,0 1 1,4-1 0,-5 1 4,-3-1 0,-1-1 1,-3-3 10,1-1 1,-1-6-1,1 3 16,-1-1 0,1-2-21,-1-6 1,1 0 0,-1 0-16,1 0 0,5 0 1,1 0-7,-3 0 1,-1 0 0,-3 0-286,1 0 292,7 0 0,-6-8 0,7-2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1.716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28 629 7188,'9'-8'-1152,"5"-2"1156,-8-7 1,5 5 0,-5 1-5,-2-3 1,-2 4 37,-2-1 1,0 5-1,-2-4-35,-4 2 0,-3 3 0,-9 5 0,1 0 25,-1 0 0,-1 0 0,-3 0 0,-1 0 6,2 0 0,1 5 0,3 3 0,-1 2-22,1 3 0,5 3 0,3 1 0,-1 1-19,0-1 1,6 1-1,-1-1 1,3 1 13,2-1 0,2 1 0,3-3-24,7-3 1,4 1 0,3-7 0,2-2 13,3-2 1,5 4 0,-4 0 0,2-2-50,4-2 0,-6-2 1,-1 0-1,-5 0 36,-1 0 1,-1-6 15,0 0 0,1-15 0,-1 1 0</inkml:trace>
  <inkml:trace contextRef="#ctx0" brushRef="#br0" timeOffset="350">263 35 7569,'-16'-2'-103,"2"-2"1,5-4-1098,1-1 1143,2 5 95,6-4 0,0 10 6,0 4 1,0 4 0,0 7 0,0 1-19,0-1 1,2 0 0,2 1 0,2 1 23,-2 5 0,-2-5 1,0 6-1,1-1-41,3-1 0,6 6 1,-6-4-1,0 0-25,1 1 0,-5 3 0,6-4 0,-2 0-8,0 0 1,0-1 0,-6-7-1,0 1-39,0-1 0,5 0 0,1 1 0,-2-1-22,-2 1 1,-2-6 0,0-1-12,0 3 0,6-5 96,0 3 0,-1-8 0,-5 4 0</inkml:trace>
  <inkml:trace contextRef="#ctx0" brushRef="#br0" timeOffset="1011">472 454 7153,'12'0'-1039,"-1"0"1065,3 0 0,-4 0 0,1 0 0,3 0-21,1 0 1,3 0 0,1 0 0,3 0-17,1 0 1,0 0-1,-7 2 1,-3 2 20,-1 2 1,0 5 0,3-3 10,-3 2 1,1-4 0,-5 3 0,0 1-3,0 0 1,-2 1-1,-6 7-19,0-1 0,0 1 0,-2-3 1,-2-1 20,-2-2 1,-8-1-72,3 7 1,-5-1 41,-1 1 1,-1-9 0,1-3 6,-1-4 0,7-2 5,-1 0 0,8-2-5,-2-4 1,6-3-1,4-9-15,2 1 0,8 5 0,-5 0 0,3 1-32,0 1 1,-1-5-1,7 3 37,-1-4 0,1-1 0,-1-1 0,1 1 10,-1 0 1,-2 5 0,-1 0 0,-2-1-6,1-3 0,3 5 0,1-1 4,1-2 0,-1 1 1,-1-1-1,-3 4 1,-1 3 0,-6 1-1,5 6 8,-7 0 0,2 2 43,-12 4 0,4 3 0,-3 9 0,3-1 4,2 1 1,-6-1-1,0 3 1,2 1-38,2 2 1,2 0-1,2-5 1,2 1-51,2 5 0,5-5 0,-3 4 1,2-3-245,3-3 278,3 1 0,1-1 0,1 1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09.79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15 1 7294,'-12'0'-613,"0"0"0,7 0 636,-7 0 0,0 6 0,-3 2 0,1-1-5,3 1 0,-1 4 0,-6-4 0,1 1 22,-1 5 1,1 1 0,0 3 0,-1 1-12,1 4 0,-1-3 1,1 3-1,1-1-18,5 1 1,1-4 0,6 4 0,-2-3-1,2-3 0,2 7 1,2-1-1,2-2-22,4-1 0,-2-9 0,8 1 1,3 2-17,6 1 0,-1 1 0,5-3 0,0-3-71,4-2 1,-3 3 0,-1-3 0,-2 0 97,0 0 0,8 5 0,-3-3 0</inkml:trace>
  <inkml:trace contextRef="#ctx0" brushRef="#br0" timeOffset="372">332 245 7569,'18'0'-664,"-1"0"0,-5 0 590,-1 0 1,-5 0 0,6 0-1,1 0 87,3 0 1,1 0 0,1 0-10,-1 0 0,1 0 44,-1 0 1,-1 2-31,-5 4 1,3 4-1,-8 7-13,-2 1 1,-2-6-1,-2-1 1,-2 1 0,-4-2 0,2 5 0,-8-5-9,-1-1 1,-3 5-1,-1-6 2,-1 1 0,1-5 0,-1 2-94,1-4 1,-1-2-140,1 0 234,7 0 0,-5-8 0,5-1 0</inkml:trace>
  <inkml:trace contextRef="#ctx0" brushRef="#br0" timeOffset="727">804 193 7569,'-18'0'-813,"1"0"250,7 0 437,-6-8 0,7 6 148,-9-3 1,7 5 0,-1 3 0,-2 3 0,5 6 1,-1-4-1,0-1 11,1 1 0,3 6 0,-4-3-4,2 5 0,3-4 0,5-1-1,0 3 0,0 1 0,1 1-20,5-4 1,4 3 0,7-3-19,1 3 0,-1-3 0,1-2 0,-1-3-46,1-3 1,-1 0-1,1 0 1,-1 2-99,1-2 0,1-2 153,4-2 0,-3 0 0,5 0 0</inkml:trace>
  <inkml:trace contextRef="#ctx0" brushRef="#br0" timeOffset="1527">839 36 7413,'17'0'-614,"1"0"1,-1 0 620,0 0 1,5 2 0,-1 2 0,-1 4 12,1 1 0,0-3 1,-1 6-1,1 1-4,2 3 0,1 1 0,-7 1 0,0-1-26,1 1 1,-6-1 0,-3 1 0,1-1 1,0 1 0,-6 5 1,1 0-1,-3-2 14,-2-1 0,0-3 1,0 1-1,0-1-5,0 1 0,-2-1 0,-3 1 1,-7-1-20,-4 1 1,5-1 0,-1-1 0,-1-3-30,-3-1 0,-1-3 1,-1 3-1,1-4-30,-1 0 1,7-6 76,-1 3 0,0 5 0,-5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08.9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542 105 5973,'0'-18'-12,"0"7"0,-2 1 0,-2 0 0,-4 3 33,-2-1 1,5 0 0,-7 4 9,-2-2 1,5-5-1,-3 5-2,-2 2 0,5 2-30,-3 2 1,2 2-1,-3 2 3,1 2 0,6 7 0,-3-1 16,1 3 1,0 9 0,4-1 0,-2-2-1,3-1 1,1 3-1,2 2 1,0 0-2,0 1 1,2 5 0,1-2 0,3 2-11,-2-2 0,4 4 0,-2-6 0,0 2-13,1 0 0,-5-5 0,6 3 0,-2 0 7,0 0 0,5 0 1,-5 4-1,-2-3-4,-2-3 1,4 4 0,0-4 0,-3 0 3,-1 1 1,-2 3-1,0-6 1,0-2-4,0-1 0,0 3 0,0 0 1,0-1 0,0-3 0,0-2 1,-2-1-6,-3-4 0,1 1 0,-8-7-30,-2-2 0,-1 4 0,-2-2-10,-1-3 0,6-1 0,1-2 0,-3 0-66,-1 0 112,-3-7 0,1-3 0,-1-8 0</inkml:trace>
  <inkml:trace contextRef="#ctx0" brushRef="#br0" timeOffset="429">0 611 6930,'10'0'-243,"6"0"1,-5-2 0,5-2 234,1-1 1,1-1-1,-1 6 1,1 0-1,-1 0 1,6 0 0,3 0 16,1 0 1,-6 0 0,4 0 0,-1 0 0,1 0-20,2 0 0,-4 0 0,4 0 0,-1 0-27,-5 0 0,4 0 1,0 0-1,1 0 37,-1 0 0,6 0 0,-4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07.231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70 6730,'0'-9'-414,"2"-5"0,2 6 417,1-1 1,3 5-4,-2-2 0,4 4 5,7 2 1,1 0 0,-1-2 36,1-4 1,-1 4 0,0-3-19,1 3 1,-1 2-1,1 0 1,-1 0-15,1 0 1,-1 2 0,1 1 0,1 3-7,4-2 1,-3 0 0,3 0 0,-3 2-9,-3-2 1,0 3 0,1 1 3,-1 2 0,-5-4 1,0 5-1,1 3 0,-5-4 0,-2 1 1,-4 3 1,-2 1-1,-2 3 6,-4-1 1,2 1 0,-6-1 0,1-1 6,-1-5 0,-2 5 0,-5-6 0,-1 1 0,1 1 1,0-2 0,-1 3 0,1-3-7,-1-2 0,1 3 0,-1-3 0,1 0-17,-1 0 0,1-3 0,1-3 0,3 2-46,1 2 1,0 0 0,-5-6-84,-1 0 0,1 0 138,0 0 0,-1 0 0,1 0 0</inkml:trace>
  <inkml:trace contextRef="#ctx0" brushRef="#br0" timeOffset="629">664 18 6177,'-2'-10'-101,"-3"5"0,1 3 133,-8 2-7,8 0 1,-5 0 0,5 2-15,-2 3 1,-6-1 0,4 6 6,-1-2 0,3 5 1,-4-1-4,2 4 1,1-5 0,3 1-1,-2 1 1,-6 3 51,7 1 1,-1 1-19,6-1 1,2 1 0,2-1-33,1 1 1,7-7 0,-4-1 0,1 0-1,5-1 0,-4-3 0,1 6-31,3 1 0,1-3 1,3 0 5,-1-2 1,-5-1 0,0-3 0,1 2-21,3-2 0,-5-2 0,1-2 0,2 0 0,1 0 0,-3 0 0,-1 0 0,3 0 2,2 0 26,1 0 0,8-16 0,2-3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3.606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41 629 6373,'0'12'-163,"0"-1"134,0 3 0,0-4 0,0 1 1,0 3 1,0 1-35,0 3 0,0-6 5,0-1 14,0-7 43,0 4 0,-8-8 0,-2 0 0</inkml:trace>
  <inkml:trace contextRef="#ctx0" brushRef="#br0" timeOffset="129">88 280 7569,'0'0'0</inkml:trace>
  <inkml:trace contextRef="#ctx0" brushRef="#br0" timeOffset="759">18 350 7220,'-2'-10'-1104,"-3"4"1015,3 4 1,-6 0-23,8-3 111,0 3 0,0-14 0,0 6 0</inkml:trace>
  <inkml:trace contextRef="#ctx0" brushRef="#br0" timeOffset="1509">699 0 7569,'-11'0'-873,"-1"2"609,-1 4 1,3-4-1,0 6 258,2 0 1,-3-4 0,3 7 16,-2 3 1,5 1 0,-5 3 0,2-1 0,4 1 28,2-1 1,2 1 0,-2-1-1,-2 1-26,-1-1 1,-1 2 0,6 3 0,0 3 20,0 2 1,0-5-1,0 3 1,0-2-25,0 0 1,2 6 0,2-3 0,1-1-14,-1 0 1,4 4 0,-2-4 0,0 1 7,1-1 1,-3 4 0,6-4 0,-2 0-12,-4 1 1,3 5 0,-1-4-1,0 2 0,2 0 1,-6-6 0,4 6-1,-4 1 3,-2-3 0,0 4 1,0-6-1,0 0 3,0 0 1,0-1 0,0-7 0,-2 1 4,-4-1 0,4 1 0,-6-1 4,0 1 0,-1-7 0,-9-1-10,1-2 1,-1-3 0,-1-5-1,-3 0-13,-1 0 0,-2 0 0,4-1 1,-5-3-8,-1-2 1,6-8 0,-2 5 0,3-3 6,3 0 0,-1 1 0,1-7-147,-1 1 1,7-1 159,-1 1 0,0-8 0,-5-3 0</inkml:trace>
  <inkml:trace contextRef="#ctx0" brushRef="#br0" timeOffset="1672">368 734 7286,'11'0'-224,"1"0"0,-6-6 0,5 0 0,3 2 219,2 2 1,3 2 0,2 0 0,5 0-256,1 0 260,-6 0 0,12 0 0,-6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5.5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241 402 7175,'0'-12'-1009,"2"3"1035,3 1 1,-1-4 24,8 7 0,0-7 0,5 6-37,1 2 1,-1 2-1,0 2 1,1 0-25,-1 0 1,1 0 0,-1 0 20,1 0 1,-1 6-1,1 0 1,-1 0-44,1 1 0,-7-3 1,-1 8 14,-2 2 0,-2-5 0,-6 3 15,0 1 1,0 3 0,-2 1 0,-4 1 0,2-3 1,-6-1-1,1-2-1,-1 1 0,-2-3 0,-5 0 0,-1-1-15,1 1 0,-1-4 0,1 4 0,-1-3-16,1-3 1,-1 0-1,1 0 1,0 2-38,-1-2 1,6-2-1,1-2 18,-3 0 0,5 0 52,-3 0 0,8 0 0,-4 0 0</inkml:trace>
  <inkml:trace contextRef="#ctx0" brushRef="#br0" timeOffset="402">1765 280 7569,'0'-10'-790,"0"2"0,-2 8 864,-4 0 0,2 0 16,-8 0 1,1 2-59,-7 4 0,3 4 1,1 7-1,4 1-20,3-1 1,-7 1 0,4-1 3,1 1 1,-1-1-1,6 1-9,-2-1 0,0 0 0,6 1 1,0-1 1,2 1 7,4-1 0,4-1 0,7-3-13,1-1 0,-7-6 0,1 4 1,2-3-18,1-3 0,-3 0 1,0 0-266,1 2 0,3 0 279,1-6 0,1 0 0,-1 0 0</inkml:trace>
  <inkml:trace contextRef="#ctx0" brushRef="#br0" timeOffset="-1788">36 454 6726,'7'18'-102,"-5"-6"1,4-1 94,-4 3 0,-2-4 0,0 1-14,0 3 1,0 1-24,0 3 1,0-1-87,0 1 0,-2-7-28,-4 1 158,-3-8 0,-9 4 0,1-8 0</inkml:trace>
  <inkml:trace contextRef="#ctx0" brushRef="#br0" timeOffset="-1629">88 105 7569,'0'-17'-812,"0"7"0,-6 4 812,0 12 0,-7 4 0,3 7 0</inkml:trace>
  <inkml:trace contextRef="#ctx0" brushRef="#br0" timeOffset="-1056">856 35 7569,'10'-7'-61,"-4"-5"1,-12 4-151,-5 2 1,-5 4 0,-1 2 206,-1 0 0,1 6 0,-1 2-40,1 2 0,-1 1 1,1 7-1,1-1 27,5 1 0,-5-1 1,6 1-1,-1-1 13,-1 1 0,2 1 1,-3 2-1,3 3-4,2-3 0,-3 0 1,5 1-1,0 1 10,-2-2 0,6 5 0,-3-1 0,3 2 1,2 4 1,0-4-1,0 2 1,0 0 7,0-2 0,0 5 0,0-7 0,0 2-10,0 4 0,0-4 1,0 0-1,0-1-3,0-5 1,0 4 0,0-2 0,0-1-5,0-3 1,0 1 0,0 1-1,-2 2 25,-4-1 1,2-7-1,-8 1-12,-1 3 1,3 2-1,0-3 1,1-3-4,-1-3 0,4 3 1,-6-3 6,-1 4 1,3-5-39,-1 1 1,-1-2-1,-6 1 18,1-5 1,5-4 0,1-2 0,-3 0-19,-1 0 0,3 0 0,0 0-39,-1 0 0,-3 0 0,-1-2-105,-1-4 0,7-3 171,-1-9 0,0 1 0,-5-1 0</inkml:trace>
  <inkml:trace contextRef="#ctx0" brushRef="#br0" timeOffset="-844">210 664 7569,'8'-10'-274,"-6"3"1,14 7 0,-5 0 0,5 0 330,1 0 0,1 0 0,-1 0 0,1 0-81,-1 0 0,-1 2 0,-3 1 0,-1 3-118,1-2 0,3-2 0,1-2 142,1 0 0,7 8 0,2 2 0</inkml:trace>
  <inkml:trace contextRef="#ctx0" brushRef="#br0" timeOffset="21154">1153 245 7569,'-9'-2'-712,"3"-4"1,2 2 671,-2-7 57,-4 7 0,-1-4 26,-1 8 59,8 0 12,-3 0-38,7 0-60,0 8 1,7-1-1,3 7 1,2-4-14,-1-2 0,1 5 0,5-3 1,1 1 4,-1 1 0,1 0 0,-1 5-24,1 1 0,-1-1 1,1 1-1,-1-1 19,1 1 0,-1-1 0,0 0 0,1 1-3,-1-1 0,7-1 1,-1-2-1,-2-5 2,-1-1 0,3 4 0,0-5 1,-1 1-31,-3 0 1,-1 0 0,-1-4-30,0 1 0,1 3-121,-1-2-72,-7-4 152,-2 6 98,-8-8 0,-8 0 0,-2 0 0</inkml:trace>
  <inkml:trace contextRef="#ctx0" brushRef="#br0" timeOffset="21573">1730 53 7569,'0'-10'-187,"-8"2"-98,-4 8 0,-1 2 1,-1 4-1,2 6 290,-1 3 0,3 5 1,1 1-1,-1 2 24,0-1 0,4 5 0,-5 0 0,-1 2-7,2 0 1,-5 0 0,5 6 0,-2 0 19,1 0 0,1 0 0,-4 0 1,3 2-12,-3 4 0,1-5 0,-1 7 0,4-2-12,3 0 1,-7-1 0,4-5 0,1 0-19,3 0 0,-2-2 1,2-2-1,2-4-8,2-1 0,2-3 1,0-6-41,0 1 0,0-1 1,0 1-140,0-1 1,0-5 185,0-1 0,-7-7 0,-3 4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11.03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8 7068,'11'0'-343,"1"0"0,0 0 338,5 0 1,1 0 45,-1 0 1,-5 0 0,-1 0 0,3 0 1,2 0 0,1 0 1,0 0-1,1 0-12,-1 0 0,1 0 1,1-2-1,3-2-26,1-2 1,0 0 0,-5 6 0,-1 0-64,1 0 1,-1 0 0,1 0-1,-1 0-36,0 0 0,-5 0-47,0 0 0,-6 0-85,5 0 226,-7 0 0,4 0 0,-8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9.434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34 7277,'8'-10'-1110,"-6"-5"1144,6 13 1,-8-4 0,0 12-9,0 5 0,0-1 0,1 2-10,5 1 0,-4 3 0,4 1-20,-4 1 0,0-1-37,4 1 40,-4-1 1,5-5 6,-7-1 31,0-7 0,2 4 1,2-10-46,2-4 1,0-3 11,-6-9 1,6 1 0,2-1-25,1 1 0,3 5 0,3 0 0,-1 1 17,-2 1 0,-1-4 0,7 9 0,-1 1 16,1 2 0,1-4 0,2 0 0,3 2 20,-3 2 0,-2 2 0,-1 0 1,1 2-16,5 4 0,-5-4 1,4 6-1,-3-2-17,-3-1 0,1 7 0,-1-4 1,1 2 12,-1 3 0,0 1 1,-1-1-1,-2-1-30,-3 2 1,-5-1 0,4 1 0,-3-3 8,-3 3 0,-2-4 0,-2 1-25,0 3 1,-7-1 0,-5-1-18,-4-6 0,-1 2 1,-1-2-13,1-3 0,-6-1 0,-1-2 1,3 0-19,2 0 0,1-5 79,1-1 0,-1-8 0,1 4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9.60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8 87 7569,'-2'-17'0,"-2"0"-134,-1-1 0,-1 6-409,6 1 342,0 7 1,2-4 200,3 8 0,-3 0 0,6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20.08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75 280 7375,'-2'-10'-1260,"-3"4"1238,-7 4 0,2 2 0,-1 0 55,-3 0 1,-2 0 46,-1 0 0,1 2 0,3 2-52,1 2 0,8 7 0,-3-1 0,1 4-8,0 1 0,0 0 0,4 1 0,-2-1-28,-2 1 1,1-1 0,5 1 0,2-1-41,3 1 1,-1-1-1,8 1 1,2-1 0,1-5 1,4-3-1,3 1-51,1 0 0,0-6 0,-3 2 98,3-5 0,4 7 0,8 2 0</inkml:trace>
  <inkml:trace contextRef="#ctx0" brushRef="#br0" timeOffset="375">577 384 7397,'-18'0'-951,"1"0"890,0-7 1,-1 5 0,3-2 0,1 6 66,2 4 0,7 7 0,-5-1 1,2 3-7,4 3 1,2-1 0,2 1 16,0-1 0,0 1 0,0-1 40,0 1 1,8-1-1,4-1-39,3-5 1,-3 3-1,-1-8 1,3-3 11,2-1 1,1-2 0,0 0-80,1 0 1,-1 0-1,1-2-6,-1-3 0,1-5 0,-1-8 51,1 1 0,-7 0 1,-1-1-1,-2 1 5,-4-1 1,-2 1 0,-2-1-3,0 1 1,-2 7-1,-4 2 1,-6 2-10,-3 1 0,-3-1 0,1 6 0,-1 0-56,1 0 1,-1 2 0,1 2 0,-1 1 12,1-1 0,5 4 1,3 0 52,1 2 0,2 1 0,6 7 0</inkml:trace>
  <inkml:trace contextRef="#ctx0" brushRef="#br0" timeOffset="891">874 419 7350,'17'0'-484,"-5"0"1,0 0 440,1 0 1,-3 6-1,0 2 1,-1 0 48,1-1 0,-6 7 0,2-2 0,-2 3-5,1 3 0,-3-7 1,4 1 30,-4 2 0,-2 1 17,0 3 13,0-1-36,0 0 1,-2-7 0,-2-6-20,-2-8 1,1-6 0,5-7-17,0-1 0,0 1 1,0 0-1,0-1-6,0 1 1,0-1 0,0-1 0,0-3-15,0-1 0,2 0 1,1 5-1,5 1 24,2-1 1,-4 1-1,5 1 1,3 3 3,1 1 1,3 8 0,1-1 0,3 3-5,1 2 0,6 0 0,-4 2 0,1 1 16,-1 3 1,-2 8-1,-5-3 1,-1 5-10,0 1 0,-5 1 0,-2 1 0,-2 3-2,-5 1 0,5 0 0,-2-3-8,-2 3 1,-2 2 0,-2 4 4,0-5 0,0-11 0,0-1 0,-2-1-284,-4-1 287,4-2 0,-6-8 0,8 0 0</inkml:trace>
  <inkml:trace contextRef="#ctx0" brushRef="#br0" timeOffset="1217">1642 70 7569,'0'18'-151,"0"-1"-76,0 0 0,2-5 1,2 0-1,2 1 184,-2 3 0,-2 7 0,-2 0 1,0-1 51,0-3 1,0 1-1,0 1 1,2 2-6,4-1 0,-5-3 1,5-2-8,-4 1 1,-2-1 0,0 1 0,0-1-53,0 1 0,6-7 0,0 1 39,-2 2 1,-2-5-183,-2 3 0,-2-8 198,-4 2 0,-4 3 0,-7 1 0</inkml:trace>
  <inkml:trace contextRef="#ctx0" brushRef="#br0" timeOffset="1619">1537 332 7569,'0'-10'-640,"0"-5"0,2 13 633,4-4 0,4 4 1,7 2-1,1 2 12,-1 4 1,7-4-1,-1 4 1,0-4 4,2-2 0,1 1 0,5 3 1,-4 2-11,-2-2 1,-2-2-1,-3-2 1,1 0-26,2 0 0,1 0 0,-7 0-20,1 0 0,-7 0-54,1 0 99,-8 0 1,4 2 15,-8 4 1,-2 2 0,-2 5-1,-2-1 14,2 1 1,-4 3 0,2 1 0,1 1-17,-3-1 1,6 3 0,-4 1 0,4 2 24,2-1 1,0-3 0,0-2-31,0 1 1,6-1 0,2-1 0,0-2-17,-1-3 1,7-7-1,-2 4 1,3-2 2,2-1 0,3 1 0,1-6 0,3 0-69,-3 0 0,-2 0 73,-1 0 0,-1-7 0,1-3 0</inkml:trace>
  <inkml:trace contextRef="#ctx0" brushRef="#br0" timeOffset="1763">2026 35 7569,'-17'-8'-401,"5"4"-44,1-7 0,5 7 308,-6-2 1,6 4 136,-5 2 0,-1 0 0,-5 0 0</inkml:trace>
  <inkml:trace contextRef="#ctx0" brushRef="#br0" timeOffset="2258">2603 507 6228,'-18'0'148,"7"0"-122,-1 0 1,0 2 0,-5 1-37,-1 3 0,1 8 1,0-2-1,-1 3 21,1 3 0,-1 1 1,1 2-1,-3 3-40,-3-3 0,4 4 0,-5 0 0,3 1 36,-2-1 0,3 4 0,-3-4 0,4 0 26,1 1 1,1 3-1,-1-6 1,1 0-12,-1 2 0,7-5 0,1 3 0,0-3-19,1-3 0,3 0 1,-4 1-60,2-1 0,0-1 0,5-2-86,-3-3 1,0-5-116,6 6 257,0-8 0,-8 3 0,-2-7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8.31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3 7569,'0'-18'-730,"0"8"0,8 3 805,4 7 0,3 0-25,3 0 1,-1 7 0,1 3-40,-1 0 0,1 5 1,-1-3-1,1 3-24,-1 3 0,1-1 1,1 1-1,2-1 7,3 1 0,5-1 0,-6 1 1,0-1-4,2 1 1,-3-7 0,5-1-1,-2 0-17,-3-1 1,3-3 0,-2 4-97,-2-2 0,-1 3 71,-3-5 51,-7 0 0,6-6 0,-7 0 0</inkml:trace>
  <inkml:trace contextRef="#ctx0" brushRef="#br0" timeOffset="384">437 0 6051,'-8'18'34,"6"-1"1,-3 1-1,3-1-15,2 1 1,-2-1 0,-2 1-1,-2-1 0,2 0 0,-4 1 0,1-1 0,-1 1 4,0-1 0,-4 1 1,5-1-1,-3 1-5,-4-1 0,5 1 1,-3-1-1,0 1-30,3-1 0,-5 0 0,6 1 0,1-1-35,-1 1 0,2-6 1,6-1-19,0 3 1,0-5 0,2 3-2,4 2 66,3-7 0,9 1 0,-1-8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53.09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47 158 6567,'2'-10'-301,"4"4"1,-4 2 301,3-2 1,-1 4-1,0-5 12,2-1 1,0 4 21,-6-8 1,0 7 16,0-7 1,-8 8-53,-4-2 1,-3 4 0,-3 0 7,1-4 0,0 5 0,-1-5-17,1 4 1,-1 0 0,1-2 0,-1-2 26,1 2 1,-1 2-1,1 2-11,-1 0 0,1 0 0,-1 0 0,1 0 2,0 0 0,-1 0 0,1 0 1,-1 0-13,1 0 1,-1 0 0,-1 0 0,-3 0-1,-1 0 0,0 0 0,3 0 0,-1 2-2,-2 4 1,0-4 0,3 4 0,-1-4 2,-2-2 0,-1 6 0,7-1 1,-1-1 0,1-2 0,-1 0 1,1 2-1,-1 2 1,1-2 0,0 0 1,-1 0-1,1 1 0,-1-1 0,-5 4 1,0 0-1,1-1 0,3 1 0,-1 0 1,-1-4-1,-2 2 0,1-2 0,3 3 0,2 1 0,-3 0 0,-3 0 0,3 3 0,-3-5 0,4 0-1,1 2 0,1-1 1,-1 7-1,1-4 0,-1-2 0,1 5 0,-2-1 1,-3 1-3,-1-1 1,0 3 0,5-3 0,1 4 1,-1 1 1,1-1-1,1-3 1,3-1-3,1 1 1,0 3 0,-5 1 0,-1-1 2,1-4 0,5 3 0,1-3 3,-3 3-4,6 3 1,-7-1 0,5 1-1,-1-1 1,-1 1 0,6-1 0,-4 2 0,1 3 0,-1 1 0,4 0 1,-4-3-1,1 1 0,-1 2 0,4 3 1,-3-5-1,1 4 0,4 2 0,-4-3 0,2 3 0,0-2 1,-1-4 1,5 5 0,-4-1 0,4 0 1,2 0 1,-2 1 0,-2-5 0,-2 2 8,2-1 0,3 3 0,1-2 0,0-2-5,0-1 1,1 3-1,3 0 1,2-1-8,-2-3 1,4 4-1,0 1 1,-1-1-2,1 2 1,6-5 0,-5 5 0,3-2-2,0 0 1,-7 7 0,7-5 0,0 0 0,-3 0 0,7 0 0,-4-3 1,3 1 9,3-2 0,-1-1 1,1-1-1,-1 3-6,0 1 1,1 0 0,1-5 0,3-1-4,1 1 1,6-1 0,-6 0 0,1 1 0,1-1 0,-6 3 0,7 1 0,-3 2 1,0-1 1,2-3 0,-3-3-1,1-3 5,-2-1 1,5 0-1,-1 5 1,0 0-1,0 1 0,4-1 1,-3 1-1,1-1-4,4 1 1,-4-1 0,2 1-1,0-1 0,-2 1 1,6-1 0,-4-1-1,4-3-6,2-1 1,0 0 0,0 5 0,-2 0 0,-4 1 1,10-1 0,-4-1-1,2-3 0,0-1 1,-2 0 0,2 5-1,1-1 2,3-5 0,2 5 0,-4-6 0,1 1 9,-1 1 1,6-6-1,-1 3 1,1-1 2,-4-4 1,1 4 0,1-2 0,0-2 8,0-3 0,3 5 1,-3 0-1,0-2-11,-1-2 1,1 4-1,-4 0 1,3-3-6,3-1 0,0 0 1,1 2-1,-3 2-3,0-2 0,-1-2 1,7-2-1,-5 0 11,-1 0 0,0 0 0,-4 0 0,1 0 0,-1 0 1,-2 0 0,0 0 0,2 0 9,1 0 0,1 0 1,-6 0-1,0 0-8,0 0 1,2-6-1,2-2 1,1 1-20,-1-1 0,-2 0 0,-2 2 0,0-4 8,0 1 1,0-5 0,2 6 0,2-1-4,1-5 1,1 1 0,-6-1 0,0 2 1,0-1 0,-2-3 0,-2-1 0,-2-1 0,2 1 0,2-1 0,2 1 1,0-1 1,0 1 1,-6-2-1,0-3 1,0-1-6,-2 2 1,6-5 0,-6 1 0,3 0 8,-1 0 1,0-6-1,4 2 1,-2-3-9,-2 3 0,0-4 0,4 4 0,-2-4 0,-2-2 0,-6 2 1,5 2-1,-3 2 3,-4-2 0,-1 0 0,-3 0 0,0 2 14,1-2 1,-1 0 0,1 0 0,-3 2-6,-3-2 0,4-2 0,-5-2 0,5 0-7,1 0 1,-1-6-1,-3 0 1,-3 1-10,-2-3 0,3 4 0,-3-5 0,0 1-4,0 4 0,-2-6 1,-6 1-1,0-1 14,0 4 0,0-1 0,-2 1 0,-4 2 28,-6 2 1,-3 4 0,-5 2-19,-3 2-15,3 8 1,-11-10 0,6 7-1,-2 3 2,-4 2 0,4-5 1,-2 1-1,-2 2-22,-2 1 0,-2 3 1,0-1-1,-2 1-38,-4 0 0,4-7 1,-5 1-1,-1 0 45,-4-3 1,-3 7 0,-2-6 0,-1 2-4,1-1 0,-6 1 1,-3 5-1,-1 1-17,-4 0 0,-2-1 0,-1 1 0,-1-1-10,0 1 0,-6-1 1,-1 1-1,1 1-6,4 5 1,-9-3 0,5 8 0,-6 2-50,1 2 0,-4 2 0,1 2 0,-3 4 96,-1 6 0,39-2 0,-1 3 0,-39 14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1.1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297 7154,'0'-11'-375,"0"-1"0,0 6 0,0-5 453,0-3 0,-2 4-72,-4-1 0,-4 7 0,-7-2 50,0 4 0,-1 2 1,1 0-9,-1 0 1,7 0-1,-1 0 1,-2 0-3,-1 0 1,3 2-1,0 4-33,-1 5 1,-1 5 0,1 1 0,3 1-27,2-1 1,2 1 0,6-1 0,0 1-15,0-1 1,0 1 0,0-1 1,0 1 0,8-7 0,4-1 3,3-2 1,3-2-1,-1-6-32,1 0 1,-7 0 0,1 0 0,0-2 26,-3-4 0,7 2 0,-6-8 0,1-1 3,1-3 0,0-1 0,3-1 1,-3 1-1,-5 1 28,1 5-49,-6-5 128,6 14 1,-8-4-32,0 12 1,0-2-1,0 8-9,0 1 1,0-3 0,0 2-14,0 1 1,2 3-1,2 1-1,2 1 0,7-7-16,-1 1 1,3-2 0,3 1 0,-1-5-7,1-4 0,-1-2 0,1 0-10,-1 0 0,3-2 1,1-2-1,2-4 2,-1-1 0,-7-3 0,-1-5 1,1-1-1,-1 1 0,-1-1 0,5 1 0,-3-3-12,-3-3 0,2 4 0,-7-7 1,1 1-35,0-4 0,-2 2 0,-6 0 0,0 2 30,0 3 0,0-3 1,-2 2 35,-4 1 1,2 5-1,-8 5-6,-1 6 1,3 4-5,-2 2 1,3 2 0,-5 2 1,2 2 0,9 8 1,-3-3-7,4 5 1,4 1 0,4 1 19,5-1 0,5-5 0,1-2 0,1-3-10,-1-3 1,1 4 0,1-2 0,2 0-10,3 1 1,1-5 0,-4 4 0,3-2 11,-3 2 0,4-4 0,-2 6 0,-1-3-13,-3 1 1,-3 2 0,-3-4 0,-1 4-3,1 1 1,-5-3-1,0 4 1,-2 0-4,0-1 1,-1-3 0,-5 6-1,0 1-11,0 3 1,0-5 0,0 1 22,0 2 1,-7 1 0,-3 3-1,-2-3 19,1-3 0,5 1 0,-6-5-1,-1 2 1,-3 0 0,-1 1-10,-1-5 1,1 2-1,-1-2 5,1-2 1,-1-3 9,1-1 0,5 0-30,1 0 1,7-7 0,-2-5 1,4-3-229,2-3 0,2 8 221,4 5 0,3-5 0,9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2.8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10 6334,'-9'-8'19,"1"4"-62,8-7 1,0-1 29,0-5 1,0-1 8,0 1 0,8 1 1,3 3 23,5 1 1,1 8 0,1-4 0,-1 3 29,1-1 1,-1 0 0,1 6-22,-1 0 1,1 0-30,-1 0 0,-5 6 0,-3 1 0,1 1 15,0 0 0,-4 6 0,3-3-26,-1 5 1,4 1-1,-6 1 1,-3-1-2,-1 1 0,4-1 0,0 1-8,-2-1 0,-2 0 4,-2 1 1,0-6-9,0-1 26,0-7-12,-8 4 0,4-14 1,-6-2-1,3-1 7,3-5 0,2 4 0,2-1 0,0-3-6,0-1 0,2-3 0,2 1 0,3-1-13,3 1 0,0-1 1,3 3-1,-1 1 17,2 2 0,1 3 0,3-5 0,1 4 6,4 3 1,-3-5-1,3 6 1,-4 2-2,-1 2 0,-1-3 0,1-1 0,-1 2 41,1 2 0,-1 2 1,1 0-1,-1 0 9,1 0 1,-1 0 0,1 2 0,-1 4-44,0 5 0,-5-1 1,-2 2-1,-2 1 7,-5 3 0,5-5 0,-2 1 0,-2 2-41,-2 1 0,-2 3 0,0-1 0,0 1 15,0-1 1,0-5-1,0-1-13,0 3 0,0 1 7,0 3 0,0-6 27,0-1 1,-8-7 1,4-2 0,-5-10-1,1-1-3,4-5 0,2-3 0,4-3 7,4 3 0,-2-11 1,7 11-1,1-2-18,-2-1 1,5 3-1,-3-1 1,3 1 1,3-1 1,-1 7 0,3 1 0,1 0 4,2 1 1,1 3-1,-5-4 1,2 2 4,3 4 0,5 2 0,-6 2 0,0 0-4,2 0 0,-5 2 0,3 2 0,-3 4-4,-3 2 0,0-1 0,-1 5 1,-2-2-14,-3 1 0,-7 3 0,2 1 0,-4 1-33,-2-1 1,0 1-1,0-1 34,0 1 0,0-1 0,0 1 1,-2-3-175,-4-3 1,4 3 185,-4-3 0,-3 3 0,-1 3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3.3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93 7380,'18'0'-597,"-7"-2"0,1-2 579,1-2 0,3 0 0,1 6 10,1 0 1,-1-6 0,1-1 6,-1-3 1,-7 4 0,-2-4 0,-2 1 26,-1-1 0,1 4 1,-4-5 11,4-3 1,-4-2-31,4-1 0,-10 5 0,-4 3-11,-2 1 0,5 0 0,-7 4 18,-2-2 1,-1 1-1,-3 5 15,1 0 0,-1 0 0,1 2-13,0 3 1,5-1-1,0 6 1,1 0 24,1-1 0,-4 3 0,7 5-1,-3 1 0,6-1 1,-2 1-24,4-1 1,2 1 0,0-1-26,0 1 1,2-1 11,4 1 0,-2-3 1,8-1-1,1-5-127,3-1 1,1-2 0,1-4 0,1 2-211,4 2 332,4 0 0,8 1 0,0 3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6.5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7 140 6729,'-17'-18'-383,"5"7"1,0-1 429,-1-2 1,-3 5-14,-1-3 0,1 6 0,3-3 0,1 1 1,-2 2 0,-1-2 0,-3 6 0,1-4 0,0 3 17,-1-3 0,1 4 0,-1-4 0,1 4-34,-1 2 1,1 0-1,-1 0 1,1 2-23,-1 4 0,7-2 0,1 7 0,0 1 6,1-2 0,5 5 0,-4-3 0,2 3-4,0 3 1,1-1 0,5 1 2,0-1 0,5 1 0,1-1 1,0-1-1,2-5 1,0 5-1,5-6 1,-1-1-4,1-3 1,3 2 0,1-2 0,1-2 1,-1-3 1,1-1-1,1 0 1,2 0-5,3 0 1,-1-1-1,-6-3 1,1-4 2,-1-2 1,1 4 0,-3-5-1,-1-1-6,-2 2 0,-3-5 1,5 3-1,-4-3-8,-3-3 1,-1 7-1,-6-1 11,0-2 1,0 5 0,0-3-16,0-2 70,0 7-37,0-1 2,0 8 0,0 8 0,0 3 20,0 5 1,0-5 0,0 1-1,0 2-7,0 1 0,8 3 0,2-1-1,-1 1 0,7-7 1,-4-1 1,3-2 1,3 0 0,1-5 0,2 3 20,3-2 0,-1-2 0,-6-2-31,1 0 1,-1-6 0,-1-2 0,-3 1 14,-1-1 0,-8 0 0,4 2-189,-1-5 0,-5 1 0,2-2 154,-8-1 0,-13-3 0,-10-1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4.9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1 437 7425,'-18'0'-281,"1"0"0,5 2 0,2 4 0,3 6 274,3 3 1,2 2-1,2 1 23,0-1 1,2-1-1,4-2 1,5-5 2,5-1 1,1 4 0,1-7 0,-1-1-8,1-2 0,-1-2 1,2 0-1,3 0-8,1 0 1,0 0 0,-5 0 0,-1 0 1,1 0 1,-1-7 0,1-3 0,-1-2 0,1 1 0,-7 1 1,-1-4-1,-2 3 10,-4-3 1,-2-2-1,-4-1-8,-4 0 0,-4 5 0,-9 2 0,-3 2-10,-1 5 1,-2-5 0,4 2 0,-3 2-44,3 2 0,-4 2 0,1 0-40,3 0 1,2 8-106,1 4 0,8 3 93,5 3 96,10-1 0,13-7 0,9-3 0</inkml:trace>
  <inkml:trace contextRef="#ctx0" brushRef="#br0" timeOffset="493">979 88 7569,'0'-18'-511,"0"1"1,0-1 0,-2 3 520,-4 3 1,2 4-9,-7 8 0,-1 0 62,-6 0 0,1 2-37,-1 4 0,9-2 0,1 8 1,2 1-28,0 3 1,-5 3 0,3 3 0,0 3 2,0 2 1,-3-4-1,3 4 1,0 1-3,1-1 1,1 0-1,4 4 1,-2-2 0,-2 2 0,0 0 0,6 0 0,0-2 15,0 2 0,0-3 0,0 1 1,2 0-11,4-2 1,-4 6 0,6-4 0,-2 2-8,-1-2 1,3 4 0,-4-6-1,2 2 0,-2 1 0,3-7 1,-1 4-1,-2 0-5,-2 0 1,-2-5 0,0 1 0,0-4 17,0-1 1,0-1 0,-2-1 0,-2-3 9,-2-1 1,-7-6-1,1 4 1,-3-3-9,-3-3 1,1-2-1,-1-2 1,1 0-25,-1 0 1,1 0 0,-1-2 0,1-2-51,0-1 0,-1-7 1,1 4-1,-1-2-86,1-3 1,1 3 144,5-1 0,-5-9 0,6-7 0</inkml:trace>
  <inkml:trace contextRef="#ctx0" brushRef="#br0" timeOffset="700">577 629 7397,'0'-17'-112,"8"7"1,2-4-1,7 9 1,1 1-33,-1 2 1,0 2 0,1 0 0,1 0 133,5 0 1,-5 0 0,4 0 0,-3 0-361,-3 0 370,1 0 0,7 0 0,2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11.523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0 1 6578,'12'0'16,"0"0"-7,1 0 0,-3 0 0,2 0 3,1 0 1,-3 0-1,2 0 1,1 0-21,3 0 0,1 0 1,1 0-1,1 0 5,4 0 1,-3 0-1,3 0 1,-2 0-396,3 0 398,-5 8 0,14-6 0,-6 5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3.8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49 123 7569,'10'-2'-295,"-4"-4"-374,-4-4 0,-2-7 671,0-1 1,0 7-1,-2 1 46,-4 2 1,-4-3 0,-7 5 0,-1 2-20,1 2 0,-1 0 1,1-2-1,0-2 48,-1 2 0,1 3 0,-1 1 0,1 0-52,-1 0 1,1 2 0,-1 1-1,1 5 7,-1 2 0,1 0 0,-1 3-17,1-1 0,5-1 0,3 7-7,1-1 0,2 1 0,6-1-9,0 1 1,2-1-12,4 1 1,3-7-1,9-1 1,-1-2-12,1-4 0,1-2 0,3-2 0,1 0-34,-2 0 1,4 0 0,-1 0 0,-3 0 31,-1 0 0,-9-6 0,1-2 0,-1-2 22,-1-3 0,0 3 1,-6-2 10,2-1 1,-1 3 50,-5-2 1,0 7-1,0-7-47,0 8 1,0-2-45,0 12 1,0 4-53,0 7 1,0 1-38,0-1 1,8 1-1,4-3 121,3-3 0,11 3 0,1-5 0</inkml:trace>
  <inkml:trace contextRef="#ctx0" brushRef="#br0" timeOffset="442">611 88 7343,'2'-10'-597,"4"4"1,-2 4 635,8 2 0,-7 0 1,7 0-8,2 0 1,-5 8-8,3 4 0,-8 3 0,4 3 3,-1-1 0,-5 1 0,4-1-15,-4 1 0,-2-1 0,0 1-25,0-1 0,0-5-7,0-1 13,0-7 11,0 4 0,0-16 1,0-3-4,0-5 0,2 1 0,2 1 1,4 2-40,1-1 1,-3-3-1,6-1 1,1-1 12,3 1 1,-1 5 0,1 1 0,-1-3 10,5-2 0,1 7 0,-3 1 0,-1 2 24,1 0 0,-1 0 0,2 6 0,3 0 19,1 0 0,0 0 0,-5 0 0,-1 0 27,1 0 0,-1 0 1,1 2-1,-1 2-31,1 2 0,-1 8 0,1-3-39,-1 5 1,-5 1 0,-3 1-1,-1-1-79,-4 1 0,-2-1 1,-2 1-1,0-1 92,0 1 0,-8-1 0,-1 1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54.2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51 1 7192,'0'12'-952,"0"-1"951,0 1 0,-6 5 0,1 3 1,1 1 19,2 2 0,-4 8 0,0 0 0,2 4-25,2 0 0,2 10 1,0-10-1,0 2-2,0 0 0,0 3 0,0 3 0,0 0 20,0-1 1,0 5 0,0-2 0,0 3-3,0 6 0,0 5 1,0-1-1,0 4 22,0 0 0,-2 6 0,-2-4 0,-1 4-11,1 2 0,0 2 1,0 3-1,-2 3-1,2-4 1,-4 13 0,1-9 0,-1 1-9,0 1 1,-3 7 0,5-4 0,0 1 5,-2 1 1,6 1 0,-6 1 0,3-2 5,-1-3 0,-2-3 0,4-3 0,-2 2 7,2-5 1,3 9 0,1-12 0,0 2-29,0-1 0,0-1 0,0 0 0,0-2 11,0-4 1,0-4-1,1-7 1,3-1-51,2 0 0,8-1 0,-5-3 0,3-3 28,0-2 1,-6-3 0,3-3 0,1 0-42,0-2 1,-6 4-1,3-12 1,-1 0 38,0-3 0,0 1 0,-6-2 1,0-2 80,0-1 0,2-3 0,2 1 1,1-1-25,-1 1 0,-2-7 1,-2 1-20,0 2 0,0 1-32,0 2 56,0 1-471,0-1 201,0-7 0,-2 0 41,-4-4 0,-3-4 177,-9 3 0,1-10 0,-1-5 0</inkml:trace>
  <inkml:trace contextRef="#ctx0" brushRef="#br0" timeOffset="442">0 4384 7182,'10'0'-1119,"0"6"1123,-5 0 1,5 0 0,8-6 17,-1 0 1,1 0-1,-1 0-7,0 0 0,1 2 0,-1 2 0,1 2 8,-1-3 1,1 1 0,-1 0 0,1 2 1,-1-2 0,1 4 0,-1-1 0,3 1-9,3 0 1,-2 4 0,6-7 0,0-1-6,1-2 0,1 4 0,6 0 0,-2 0-11,-4 1 0,4-5 0,-4 4 1,4-4-50,2-2 0,-2 6 0,-2 0 1,-4-2-109,-2-2 0,4 3 0,-5 1 157,-3-2 0,-2-2 0,-1-2 0</inkml:trace>
  <inkml:trace contextRef="#ctx0" brushRef="#br0" timeOffset="850">1205 4210 7332,'0'-10'-1218,"0"2"1204,0 8 12,0 0 1,-8 0 49,-3 0 1,-5 0 0,-1 2-15,-1 4 1,1 4 0,-1 7-1,1 1 3,0-1 1,-1 6 0,1 3 0,-3 1-62,-3 4 0,3 2 0,-5 2 0,2 0-65,0 0 1,-6 7 88,5 5 0,-7-4 0,4-1 0</inkml:trace>
  <inkml:trace contextRef="#ctx0" brushRef="#br0" timeOffset="3074">1188 5467 6827,'17'10'-983,"-5"-2"1048,0-8 0,-7 0 51,7 0-61,-8 0 1,6-2-36,-5-4 1,-3 2 2,4-8-18,-4 8 0,-8-5 0,-1 5 48,-3-2 1,4 0-17,-6 6 0,1 0 0,-7 0-12,1 0 1,-1 0-1,1 0-2,-1 0 0,1 0 0,-1 0-32,1 0 1,0 6-1,-1 2 1,1 0 6,-1-1 0,1 7 0,-1-2 0,1 3 24,-1 3 1,7-7 0,-1 1 0,0 1-5,3 3 0,-1 0 1,6-3-1,-2-1 6,2 1 1,2 3 0,2 1 0,0 1 8,0-1 0,2-1 0,4-3 0,4-1-10,0 2 1,5 1 0,-3 1 0,3-3 13,3-1 1,-1-2-1,1 1 1,-1-3-2,1 0 1,5-6 0,0 3 0,0-3-18,3-2 1,-7 0 0,6 0-1,-1 0-11,-1 0 1,0 0-1,-5 0 1,-1 0-67,1 0 0,-1 0 1,0 0-1,1 0-97,-1 0 0,-5 0 0,0 0-32,1 0 0,3 0 0,1 0 187,1 0 0,-1 0 0,1 0 0</inkml:trace>
  <inkml:trace contextRef="#ctx0" brushRef="#br0" timeOffset="3654">1991 5642 7018,'-12'-12'-225,"1"1"0,5 7 1,-6-2 229,-1 4 1,-3 2 0,-1 0 16,-1 0 1,7 0 0,-1 0-5,-2 0 0,-1 2 1,-3 4-12,1 5 1,0 5 0,-1-1 0,3-1 2,3-2 1,-2-1 0,9 7-16,1-1 0,2 1 0,2-1 13,0 1 0,2-1 16,3 0 1,5-7-1,8-4-18,-1-4 1,1-2 0,-1 0-1,0-2-4,1-4 0,-1 2 0,1-7 1,-1-1-24,1 2 1,-3-5-1,-1 3 2,-2-3 1,-3-3 14,3 1 1,-4 5 6,-8 0-1,0 9 1,0-3 51,0 12 0,0 3 0,0 9-45,0-1 0,0-5 0,2-2 1,1-1-30,3 1 1,8-4 0,-2 3-89,3-1 1,3-2 0,-1-4 56,0 4 1,1-4 0,-1 4 50,1-5 0,-1-8 0,1-3 0</inkml:trace>
  <inkml:trace contextRef="#ctx0" brushRef="#br0" timeOffset="4033">2358 5048 6187,'10'8'46,"3"2"1,-5 7 0,0 2-4,-1 5 1,-1-5-1,-4 6 1,2-1-10,2-1 1,0 8 0,-6-2 0,0 2-15,0-2 0,0 2 1,2-6-1,2 3-4,1 3 0,1-4 0,-4 2 0,2 0-9,2-2 0,0 0 1,-6-5-1,2 1-26,3-2 0,-3-1 0,4-3 1,-4 1-84,-2-1 0,6 1-21,0-1 0,0-5 1,-4-3 122,3-1 0,-3-2 0,6-6 0,-8 0 0</inkml:trace>
  <inkml:trace contextRef="#ctx0" brushRef="#br0" timeOffset="4438">2602 5013 6266,'0'18'25,"6"-7"1,0 3-1,0 3 4,2 5 0,-6 3 0,5-4 0,-1 4 6,0 3 1,0-5 0,-6 6 0,0 2 3,0 2 1,6 0 0,-1-2-1,-1-2 5,-2 2 0,-2 2 1,0 0-1,0-2-15,0-2 1,0-1-1,2 3 1,2-4-51,2-2 1,2-2 0,-4-5-1,1-1-54,-1 1 0,4-1 1,0 1-62,1-1 1,-3-1 0,6-5-60,1-5 1,-3-4 194,2-2 0,-1 0 0,7 0 0</inkml:trace>
  <inkml:trace contextRef="#ctx0" brushRef="#br0" timeOffset="4849">2987 5677 7175,'17'0'-291,"1"0"0,-7 0 0,1 0 0,1 0 309,3 0 0,1 0 1,1 0-6,-1 0 0,1 0 0,-3-2 0,-1-2 75,-2-2 0,-7-6 0,5 5-40,-2-3 0,0 0 0,-5-3-35,3 1 1,0 6 0,-8-3-7,-4 1 0,2-4 1,-7 6-47,-3 2 1,5 3-1,-3 1 57,-2 0 1,-1 0-1,-3 0 1,1 1 16,-1 5 0,3 4 0,1 6 1,3-3 7,-3-1 0,4-1 0,1 7 0,1-1-14,4 1 1,2-1 0,2 1 0,0-1-49,0 1 1,6-1-1,2 1 1,1-3 17,5-3 1,7 3-1,4-5 1,1 2-109,-1-1 1,6-7 0,-2 4 0,2-2 108,-2 0 0,12-1 0,-4-5 0</inkml:trace>
  <inkml:trace contextRef="#ctx0" brushRef="#br0" timeOffset="5194">4122 5624 7569,'9'-7'-1165,"-3"-3"1062,-12-8 1,-3 7 0,-9 1 104,1 2 1,-1 1 0,1 3-1,-1-2 9,1 2 1,0-4 0,-1 2-1,-1 3 41,-5 1 0,5-4 1,-4 0-1,3 2 8,3 2 1,-1 2 0,-1 0-1,-2 0-32,-3 0 1,1 2 0,6 2 0,-1 4-29,1 1 0,1 3 0,3 6 0,3-1-8,2 0 1,-4 1-1,7-1 1,1 1 6,2-1 0,-4 1 0,0-1-25,2 1 1,8-1 0,4-1-2,2-5 0,3 3 0,9-8 0,1-2-28,-2-2 1,0-2 0,1 0-1,3 0-11,2 0 1,-5-6 0,3-2 0,-2-2 65,0-3 0,1-3 0,-7-1 0</inkml:trace>
  <inkml:trace contextRef="#ctx0" brushRef="#br0" timeOffset="5692">3860 4559 5966,'0'18'57,"6"-7"0,1 1 0,1 1-38,0 3 0,4 1 0,-5 1 0,1 1 25,0 5 1,3-5 0,-5 6-1,0-2-14,2 1 1,-6 7 0,4-2 0,-4 2 34,-2-2 1,5 4-1,1-6 1,-2 2-50,-2 0 0,4 6 0,0 6 0,-2-2 6,-2-2 0,-2 0 0,0 1 0,1 3-2,5-2 1,-4-2 0,4-2-10,-4 0 1,-2-2 0,0-2 0,2-2 0,2 0 1,2-2 1,-1-2-1,-5-7 1,2-3-7,4-3 0,-4 4 0,4-5-11,-4 5 1,-2-5-335,0 1 251,0-8 87,0 4 0,-8-8 0,-2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7.9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8 5942,'0'-17'149,"0"-1"0,7 7-129,5-1 1,-2 8 0,0-4-35,-3 1 0,7 5 0,-3-4 21,5 4 1,1 2 0,1 0 0,-1 0-5,1 0 0,-1 0 0,1 0 1,-1 0 1,1 0 0,-1 0 0,1 0 0,-1 0 5,1 0 1,-1 0-1,2 2 1,3 2-5,1 2 0,2 5 0,-3-3 1,1 0-10,-2-1 1,-1 5 0,-3-4 0,1 2-3,-1 3 0,1 1 0,-3-1 1,-3-1-12,-6 2 0,1 1 0,-1 3 14,-2-1 1,-2 0-1,-4 1 2,-4-1 0,2-5 0,-7 0 0,-3-1-2,-1-1 0,-3 0 1,1-6 8,-1 1 0,7 1 0,-1-6 15,-2 0 0,5-2 1,-1-3-4,2-7 0,2 2 0,6-1-7,0-3 0,2-2 0,4-1-13,6-1 0,-3 1 0,3 0 0,2-1-6,1 1 0,3-1 1,-1 3-1,1 1 6,-1 2 0,0 1 0,1-5 0,-1 3-50,1 1 1,-1 8 0,1-2-1,-3 2-20,-3-1 0,3 3 71,-3-4 0,4 12 0,1 3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8.4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71 7288,'0'-18'-643,"0"1"1,-2 7 693,-4 4 0,-4-2 0,-7 3-9,-1 1 1,1 2-1,-1 2-6,1 0 0,0 0 0,-1 0 0,1 0-7,-1 0 1,1 8 0,-1 1-5,1 1 0,-1 6 0,1-5-34,-1 5 1,9-5 0,1 1 18,0 2 0,6 1 0,-4 3-8,4-1 1,2-5 12,0-1 0,2-5 0,4 4-12,6-2 1,3-3-1,3-5 1,-1 0-47,1 0 0,-1-5 0,1-1 0,-1 0-1,1-2 0,-1-2 0,1-5-18,-1 3 0,-5-3 0,-3 3 21,-1-3 0,0 3 116,-2 0-57,-4 8 55,5-3 1,-7 9-29,0 3 1,0 5 0,2 8-102,4-1 0,-2 1-144,8-1 0,-7 0 200,7 1 0,0-8 0,5-3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3.0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315 6235,'0'10'36,"0"-2"0,0-10 14,0-4 1,6 2-1,1-8-43,3-1 0,-6 3 0,4-2-22,0-1 0,-5-3 0,7-1 8,-2-1 0,-2 1 1,-6-1-1,0 1 2,0 0 1,0-1 0,0 1 0,-2-1 0,-4 1 1,2 5 0,-6 0-1,1 1 4,-1 1 0,4 0 0,-5 6 0,-3-1 0,-2-1 0,-1 6 0,-1 0 0,9 2 0,3 4 0,4 5 0,2-1 11,0 2 1,0-1 48,0 7 0,8-9-25,3-3 1,5-4 0,1-2-13,1 0 1,-1 0 0,1 0-14,-1 0 1,1 0 0,-1 0-11,1 0 0,-1-2 0,1-2 1,-1-2-14,1 3 1,-1-5 0,0 2 6,1 2 0,-1-4 1,1 3-16,-1 1 1,-5 2-1,-2 0 18,-3-4 0,1 4 14,-2-4 0,-4 6 1,4 6-10,-4 6 1,-2-3 0,0 3 27,0 2 1,0 1-1,0 3 1,0-1-21,0 1 1,0-7-1,0 1 1,0 1-75,0 3 0,0-4 1,0-1-51,0 3 0,0-5 0,0 3 20,0 2 94,0-7 0,7 9 0,3-6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3.2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915,'9'0'-188,"-1"0"1,-8 2 0,0 4 220,0 5 1,0 5 0,2 1-48,4 1 1,-4-1 0,4 1-89,-4-1 1,-2 1-37,0-1 138,0 1 0,0-9 0,0-1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3.4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71 7569,'-9'-18'-692,"1"1"1,8 5 691,0 0 0,0 9 0,-8-5 0,-1 8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5.11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155,'8'10'22,"-6"5"1,3-3 0,-3 3 7,-2 3 0,0 5 0,0 0 0,0-1-1,0-3 1,0 4-1,0 1 1,0-1-5,0 2 1,0-3 0,0 5-1,0-2 3,0-4 1,0 5-1,0-1 1,0 0-3,0 0 0,0 0 0,0-3 1,0 1-24,0-2 1,0 5 0,0-3 0,0-2-38,0-1 0,0-3 0,2 1-148,4-1 0,-4-5-199,4-1 381,4 1 0,-1-2 0,9-2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5.7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40 6880,'12'0'-147,"-1"0"0,1 6 0,5 0 66,1-2 0,-6-2 0,-1-2 205,3 0 0,-4 0-79,1 0 0,1-2 1,5-2-51,1-2 0,-7-2 1,1 5 16,2-3 1,-5-2 0,1 2-28,-2-5 1,-2 1-1,-4 0 1,1 0-23,3 1 0,0 3 27,-6-6 14,0 1-5,0 1 0,-6 0 0,-2 6 1,-1-1 1,-3-1 0,-5 6 0,-1 0 0,1 0 0,-1 0 2,1 0 1,5 6 0,2 1 0,1 1 3,-1 0 1,4 3-1,-5-3 1,-1 2 8,2 3 1,1-3 0,5 2 0,-4 1 0,-2 3 1,6 1-1,-3 1 9,-1-1 1,0 1 0,-4-1 0,7 1-13,3-1 1,0-1 0,-2-3-1,-2-1-8,2 2 1,2-5-1,2 3-4,0 1 1,0-3 16,0 2 1,6-6 0,2 3-3,1-1 1,3-2 0,6-6-10,-1 0 0,0 0 0,1 0-5,-1 0 0,1 0 0,-1 0 0,1 0 14,-1 0 0,-5 0 0,0 0 16,1 0 0,3 0 46,1 0 1,-5 0-67,-1 0-374,-7 0-235,4 0 596,-16 0 0,-9 8 0,-10 1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4.0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697 7404,'0'-17'-1314,"0"5"1234,0 0 1,0 6 192,0-5 0,-8 7-31,-4-2 0,-3-2 0,-3 3-21,1 1 1,-1 2-1,1 2-2,-1 0 1,1 2 0,-1 2 0,3 3-70,3 3 1,-3 2 0,5 5-11,0 1 0,1-1 0,5 1 14,-2-1 0,0 0-20,6 1 0,8-1 1,4-1 14,3-4 0,-3-5 0,-1-7 0,3 0-25,1 0 1,9 0 0,-1 0 0,-2 0-11,-1 0 1,-3 0-1,1-2 18,-1-3 1,-5-3 0,-2-6 0,-3 3-1,-3-3 0,4-2 0,-2-1 40,-2 0 0,-2 5 1,-2 0 95,0-1-55,0 5 0,-2 0-24,-4 8 0,4 8 1,-4 4-5,4 3 1,2-3 0,0-1-16,0 3 0,8 1 1,4 1-64,3-4 1,-3 1 0,-1-7 0,3 0-19,1 2 0,-3-6 0,0 3 0,1-3-85,3-2 0,1 0 156,1 0 0,-1-7 0,1-3 0</inkml:trace>
  <inkml:trace contextRef="#ctx0" brushRef="#br0" timeOffset="671">681 68 7569,'0'-9'-174,"0"-7"-821,0 4 925,0-3 108,0 5 1,0 4 3,0 12 0,6 4 1,0 7-25,-2 1 1,-2-1-1,-2 1 1,0-1-14,0 1 0,0 5 0,0 0 1,0 1-6,0 1 0,0-6 1,0 6-1,0-1 2,0-1 1,0 6 0,0-6-15,0-1 17,0 5 1,0-8 0,0 5-1,2-5 0,3-2 1,-3 1 0,4-1 0,-4 1-9,-2-1 0,2-5-2,4 0 1,-2-3 6,7 3 0,-5-4-1,6-8 0,-8-2 0,4-2 1,-1-4-4,5-2 0,-2 1 0,1-5 0,3 3 1,1 1 0,1-4 0,-2 5 26,-3 1 1,1 2-20,5 6 1,-5 0 0,0 0 0,1 0-4,3 0 0,-5 2 0,-1 4 0,0 3-7,-1 1 0,-5 6 0,2-5 3,-4 5 0,-2-5 0,0 1 1,0 2 12,0 1 0,0-3 0,0-1 1,-2 3 8,-4 2 0,2-5 0,-7 1-4,-3 1 0,-1-5 0,-5 0 0,-1-2 1,-2 0 1,-1-1-1,5-5 1,-2 0-17,-3 0 1,1-5-1,6-1 1,-1 0-46,1-2 0,5 4-150,0-7 0,3-1 41,-3-5 0,6-1 152,12 1 0,11-9 0,11-1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12.786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70 559 7854,'0'-9'-1585,"0"-1"1537,0 4 39,0 4 215,0-6-59,8 8 0,-4 0-119,7 0 0,-7 8 1,2 4-18,-4 3 1,4-3 0,-1 2 0,-1 3-25,-2 4 0,-2 3 1,0-5-1,0 2-6,0 3 1,6-1 0,0-4 0,-2 3 14,-2 1 0,-2 0 1,0-5-1,0-1 3,0 1 1,6-1 0,-1 1-1,-1-1-22,-2 1 1,-2-7 0,0 1-92,0 1 1,0 3-269,0 1 382,0-7 0,0-2 0,0-8 0</inkml:trace>
  <inkml:trace contextRef="#ctx0" brushRef="#br0" timeOffset="483">0 559 8151,'0'-9'-2003,"0"-7"1907,0 4 1,2 3 0,2-3 95,2-1 0,5 3 0,-3 0 21,2 2 0,-4-3 0,3 3 64,-1-2 1,6 6 0,-5-3 0,3 1 30,0 0 1,-1 0-1,7 4-60,-1-4 0,3 4 0,1-3 0,2 3-18,-1 2 0,3 0 0,-2 0 0,0 0-4,3 0 1,-5 0-1,6 0 1,-2 0-13,-3 0 1,-3 0-1,-1 2-40,-1 3 0,-1 5 0,-3 6 0,-3-3 29,-2-1 0,-3 0 0,-5 5-64,0 0 1,0 1 0,0-1 42,0 1 1,-5-1-1,-3 1 1,0-1 7,0 1 1,-5-3 0,1-1-1,-3-3 4,-3 3 1,-5-4-1,0-1 1,-1-1-11,-1-4 1,4 4-1,-8-2 1,-1 0-57,3 1 0,-4-5 0,8 4 0,2-4-103,1-2 1,-3 0-1,0 0 167,1 0 0,3 0 0,1 0 0</inkml:trace>
  <inkml:trace contextRef="#ctx0" brushRef="#br0" timeOffset="1200">1310 175 6410,'-16'2'1,"5"4"0,-5-4 1,6 6-1,-1-3 0,-1 1 54,-1-2 0,-3 6 0,-1 1-15,-1 5 1,1-4 0,1-1 0,3 3-40,1 1 0,0 1 0,-3-3 1,1-1 17,3 2 1,1 3 0,-4 5 0,5 1 25,1-2 1,-4 1 0,4-1-1,1 2 0,-1-2 0,2 5 1,4-1-1,-2 2-6,-2 4 1,1-4 0,5 2 0,0 1-33,0-3 1,1 4-1,3-6 1,4 0-35,2 0 1,0 5 0,3-5 0,-1 0-21,1 0 1,3 0 0,1-3 0,1 1-85,-1-2 0,1-7 0,-1-2 0,1 1 131,-1 3 0,8-7 0,3-1 0</inkml:trace>
  <inkml:trace contextRef="#ctx0" brushRef="#br0" timeOffset="1917">1746 874 7013,'0'-12'136,"0"0"0,0 1-136,0-7 0,0 1 0,0-1-13,0 1 1,0-1-1,2 1 1,2 0 9,2-1 0,2 1 0,-4-1 0,3 1-5,3-1 1,-6 1-1,4-1 1,-2 1 1,-1-1 1,7 1-1,-4-1 1,0 1-29,-1-1 1,5 1 0,-4 0 31,2-1 1,1 1 2,7-1 0,-1 8 16,1 5 1,-7 3 17,1 2 0,-1 0-13,7 0 1,-3 2 0,-1 3 23,-2 7 1,-6 4 0,5 1-15,3 1 1,-5-1 0,3 0 0,0 1-29,-3-1 0,7 1 1,-6-1-1,1 3-72,1 3 1,-2-4 0,3 3 0,-3-7-89,-2-3 1,3 0 0,-3 5-41,2 1 1,-6-1 37,1 0 1,-5-1 157,-5-4 0,-5 3 0,-7-5 0</inkml:trace>
  <inkml:trace contextRef="#ctx0" brushRef="#br0" timeOffset="2209">1694 682 6424,'18'0'-33,"-1"-6"0,0 0 0,1 2 35,-1 2 0,3 0 0,1-2 0,2-2-13,-1 3 0,3 1 1,0 2-1,0 0-25,1 0 0,3 0 0,-4 0 0,0 0-22,0 0 0,1 0 58,-3 0 0,-4 0 0,7 0 0</inkml:trace>
  <inkml:trace contextRef="#ctx0" brushRef="#br0" timeOffset="3025">2620 0 6636,'9'8'109,"1"2"-55,-4 7 0,-4 1 0,4-1 0,-4 1 8,-2-1 1,0 1 0,0-1-36,0 1 1,0 5-1,0 0 1,0 1-19,0 1 0,5-6 0,1 6 0,-2 1 6,-2 3 0,-2-2 0,0 0 0,0 0-15,0 0 1,0-3 0,0 5 0,0 0 9,0-2 1,0 4 0,0-6 0,0 1-7,0-1 1,0 4-1,0-6 1,0-1-3,0-3 1,0-2 0,0 3-42,0 3 0,-6-4 1,0 5-163,3-5 0,1-1-315,2-1 16,0 1 500,0-1 0,0-7 0,0-3 0</inkml:trace>
  <inkml:trace contextRef="#ctx0" brushRef="#br0" timeOffset="3529">3179 402 7529,'0'-10'-207,"1"3"62,5 7 189,-4 0 1,6 2 0,-8 3 0,2 5-21,4 0 1,-4 5 0,3-3 0,-3 4-39,-2 1 0,0 2 0,0 3 0,0 1 15,0-2 1,0-1 0,0-1 0,0 3-97,0 1 0,0 0 0,0-5-40,0-1 0,0 1-93,0-1 1,0-5 35,0-1 192,0-7 0,0 12 0,0-7 0</inkml:trace>
  <inkml:trace contextRef="#ctx0" brushRef="#br0" timeOffset="4307">3109 437 8066,'2'-10'-1146,"1"3"1004,3-1 0,2 6 1,-2-6 219,6 0 1,-3 6 0,3-3-26,1 3 1,3-4 0,1 0 0,1 2-25,-1 2 1,-5 2 0,0 0-1,1 0 3,3 0 1,1 0 0,1 0-1,1 0-11,4 0 1,-3 0 0,3 2-1,-2 2-76,3 2 0,-5 6 1,6-5-1,-1 1 27,-1 0 1,0 5 0,-5-3 0,-1 2-11,1-1 0,-9-5 1,-1 6-17,0 1 0,-6 3 49,4 1 0,-10-5 0,-4-2 0,-2-1 13,-3 1 1,-3-6-1,-1 4 1,-1-2-16,1-1 1,-7 3 0,1-4 0,0 2-22,-2-2 1,5 0-1,-3 0 1,4 1 11,1-1 1,1-2 0,-1-2-71,1 0 73,7 0 12,2 0 0,10 0 0,4 0 2,6 0 1,3 0-1,3 0 1,-1 0 59,1 0 0,-1 0 0,0 0 0,1 0 17,-1 0 0,7 0 0,-1 2 1,-2 2 31,-1 2 1,-3 0 0,1-4-23,-1 3 0,1-3 0,-1 6-30,1 0 1,-1 0 0,-2 5-291,-3-1 0,2-6 106,-8 5 1,-1 1 77,-5 5 1,0-5 0,-2 0 5,-3 1 1,1-3-1,-8 2 35,-2 1 0,1-3 1,-1 0-1,3-3 13,-3-3 1,-1 4 0,-3-2-1,1-2-2,-1-2 0,-1 4 0,-3-1 0,-1-1-6,2-2 0,-4-2 1,1 0-1,3 0-20,2 0 1,1 0-1,1 0 1,-1 0-142,1 0 1,-1-2-1,1-2-266,-1-1 429,9-9 0,-7 4 0,6-7 0</inkml:trace>
  <inkml:trace contextRef="#ctx0" brushRef="#br0" timeOffset="5063">3702 140 8310,'10'0'-1839,"6"0"1788,-5 0 0,5 0 0,1 0 48,1 0 0,-7 0 1,1 0 73,2 0 1,-5 0 0,3 0 9,2 0 0,1 2 0,3 2-49,-1 2 0,0 2 0,1-5 0,-1 5-10,1 2 1,-1-4 0,1 3 0,-1 1-26,1 0 0,-1 2 1,1 3-1,-1-1 17,1-3 1,-1 1-1,1 5 1,-1 1-6,0-1 0,1 1 0,-1-1 1,1 1 3,-1-1 0,-5 3 1,0 1-1,1 2-11,3-1 1,-1 3-1,-1 0 1,-5 0-28,-1 0 1,4 5 0,-4-5-1,-1 0-16,1 0 0,0 4 0,-4-3 0,2-1 27,-2 0 0,-3 4 1,-1-6-1,0 1 15,0 1 1,0-6-1,0 5 1,-1-5 8,-5-2 0,2 1 0,-8-1 0,-1 1-4,-3-1 1,-1-1 0,-1-3 0,1-3-10,-1-2 0,1 4 0,-3-7 0,-1 1-120,-2 2 1,-1-6 122,7 4 0,-8 3 0,-2 1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1.4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41 7419,'8'-10'-1216,"-4"2"1084,7 8 212,-7 0 1,12 0-49,-5 0 1,-3 2 0,0 2 0,-2 4 3,0 1 1,5-3 0,-3 6-30,2 1 1,1 3-1,5 1 1,-3 1-62,-1-1 0,0-1 0,7-3 0,2-1-19,3 2 1,-1-5 0,-5 3-1,-1 0 73,0-3 0,1 7 0,-1-6 0</inkml:trace>
  <inkml:trace contextRef="#ctx0" brushRef="#br0" timeOffset="387">716 1 7569,'-10'0'-1473,"3"0"1368,-1 0 0,0 2 124,-3 4 0,-5-2 57,4 7 1,3 1-1,-3 5 1,0 1-54,3-1 0,-7 1 1,4-1-1,-3 1 11,-3-1 1,1 1 0,0-1 0,-1 0-23,1 1 1,-1-1-1,3 1 1,1-1-1,2 1 1,7-7 0,-5 1-45,2 2 1,2-5 0,6 3-80,0 2 1,2-7 0,2 1 110,2 0 0,15-6 0,-1 6 0</inkml:trace>
  <inkml:trace contextRef="#ctx0" brushRef="#br0" timeOffset="947">1065 210 7378,'12'-15'-1227,"0"3"1185,-8-3 1,3 11 65,-7-8 1,-7 8 25,-5-1 0,2 3 1,-1 2 14,-3 0 1,-2 0-1,-1 0-48,0 0 0,-1 2 0,3 3 1,1 5-10,2 0 0,3 5 0,-5-3 0,4 3 3,3 3 1,-5-1-1,6 1-34,2-1 0,2 1 1,2-1 22,0 1 1,0-7-6,0 1 0,8-6 1,4 4-32,3-3 1,-3-1-1,0-6-41,1 0 0,3-8 41,1-3 1,1-5 0,-3-1 0,-1-1 22,-3 1 0,-1 5 0,4 0-26,-3-1 1,-1-3 30,2-1 1,-3 7 195,-3 4 1,-4 6-149,4 6 0,-4-2 0,-2 8-25,0 1 1,6 3 0,-1 1-46,-1 1 1,4-7 0,-2 1 0,0 0-187,2-3 216,1 7 0,16-6 0,3 7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8.9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19 7569,'0'-9'-660,"7"1"1,-3 8 676,8 0 1,-8 2-33,2 4 0,-4-3 0,-2 9 49,0 2 1,5 1-1,1 3-30,-2-1 0,-2-5 1,-2-1-11,0 3 0,0 1-21,0 3 26,0-8 62,0-3 1,2-18-46,4-1 0,-4-7 0,4 7-17,-4-3 1,3-3-1,3 1 1,0-1-36,0 1 0,5 5 1,-1 0-1,3 1 22,3 1 0,-1-4 0,3 7 0,1-1-6,2 0 1,3-3 0,-5 5 0,2 2 27,-1 2 1,-3 2 0,-2 0 0,1 0 17,-1 0 1,1 2 0,-1 2 0,1 3-20,-1 3 0,-5 0 0,-2 3 0,-3-1-5,-3 2 1,4 1 0,-2 3-70,-2-1 1,-2 1 0,-2-1 34,0 1 0,2-1 32,3 0 0,5-7 0,8-2 0</inkml:trace>
  <inkml:trace contextRef="#ctx0" brushRef="#br0" timeOffset="376">1066 819 7569,'0'-17'-606,"0"-1"0,0 1 392,0-1 1,-2 7 209,-4-1 1,2 8 0,-7-2-1,-3 4 27,-1 2 1,-3 0 0,-1 0 0,-3 0 61,-1 0 0,-2 0 0,4 0 1,-3 2-54,3 4 0,1 2 1,3 6-1,0-3-33,-1 3 0,3 1 0,1 3 0,4-1-10,3 1 1,1-7-1,6 1 1,0 2-6,0 1 1,0-3 0,2-3 4,3-1 1,5 4 0,10-6 0,1-2-14,2-3 0,2-1 0,-3 0 0,1 0 5,-2 0 0,5 0 0,-1 0 0,0-1 4,0-5 0,-1-2 1,-7-6-1,1 3-31,-1-3 1,-2-1 0,-1-5-1,-4-1-7,-2-2 1,3-3 0,-5 3 52,-2-6 0,6 4 0,-1 0 0</inkml:trace>
  <inkml:trace contextRef="#ctx0" brushRef="#br0" timeOffset="708">1153 138 7569,'-7'-17'0,"5"-1"0,-6 1-258,0-1 1,6 1-261,-4-1 0,4 7 589,2-1-28,0 8 1,0-2 0,0 12 0,0 6 16,0 3 1,0 3-1,0 1 1,0 3-7,0 1 0,0 6 0,0-4 0,2 0-18,4 1 0,-4 3 1,4-4-1,-4 2 4,-2 4 1,2-6-1,2 1 1,1-3-3,-1 0 1,4 6 0,-2-3 0,0-1-7,2 0 1,-5-2 0,7-5 0,0-1-36,0 1 1,-5-1 0,5 1 0,-2-1-107,-4 1 1,3-1 0,1-1-147,2-5 1,-6 5 116,2-5 1,1-1 0,1 0-65,2-3 202,1-1 0,7 2 0,-1 2 0</inkml:trace>
  <inkml:trace contextRef="#ctx0" brushRef="#br0" timeOffset="1092">1538 697 7446,'7'-17'-812,"-5"5"783,4 0-63,-4 8 1,-4-3 127,-4 7 1,-2 2 0,-5 1 0,3 5 33,2 2 0,-3-4 1,5 5-77,2 3 0,2 1 0,2 3 18,0-1 0,0 1 1,2-3 9,4-3 1,4-2-1,7-6-56,1 1 0,5 1 0,0-6 0,-2 0 11,-1 0 1,-3 0 0,1-2-1,-1-4 12,1-5 1,-1 1-1,1-2 1,-3-1 2,-3-3 0,3-1 0,-5-1 0,0 1 4,-4 0 0,-5 5 0,-1 0 13,0-1 0,-1-1 0,-5 2 1,-6 7-43,-3 3 0,-3 2 0,1 0 0,-3 0-13,-3 0 0,4 0 0,-5 0 0,5 2 11,1 3 0,7-1 0,1 8 1,0 0 34,1-3 0,5 7 0,-4-6 0,8 7 0</inkml:trace>
  <inkml:trace contextRef="#ctx0" brushRef="#br0" timeOffset="1805">1939 697 7569,'10'-17'-639,"-4"-1"1,-2 8 594,1 5 0,-1 3 83,8 2 1,-6 2-16,5 3 0,-7 5 0,4 6 0,-2-3 1,0-1 0,0-1 1,-6 7-26,0-1 0,0 1 0,0-1 27,0 1 0,0-1-73,0 1 1,0-7 42,0 1 9,0-8 1,0-4-1,0-12-16,0-3 0,0 3 1,0 0-1,0-1-4,0-3 0,0-1 1,1-1 9,5 1 0,2-1 0,6 3 0,-5 1 0,-1 3 1,6 5 0,-3-4 0,5 2 13,1 5 1,-5 1 0,0 2-1,1 0-6,3 0 1,1 0-1,1 0 25,-1 0 0,1 5 1,-1 3-1,0 2-9,1 3 0,-3-3 0,-1 2 1,-4 1 3,-2 3 0,3 1 0,-3 1-22,2-1 1,-7 1 0,3-1 3,-4 1 1,-2-7 39,0 1 0,-8-2-25,-3 1 0,-5-3 0,1-10-8,3-4 0,-1 2 0,5-7-12,-2-3 0,6-1-74,-2-3 77,4 1 1,2 5-1,0 0 1,0-1-14,0-3 0,2 5 0,2-1 1,4-1-30,2-3 0,1 4 0,7 3 0,1-1 25,5 0 1,-5 4 0,4-3 0,-1 1 13,1 4 1,-4 2 0,7 2 0,-3 0-8,0 0 0,6 2 1,-6 2-1,1 4 20,1 1 1,-6 3 0,5 6 0,-7-1-22,-5 0 1,1 3 0,-7 1 0,-2 2-79,-2-1 0,-2-3 0,0 1 0,-2 1 85,-4 2 0,-11 1 0,-10-7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3.844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385 35 6357,'0'-19'87,"-10"3"-38,-8 16 0,5 0-49,-10 0 0,-3 0 28,-14 0 1,5 2-1,-2 2 0,6 2 0,2 8 38,-6-3 1,8 5-44,3 1 0,11 6-11,1 1 1,8 7-37,-2-2 1,4 4 16,2 2 0,2-8 12,4-4 0,6-5-1,11-7 0,-2 3-128,9-8 0,-7 0 63,6-6 1,-6-2 46,6-4 1,-1 2-1,1-8 48,-6-1 1,-4-3-31,-1-1 0,-1-3 7,1-3 0,-7 4 10,1-5-12,-8 5-30,4 2 23,-8-1 35,0 1-24,0-1 47,0 8 4,0 3 0,5 28 0,3 6 0,0 4 83,0 0 1,5-9-77,-1 1 0,3-4-14,3-1 1,1-1 6,5 1 0,3-9-62,8-3 1,0-4-150,0-2 1,-2-2-40,-4-4 1,-4-3-260,-8-9 445,1 1 0,-1-8 0,1-3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1.591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140 577 6348,'-35'0'-59,"8"2"142,4 3 1,9 5 1,3 8 1,7 7-31,-2 4 1,6-2-79,6 2 1,5-7 7,13 1 1,3-12-9,8-5 0,0-4 0,-2-4 16,-4-4 0,-4 3 0,-7-11 1,-1-5 1,0 1 0,1-5 62,-1 3 0,-5 3 0,-2-2 8,-3-5 1,-1 3-39,-6-8 0,-7 7 0,-7 1-28,-7 8 0,-3-1-49,-11 8 0,4 0 0,-9 6-48,3 0 0,2 8-153,0 4 0,8 3 251,3 3 0,5-1 0,2 1 0</inkml:trace>
  <inkml:trace contextRef="#ctx0" brushRef="#br0" timeOffset="637">961 35 6212,'-13'-19'176,"-5"7"0,8 8-133,-13 4 0,13 8 0,-7 4 4,1 3 0,7 5 0,-1 3-32,2 6 0,0-2 1,5 2-1,-3 2 9,2 2 1,0 2 0,0 0 0,-2 0-16,2 0 0,2 0 1,2 2-1,0 2 16,0 1 0,0 1 0,0-6 1,0 0-1,0 0 1,6 6-1,0-1 1,-2-1-13,-2-2 1,-2-2 0,2 0 0,2 0-24,2 0 0,-1 2 1,-5 2-59,0 1 0,0-3 47,0-2 0,-2-10-2,-3 10 0,1-11 4,-8-1 1,0-10 0,-7-3-14,-4-2 0,1 4 26,-7-7 0,0 1-35,-6-6 0,0-6 0,2-1-13,4-3 0,4 4 0,8-6-119,-1-1 0,1 3 173,-1-2 0,8 1 0,3-7 0</inkml:trace>
  <inkml:trace contextRef="#ctx0" brushRef="#br0" timeOffset="1041">577 612 6337,'23'-10'188,"0"4"0,-1 2 0,11 0-112,2-2 1,-10 1 0,8 3 5,-6-4 0,-2 4-272,-1-4 1,3 4-284,8 2 473,-8 0 0,6 8 0,-6 2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17.731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36 105 6582,'9'19'332,"-3"5"0,2-1-242,-2 12 1,0-4-1,-6 12 31,0-1 1,1-11-140,5 4 0,-2 2 1,6 6 6,-2 1 0,-1-12 0,-3-1-117,2-4 1,0-6-1,-4 6-304,4-2-157,-4-9 589,5 7 0,9-19 0,3 12 0</inkml:trace>
  <inkml:trace contextRef="#ctx0" brushRef="#br0" timeOffset="951">1 262 7421,'25'-19'-698,"2"3"711,8 16 1,-8 2 0,-4 4 46,-3 6 0,5 3 1,2 3-39,0-1 1,4 1-1,-3-1-43,5 0 1,-10 1 0,8-1 12,-4 1 1,-7-6-1,5-1-58,0 3 1,-6-5 30,5 3 1,-3-8-49,2 2 68,-11-4 1,11-4-4,-11-4 0,3-4 73,3-7 1,-7 5-18,1 1 1,-6-7-26,6-5 0,-7-1 0,7 7-6,2 0 0,-5 5 1,3 0 0,2-1 0,1-5-7,3-5 0,-1 4 0,0-5-29,1 5 0,-6 1 0,-1 1-1,3-1 0,1 1 0,3 0 2,-1-1 0,-5 1 121,0-1-11,-1 1-21,-1 7-150,5 2 144,-5 8 1,6 10-35,-5 7 0,-1 3 135,-4 9 1,-4 0 0,4 8-80,-4 4 1,-2-10 0,0 4-37,0-2 1,0 5 0,1 1 0,3-4 0,2-4 0,2-9 0,-4 3-43,2 0 1,5 2 0,-3 6-151,2-4 1,-4-4-303,5-7-28,-7 7 58,12-5 422,-14-3 0,21-9 0,-4-8 0</inkml:trace>
  <inkml:trace contextRef="#ctx0" brushRef="#br0" timeOffset="1688">1695 559 7569,'27'-8'-740,"-2"4"803,-7-7 0,-5 5-204,5-6 1,-5 6 168,10-5 0,-3-1-6,-3-5 48,1 7-17,-1-13 0,-9 11-110,-8-11 0,-4 9 78,-13 3 0,7 7-25,-13-2 1,-1 4 2,-11 2 1,1 0-6,-1 0 0,2 8 9,4 3 1,-3-1 0,9 2-4,2 1 1,1 5 8,3 5 0,0-4 0,-1 7-9,1-1 0,5-6 0,2 7 21,2-1 0,-3-10 28,5 9 1,0-7-28,6 12 0,8-11 8,4 5 1,3-8 0,3 9 43,-1-5 1,-3-1-36,3-1 0,-3-5 4,9-1 0,4-7-22,2 2 0,2-6 0,0-4-95,-2-2 1,-5-7-194,5 1 0,-6 2-35,6-1 0,-2 5-83,3-6 385,-5 8 0,-16-3 0,7-1 0,-6-2 0</inkml:trace>
  <inkml:trace contextRef="#ctx0" brushRef="#br0" timeOffset="2364">2620 559 6803,'10'-25'-114,"-2"13"1,-10-11 152,-4 11 0,0 4 23,-11 3 0,7 3-23,-13 2 1,5 0 3,-11 0 0,0 2-40,-6 3 0,2-1 0,2 8 72,2 2 1,6 1-11,-6 3 1,7 7-35,-1 4 1,11-2-27,7 2 1,5-6-10,5 7 0,7-9-49,11 2 1,-1-11-1,5-4-19,-2-1 0,0-5 45,-1 4 1,1-6 0,4-6-24,-6-5 1,-2 1 24,3-2 1,-5 1 50,4-7-19,-3-7 286,-10-2 32,-3 0-256,-7 1-36,0 17-41,0 9-359,0 17 0,8 8 123,4 5 0,5-13 90,6-11 0,-1-4 154,7-2 0,-8 0 0,4 0 0</inkml:trace>
  <inkml:trace contextRef="#ctx0" brushRef="#br0" timeOffset="2980">2882 594 7569,'10'-17'-965,"0"-1"1050,-4 1 79,-5 7-63,7-6-54,0 14 1,0 4-56,3 16 0,3 1-33,-8 10 0,2-1-89,-3 1 139,-3-4 1,6-12-30,-8 5 0,2-10-85,4 9 108,-4-11 106,6 2-93,-8-24 1,0 8-7,0-15 1,0 6-14,0-12 1,1 5 0,5-5 0,-2 14 1,8-3-27,1 3 1,3-1-1,3-1 17,5-1 1,-3 1 12,8-1 0,-6 9 8,6 3 0,1 4 49,4 2 0,1 0-8,0 0 0,0 8-35,0 3 1,-8-1 0,-3 2-1,-5 1 1,-1-3-25,-1 1 0,-5 7 2,-1 5 0,-7 2 14,2-1 0,-4 3 28,-2 8 0,-12-6 32,1 0 1,-15-8-133,9 3 1,1-5-432,5-1 495,7-9 0,-12 7 0,7-7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5.112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130 6357,'8'-19'120,"2"-4"-75,7 11 1,-5 2-13,0-1 1,-1 5-30,7-6 0,1 8 17,4-1 1,4 3-22,8 2 1,-7 2 0,-3 1-9,0 3 1,-6 8 6,5-3 1,1 5-1,-2 1-2,-1 1 1,-3-1 0,-2 1-16,1-1 1,-1 1 0,1-1-40,-1 1 0,-5-1 7,0 1 1,-9 7 15,3 4 1,-6-4-43,-6-1 52,-3 3 1,-5-8-30,-3 4 78,3-3 39,-19-11-19,14-1 1,-5-17-36,13-9 0,3-1 4,8-10 1,2 7-24,4-1 1,-2-2-1,7 1 15,3 3 0,-4 2 1,1 1 17,3 1 0,-4-1 1,1 1-20,3-1 1,-5 1 5,3-1 1,0 1 18,5-1 1,-5-5 80,0 0-79,-1 0 21,7 13-267,-1-6 1,-5 16-197,-1 0 410,-7 0 0,12 16 0,-7-6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5.401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1 5980,'27'0'0,"-1"0"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6.249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88 6715,'18'17'167,"-7"6"-125,1 1 1,-6 7-32,6-2 0,-1-2-26,7 2 0,-1 0-17,1 6 1,-1 0 9,0 0 0,1-2 6,-1-4 0,-5-4 16,0-7 0,-1-7-3,7 1 34,-8-8 236,5 4-86,-13-8-124,13 0 0,-11-14-14,8-3 1,-6-5-1,5 5-39,3-1 1,-4 1-1,1 0-4,3-1 0,-4 1 0,1-3-41,3-3 0,1 2 0,3-7-6,-1 3 0,-5-4 0,0 6 19,1 1 1,3-5 0,1-2-12,1-4 1,-7 12 138,1 3-73,0-3-38,-3 2-322,7 1 5,-14 10-56,6 8 384,-8 16 0,-8-4 0,-2 13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2:34.45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585 35 5737,'-2'-10'34,"-2"3"-12,-2-1 1,-2 6 105,3-4-113,3 4-8,-14 2-3,14 0 1,-7 0-1,5 2 3,-2 4 1,-6-2 0,4 5 0,1 1 4,-1 0 1,-6-4 0,3 5-11,-5 3 0,4 1 1,1 3-5,-3-1 0,-1 1 0,-1-1 0,3 1 2,1-1 0,0 3 1,-5 1-1,-1 2 0,1-1 0,-1-1 1,1 0-1,0 4 2,-1 3 1,1-1-1,-3 4 1,-1 0-1,-2 6 0,-7-2 1,5 7-1,0-1-2,0 0 1,-6 5 0,2-3 0,-2 0-3,2-1 1,-4-1 0,5-6 0,-1 2 0,0 4 1,0-4-1,-6 3 1,2-3-1,4-2 1,-4 2 0,4 2 0,-4 4 2,-2 1 0,0-3 0,0 6 0,-2 1-1,-3 2 0,3-3 1,-4 0-1,4-1 6,2-1 1,0 3 0,0-7-1,2-2-5,4-2 1,-4 4 0,4-1 0,-2-1 0,2-2 1,-4-2 0,6 0 0,0-2-2,3-4 1,-1 4 0,2-4 0,1 2 0,3-2 0,2 2 0,-1-8 0,1 1 0,-1 1 1,1-6-1,-1 5 5,1-5 0,7-7 0,2-3 27,1-1 1,5 0-5,-4-2-123,4-4 52,2 5 0,0-5-31,0 4 1,-2-4 0,-2 6-88,-2 0 158,-7-6 0,3 13 0,-8-5 0</inkml:trace>
  <inkml:trace contextRef="#ctx0" brushRef="#br0" timeOffset="618">0 2410 6654,'10'0'-654,"0"0"642,-5 0 1,-1 0 32,8 0 0,0 0-39,5 0 1,0 0 0,1 0-1,-3 2 21,-3 4 0,4-4 0,-5 4 1,5-2 18,1 1 1,1-1 0,-1 6-3,1-2 0,-1 3 0,3-3 0,1 0-12,2 0 1,0 3 0,-3-3 0,1 0-2,2 0 0,7 3 0,-5-3 0,2 0-14,4-1 1,0 5 0,-2-4-1,-4 0-21,1-1 0,-7 1 0,4-4 1,-5 4-16,-7 1 0,5-5 0,-6 4 0,1-2-78,1 0 121,-8 0 0,4 1 0,-8 3 0</inkml:trace>
  <inkml:trace contextRef="#ctx0" brushRef="#br0" timeOffset="977">1065 2270 7569,'2'-9'-908,"4"3"228,-4 4 571,6 2 117,-8 0 0,-2 0-7,-4 0 1,2 2 0,-7 2-1,-3 2 0,-1 7 0,-3-1 0,1 3 3,-1 3 1,-5-1 0,-2 1 0,-1-1-5,1 1 0,-6 5 1,2 0-1,-2 0-18,2 3 0,-4-7 0,4 6 18,-4 1 0,-2-7 0,0 6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2:37.27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2565 6328,'2'18'-113,"3"-1"1,-1-7 0,8-4 164,2-4 1,-5-2 0,3 0-22,1 0 1,3-8-1,1-4-22,1-3 1,-3 3 0,-1 1 0,-2-3 6,1-1 1,3-9 0,1 1-1,-1 0 5,-5-3 0,5 1 0,-4-6 0,3 2-13,3-2 0,-1-8 0,2-2 0,3 1 3,1-3 1,2-4 0,-3-9-1,1-2-4,-2 2 1,-1-6 0,-3-4 0,1-4-7,-1 0 0,0-15 1,1 7-1,-3-4-8,-3-3 0,4 0 1,-7-3-1,1 3 4,-4 3 0,2-1 0,-3 7 0,1 5 16,2 5 0,-6 0 0,4 7 0,-6 3-6,-6 2 1,2 7 0,-6 3 0,1 3-7,-1 8 1,4-2 0,-4 8-1,1-2-25,-1 0 1,0 7 0,-1-1 0,3 3-15,0 3 0,6 0 1,-6-1 20,1 1 0,3 1 0,-6 3-77,2 1 67,3 8 0,5-2 0,0 12 24,0 6 0,0 3 0,0 3 1,2-1-7,3 1 1,-3 5 0,6 2 0,-2 0 16,0 1 1,5 5-1,-3-4 1,2 2-5,3 0 0,-3 0 0,2 6 1,1-2 4,3-4 0,-1 4 1,-1-6-1,-2 2-9,1 0 1,3-5-1,-1 3 1,-1-2 1,-3-4 0,1 5 1,6-3-1,-3-2 19,-3-1 0,3-9 0,-3 1-6,3 2 1,3-5 0,-1 1 0,1-2 6,-1-4 1,1-2 0,-1-2-1,1 0 0,-7-6 1,-1-2-1,0-2-4,-1-3 1,-3-3-1,4-1 1,-2-1-11,-4 1 1,3-1 0,1-1 0,0-2-10,0-3 0,3-1 1,-5 4-1,-2-4 6,-2-3 1,0 7 0,2-4 0,2 1-14,-3 1 0,-1-2 0,-2 4 1,0-5 13,0-1 1,0 6 0,0-4 0,0 1-4,0 1 1,0 0-1,-2 5 1,-1 1-3,-3-1 0,0 1 0,6-1-1,0 1 0,-2 2 1,-2 1-3,-2 2 1,0 6 0,4-3-7,-3 1-3,3 2-123,-6 6 73,8 0-6,0 0 1,0 8 62,0 4 1,0 11-1,2 4 7,4 0 1,-4-2 0,3-5 0,-3 1 5,-2 2 0,6 7 0,0-7 0,0 0-7,2 2 1,-1-3 0,7 5-1,-2-2-2,1-4 1,-3-1 0,2-3 0,-1 1-1,-1-1 0,5-1 0,-5-3 0,2-3 38,-1-2 1,1 3 0,6-5-19,-1-2 1,-5-2 0,-1 0 3,3 4 1,1-4-6,3 4 0,-7-10 0,1-4-1,2-2 1,-7 4 0,1-5-16,0-3 0,-4-1 0,6-3-6,-3 1 0,-1-1-69,-6 1 0,0 5-293,0 1 365,0 7 0,0 4 0,0 9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18.816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0 454 8364,'10'0'-1034,"6"0"0,-12 0 1033,7 0 1,-7 8 0,4 2 74,0 0 0,-6 5 1,5-3-48,1 3 1,-6 3 0,4-1 0,-4 1 7,-2-1 1,0 1-1,2-1 1,2 1-27,1-1 0,1 6 0,-6 1 0,0-3-7,0-2 1,0-1 0,0-1-52,0 1 1,0-1-101,0 1 0,0-7-393,0 1 542,0-8 0,-8 11 0,-1-5 0</inkml:trace>
  <inkml:trace contextRef="#ctx0" brushRef="#br0" timeOffset="421">0 489 8314,'0'-17'-1029,"0"-1"795,0 9 1,2-5 0,2 6 80,2-1 1,2 3-1,-2-4 184,5 2 1,3 1 0,-1 3 0,-1-2 18,2 2 0,1 2 1,3 2-1,-1 0-20,1 0 0,1 0 0,2 0 0,3 0-16,-3 0 1,4 0 0,0 0-1,1 0-11,-1 0 0,-2 6 0,-5 2 0,-1-1-4,1 1 1,-7 0 0,-1-2 0,0 4-16,-1-1 1,-5 7-1,2-5 44,-4 5 1,-2-4-1,0-1 12,0 3 0,-2-1 0,-4 1 0,-5-4-25,-5-3 0,2 5 0,-1-4 0,-4 0-16,-1-1 1,1 1-1,-1-4 1,-1 2-27,-2-2 1,-6-2 0,5-2-1,3 0-41,2 0 0,1 0 1,1 0-1,-1 0-138,1 0 1,-1-2 205,1-4 0,-1 4 0,1-6 0</inkml:trace>
  <inkml:trace contextRef="#ctx0" brushRef="#br0" timeOffset="1087">1572 35 7996,'-9'-7'-1687,"-7"5"1648,4-4 1,3 4 88,-3 2 0,6 0 1,-5 0-6,-3 0 1,-2 0 0,-1 2-12,-1 4 1,1-3-1,0 9 1,-1 0 29,1-3 1,-1 7-1,1-4 1,-1 3-5,1 3 0,-1 5 0,1 2 0,-1 0-11,1 1 1,1 3 0,3-4 0,1 0 4,-1 0 1,-3 4-1,1-3 1,1-1-7,2 0 0,8 4 0,-1-3 0,3-1-12,2 0 1,0 4 0,0-6 0,0-1-2,0-3 0,2 4 1,3 1-1,7-3 5,4-2 1,1-1 0,1-3 0,-1-1-37,0-2 1,9-1 0,3 5 0,2-3-121,-2-1 1,4-6 0,-4 4 0,2-3-49,-2-3 0,4 4 0,-6-2 1,1 0-73,-5 1 1,-2-5 0,0 4-1,3-4 236,-3-2 0,-1 0 0,-3 0 0</inkml:trace>
  <inkml:trace contextRef="#ctx0" brushRef="#br0" timeOffset="1479">1782 350 6673,'11'0'195,"1"0"1,-8 2-121,2 3 0,-2 3 0,0 6 0,1-3 4,-1 3 0,-2 2 0,-2 1-186,0 0 0,0 1 0,0-1 0,0 1 43,0-1 0,0 1 0,0-1-182,0 1 0,-6-7 28,1 1 0,-3-2-7,2 1 225,-4-3 0,1-8 0,1 0 0</inkml:trace>
  <inkml:trace contextRef="#ctx0" brushRef="#br0" timeOffset="2073">1782 332 8337,'0'-11'-886,"0"-1"811,8 8 1,1-10-1,9 9 40,-1 1 0,1 2 0,-1 2 0,1 0-25,-1 0 1,0 0 0,1 0 0,1 0 71,5 0 1,-5 0 0,6 2 0,-1 2-29,-1 1 0,0 3 0,-5-4 1,-1 4-9,1 2 1,-3-5 0,-1 7-70,-3 2 0,-7 1 68,2 3 0,-6-1 0,-6-1 13,-5-5 1,-5 3 0,-1-6 0,-1-1 13,1 1 1,-1 0 0,1-4 0,-1 2 4,1-3 1,-7 1 0,1 0-23,2 2 0,1 0 0,3-6-87,-1 0 71,1 0 19,7 0 1,10 0 0,12 0 59,3 0 1,9 0 0,-1 0 0,-2 0 15,-1 0 1,3 0 0,2 0 0,1 2-11,-1 4 0,-2-4 0,-5 5 1,-1-1-13,0 0 0,1 2 0,-1-4 1,1 1 2,-1-1 1,1 6-66,-1 2 0,-1 3 1,-5 3-18,-5-1 1,-4 1 0,-2-1 22,0 0 1,-6-5-1,-1 0 8,-3 1 1,-2-3 0,-5 0-1,-1-2 3,1-5 1,-3-1-1,-1-2 1,-2 0-21,1 0 0,3 0 0,2 0 0,-1 0-77,1 0 1,-1 0 0,1-2 0,-1-1-1,1-3 1,-1-2 0,1 4 0,1-4 99,5-1 0,-5-3 0,6-6 0</inkml:trace>
  <inkml:trace contextRef="#ctx0" brushRef="#br0" timeOffset="2823">2288 0 7853,'12'0'-886,"0"0"1,1 0 934,3 0 1,1 0 0,1 0 80,-1 0 0,0 0 0,1 0 0,-1 0-78,1 0 0,-1 0 0,1 0 1,-1 0-8,1 0 1,-1 0-1,1 0-40,-1 0 1,-5 0 0,-3 2-1,1 2 0,0 2 0,-4 2 1,5-4-1,1 3-25,-2 3 0,5-4 1,-3 6 27,3 1 1,3 3 0,-1 1 0,1 1 4,-1-1 1,-5 1 0,0-1-1,-1 2 9,-1 5 1,5-5 0,-5 4 0,0-3 5,-4-3 1,1 3-1,-1 1 1,-2 2-25,-2-1 1,-2-1-1,0 0 1,0 3 14,0-3 1,0 4 0,0-2 0,-2-1-40,-4-3 0,4 5 1,-5-1-1,1-2 30,0-1 0,-6 3 1,5 0-1,-3-2 27,-4-1 1,5-1 0,-3 3 0,-2 1-29,-1-2 1,-3-1 0,1-3 0,-1 1-50,1-1 1,-1-1 0,-1-3 0,-2-1-72,-3 1 0,-1-3 1,2 0-1,-6 0 111,-4-1 0,-2 3 0,0 5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56.134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420 1 7569,'-35'0'-685,"6"6"1,0-1 739,-2-1 0,3 0 0,-1 0 36,-2 2 1,4 6 0,-2-5-14,-2 3 1,6-4 0,1 5-66,5 3 1,7-4-1,1 1-8,-3 3 0,6-2-3,3 5-26,3-3 1,4 17 37,3-8 0,-1 0-22,8-5 0,5-7-63,7 1 0,7-8 58,-2 2 0,-2-4-34,2-2 1,0 0 37,6 0 0,-8-2 21,-3-4 0,-5-4-11,-2-7 0,7-1-11,-1 1 1,0-1 0,-5 1-41,-1-1 1,-5 1 13,0 0 103,-1-1-40,-1-7-10,-2 5 45,-8 3 77,0 1-36,0 14-3,0-5-23,0 22-28,0-3-17,7 21 1,3-6-34,8 8 0,-7-14-7,1-3 0,1-5 11,11 5 0,-5-7-20,4 1 0,5-8 0,1 2 1,4-4 8,2-2 0,0 0 7,-1 0 1,1-8 34,0-4 0,-13 3-8,-5-3 1,-11-2-429,0-9 402,-4 12 0,-10-21 0,-2 13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0:03.447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210 437 7532,'-23'-6'-295,"-1"0"0,1 0 225,-12 6 1,8 2 98,4 4 0,3 4 42,3 7 1,7 8-18,4 5 1,4 3-42,2 2 1,2-8-1,4-4-94,6-4 0,5-1-10,7-1 1,-3-7 63,8-4 0,-6-4 0,4-4-22,-1-4 0,-3 0 0,-6-9-11,1-5 0,-6 5 0,-3 1 29,-1-5 120,-2 1-7,-6-15-52,0 14 502,0-6-515,0 15 1,2 4-1,4 12-78,5 6 1,-1 3 0,2 3-106,1-1 1,3 1-1,3-3 20,4-3 1,-1 1 145,7-7 0,-8 8 0,4-5 0</inkml:trace>
  <inkml:trace contextRef="#ctx0" brushRef="#br0" timeOffset="606">682 53 7569,'0'-20'-1024,"0"-3"1119,7 21 0,3-6 0,2 12-43,-1 8 1,-7 7 0,2 16-42,-4 0 0,-2-6 0,0 0-44,0 2 0,0 4-65,0 6 0,2-4 47,4 4 1,-4-5-4,3-1 0,-1-13 44,2-5 0,-2-9 1,8 4 0,-5-11 29,11-1 0,-5-1 0,11-11-24,-5-2 0,1 5 33,3-3 0,4 8 35,8-2 1,0 4-43,0 2 1,-2 4-25,-4 8 1,-4 0 0,-9 13 23,-5 0 1,-3-4-40,-8 8 1,0-5 0,-2 3 9,-4-2 1,-3-2-1,-9-5 0,-9-1-25,-8 1 0,-6-9 9,-5-3 1,3-4-1,10-4-57,4-4 0,4 3-111,7-9 0,7 0 191,-1-5 0,16-16 0,-2-4 0</inkml:trace>
  <inkml:trace contextRef="#ctx0" brushRef="#br0" timeOffset="938">1398 0 7569,'11'12'-377,"1"-1"1,-8 11 385,2 13 0,-5 7 7,-1 11 1,0-1 0,0-1 60,0-5 0,0-1-89,0-4 0,0 1 1,0 5-216,0-6 1,0-10-47,0-2 0,2-2 273,4 2 0,-4-4 0,6-7 0</inkml:trace>
  <inkml:trace contextRef="#ctx0" brushRef="#br0" timeOffset="1547">1852 507 7460,'35'0'-916,"-6"-2"615,0-4 0,-10 0 308,-1-11 1,-1 3 56,-5-9 0,-4-4-34,-3-3 1,-3 9 14,-2-2 1,-7 13-35,-5-7 1,-6 11 19,-5 0 0,-4 4 19,-8 2 1,6 8-4,0 3 1,2 5 0,-2 1-26,5 1 1,5 1-21,1 5 0,1 5-11,-1 11 0,7-5 8,-1 0 1,8 0 58,-2-6 1,12-3 18,6-3 0,5-4-43,7-1 1,1-7-47,4 1 1,2-6-1,-6 4 3,2-3 1,-3-1-2,5-6 0,0 0 43,6 0 0,0 0 12,0 0-217,-8 0-210,-2 0 15,-15 0 367,-2 0 0,-8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0:01.018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18 210 7266,'-9'-14'-977,"3"-3"1145,4 11 16,2-9 1,15 15-126,9 0 1,-1 9-1,0 7-20,-3 5 1,3 2 0,0-3 0,-1 1-108,-3 3 0,0-1 0,3-4 0,1 3 6,-2 1 1,-1 0 0,-1-5 0,3-1-136,1 1 0,0-1 0,-3 0 197,3 1 0,-4-1 0,7 1 0</inkml:trace>
  <inkml:trace contextRef="#ctx0" brushRef="#br0" timeOffset="367">804 0 7412,'20'0'-442,"-7"2"0,-19 4 593,-5 6 1,-5 3-101,-1 3 0,-1 11 1,1 0-1,-1-2-14,1 0 1,5-1 0,1 5 0,-3-4-52,-1-2 0,3 4 1,2-4-1,1 1-44,-1-1 1,6 0 0,-4-4-201,0 3 1,7 7-19,-5-2 0,6 4 276,6 2 0,3-8 0,9-2 0</inkml:trace>
  <inkml:trace contextRef="#ctx0" brushRef="#br0" timeOffset="925">1311 367 7483,'0'-19'-60,"-4"-4"-417,-8 11 1,5 4 465,-17 2 0,7 4 145,-12 2 0,5 0-61,-5 0 0,0 0 1,-4 2 1,4 4 0,2 4 1,6 7-6,-3 1 1,7-1-1,7 3-24,2 3 0,3-2-259,5 8 0,0 0 63,0 6 0,9-7 33,9-5 1,7-12 19,10-5 0,0-4 35,0-2 1,-2-8 0,-2-3 13,-2-5 1,-8-3 48,2-4 1,-9-3 220,-2-3 168,-8 4-358,3 8 0,-7 11 17,0 12-92,0 3 1,2 24-103,4-4 0,-2-3 1,10-3 29,5-4 1,-2-7 114,7 0 0,3-9 0,0 5 0</inkml:trace>
  <inkml:trace contextRef="#ctx0" brushRef="#br0" timeOffset="1383">1660 262 7569,'27'0'-499,"-2"0"1,-1 2-1,1 2 514,2 2 0,-6 8 0,3-3 1,-5 5 0,-1-5 0,-3 3 0,-3 5 0,1 1-31,-7 9 1,0-6 12,-6 6 0,-2-7 23,-4 1 1,-3-4-1,-9-1 56,8-8 14,-13-3 1,19-22-66,-7-9 0,9-1-20,7-4 1,5 2 0,8-2-23,-1 6 1,1 3 0,-1 3-41,1-1 1,7 3-1,4 1-80,4 3 1,-4 7 135,0-2 0,0 4 0,6 2 0</inkml:trace>
  <inkml:trace contextRef="#ctx0" brushRef="#br0" timeOffset="1610">2446 350 7100,'0'27'-287,"0"-2"0,6-5 327,0 3 1,1-10-485,-1 5 444,4 3 0,7-1 0,1 5 0</inkml:trace>
  <inkml:trace contextRef="#ctx0" brushRef="#br0" timeOffset="1797">2481 70 7560,'0'-27'-294,"0"10"1,-8 9 0,-2 8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57.364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437 6039,'18'-28'113,"-1"9"6,1 7 0,7 3-38,4-3 0,4-1-68,2 7 0,0 0 1,0 6-11,0 0 0,-4 0 24,4 0 1,-4 0-16,10 0 0,-6 8-16,-6 3 1,-4 5 0,-8 1 1,-7 3-1,-2 1-51,0 2 1,-6 3 6,3-3 0,-3 4-2,-2 8 1,-2-8 0,-2-2 3,-1 1 0,-9-11 29,2 8 0,3-13 3,-3 8 38,0-13 0,1-5 88,-1-11 0,8-7-51,-2-5 0,6-4-41,6-8 0,2 0 0,6 2 1,-3 4-17,3 6 1,1-3-1,3 3 1,-1 2 1,1 1 1,-1 3-1,1-1-21,-1 1 0,8 1-342,4 5-111,4 3 467,-5 8 0,5 0 0,-6 0 0</inkml:trace>
  <inkml:trace contextRef="#ctx0" brushRef="#br0" timeOffset="621">1485 437 6988,'-29'-10'-160,"0"4"1,0 4 0,-6 2 209,0 0 1,6 0 0,1 2 11,3 4 1,-12 2 0,4 5 6,2-1 1,4 0 0,10 5 30,-1 1 0,7-5-84,-1 5 1,8 3-37,-2 14 0,12-6-32,6 0 0,11-8-19,6 3 1,4-13 0,2-5-28,0-4 1,-6-2 36,0 0 0,-6-8 23,7-3 1,-9-5-1,2-3 9,-3-5 1,-9 3 12,1-8 1,-6 6 67,5-6 84,-7 15-19,4-9 0,-8 25-73,0 4 0,6-1-18,0 19 1,1-9 0,-1 8-69,6-3 0,-2-3 0,1 1-318,3-1 1,-5-5 359,3 0 0,8-1 0,7 7 0</inkml:trace>
  <inkml:trace contextRef="#ctx0" brushRef="#br0" timeOffset="1129">1799 437 7323,'29'-10'-479,"0"4"0,-13 6 561,1 6 1,-5 11-40,0 13 1,-4-3-59,-8 2 0,0-6-8,0 6 1,0-6-179,0 7 131,0-17 75,0 10 1,-6-24 28,0-5 1,0 0-23,6-17 0,2 7 0,4-9-8,5 0 1,1 5-1,4-3-8,3 4 1,4 1 16,1 1 0,5 1 41,11 4 0,-3 5 19,4 7 1,-4 0 13,-2 0 1,-2 2-39,-4 3 0,-4 13-66,-7 11 0,-7-2-196,1 2 0,-8 0-179,2 6 392,-4-15 0,-2 11 0,0-12 0</inkml:trace>
  <inkml:trace contextRef="#ctx0" brushRef="#br0" timeOffset="1796">2987 507 7504,'0'-20'-829,"-4"-1"845,-8 15 1,-1 0-100,-16 6 1,-6 8 156,-6 4 0,2 3 1,10 3-31,6-1 0,9 0-44,3 1 1,7 7-68,-2 4 1,6-4 21,6-1 1,11-7-29,12-5 0,4-4-17,2-8 0,0 0 1,0-2 34,0-4 0,-8 2 0,-4-10 7,-3-5 1,-3 0 75,1-11 0,-3-6 0,-1-7-47,-3 4 1,-7-2-1,4 10-14,0-7 1,-6 1 0,4-4-1,-4 4 43,-2 2 0,0 6 1,0-2-28,0-6 1,-2 10 489,-4-2-254,4 0-247,-6 9 122,0 3-109,6 9 1,-5 29 85,7 9 0,0 1 0,2-4 0,1 0-8,3 0 0,0-2 1,-6 8-12,0 4 1,0-4 0,0-2-9,0 6 0,0-8 1,0 8-21,0 2 0,0-8 8,0 10 1,0-8-452,0 7 0,0-3 91,0-2 328,0-15 0,8 3 0,2-13 0</inkml:trace>
  <inkml:trace contextRef="#ctx0" brushRef="#br0" timeOffset="2208">3581 419 6304,'-18'-2'137,"1"8"1,7 15-57,4 9 1,4 3 0,4 0-62,4-4 0,4-10 0,7-7-59,1 1 1,-1-3-1,2 0-59,5-3 0,-3-1 72,8-6 1,-2-2 0,2-4 0,-5-5-11,-5-5 1,-1 3-1,-1-3 145,1-3 1,-3-10-77,-3 0 0,-6-10 0,-12-2 0,-6 8 0,-11 12-57,-6 7 1,2 6 0,-5 8-40,-4 0 0,7 0 1,-6 0-184,2 0 0,7 8 246,3 4 0,11 3 0,5 3 0,7-1 0</inkml:trace>
  <inkml:trace contextRef="#ctx0" brushRef="#br0" timeOffset="2944">3947 384 7255,'18'-11'-985,"-1"-1"1084,9 8-82,-7-4 0,6 16 0,-7 4 0,-7 9-15,1 2 1,-8 8 0,4-3 1,-1-1 1,-5 0-64,4-4 43,-4-11 1,-4 11-5,-4-11 11,4-4 1,-5-24 1,7 6 4,0-19 1,1 6 0,5-6 18,6 6 1,3 1-10,3-1 0,5 3 1,2-3 12,3 4 1,-7 7-1,4 2 40,0 3 1,-3 1 6,7 6 0,0 0-27,6 0 1,-8 2-1,-4 4-7,-3 5 1,-9 5 0,1 1-29,2 1 0,-7 1-5,-1 4 0,-4-1-22,-2 7 1,-2-8-31,-4 3 1,3-5 116,-9-2-18,8-7 0,-10-6-47,9-16 0,-1 5 20,6-17 0,8 7-66,3-12 0,5 2 1,1-3-1,1 7 8,-1 4 0,8 1 1,2 1 44,1-1 0,5 7 1,-4 1 104,4 2 1,-2 2-4,4 6 1,-4 2-64,9 4 1,1 6-1,-6 9 9,-8 2 1,-11 3-1,-6-3-166,-3 6 0,-1-2 1,-8 2-739,-4 2 849,4-5 0,-13 7 0,5-6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54.118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225 420 7327,'-19'-8'-1046,"-6"6"1158,7-4 1,-7 6-69,-10 6 1,14-2 0,3 8-12,3 1 1,1-1-1,1 3-42,1 5 1,8-3 14,-2 1 1,6 3 0,6 12-12,6-4 17,3-11-21,3-3 1,1-5 10,5 7 0,-1-5 9,12 0-5,-12-9-81,10 5 1,-14-8 0,5 0 0,3-2 29,0-4 0,-2 3 0,-7-9 0,-1-2 38,1-1 1,-1-3-1,1 1-11,-1-1-2,-7 1 14,-2 0 55,-8-1 1,0-1 0,-2-3-8,-4-1 1,-12 0-55,-11 5 0,-12 9 0,-1 1-46,3 0 1,4 6 0,12-4 8,-6 4 49,11 2 0,-13 8 0,12 2 0</inkml:trace>
  <inkml:trace contextRef="#ctx0" brushRef="#br0" timeOffset="571">1273 18 6219,'-29'-10'73,"0"5"0,6 3 28,-6 2 0,7 2-17,-1 3 0,4 1-44,1 12 1,1-3 7,-1 14-21,9-7 0,-1 3 0,6-6 13,-2 5 1,0-3 0,4 6-205,-3-2 180,3 14 1,-6-18 0,8 14 0,0-9-3,0 9 0,0 0 0,2 3 0,2-5 3,2-4 1,5 8 8,-5 10-74,0-4 1,-6-1 0,0-7-30,0 0 0,0-6 36,0 0 0,-2-5-21,-4 5 63,-4 0-14,-7-2 0,5-2 9,1-7 0,-1-7 48,-5 1 0,-1-6 1,-1 3 16,-5-1 1,9-2-197,-8-6-27,7 0 42,-9 0-81,15 0 1,-7-8 43,-1-3 157,8 3 0,-5-15 0,15 3 0</inkml:trace>
  <inkml:trace contextRef="#ctx0" brushRef="#br0" timeOffset="947">645 594 6286,'9'-9'185,"15"1"-29,-1 8 0,2 0-89,4 0 0,8-2 0,8-2-21,-1-2 0,-7 1 1,-6 5 0,6 0 0,-8 0 0,6 0-107,-2 0 0,0-6-154,2 0 0,0 0-536,0 6 750,0 0 0,0-8 0,0-1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47.571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210 6676,'8'27'146,"4"-4"0,3 3 0,3-3-94,-1-2 0,0 0 0,1 1 0,-1 1-10,1-2 1,1-1-1,3-3 1,1 3-49,-2 3 0,4-4 1,1 5-1,-1-5-22,0-1 0,0 5 0,-3 0 0,1-1 12,-2-3 1,-1-2 0,-3 1 0,1-1-100,-1 1 1,1-1-36,-1 1 0,1-1-499,-1 1 421,-7-1 228,-3 1 0,1-9 0,2-1 0</inkml:trace>
  <inkml:trace contextRef="#ctx0" brushRef="#br0" timeOffset="710">1100 18 6094,'-9'-10'420,"-7"2"-331,14 24 0,-7 3-39,3 16 0,2-2 0,-8-2-38,-1-2 0,-3-5 1,-1 3-3,-1-2 1,5 0 0,-3-2 0,-3 9 8,-1 6 0,1-7 0,1 2 0,1-4-13,-1-1 0,3-5 0,1 4 0,3-2 9,-3-3 1,4 3 0,-1-2-37,-3-1 0,-1 5 3,-3 2 0,7 2 37,-1-2 0,6-4 31,-6-7 0,7 1-21,-7 4 0,6-3-5,-5 3 1,5 2-3,-6-1-88,0-1-142,3-6-145,1-7 1,18-4 352,7-12 0,1-4 0,7-7 0</inkml:trace>
  <inkml:trace contextRef="#ctx0" brushRef="#br0" timeOffset="1579">1677 577 7451,'-14'-12'-935,"-3"0"1043,3 8 0,-19-3-19,4 7 1,2 0-1,-2 0-20,-2 0 0,0 2 0,-2 3 9,-2 7 0,10-2 0,-8 1-27,5 3 1,-1 2 0,6 1-67,2 0 1,1 7 0,3 1 29,-1 2 1,9-4-125,3 7 1,4-7 20,2 6 0,10-8 30,7 3 0,8-13 0,10-5 1,0-4-18,0-2 0,4-2 1,-2-4 49,-4-5 0,-10 1 0,0-2-1,-3-1 1,-1-3 0,2-1-14,3-1 1,-7 7 0,-5-1 22,1-2 1,3-1 0,1-3 48,1 1 0,-7-1 32,1 1 1,0-1 167,5 1 57,-7 7-126,-2-5-28,-8 13 7,0 17-64,7-1 0,3 25-8,8-16 0,-1 6-182,1-6 1,-1-5-414,0-6 0,9-9 524,3 3 0,-4-4 0,0-2 0</inkml:trace>
  <inkml:trace contextRef="#ctx0" brushRef="#br0" timeOffset="2434">2375 821 6041,'27'-17'157,"-3"-1"-41,-5 1 1,-1-1 68,-1 1-112,-7-1 1,0-5-47,-5 0 0,-5-1 8,0 7 1,-7 0 0,-11-1 24,1 1 0,-1 5 0,1 0 14,-1-1 0,5 3-45,-5-2 1,3 8-42,-14-1 6,7 3-74,-11 2 89,22 0-93,-13 0-30,22 7 8,-13-5 37,13 22 1,4-20 48,15 7 1,10-7 13,14-4 12,-12 0 1,10-2-7,-16-4-1,8-3-4,-11-1 1,5 0-6,-7 4 122,-1 4-113,0-5 73,1-1 1,9 4-2,8-8-48,0 9 30,0-5-57,-10 8 35,0 0-80,-5-8 65,13 6 1,-14-6 4,-1 8-49,-3 0 45,-13 0-8,14 8-57,-14-6 46,13 14 0,-11-13-5,8 9 1,-9 7 5,3 11 59,-4-5-56,-2 0 0,0-7 1,-2 5 2,-4 0-100,5 0 45,-7-5-77,8 7 0,2-9-87,4 7 0,-3-13-162,9 7 376,-8-11 0,19 9 0,-3-5 0</inkml:trace>
  <inkml:trace contextRef="#ctx0" brushRef="#br0" timeOffset="2742">3266 594 6240,'12'12'342,"-1"-1"0,-7 3-286,2 9 0,2-1-9,-2 7 1,-1-12-350,-5 6-16,0-7 0,-2 9 318,-3-7 0,3-9 0,-6-1 0</inkml:trace>
  <inkml:trace contextRef="#ctx0" brushRef="#br0" timeOffset="2906">3266 384 7151,'0'-34'-532,"0"4"291,0 1 105,0 16 136,0-3 0,8 16 0,1 0 0</inkml:trace>
  <inkml:trace contextRef="#ctx0" brushRef="#br0" timeOffset="3886">4087 577 7097,'-2'-22'-772,"-4"5"820,-4 11 0,-1-4 52,-1 4 1,-2 3 8,-9-9 0,2 8-40,-8-2 1,0 4 0,-4 4 5,4 4 0,1-2 6,5 8-61,4-1 1,-7 1 0,9 1 29,0 7 0,7-1-28,4 10 10,4 0-58,2-1-3,0-3 54,0-8-49,8 1-11,2-1 51,15 1-64,-14-9 0,19 1-56,-13-4 0,6-4 21,1 4 0,3-6 41,8-6 0,-2-4-31,-4-7 20,-4-1 23,-8 1 3,-7 7 31,6-5-31,-14 13-4,13-14 11,-13 6 122,14 1-124,-14-7 5,13 14-3,-13-13 73,6 13 1,-6-8 115,4 4-110,-5 4-31,7-5-19,-8 22 1,2 4-98,4 16 0,-2-13 0,7-5-199,3-1 0,4-1-77,5 3 364,-4-9 0,14-1 0,-6-8 0</inkml:trace>
  <inkml:trace contextRef="#ctx0" brushRef="#br0" timeOffset="4453">4488 507 7569,'10'-10'-982,"-2"2"965,0 8 93,1 0 0,9 14-43,-1 3 1,-5 5-1,-2-3 4,-3 4 0,5-7-24,-6 7 0,2-7-26,-2 7 45,-5-11-77,7 3-33,-8-13 1,2 4 61,4-12-33,-4-4 41,6-15-4,-8 6 2,0 1 1,2 3-10,3 3 0,-3-3-5,14 5 1,-12-6-1,7 5 10,-7-5 54,12 6-50,-6-5-1,-1 13 3,7-13 168,-7 13-166,9-14 0,-8 14 67,5-6-56,-5 8-4,7 0 13,1 0 28,-1-7-24,1 5 9,-1-6 0,8 8 29,5 0 1,1 2-24,-2 4-52,4-4 0,-14 13 25,4-3 0,-9 3 1,-2 3-330,1-1 321,-5 1-54,0-9-7,-8 7 48,0-6-60,0-1 55,0 7-168,-8-14-76,6 13 264,-6-5 0,0 7 0,-1 1 0</inkml:trace>
  <inkml:trace contextRef="#ctx0" brushRef="#br0" timeOffset="4962">5746 332 6400,'17'-10'347,"-7"3"-321,-25 7 1,-5 2 40,-15 3 0,0 5-39,6 8 0,4 5 1,2 0-31,3-2 1,9-1 0,-1-1 53,-2 5-42,7-5 0,-1 8 7,8-4 0,0-1 127,0 7-74,0-8 1,4 8 8,7-11-44,9 3 11,7-19 2,-2 6-129,0-8 113,-5 0-122,13 0 1,-12 0-272,8 0 0,0-2-173,6-4 313,-8 4 221,-1-6 0,-1 1 0,2-3 0</inkml:trace>
  <inkml:trace contextRef="#ctx0" brushRef="#br0" timeOffset="5597">6252 542 7569,'28'0'-193,"-7"2"-931,-4 3 1109,5-3 0,13 6 49,0-8 0,-14-2 103,-4-4 1,-3 4-65,3-13 0,-5 11-30,0-8 29,-8 8-23,3-3 11,1-1-125,-6 6-5,6-21 35,-16 11 22,-9-5 0,-11 9 13,-7 8 1,6 0 1,0 0 1,8 2 0,-2 4 0,3 5 1,3 5 0,-1 1 3,1 1 0,5 1-2,1 4 1,7-1 2,-2 7 1,4 0 57,2 6 1,0-6-47,0 0 0,2-13 0,4 1 6,5-1 1,1-7 2,5 3 1,-1-8-3,13 2 0,0-4-21,6-2 0,0 0-2,0 0 12,0-8 142,0 6-143,-8-6 86,-2 8 8,-7-8-83,-1 6 12,1-5 0,-1 7 9,-7-8-52,5 6-518,-13-6 523,14 8 0,-7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08.1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00,'11'0'137,"1"0"0,-6 0-137,5 0 0,1 0-1,5 0 0,-5 0 0,0 0-43,1 0 1,3 0-29,1 0 0,1 0-442,-1 0 514,1 8 0,-9-6 0,-1 5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08.3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24,'17'0'30,"0"0"-69,1 0 1,-1 0-1,1 0-168,-1 0 0,1 5 207,-1 1 0,1 0 0,-1-6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1:53.668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17143" units="cm"/>
      <inkml:brushProperty name="height" value="0.17143" units="cm"/>
    </inkml:brush>
    <inkml:brush xml:id="br2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15194 2550 7569,'10'0'-1251,"-2"0"1352,-1 0 0,3 0 1,8 2-39,-1 4 1,-2-2-1,-1 7 1,-2 1-39,1-2 1,3 5-1,-1-3 1,-1 1-32,-2-1 0,-1 4 1,7-5-1,-1 3-202,1-3 1,-1 5 32,1-4 1,-1 1 0,0 1 174,1-3 0,-6-7 0,-1 2 0,1-4 0,5-2 0</inkml:trace>
  <inkml:trace contextRef="#ctx0" brushRef="#br0" timeOffset="354">15508 2550 7569,'-9'0'-1203,"-1"0"1302,4 0 0,2 0 25,-7 0 0,-1 2-63,-5 4 0,1 4 1,3 7-1,1 0-5,-2 1 0,5-1 0,-3 3 0,0 1-26,3 2 0,-7 3 0,4-5 0,-1 2-36,1-1 1,-3 3-1,5-2 1,-2-2-44,1-1 0,7-3 0,-4 1 0,2-1-171,0 1 0,1-7 0,5 1-172,0 2 392,0-7 0,7 1 0,3-8 0</inkml:trace>
  <inkml:trace contextRef="#ctx0" brushRef="#br0" timeOffset="1069">15753 2306 5916,'-10'0'66,"-3"-2"0,5-2 21,-2-2 1,6-2-25,-1 2 1,3-3-48,2-9 0,0 7-19,0-1 1,2 2 0,3-1 16,7 5 1,4-2-1,1 2-14,0 2 1,-5 2 0,0 2-2,1 0 1,3 0 0,1 2-1,1 4 0,-9-2 1,-1 6-1,-2-1 3,0 1 1,0-4-1,-6 6 1,0 1 12,0 3 1,0-5-1,0 1 1,0 2-12,0 1 1,-2 3 0,-2-1 0,-2 0-6,2 1 0,-6-1 1,1 1 2,-1-1 1,-4 1 0,7-3 10,-3-3 0,4 3 38,-5-3 120,7 4-70,-12-7 1,16-1-46,0-8 1,2 0-1,10 0-11,1 0 1,3 0 0,1 0-19,1 0 1,-1 0 0,1 0-44,-1 0 1,1 0 0,-1 0-37,1 0 1,-7 0-1,1 0-168,1 0 0,-3 2 37,2 4 183,-8-4 0,3 13 0,-7-5 0</inkml:trace>
  <inkml:trace contextRef="#ctx0" brushRef="#br0" timeOffset="2621">16347 2847 5999,'0'-10'609,"0"3"-361,0 7-57,0 0-154,8 0 1,1 0-1,9 0-35,-1 0 1,-5 0 0,-1 0 0,3 0-34,2 0 1,1 0-1,0 0 1,1 0-52,-1 0 0,3 0 0,1 0 0,2 0-75,-1 0 0,-3 0 1,-1 0 156,-1 0 0,8 0 0,3 0 0</inkml:trace>
  <inkml:trace contextRef="#ctx0" brushRef="#br0" timeOffset="3289">17325 2707 6144,'-18'0'-2,"1"0"0,-1 0 0,1 0 32,-1 0 0,7 0 1,-1 0 11,-1 0 0,3 0 1,0-2-2,2-4 0,-3 3-39,5-9 0,0 6-4,6-5 0,0 5 0,2-4-35,4 2 1,4-3 0,7 5 20,0 2 1,1 2 0,-1 2-1,1 0 8,-1 0 0,1 0 1,-1 0 32,1 0 0,-1 0 0,1 2-21,-1 4 1,1 1 0,-3 7 0,-3-2 0,1-1 0,-7 7-20,-2-1 1,-2 1 0,-2-1 11,0 1 1,-6-1 0,-2 1 0,-1-3 11,-5-3 0,4 3 1,-1-3-1,-3 1 22,-1-1 1,-3 4 0,1-7-9,-1 1 0,3 0 0,1-6 1,3 1 37,-3-1 1,4-2 75,-1-2-64,7 0-59,-4 0-2,8 0 1,2 0 0,4 0 0,5 0 2,5 0 0,1 0 0,1 0 1,-1 0 1,1 0 0,-1 0 0,1 0 1,-1 0-34,1 0 0,5 0 0,0 0-129,-1 0 1,-3 0 0,-2 0 63,1 0 0,-7 2 81,1 4 0,0-4 0,5 6 0</inkml:trace>
  <inkml:trace contextRef="#ctx0" brushRef="#br0" timeOffset="4158">17622 3319 6816,'11'0'-450,"1"0"543,-8 0 0,9-2 0,-5-2-38,2-2 1,-4-6 0,3 4 0,1-1-16,0-5 1,-1-1-1,5-3 1,-2 3-35,1 3 1,3-9 0,-1 3 0,-1-1-13,-2-1 0,-1-3 1,5-2-1,-3 0 7,-1-1 0,-2-5 0,3 2 0,-3-4-27,-2-2 0,3 0 0,-5 1 0,0-1 1,2 0 1,-6 0 0,4 2 0,-3 2 11,3 2 0,-4 5 1,4-3-1,-4 2 25,-2 4 0,0 1 5,0 3 0,-2 1-34,-4 5-3,4-5 1,-7 14 0,5-2 16,-2 8 0,0 0 0,6 8 0,0 1-1,0 3 1,0-5 0,0 3 0,0 3 20,0 5 0,0 1 1,0-6-1,0 1-13,0-1 1,2 7 0,2-1 0,2-2-4,-2-1 1,3 3 0,1 0-3,2-1 0,-1-3 0,5-3 0,-2-3 0,1-1 0,-3-8 0,2 3-15,1 1 1,3-6 0,1 4 0,1-4-11,-1-2 1,1-2-1,-1-4 26,0-6 0,-1 3 0,-2-3 0,-5-1-2,-1-3 0,4-1 1,-5-1-1,1 1 6,0-1 0,0 1 1,-4-1-1,1 1 7,-1-1 0,-2 1 0,-2-1 0,2 3-8,4 3 0,-4-3 0,4 3 44,-4-3 1,-2 3 87,0 0-74,0 8-161,0-3 106,0 7 1,0 2 36,0 3 0,0 5 1,0 8 19,0-1 0,0 0 0,0 1 0,0-1-39,0 1 1,0-1 0,2-1 0,2-3-24,1-1 0,3-2 0,-4 3 0,2-1-249,-2 2 0,5-5 26,3 3 0,2-6 0,-1 3 222,-1-1 0,0-2 0,5-6 0</inkml:trace>
  <inkml:trace contextRef="#ctx0" brushRef="#br0" timeOffset="4477">18687 2515 7505,'10'0'-639,"5"2"695,-3 4 1,3 4-1,1 7-27,-4 1 1,3-7-1,-3 1 1,1 1-37,-1 3 0,3-1 0,-5-1 1,2-2-104,-1 1 1,1 3-32,6 1 1,-1-1-1,-1-3-171,-5-1 1,-1-8 311,-4 2 0,3 3 0,9 1 0</inkml:trace>
  <inkml:trace contextRef="#ctx0" brushRef="#br0" timeOffset="4805">19001 2463 6932,'-6'11'0,"1"1"68,1 2 0,-6 1 0,0 3 0,-1-1-18,-1 1 1,0-1 0,-3 2 0,1 3-8,3 1 0,-1 0 1,-3-5-1,1-1 4,2 1 0,1 5 1,-5 0-1,3-1-230,1-3 1,6-1 0,-6-1-195,-1 0 0,5 1 377,2-1 0,-3 1 0,-1-1 0</inkml:trace>
  <inkml:trace contextRef="#ctx0" brushRef="#br0" timeOffset="5487">19525 2655 7137,'0'-10'-163,"2"2"0,2 6 210,2-3 1,7 3 0,-1-4-2,4 4 0,-5 2 1,3 0-1,3 0-76,5 0 1,1 0-1,-6 0 1,3 0-7,3 0 0,-3 0 1,5 0-1,-2 0-10,0 0 0,1 0 0,-5 0 0,2 0-78,3 0 1,-1 0 0,-6 0-122,1 0 1,-7 0 244,1 0 0,-8-8 0,4-2 0</inkml:trace>
  <inkml:trace contextRef="#ctx0" brushRef="#br0" timeOffset="5758">19735 2445 6794,'0'18'44,"0"-1"0,6 1 1,-1-1-1,-1 1-1,-2-1 1,-2 2 0,0 3 0,2 3-105,4 2 1,-4-5 0,4 3 0,-4-2-42,-2 0 0,0 6 0,0-3 0,0-1 102,0 0 0,-8 6 0,-2-4 0</inkml:trace>
  <inkml:trace contextRef="#ctx0" brushRef="#br0" timeOffset="6634">20294 3109 6363,'0'-18'27,"5"7"0,3-1 17,2-1 0,-6 3 1,4-2-1,-3-1 8,1-3 0,6-1 1,-4-1-1,-1 1 2,1-1 0,4 1 0,-4-3 1,-1-1-21,1-2 1,-2 0 0,-6 3 0,2-1-32,4-3 0,-4-7 1,3 4-1,-3-2-21,-2 0 0,0 2 1,0-4-1,0 4 25,0 1 0,0-8 0,0 2 0,0 1-82,0-2 0,0 6 0,0 0 0,0 2 73,0 4 0,0 1 1,0 3-1,0-1 144,0 1-137,0 7-30,0-6 1,0 16 22,0 0 1,0 8-1,0 10 1,0-1 1,0 1 0,0-1 0,0 1 0,0-1 26,0 1 1,0-1 0,0 0 0,0 1-20,0-1 0,2 1 1,2 1-1,2 3-6,-2 1 0,4 0 0,-1-5 0,1-1-31,0 1 0,6-7 0,-5 1 0,3-1-5,0-1 1,-7 4-1,5-6 1,0-1-6,-1 1 0,3-2 1,6-6-16,-1 0 1,0 0 0,1 0-9,-1 0 1,1-2 56,-1-4 1,-1-4 0,-3-7 0,-3-1 38,-2 1 0,4 0 1,-7-1-1,1 1 10,2-1 1,-6 1 0,4-1 4,-4 1 1,-2-1-13,0 1 1,0-1 4,0 1 0,0 5 88,0 1-70,0 7 19,0-4 0,0 10-31,0 4 1,0 3 0,0 9 0,0-1-10,0 1 0,5 5 0,1 0 0,-2-1-44,-2-3 1,0-1-1,2-1 1,2 1-102,-2-1 1,5 0 0,1 1 43,0-1 0,5-7 0,-5-2 0,2-2-702,-1 0 765,1-1 0,5-5 0,1 0 0</inkml:trace>
  <inkml:trace contextRef="#ctx0" brushRef="#br0" timeOffset="7428">21132 2113 6941,'10'0'-558,"-5"0"560,-10 0 0,1 0 17,-8 0 1,6 0 0,-5 0 103,-3 0-59,6 0-65,1 0-14,7 0 0,0-1 1,2-3-23,3-2 1,5 0 30,7 6 0,1 0 0,-1 0 13,1 0 1,-1 0 4,1 0 1,-1 0 0,-1 2-8,-5 4 0,3-2-4,-8 7 0,2 1 0,-5 5-2,3 1 1,0-1 0,-6 1 3,0-1 0,-6 1 1,-1-3-1,-1-1 8,0-3 0,-4 1 0,5 4 1,-1-3-3,0-1 0,-5 0 1,1 3-10,-4-3 0,5 1 1,-1-7-1,0 0 3,3 2 0,-7-6 0,5 3-2,-5-3-26,6-2 0,-3-2 9,7-3 1,2 1 0,8-8 7,2-2 0,2 5-3,-3-3 1,5 2 87,7-1 0,-5-3 9,0 8 0,-1 1-71,7 5 0,-6 0 0,-3 2 20,-1 3 0,4-1 0,-5 8-13,3 1 0,-6-3 0,4 2-45,0 1 0,-5 1 1,7 0-78,-2-3 1,0-1 0,-5 3-88,3-1 1,0-6 0,-4 4 186,4-3 0,-4-1 0,6-6 0,-8 0 0</inkml:trace>
  <inkml:trace contextRef="#ctx0" brushRef="#br0" timeOffset="8967">21481 1834 7364,'10'0'-1277,"5"0"1357,-3 0 1,-2 0-9,1 0 0,1 6-20,6 0 0,-1 1 1,0-3 15,1 2 1,-6 2-1,-1-4 1,1 4-42,-2 1 1,5-3-1,-5 6 1,1-1-12,1-1 0,0 4 0,3-7 0,-1 3-7,-3 4 0,1 1 1,6 3-1,-3-1-9,-3 1 1,3-1-1,-5 1 1,2-1-2,-1 0 0,-5 1 0,4-1 0,0 1-7,-1-1 0,-5 3 0,2 1 0,-4 2 4,-2-1 1,6-3-1,-1-1 1,-1-1 1,-2 1 0,-2-1 1,0 2-1,0 3 0,0 1 0,-6 0 1,1-5-1,1-1 2,2 1 0,-4 5 0,-2 0 0,1 1 0,-1 1 0,-4-6 0,4 4 0,1-3 0,-1-3 0,-4 7 0,4-1 0,-1-2 12,-5-1 0,4 3 1,1 0-1,-1-1 19,0-3 0,1 0 0,-5 3 0,4 1-1,3-2 0,-5-1 1,4-3-1,0 1 46,1-1 1,-5 1 0,4-1-29,-1 1 0,-1-1 0,-4-1 1,5-3 72,1-1 0,0-6 1,4 5-36,-2 3 1,-5-4 0,3 1-22,-2 3 0,6-5 0,-3 1 1,1 0-46,0 0 0,-6-5-207,6 7 1,-7-6 14,1 5 1,-3-7 171,-3 2 0,1-4 0,-1-2 0</inkml:trace>
  <inkml:trace contextRef="#ctx0" brushRef="#br1" timeOffset="-72256">5571 1170 6222,'18'-2'9,"-1"-3"1,-5 3 0,0-4 0,1 4 12,3 2 1,-5 0-1,-1-2 1,0-2 28,-1-2 0,3 0 0,5 6-43,1 0 0,-1 0 0,1-1 1,-1-3-66,1-2 0,-1 0 0,1 6-67,-1 0 1,1 0 0,-1 0-8,1 0 0,-7 0 131,1 0 0,0 0 0,5 0 0</inkml:trace>
  <inkml:trace contextRef="#ctx0" brushRef="#br1" timeOffset="-71855">5711 1502 7569,'17'0'-486,"-5"0"0,0 0 449,1 0 0,3 0-55,1 0 0,1 0 0,-1 0 103,1 0 1,-1 0-51,1 0 1,-1 0 17,1 0 21,-1 0 0,1 0 0,-1 0 0</inkml:trace>
  <inkml:trace contextRef="#ctx0" brushRef="#br1" timeOffset="-68996">8890 594 7459,'-8'-10'-449,"4"-3"1,-8 7 368,-1 2 1,3 2 0,-2 2 38,-1 0 1,-3 0 77,-1 0 3,-1 0-25,9 0 1,-7 0-1,6 0 36,-7 0-56,7 0 16,-5 0 4,5 0-4,0 8 0,-5-6 0,3 6 53,-3-1 1,3-3-24,0 8 59,1 0-71,-7-3-5,1 7 9,-1-7 75,9 9-86,-7-1 1,4 1 27,-11-1-140,4 1 121,-7 7 11,1-6-126,6 7 110,-6-9-2,7 1-3,1 7-84,-1-6 82,1 6-6,7 1-12,2-7 1,2 12 0,1-6 0,1 1 28,2-1 1,2 6-1,0-2 1,2 2 0,4-2 0,-3 4 0,7-4 0,0 4 7,0 2 0,-5 0 0,7-2 0,2-2-8,1-2 0,-1-6 1,1 7-1,5-1-18,-1-2 0,0-2 0,-1-6 1,-1 3 6,1 1 5,-1 0-124,9-5 113,-7-1 0,6-1-255,-7-5 110,-1 5 1,1-6 6,7-1 1,-6 5 0,6-8 0,-1-2 124,-1-2 0,8 5 0,-4 3 0</inkml:trace>
  <inkml:trace contextRef="#ctx0" brushRef="#br1" timeOffset="-68101">9291 943 7569,'10'0'-1389,"-2"-2"1417,-8-3 96,0 3-100,7-6 0,-3 8 1,8 2 87,2 4 0,-5-2 1,3 5-1,1 1-76,3 0 1,1-5 0,1 7 0,1 0-23,5-3 0,-3 7 0,8-4-25,2 3 1,-4 3-1,2-1 1,2 1-1,0-1-11,-1 0 1,3 1 0,-6-3 0,2-1-75,0-2 1,-8-1 0,1 7 0,-7-3-202,-3-3 1,-1 3 296,7-3 0,-8-2 0,-5 1 0,-3-7 0,-2 4 0</inkml:trace>
  <inkml:trace contextRef="#ctx0" brushRef="#br1" timeOffset="-67587">9868 856 6361,'-8'10'-46,"-2"5"0,-7-7 0,1 6 57,4-3 0,3-7 0,3 4 175,-6 0-176,4-6 0,-7 11 0,3-5 146,-3 2-138,-3 1 0,7 7 0,-1-1 0,-2 1-9,-1-1 0,-3 1 0,1-1 1,0 2-23,-1 5 0,1-5 1,-3 4-1,-1-3 19,-2-3 0,-1 1 0,7-1 0,-1 1 30,1-1 1,-1-5 0,1-1 32,0 3-241,-1 2-89,8-7 213,3-1 0,14-8 48,5 0 0,4-15 0,1-5 0</inkml:trace>
  <inkml:trace contextRef="#ctx0" brushRef="#br1" timeOffset="-67169">10129 1118 6136,'18'0'-84,"-1"0"133,1 0 0,1 0 0,3 0-34,1 0 1,2 0 0,-4-2-1,3-2 24,-3-2 1,0 1-1,1 5 1,3 0-8,2 0 0,-4 0 0,5 0 1,-3 0-198,-4 0 1,-1 0 164,-3 0 0,8 7 0,2 3 0</inkml:trace>
  <inkml:trace contextRef="#ctx0" brushRef="#br1" timeOffset="-65926">10793 1799 7569,'6'-12'-237,"0"1"1,2 5 0,-3-6 0,5-1 0,2-3 249,-1-1 1,-5 5 0,6 1-1,-1-3 10,-1-2 0,4-7 1,-7 0-1,1 0 43,0-3 0,0 5 0,-4-6 0,3 0-47,3-1 0,-6-1 0,4-6 0,-2 1-49,-1-1 0,3 0 1,-4-2-1,2-2-14,-2-2 0,4 0 1,-3 7-1,1-1 72,2 0 0,-6 2 1,4 4-1,-2 3-25,1 1 0,-3 6 1,4-5 79,-4 5 1,-2 2-125,0-1 0,0 6-14,0 1 0,0 5 14,0-6 8,0 8 1,-2-3 50,-4 7 1,4 7 0,-3 5-13,3 4 0,-4 1 1,0 1-1,2-1-4,2 1 0,2-1 0,0 0 1,0 1 5,0-1 1,0 1-1,0-1 1,2-1 8,4-5 1,-4 5 0,6-4-1,-3 3-2,1 3 1,8-1-1,-4 1-8,-1-1 1,7-5 0,-5-3-50,5-1 1,1 4 0,1-6 32,-1-3 1,1-1-1,-1-2 9,1 0-9,-1 0 3,1 0 26,-1 0-15,1 0 0,-1-5 0,1-1-36,-1 2 1,-5-6-10,-1-1 1,-7-5-1,2-1 45,-4-1 0,4 6 0,0 1 0,-1-3 3,3-1 1,-6-3 0,6 1 23,0-1 0,-6 1 1,3-1 1,-1 3 0,0 1-26,2 3-8,0 7 0,-6-6-33,0 4 1,0 2-4,0-7 0,0 5 0,2-4 31,4 2 1,-5 1 39,5 1-21,-4 4 1,-2-8-11,0 4 1,-2 4 40,-4-3 109,5 3-136,-15 2 1,14 2-1,-6 1 1,2 5 0,1 2 0,-1-4 0,6 5 8,0 3 0,0-4 0,0 1 18,0 3 0,0 1-25,0 3 0,2-1 0,2 1-16,1-1 1,3-1 0,-4-3 0,2-1-8,-2 2 1,4-5-1,-1 3-18,3 2 1,-4-5-203,6 3 0,-1-8-286,7 2 509,-1-4 0,1-2 0,-1 0 0</inkml:trace>
  <inkml:trace contextRef="#ctx0" brushRef="#br1" timeOffset="-65176">11701 594 7091,'12'0'-813,"0"0"892,1 0 1,-3 0 0,1 0 5,3 0 0,2 2-29,1 4 0,1 2 0,-1 5 0,-2-1-19,-3 1 0,4-3 0,-5 2 0,5 1-28,1 3 0,1 1 1,-1 3-1,1 1-3,-1 2 0,-5 1 0,-1-5 1,1 2 2,-2 3 0,3 5 1,-5-4-1,0 0-20,0 0 1,3 5-1,-5-5 1,-2 2 6,-2 4 1,-2-4-1,0 2 1,-2 0 4,-4-1 1,2 5-1,-7-6 1,-3 2-5,-1 0 1,-1-6-1,2 4 1,3-1 1,-3-5 1,5-2 0,-3-3 0,0-3-165,3-1 1,-7-2-88,4 1 0,3 3-243,-3-8 495,8 0 0,-11-14 0,5-2 0</inkml:trace>
  <inkml:trace contextRef="#ctx0" brushRef="#br1" timeOffset="-63942">12452 507 6035,'-9'0'20,"-1"0"18,4 0 1,4-2 18,-4-4 1,2 4 0,0-6 21,-1 1 0,-1 3-72,6-8 0,0 6 0,2-4-7,4 3 1,-3 1-1,9 6 12,2 0 0,-5-6 0,3 0 0,2 2 12,1 2 1,-3 2 0,-1 0-1,3 0-26,2 0 1,-5 0 0,1 2 5,1 4 0,-3-4 1,0 6 20,-2 0 1,-3 1-51,-5 9 1,-2-7 0,-1 1-8,-3 2 0,-8 1 0,3 3 33,-5-1 0,4-1 1,1-3-1,-1-1 2,2 1 1,-5-5 0,3 0 6,-3 0 1,-3 1-8,1 9 0,1-6 0,3-3-2,1-1 0,8 0 0,-4-4 19,1 2 1,5 1 104,-4-1-104,4-4 0,2 8-1,0-4-57,0-5 29,0 15 0,0-12 29,0 8 55,0-9-25,0 13 24,0-14-43,0 6-23,8-8 0,-6-2 0,5-2-8,1-2 0,-4 0 0,6 4-11,-3-4 0,7 4 11,-2-3 0,-3-3-37,3 2 0,0 0-17,5 6 1,1 0 51,-1 0 1,1 0-9,-1 0 1,0 0-6,1 0 0,-1 0-35,1 0 1,-6 0 60,-1 0 0,-7 2 0,4 2 25,0 2 1,-5 0-24,9-6 0,-8 2 1,4 2 3,-1 1 0,-3 1-13,8-6 0,-6 0 70,5 0 1,1-2-61,6-4 0,-7 3-13,1-9 0,-8 6-267,2-6-196,-4 9 39,-2-5 422,0 8 0,-8 0 0,-2 0 0</inkml:trace>
  <inkml:trace contextRef="#ctx0" brushRef="#br1" timeOffset="-70847">7213 856 7404,'-10'0'-874,"2"0"1290,8 0-380,0 8 0,6-4 1,0 7-57,-2 3 1,0 1 0,0 3 13,2-1 1,-1 1 0,-5-1 0,0 1-2,0-1 0,6 7 1,0-1-1,-2-2 3,-2-1 0,0 3 0,2 0 1,2 0 2,-3 3 1,-1-7 0,-2 4 0,2-3-13,4-3 0,-4 1 1,4-1-1,-4 1 10,-2-1 1,0 1 0,2-3 0,4-3 0,-4 3-7,3-3 0,-1-2 4,2 1 1,-2-7 9,8 2 1,-7 2-6,7-3 1,0 1-14,5-6 1,1 0-1,-1 0 7,1 0 1,-1 0-1,0 0 4,1 0 0,-1-6 0,1 1 0,-1 1 2,1 2 1,-1 2-1,1 0 1,-1 0-73,1 0 0,-1 0-30,1 0 0,-1-2 1,0-2-202,1-2 156,-1 0 147,-7 6 0,-2-7 0,-8-3 0</inkml:trace>
  <inkml:trace contextRef="#ctx0" brushRef="#br1" timeOffset="-70435">7353 1153 6182,'15'-2'33,"-3"-4"0,3 4 0,-3-4 1,4 4-24,1 2 1,2-5 0,3-1 0,1 2-20,-2 2 1,-1 2-1,-3 0 1,1 0 10,-1 0 0,1-6 0,-1 0-359,1 2 357,-1 3 0,0-7 0,1-2 0</inkml:trace>
  <inkml:trace contextRef="#ctx0" brushRef="#br1" timeOffset="-69931">7248 856 7379,'-10'0'-1260,"2"0"1371,8 0 1,14 0 0,3 0-75,3 0 0,-1 0 0,-1 0-24,-1 0 1,1-6 0,1 0 0,2 3 1,3 1 0,-1 2 0,-4-2 0,3-2-19,1-2 0,6 0 0,-4 6 0,1 0-2,-1 0 0,0-2 0,-4-2 0,3-2-202,-3 3 1,-7 1 207,-3 2 0,1-8 0,5-2 0</inkml:trace>
  <inkml:trace contextRef="#ctx0" brushRef="#br1" timeOffset="-74552">3231 769 6113,'-12'0'217,"1"0"-187,-3 0 1,5 0-1,-3 0 1,-2 2-8,-1 3 1,-3-1 0,1 6-1,-1 0 31,1-1 1,-1-3 0,1 6-1,0 2 72,-1 1 1,1 3 0,-1 1 0,3 2-82,3 3 1,-4 7 0,7-4-1,-3 2-32,0 0 1,9 0 0,-3 6 0,4-2-1,2-4 25,0 4-48,0-6 1,0 6 1,0-4 0,6 2 0,1-5 1,1-1 14,0 0 1,6 4 0,-5-6 10,1-1-6,5-3 1,-5-1-24,8-1 22,-1 1-27,1-1-217,7 1-259,-6-9 242,6 7 71,1-14 11,-7 5 168,14-7 0,-14 8 0,7 2 0</inkml:trace>
  <inkml:trace contextRef="#ctx0" brushRef="#br1" timeOffset="-74164">3511 1153 7569,'9'0'-1008,"-1"0"762,0 0 308,1 0 1,3 0 32,0 0 1,1 2 0,9 2 150,1 2-203,0 7-8,2-11 1,-3 12-71,7-8 78,-8 7-10,12-11 0,-8 14 4,5-5 1,-5 3 0,-6-1 45,5-1-175,-5 0 0,4-1 1,-9 1-291,-3 2 233,1-7-39,-2 9-153,5-14 174,-13 6 167,6-1 0,0-5 0,1 6 0</inkml:trace>
  <inkml:trace contextRef="#ctx0" brushRef="#br1" timeOffset="-73808">3877 1083 6908,'-17'0'-114,"5"8"0,1 3 171,-3 5 1,4 1-1,1 1-32,1-1 1,0 3 0,2 1-1,-4 2 1,-1-1-4,-1-3 1,6 4-1,-3 1 1,-1-3-31,0-1 1,4 3 0,-3 0-55,1-2 25,-6-1 1,12-9 0,-5 1-563,-1 2 271,6 1 328,-6 3 0,8-9 0,0-1 0</inkml:trace>
  <inkml:trace contextRef="#ctx0" brushRef="#br1" timeOffset="-73278">4122 856 7068,'17'0'-340,"1"-6"367,-1 0 1,1 1 0,-1 5 0,1 0-7,-1 0 0,-5 0 0,-1 0 0,3 0 44,1 0 0,3 0 0,-1 2-77,1 3 22,-1-3 1,1 14 0,-1-5 0,1 5 9,-1 1 1,1 1-1,-1-1 1,1 1-12,-1-1 0,-1 3 0,-3 1 1,-1 4-43,1 2 0,3-3 1,1 3-1,1 0-5,-1 0 1,-5-3 0,-2 3 0,-3 0-2,-3 0 1,-2-4-1,-2 4 1,-2-1 14,-4-5 0,3 4 0,-9-1 1,-2-1-26,-1 2 0,-1-6 0,1 5 1,-1-5-34,-3-1 0,-3-7 0,5 1 0,-2 0 82,-5-3 0,-3 7 0,-8-7 0</inkml:trace>
  <inkml:trace contextRef="#ctx0" brushRef="#br1" timeOffset="-76559">577 1013 6908,'0'-11'-888,"0"-1"942,0 0 0,0 1 0,1 1 123,5 2-54,-4 2 1,6 4 78,-8-3-172,0 3 8,8-6 0,-6 16-14,4 3 1,-3-3 0,1 0-21,2 0 1,0 1 0,-6 9-1,2-3 21,4-3 1,-4 3 0,5-3 0,-1 4-11,0 1 1,2 1 0,-4-1 0,1 0-18,-1 1 1,4-1 0,0 1 0,0-1 0,-1 1 1,1 5-1,-4 0 1,4-1 6,2-3 1,-5-1 0,5-1 0,0 2-7,-1 5 0,-3-5 1,4 4-26,-2-3 28,5-3 1,-9 1-81,8-1 77,-8 1 0,3-9 0,1-1-8,-6 0 3,6-6 17,0 6 0,-4-8 76,7 0 0,-5 0 188,6 0-261,-8-8 0,3 4 1,-5-8-10,4-1 1,-2-3-1,6-1 1,-1-1 5,1 1 0,-4-1 1,4 1-1,-1-3-19,1-3 1,-6-2-1,4-6 1,-3 4-14,1 2 1,6-7 0,-6 3 0,0-2-31,1 2 47,-5-4 3,6 6-139,0 0 73,-6 2 1,6 13 0,-8 0-386,0-1-191,7 5 642,-5 0 0,6 16 0,-8 2 0</inkml:trace>
  <inkml:trace contextRef="#ctx0" brushRef="#br1" timeOffset="-75128">1520 1310 7569,'-18'0'-101,"1"0"1,-1 0-287,1 0 1,-1 0-1,1 0 374,-1 0 0,1 0 0,-1 0 52,1 0 0,-1 2 1,1 2-1,0 4 23,-1 1 3,1-5 1,-1 10-39,1-8 44,7 7 1,-4-9 0,7 8 8,-3 1-65,6-5 0,-4 8 0,8-5 88,0 5-58,0 1-7,0 1-128,0-1-1,0 1 114,8-9 12,2 7-145,-1-6 128,7-1-40,-6-1 1,7-6-26,1 4 43,-1-4 0,-5 6 0,-1-8 0,3 0-7,1 0 0,-3 0 0,0-2 1,1-2-7,3-2 0,1-8 4,1 3-31,-1 3 0,1-8 0,-3 5 0,-1-3-45,-3 3 42,1-5 27,-2 6 1,-2-1 28,-8-1 1,5 0 99,1-5-123,0-1 5,-6 9 0,0-1 28,0 4 0,-6 2 158,0-7-123,1 7-24,5-4 1,0 8 0,0 14 5,0 3 1,7 4-1,5-3-23,4-1 1,-5-5 0,1 0 0,1 1-6,3 3 0,-1-5 0,1 1-16,1 2 1,-7-7 0,10 1 0,-3-2 0,-3 0 7,1-2 0,1-2 0,1-2-60,1 0 51,-1 0 0,0 0-27,1 0 26,-1 0 6,1-8-3,-8 6 0,5-14 8,-5 14 1,1-13-1,1 5-4,2 1 5,-7-7 0,7 6 0,-8-7-10,-2-1 1,0 1 0,-1-1 0,3 1-7,-2 0 1,-2-1 0,-2 1-1,-2-1 78,-4 1-68,4 7 29,-5-6 0,1 13 3,0-9 1,-8 8-22,3-2 0,-5 4 0,-1 2-25,-1 0 0,7 0 0,-1 2-12,-2 4 1,5-4-1,-1 6 1,0-2 26,1-1 1,5 3 41,-2-2-34,4-4 1,4 11 18,4-7 1,3 0 0,9-8-7,-1-4 1,1 4 0,-3-5 0,-1 1 126,-2 0-133,-1 0-3,-1 6 0,6-6 11,-5 1 1,-1-1-60,1 6 54,1-8 0,0 6 10,-1-4-9,1 4 1,-2 2-4,5 0-6,-13 0 1,8 0 8,-4 0-19,3 0 1,3 0-1,0 2 21,1 4-111,3 4 97,-6-1 1,3 7-2,-7-4 1,0-3-1,-6 3 1,0 2-62,0 1 1,0-3-1,0-1 62,0 3 1,0 1 0,0 3 57,0-1 1,0 1-57,0-1 1,0 1 73,0-1 1,2-1 0,2-3-9,1-1 1,9-8 0,-2 4-24,3-1-293,3-5 156,-1 6 1,-5-8-63,-1 0 1,1 0 0,5 0-317,1 0 466,-8 0 0,13-8 0,-4-1 0</inkml:trace>
  <inkml:trace contextRef="#ctx0" brushRef="#br2" timeOffset="-45806">53 437 6321,'0'17'-216,"7"1"248,-5-1-49,14 1 1,-12-1 0,5 1 0,-1-1 19,-4 1 1,4-7 0,-2 1 0,-2 1 6,-3 3 0,-1 1 0,0 1 0,0-1 2,0 1 1,0-1 0,0 3 0,0 1 1,0 2 0,0 1 1,0-7-1,0 1 4,0-1 1,0 1 0,0-1 0,0 0 1,0 1 0,6-1 1,0 1-1,-2-1-22,-2 1 0,-2 5 0,0 0 0,0-1-3,0-3 0,2 4 0,2 1 0,2-1 7,-3 2 1,-1-5-1,0 5 1,2-2-7,2 0 1,0 3 0,-6-5 0,0 2 4,0-1 0,2 3 0,2-2 0,2-2 0,-3-1 0,-1 3 1,-2 0-1,0-1-2,0-3 0,2-1 0,2-1 0,2 1 8,-2-1 0,-2 0 0,-2 1 0,0-1 4,0 1 1,2-1 0,2 1-7,1-1 1,1 1-1,-4-1-2,4 1 0,-4-1 0,4 1 0,-2-3-3,1-3 0,-1 3 0,6-3-3,-2 3 1,-2-3 0,-4 0 0,3 1 1,-3-3 1,4 2 0,2-7-5,-2 7 1,0 0 11,-6 5 0,0-5 0,0 0 0,0-7-7,0 7 1,0-6 5,0 5 66,0-7 37,0 4-253,0-8 119,7 0 22,-5 0 1,8 0 2,-4 0 1,-2 0-5,7 0 0,1 0 0,5 0 1,1 0 0,1 0 0,3 0 0,1 0-8,-2 0 1,-1 0 0,-3 0 0,3 0 6,3 0 1,-4 0-1,6 0 1,-1 0 3,-1 0 1,2 0 0,-3 0 0,1 0-7,-2 0 1,4 0-1,-1 0 1,-1 0-3,2 0 1,-3 0 0,5 0 0,0 0-6,0 0 0,-4 0 0,6 0 0,1 0-6,-3 0 0,6 0 0,-4 0 0,2 0 15,-2 0 0,-2 0 0,-5 0 0,1 0 5,-2 0 0,4 0 0,-1 0 0,-3 0 6,-2 0 0,-1 0 1,1 0-1,3 0-2,1 0 0,2 0 1,-4 0-1,5 0-4,1 0 1,-4 0-1,6 0 1,0 0-3,-1 0 1,5 0 0,-4 0-1,2 0 1,-2 0 0,4 0 0,-6 0 0,2 0-1,0 0 0,-6 0 1,5 0-1,-1 0 1,0 0 0,-4 0 0,6 0 0,0 0 0,-1 0 0,5 0 0,-4 0 0,4 0 0,2 0 0,0 0 0,1 0 0,3 0 0,2 0 0,0 0 0,-6 0 0,0 0 5,0 0 0,-2 0 0,-2 0 1,-2 0 3,2 0 0,2 0 0,2 0 0,0 0-20,-1 0 1,1 0 0,0 0 0,0 0 0,0 0 0,0 0 1,0 0-1,0 0 0,0 0 0,0 6 1,0 0-1,-2-2 1,-4-2 1,4-2 0,-4 0 0,2 0 20,-2 0 1,4 1-1,-6 3 1,2 2 4,0-2 1,-1-2-1,3-2 1,-2 0-6,2 0 0,2 0 0,2 2 0,0 2-12,0 2 0,0-1 0,1-5 1,3 0 0,2 0 1,0 6 0,-6 0 0,-2-2-6,-4-2 0,4-2 0,-4 0 0,2 0 2,-2 0 0,4 0 0,-4 0 0,2 0 4,-2 0 1,4 0-1,-4 0 1,4 0 0,2 0 1,6 0 0,2 0 0,-1 0-4,1 0 1,0 0-1,-4 0 1,1 0-1,-1 0 0,4 0 0,-2 0 1,-3 0-2,-1 0 0,-2 0 0,0 0 0,0 0 0,0 0 1,2 2-1,2 2 1,1 2-1,-1-3 1,4-1 0,-2-2 0,-1 0-3,3 0 1,-6 0-1,4 0 1,-4 0 1,-2 0 0,5 0 0,1 0 1,0 0 7,1 0 1,-5 0 0,6 0 0,-2 0 4,0 0 1,7 0 0,-1 0 0,1 0-9,-1 0 1,3-2 0,-5-1 0,1-3-4,1 2 1,-8 2 0,3 2 0,-1 0-6,0 0 1,2 0-1,-5 0 1,5 0 0,2 0 1,-5 0-1,5 0 1,0 0 0,-1 0 1,-3 0 0,6 0 0,-1 0 0,-1 0 1,5 0 0,-3 0 0,3 0 6,3 0 1,-1 0-1,1 0 1,-1-2 7,0-4 0,3 4 0,1-4 1,0 4-7,-5 2 0,-1 0 0,-7 0 0,0 0-1,-1 0 0,-1 0 0,-4 0 0,2-1-12,1-5 0,5 4 0,-2-4 0,5 4 2,1 2 1,-1 0 0,5 0-1,-1 0 9,0 0 1,1 0 0,-3 0 0,-1-2 9,-3-4 0,1 4 0,5-4 1,1 3 7,-1-3 1,0 4 0,1-4-1,-3 4-18,-3 2 0,3 0 0,-3 0 0,1 0-6,-1 0 0,3 0 0,-3 0 1,3 0-16,3 0 0,-1 0 0,3 0 1,1 0 2,2 0 1,0 0 0,-5 0 0,-1 0 7,0 0 0,-5 0 0,0 0 1,-1 0 1,-1 0 1,5 0 0,-3 0 0,3 0 9,3 0 1,-1 0-1,0 0 1,1 0-3,-1 0 0,3 0 1,1 0-1,2 0-6,-2 0 0,-1 0 1,-3 0-1,2 0 1,5 0 0,-5 0 1,2 0-1,-7 0 10,-8 0 0,1 0 0,1 0 0,0 0 17,-1 0 0,7 0 0,-5 0 0,1 0-17,-4 0 0,7 0 0,1 0 0,1 0-7,7 0 1,-5 0 0,8 0 0,-2 0-7,1 0 1,-1 0 0,-6 0 0,1 0-1,-1 0 1,-2 0 0,-3 0 0,-4 0-9,-1 0 1,-11 0 0,4 2 0,-4 2-44,-4 2 1,5 0 0,-9-6 0,-2 0-170,-1 0 1,-9 5 221,1 1 0,-8 8 0,-12-12 0,-11 5 0</inkml:trace>
  <inkml:trace contextRef="#ctx0" brushRef="#br2" timeOffset="-42770">18 524 6704,'-10'-2'-670,"4"-4"681,4-5 0,2 1-18,0-2 1,0 7 5,0-7 1,2 8 0,2-4 22,2 1 1,2 5 0,-3-6-19,7 0 1,-2 6-1,1-4-6,3 4 1,2 2 0,1 0 0,0 0 6,1 0 0,-1 0 0,3-2 0,1-1-6,2-3 1,7 0 0,-5 6 0,2 0 9,4 0 1,-4 0-1,2 0 1,2 0-7,2 0 1,2 0 0,0 0 0,0 0-3,0 0 1,6 0-1,1 0 1,1 2 3,0 4 0,9-4 0,-3 3 0,-1-3-30,3-2 1,-7 0 0,3 0 0,-1 0 17,-1 0 1,6 0-1,-7-2 1,3-1 8,-1-3 0,-1 0 0,3 4 0,-1-2 6,2-2 0,-3-1 0,3 3 0,1-2 31,-1 2 0,-1-4 0,4 2 1,1 1-36,-1-3 1,3 6 0,-1-4-2,-2 4 0,5 0 0,-11-2 1,3-2-1,-1 3-10,-1 1 1,-8 2 0,3 0 0,-1 0 0,0 0 1,0 0 0,-5 0 0,3 0 6,2 0 1,2-2 0,-3-2 0,5-2 0,0 2 0,5 2 0,-5 2 0,1 0 12,1 0 0,-2 0 0,3-2 0,-3-2-9,-3-1 1,5-1-1,-4 6 1,-1 0-4,1 0 1,4 0-1,-5 0 1,1 0-10,0 0 0,3 0 0,-3 0 0,0 0 4,-1 0 0,5 0 1,-4 0-1,-1 0 9,1 0 0,-2 0 0,-4 0 0,1 0-1,3 0 0,2 0 0,-4 0 0,3 0-1,3 0 1,0-6 0,3 0-1,-3 2-4,-3 2 1,7 2 0,-4 0 0,1 0-1,1 0 0,-3 0 0,3 0 1,-4 0 5,-1 0 1,-3 0 0,8 0 0,-1 0-1,-1 0 1,3 0 0,-5 0 0,0 0-5,-1 0 1,5-6 0,-4 1 0,-1 1 3,1 2 0,6 2 0,-5-2 0,1-2-4,-4-2 1,1 0 0,1 6 0,2 0-5,3 0 1,1 0 0,-3 0 0,-3 0 0,0 0 0,-1 0 0,7 0 0,-5 0 1,-1 0 0,6 0 1,-5 0-1,3 0-1,-1 0 0,-1 0 0,4 0 0,-3 0 0,3 0 1,-1 0 0,3 0 0,-3 0 2,1 0 1,3-2-1,-9-1 1,-1-3 3,1 2 0,4 2 0,-5 2-3,3 0 0,-6 0 0,3 0 1,-1 0-1,2-2-3,2-4 1,-5 4-1,5-4 1,0 4-2,-1 2 1,-3 0 0,4-2 0,-3-1-2,-3-3 1,6 0 0,-1 6 0,3 0 0,-1 0 1,-5 0 0,6-2-1,-1-2 1,-1-2 0,5 0 1,-5 6-1,2 0 4,-1 0 1,-7 0 0,4 0 0,-3 0 4,1 0 0,0 0 0,-6-1 0,0-3-9,0-2 1,2 0 0,1 6 0,3 0 0,-2 0 0,6 0 0,1 0 0,3 0-2,-3 0 0,5 0 0,-5 0 1,3-2-2,-3-4 0,3 4 1,-6-4-1,-1 5 1,1 1 0,0 0 1,-5 0 0,3 0 0,6 0 0,-5 0 0,3-2 1,4-4 0,-5 4 0,1-4 1,-1 4-1,1 2 6,4 0 0,-1-6 0,1 0 0,-5 3-7,-1 1 0,4 2 0,-7 0 0,1 0-1,2 0 1,1 0 0,9-2-1,-3-2 0,-3-2 0,3 0 1,-5 6-1,1-2 0,1-4 0,0 4 0,5-3 0,-2 1 9,-3-2 0,9 4 1,-5-4-1,1 4 6,2 2 0,-3 0 1,11 0-1,-2 0-13,-4 0 0,-1 0 0,-3 0 1,1 0-3,-1 0 1,0 0 0,1 0 0,-3 0 0,-3 0 1,9 0-1,-4 0 1,5 0-21,3 0 1,-6 0 0,6 0 0,-3 0 6,-5 0 1,4 0 0,-9 0 0,3 0 4,3 0 1,-3 0 0,-1 0 0,-5 0 2,-1 0 1,0 0 0,-5 0 0,3 0 5,-2 0 0,-2-2 0,-4-2 0,-2-1 3,-2 1 1,-2 2 0,4 2-1,-4 0 4,-1 0 0,3 0 0,-6 0 1,0 0-8,3 0 0,-7 0 0,6-2 0,-2-2 2,1-2 1,-1 0-1,-5 6 1,-1 0 19,0 0-2,-7 0 0,6 0 26,-5 0 0,5 0-34,1 0 0,1 0 1,-1 0-39,1 0 0,-7 0 1,1 0-7,2 0 0,1 0 12,3 0 1,-1 0 8,0 0-11,-7 0-1,6 0 0,-12 6 1,5 2-7,-1 2 0,-2-5 15,-6 7 0,0 0 13,0 5 1,0-5 0,0-1 23,0 3 1,0-4 0,0 1-7,0 3 1,0 1-1,0 3-9,0-1 0,0 1 1,0-1-1,0 1-3,0-1 0,0 1 0,0-1 0,0 1-9,0-1 0,0 1 1,0-1-1,0 2 4,0 5 0,0-5 0,0 6 0,0-1 17,0-1 1,0 6 0,0-4 0,0 0-5,0 1 1,0 5-1,0-4 1,0 2-10,0 0 0,0-2 0,0 4 0,0-2-7,0 3 1,0-5-1,0 2 1,0 0 6,0-2 0,0 4 0,2-6 0,2 3-16,2 3 1,-1 2 0,-5 1-1,0 1 9,0 0 0,0-4 0,0 0 1,0 2 2,0-2 1,0-1 0,0 1 0,0-4 8,0-2 0,0 4 0,0-6 1,0 1 3,0 1 0,0-6 0,0 5 1,0-3-9,0 2 1,0-3-1,0 3 1,0-2-5,0 3 0,-2-5 0,-1 6 1,-3-2-5,2 1 1,2-1 0,2-5 0,0-1-2,0 0 0,0 1 0,-2-1 1,-2 1-2,-2-1 1,0-5 0,6 0 8,0 1 1,0 3 8,0 1 0,0 1 31,0-1 1,0-5-37,0-1 3,0 1-19,0-2 0,0-1 20,0-3-13,0-4 1,0 8 24,0-4 62,0-4-26,0 5 0,-7-7-103,-5 0 1,2 0 0,-1 0 0,-3 0 0,-1 0-8,-3 0 0,-7 0 1,-4 0-1,-6 0-31,-6 0 0,0 2 1,-11 2-1,-8 4-35,-6 2 1,-16 1 114,-11 7 0,38-6 0,-2 1 0,-9 1 0,0-1 0</inkml:trace>
  <inkml:trace contextRef="#ctx0" brushRef="#br0" timeOffset="-20765">12802 1694 6727,'-10'-7'-529,"2"5"531,8-6 85,0 8 119,0 0-193,0-8 0,2 6-15,4-4 0,2 2 0,5 1 0,-1-3-3,1 2 0,-3 2 0,2 0 0,1-2 0,3-2 0,1 0 0,1 5 2,-1-5 1,1 4 0,-1-4 0,1 4 9,-1 2 0,1 0 0,1-2 1,2-2-5,3-2 1,1 1-1,-4 5 1,4 0 5,3 0 1,-7 0-1,4 0 1,-2 0-3,1 0 1,-1 0-1,-4 0 1,3 0 7,1 0 0,0 0 0,-5 0 0,-1 0-6,1 0 0,-1 0 0,1 0 0,-1 1-2,1 5 0,-1-4 0,0 6-3,1 0 0,-1-4 0,1 5-24,-1-1 1,1 0-1,-1-4 6,1 2 1,-7-1 0,-1-3 0,0 2 0,-1 2 0,-3 0 0,6-6 7,2 0 1,-5 6 0,3 0-34,1-3 0,-3-1-105,2-2 0,-6 6-77,5 0 68,-7 0 153,4-6 0,-16 0 0,-2 0 0</inkml:trace>
  <inkml:trace contextRef="#ctx0" brushRef="#br0" timeOffset="-20535">13727 1642 6237,'12'-10'185,"-1"4"-160,3 4 0,-4 2 0,1 0 0,3 0 26,1 0 1,3 2 0,-1 2-40,1 2 1,-3 8 0,-1-3 13,-2 5 0,-9 1 0,3 1-94,-4-1 1,-2 1-1,0-1 1,0 1-115,0-1 0,-8 3 182,-3 3 0,-5-4 0,-1 6 0</inkml:trace>
  <inkml:trace contextRef="#ctx0" brushRef="#br0" timeOffset="-19047">13710 1590 6365,'9'1'95,"-3"5"1,-2-2-82,2 8 1,-2-6 0,7 5-4,3 3 1,-4-6-1,-1-1 1,1-1-33,0 0 0,-4 6 0,3-5 5,-1 3 1,4-4 11,-6 6 0,1-9 0,-1 3 13,-4 4 1,6-6 0,-6 6-4,4-3 1,-4 1-1,3-2 0,-3-2 11,-2 7-8,0-7 1,0 6 46,0-4-19,0-4 1,0 8 8,0-5-41,0-3 0,-2 6 12,-3-8-3,3 0 0,-12 2 1,6 2-180,-1 2-265,5 0 430,-4-6 0,0 0 0,-2 0 0</inkml:trace>
  <inkml:trace contextRef="#ctx0" brushRef="#br0" timeOffset="-18394">13692 1467 6263,'12'0'138,"-1"0"0,-5 0-108,6 0 0,-6 0 0,3 2-19,-1 4 1,4-2 0,-4 8 20,1 1 0,-3 1 0,6-1-25,1-1 0,3 0 0,1 5-18,1 1 1,-7-7 0,1 1 6,2 1 1,-5-3 0,3 2-24,2 1 0,-5-3 24,3 2 1,-6-8 0,3 3 0,-1 1 0,0-6 2,-2 4 53,-4 4-23,6-9 1,-10 13-14,-4-8 0,2 0 1,-6-4 1,2 3 0,-5-3 0,3 6-3,0 0 0,1-4 0,3 7-6,-6 3 1,3-4 0,-1 1-1,0 3-13,0 2 1,7-5 0,-5 1-1,2 1-4,0 3 1,-2 1-1,5 1-40,-3-1 1,0 1 0,4-1-99,-4 1 0,4-1 1,-4 1-1,2-1 145,-1 1 0,-5-1 0,-7 0 0</inkml:trace>
  <inkml:trace contextRef="#ctx0" brushRef="#br0" timeOffset="-1614">13430 2585 6150,'10'8'284,"-2"-6"1,-8 7-217,0-3 1,2 2-1,2 6-10,1-3 0,1-5 0,-4 4 42,4-2 1,-4 5-54,4-1 1,-4 3 0,0 1 0,1-3-7,3-1 0,0 0 0,-6 5 4,0 1 0,0-1 0,2 1-38,4-1 1,-4 0 0,4 1 29,-4-1 0,-1-5 0,3 0-22,2 1 0,6 3 5,-6 1 1,5-5 27,-5 0 1,8-9-12,-3 3 0,-1-4 1,2-2-27,1 0 1,3 0-1,1 0-61,1 0 1,-1 0 0,1 0-17,-1 0 1,-5 0-1,-1-2-160,3-4 0,2 4-94,1-3 1,-5 3-5,-1 2 0,-7-2 324,2-4 0,-4 4 0,-2-6 0</inkml:trace>
  <inkml:trace contextRef="#ctx0" brushRef="#br0" timeOffset="-1312">13465 2830 7569,'0'-12'-251,"0"0"0,2 8 1,4-3 267,6-1 0,-3 6 0,3-4 0,1 4 8,3 2 1,1 0 0,1 0 32,-1 0 1,9 0 0,1 0-104,0 0 0,-2 0 1,-7 0-74,-1 0 0,1 0 0,-1 0 1,1 0-124,-1 0 0,0 0 241,1 0 0,-1-8 0,1-1 0</inkml:trace>
  <inkml:trace contextRef="#ctx0" brushRef="#br0" timeOffset="-999">13587 2637 6241,'6'-11'-19,"0"-1"1,8 8 0,-5-4 81,1 1 0,0 5 0,-4-4-21,5 4 0,5-4 0,1 0-4,1 2 1,-1-3 0,1 1-74,-1 2 1,-5 2 0,-1 2 0,3 0-136,1 0 1,-3 0 169,0 0 0,-1 0 0,7 0 0</inkml:trace>
  <inkml:trace contextRef="#ctx0" brushRef="#br0" timeOffset="-450">14705 2323 7421,'-2'-10'-854,"-4"5"804,-5 3 1,-5 2 115,-1 0 1,-1 0 0,1 0 15,-1 0 1,1 0 0,-1 2-21,1 3 1,5-1-1,1 6 1,-3 0-5,-1-1 0,-3 3 0,1 5 1,1 1 4,4-1 0,-3 7 0,3 1 0,-3 0 2,-3 0 1,7 4 0,1-3 0,2 1-14,4 4 0,-3 2 0,1 0 0,2-2-33,2-2 0,2-2 1,2 4-1,2-4-21,2-1 1,5 3 0,-3-4 0,2 0 18,3 0 0,3-1 1,1-7-1,1-1-181,-1-5 1,3 3-1,1-6 1,4-1-312,2 1 0,0-2 475,3-6 0,3 0 0,-6 0 0</inkml:trace>
  <inkml:trace contextRef="#ctx0" brushRef="#br0" timeOffset="13104">12208 2952 6814,'11'0'-201,"1"0"177,-8 0 0,11-2 46,-3-4 0,4 4-86,1-4 1,-5 4 46,-1 2 1,1 0-1,5 0-74,1 0 1,-6 0-1,-1 0-139,3 0 230,1 0 0,3 8 0,-1 2 0</inkml:trace>
  <inkml:trace contextRef="#ctx0" brushRef="#br0" timeOffset="13409">12313 3126 7569,'17'0'-949,"-7"-2"969,-5-3 0,5 3 34,2-4 1,-2 4 0,1 0-166,3-4 0,1 4 0,3-4 20,-1 4 1,-5 2 0,0 0 90,1 0 0,3 8 0,1 2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15.9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40 6504,'9'0'136,"5"8"0,-8 3-119,-2 5 1,-2-5 0,-2 1 0,0 2 13,0 1 0,5 4 0,1 3 1,-2 1-17,-2-2 1,0-1-1,2-3 1,2 1 4,-2-1 0,-1 1 0,1-1-71,2 1 0,6-1 35,-6 1 0,-1-7 0,-3-1-15,4-2 80,-4-2 1,8-6-23,-4 0 0,-2 0-21,7 0 1,-5 0-7,6 0 1,-1 0-1,7 0 26,-1 0 0,1 0-25,-1 0 1,1-2-1,-1-2 1,1-2-35,-1 2 0,0 2-123,1 2 1,-1 0-303,1 0 17,-8 8 441,-3-6 0,-7 6 0,0-8 0</inkml:trace>
  <inkml:trace contextRef="#ctx0" brushRef="#br0" timeOffset="297">105 402 7569,'0'-10'-1197,"0"0"1079,0 4 117,0 5 1,2-7 45,4 8 1,-2-6-16,7 0 0,-5 0-19,6 6 1,-1 0-1,7 0-59,-1 0 1,1 0-362,-1 0 409,1 0 0,-1-7 0,1-3 0</inkml:trace>
  <inkml:trace contextRef="#ctx0" brushRef="#br0" timeOffset="576">0 157 6157,'18'-8'-51,"-7"7"0,1-5 61,2 4 1,1 2-1,3 0 1,-1-2-11,0-4 0,-5 4 1,0-4 10,1 4 0,3 2-41,1 0 0,-5 0 0,0 0-134,1 0 164,-5 0 0,7 0 0,-5 0 0</inkml:trace>
  <inkml:trace contextRef="#ctx0" brushRef="#br0" timeOffset="1119">856 0 7332,'-12'0'-485,"1"0"0,-1 0 514,-5 0 1,-1 2 0,1 2 11,-1 2 1,7 5-1,-1-3 1,-2 0-6,-1 0 1,-1 5 0,3-1 0,3 3-22,2 3 0,-3 1 0,5 3 0,2 1 4,2-2 0,-4 4 1,0-1-1,2-1 4,2 2 1,2-5 0,0 5 0,0-2-23,0 0 0,2 1 1,2-7-1,4 1-14,2-1 0,-4 1 0,5-1 0,3 1-35,1-1 0,3-5 0,-1-3 0,1-1-70,-1-4 1,1 4-1,-1-2 1,1-3-6,-1-1 0,0-2 0,1 0 123,-1 0 0,1 0 0,-1-7 0,1-3 0</inkml:trace>
  <inkml:trace contextRef="#ctx0" brushRef="#br0" timeOffset="1426">996 227 7444,'17'0'-871,"1"0"927,-1 0 0,-5 0 0,-1 2 0,3 2-19,1 2 1,1 7 0,-2-1 0,-3 2-32,3-3 0,7 5 0,2-5 0,-1 5-67,-3 1 0,-1-1 0,-3-3 1,-1-3-20,-3-2 1,-5 4-1,4-5 1,0 1-17,-1 0 1,-3-2 95,6-6 0,-8 0 0,3 7 0,-7 3 0</inkml:trace>
  <inkml:trace contextRef="#ctx0" brushRef="#br0" timeOffset="1755">1240 192 6184,'-11'6'73,"-1"0"0,6 5 0,-4-3-13,3 2 0,-7 2 0,4 5-22,1 0 1,-5 1-1,6-3 1,1-1-10,-1-2 1,0-1 0,4 7 0,-4-1-14,-1 1 0,5-1 1,-4 1-43,0-1 0,6 1 1,-5-3-1,1-1 13,0-3 0,0-5-710,6 6 723,0-8 0,0 3 0,0-7 0</inkml:trace>
  <inkml:trace contextRef="#ctx0" brushRef="#br0" timeOffset="2580">1432 35 7569,'10'0'-1367,"0"0"1312,-4 0 1,-3 0 141,9 0 0,0 0-48,5 0 0,-5 0 0,-1 2-9,3 4 0,2-4 0,-1 5 1,-1-1-28,-3 0 0,-1 2 0,4-4 0,-3 3 13,3 3 0,-5-4 0,3 6 14,2 1 0,-5 1 0,1-1 0,0-1-11,0 2 1,-7 1-1,5 1 1,-2-3-15,0-1 0,0 0 0,-6 5 0,2 0-1,3 1 1,-3-1 0,4 1 0,-4-1 9,-2 1 1,0-1 0,0 1-1,0-1 5,0 1 0,0-1 0,0 1 0,0-1 24,0 1 1,-2-1-1,-2 0-21,-2 1 1,-5-1 0,3-1-1,0-3 30,1-1 1,-7 0-31,2 5 0,3-5 0,-3-2-9,-2-3 0,5-1 1,-1-4 6,2 4 0,-5-4-141,1 4 0,-4-4-600,-1-2 721,0 0 0,-1 0 0,1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23.019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8 5852,'17'0'94,"-5"0"0,0 0-30,1 0 0,3 0 1,1 0-4,1 0 0,-1 0 0,1 0-50,-1 0 1,0-6-1,1 0 23,-1 3 0,1 1 1,-1 2-259,1 0 1,-1 0 223,1 0 0,-1 0 0,1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13.4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55 5865,'0'-9'28,"0"1"-48,8 8 75,-6 0 173,6 0-55,-8 0 208,0 0-316,-8 0 1,4 0-116,-8 0 56,8 0 0,-5 0 23,3 0 25,4 0 78,-6 0-120,8 0 1,8 2 0,4 2-19,3 1 0,-3 1 0,-1-6 0,3 0-3,2 0 0,-5 0 0,1 0-33,1 0 1,3 0-1,1 0-152,1 0 0,-1 0 18,1 0 1,-1 0 0,-1 2 175,-5 4 0,-3-4 0,0 6 0,2-8 0</inkml:trace>
  <inkml:trace contextRef="#ctx0" brushRef="#br0" timeOffset="804">664 68 6010,'-18'0'131,"1"0"-84,-1 0 0,1 0 0,0 0-11,-1 0 1,1 0 0,-1 0-14,1 0 1,5 0-69,0 0 1,3-2 10,-3-4 1,4 2-1,10-5 27,4 1 1,-2 0 0,8 4 0,1-2 0,3 2 1,3 3 0,2 1 0,3 0 3,-3 0 0,-2 0 1,-1 0-1,1 0 3,5 0 0,-5 0 0,4 0 0,-3 1 3,-3 5 0,1-4 0,-1 4 1,1-2 6,-1 2 1,-1-2 0,-3 5-7,-1-1 0,-8 6 1,3-5-1,-1 3 9,0 0 1,0-6 0,-6 5 5,0 3 0,-2-1 1,-2 1-1,-4-2-6,-1 1 0,3-3 1,-4 1-1,0 1-6,1-2 0,3 5 0,-6-5-7,-1 0 0,3 3 0,0-5 0,1 0 0,-1 2 4,-4-1 1,-1-5-1,-1 4 1,3-2-4,1 0 1,0-1 0,-5-5 7,-1 0 0,1 0 1,-1 0-3,1 0 0,5 0 0,1 0 1,-3 0 1,6-2-58,3-3 0,3-5 15,2-8 0,2 9 0,1 1 1,5 2 19,2 0 0,-4 1 0,5 5 6,3 0 1,-4-6 0,1 0 59,3 2 0,1 2-27,3 2 0,-1 0 13,1 0 1,-1 2-17,1 4 1,-1-2-7,1 7 1,-1 1-5,1 5 0,-9-5 0,-1 0-145,0 1 1,-6-3 87,4 2 1,1-7 43,-1 7 0,8 0 0,-5 5 0</inkml:trace>
  <inkml:trace contextRef="#ctx0" brushRef="#br0" timeOffset="1579">926 557 7121,'0'17'-1139,"0"1"1181,0-1 1,0-5-1,2 0 55,4 1 1,-4-3-1,5 0 4,1-3 0,-4 5 28,8-6 0,-7 5 70,7-5-161,-8 0 0,10-8 0,-7-4-22,3-5 1,-6 1 0,2-2 0,-2-1 15,1-3 0,-3-1 1,6-1-1,-2 1-37,0-1 0,1 1 0,-3-2 1,2-3-41,-2-1 1,4-8 0,0 4 0,-1-2-26,1-1 0,0 1 0,-4-4 0,2 2 19,-3 2 0,5 2 0,-2-4 0,-2 4 43,-2 2 0,-2 1 1,0 7-1,0-1 19,0 1 1,0-1 39,0 1-87,0 7 0,-2-3-48,-4 7 0,4 2 71,-4 10 0,-1-2 0,1 7 16,2 3 1,2 1 0,2 3 7,0-1 0,0 1 0,0-1 0,0 1 9,0-1 1,6 1 0,0-1-1,-1-1-1,3-5 0,-4 5 0,8-4-1,1 3 1,3 3 2,1-1 1,1-7-14,-1-5 1,1-3-13,-1-2 1,-1-2 0,-3-1 0,-3-5 2,-2-2 0,3-1 0,-3-7 0,0 1-2,0-1 0,3 1 1,-3-1-8,2 1 0,-4-1 0,3 1 7,-1-1 0,-2 1 25,-6-1-18,0 9-23,0 1 71,0 8 1,0 2 0,0 4-40,0 5 0,6-1 0,-1 2 0,1 1 24,2 3 0,-6 7 0,6 0 1,-2-1-74,-1-3 1,1-1-1,-4-1 1,2 1 35,2-1 0,7 0 0,-3 1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09.3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93 6269,'10'7'145,"-2"-5"1,-8 14-100,0-4 1,0-3-1,0 3 3,0 1 1,0 3-1,0 1-82,0 1 0,0-1 0,0 1 43,0-1 1,0 1 0,0-1 3,0 1 1,0-1-1,0 1-8,0-1 1,0 1-1,0-1-7,0 1 0,2-9 1,1-1 11,3 0 0,2-6 7,-2 3 1,-2-3-1,7-2 38,3 0 1,-4 0-28,1 0 0,1 0 0,5 0-19,1 0 1,-6 0 0,-1 0-51,3 0 50,1 0 0,3 0 0,-1 0-13,1 0 0,-1 0 0,1 0 0,-1 0-22,1 0 0,-1 0 0,0 0-79,1 0 1,-1 0-472,1 0 181,-8 0 394,-3 0 0,-7 0 0,0 0 0</inkml:trace>
  <inkml:trace contextRef="#ctx0" brushRef="#br0" timeOffset="387">70 385 6145,'18'0'83,"-1"0"0,0 0 1,1 0-76,-1 0 0,-5 0 1,0 0-1,1 0-17,3 0 1,-5 0 0,1 0-68,2 0 0,1 0-256,3 0 332,-1 0 0,1-8 0,-1-2 0</inkml:trace>
  <inkml:trace contextRef="#ctx0" brushRef="#br0" timeOffset="679">122 210 6163,'12'0'39,"0"0"1,-6 0 31,5 0 1,-5-6 0,6 1-55,1 1 0,-3 2 0,2 2 1,1 0-59,3 0 1,1 0 0,1 0-1,-1 0-4,1 0 1,-1 0-1,0 0 1,1 0-369,-1 0 413,1 0 0,-1 0 0,1 0 0</inkml:trace>
  <inkml:trace contextRef="#ctx0" brushRef="#br0" timeOffset="1133">1013 70 7569,'-10'-7'-329,"1"5"-16,3-4 0,2 4 212,-8 2 1,1 0 0,-7 2 145,1 4 1,5-4 0,1 3-1,-3-1 15,-2 2 1,-1-2 0,-1 6-1,3-1 55,3 1 1,-3 2-1,3 5 1,-3 1-29,-3-1 0,7 3 0,-1 1 0,0 2-5,3-1 1,-5 3 0,8 0 0,0 0-5,-1 1 0,5 3 0,-4-4 0,4 0-30,2 0 1,0-1 0,0-5 0,2 2 15,4 3 0,-3-3 0,9-7 0,0-3-60,-3 3 0,7-1 0,-4 1 0,3-4 15,3-3 0,7 5 1,0-4-199,-4 2 1,9-7-1,-13 3 1,2-4-78,1-2 1,-3 0 287,1 0 0,-1 0 0,1 0 0</inkml:trace>
  <inkml:trace contextRef="#ctx0" brushRef="#br0" timeOffset="1476">1153 297 7569,'17'0'-468,"1"0"0,-7 0 471,1 0 1,0 0 0,3 2 48,-3 4 0,3-2 0,-5 8 0,2-1-17,-1-1 1,-5 6 0,6-5-22,1 5 0,3 1 1,1 1-1,1-1-38,-1 1 1,1-7 0,-1 1-100,1 2 1,-1-1 0,-1 1 0,-3-5-35,-1-1 1,-6-2 0,5-6-52,3 0 208,-6 0 0,7 0 0,-5 0 0</inkml:trace>
  <inkml:trace contextRef="#ctx0" brushRef="#br0" timeOffset="1798">1450 280 7569,'0'-12'-526,"0"1"0,-2 7 442,-4-2 202,4 4 1,-8 2-68,4 0 1,3 8 0,-7 3-4,2 5 1,-5 1 0,3 1 0,-2-1-29,1 1 0,1 5 1,-4 2-1,3 1-23,-3-1 0,4 4 0,-1-6 0,-3 1-18,-1 1 1,3-6-1,0 4 1,1-3-137,1-3 1,-4 1 0,9-1-233,1 1 389,2-9 0,2 7 0,0-6 0</inkml:trace>
  <inkml:trace contextRef="#ctx0" brushRef="#br0" timeOffset="2514">1677 105 6111,'17'0'-146,"-5"0"200,0 0 18,-9 0 1,3 0 0,-12 0 1,3 0-22,-9 0 0,0-2-118,-5-3 76,7 3 1,2-14-13,8 4 1,2 5 3,4 1 0,4-2 0,7 2 12,1 2 0,-1 3 0,1 1 0,-1 0 3,1 0 0,-7 0 0,1 0-9,1 0 1,3 5 0,-1 3-5,-3 2 1,2-4-1,-7 3-2,3-1 1,-6 6 18,2-3 0,-6 5 0,-4 1-14,-2 1 0,-7-3 1,3-1-1,-2-2 4,1 1 1,-1 1 0,-6-1-16,1-1 0,1-6 1,3 3-1,1-1 17,-1-4 0,3-2 43,-2-2-45,8 0 0,-3-2-57,7-4 1,0-3 15,0-9 1,2 8 0,2 3 15,1-1 0,9 6 0,-2-4 22,3 4 0,-3 2 1,-1 0-8,3 0 0,1 6 0,3 2 31,-1 1 1,1-3-1,-1 4-41,1-2 0,-7 3 0,1-3-140,2 2 1,-7-4 0,1 3-192,0-1 340,-6-2 0,13 2 0,-5 1 0</inkml:trace>
  <inkml:trace contextRef="#ctx0" brushRef="#br0" timeOffset="3008">1991 1 7569,'10'0'-1118,"0"0"1087,-5 0 0,-1 0 1,8 0 85,1 0 1,-3 5 0,2 1 0,1-2 1,-3 4 0,2 0-7,1 1 0,3 3 0,1 3 0,1-1-32,-1-2 0,-5-1 1,0 7-1,-1-1 9,-1 1 1,3 1 0,-5 3-1,0 1 8,0-2 0,-1 4 1,-3-1-1,2-1-16,-2 2 1,-2 0 0,0 4 0,2-3-12,2-1 0,-1 0 1,-5 4-1,0-3 9,0-1 0,-5-4 0,-1 6 1,0-2 2,-2-3 0,6 3 0,-5-2 0,-1-1-18,-4-3 1,2-1 0,-1-3 0,-1-1-2,2-3 0,-5-1 1,3 4-97,-3-3 1,-3-7 0,1 4-280,-1 0 1,1-6 373,-1 3 0,1-10 0,0-5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19.6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645,'10'0'-511,"-1"0"541,-3 0 1,-2 0-11,8 0 0,-1 0 0,7 0 17,-1 0 0,1 0 1,-1 0-16,1 0 0,-1 0 0,1 0 0,-1 0-43,0 0 0,1 0 0,-1 0-44,1 0 1,-1 0 0,1 0-25,-1 0 1,1 0 88,-1 0 0,1-8 0,-1-1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19.9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83,'0'10'-17,"0"6"1,0-5 52,0 5 1,0 1 0,0 1 0,0-1-33,0 1 0,0-1 0,0 1 0,0-1 5,0 1 1,0 5 0,0 0-83,0-2 1,0-1 0,0-3 72,0 1 0,0-1 0,0 1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28.2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398 7457,'12'0'-545,"0"0"0,-8-2 573,1-4 1,5-4-25,2-7 1,-3 5 0,3 1 0,2-1 24,1 2 0,1-5 0,-3 3 0,-1-1-9,2 1 0,1-4 0,1 5 0,-3-5-23,-1-1 1,-1-1-1,7 1 1,-1-3 4,1-3 1,-7 4 0,1-7-1,2 1-3,1-4 1,-3-4 0,0-2-1,-1 0-16,-1 0 1,5 0 0,-5 1 0,2-1 21,-1 0 1,-7 0 0,4 2 0,-2 4 42,0 5 0,-1-1 0,-5 2 14,0 1 0,0 3 1,0 2-52,0-1 1,0 7-200,0-1 184,0 8 0,2-10-56,4 9 1,-4-3-6,4 2 131,-4 4 1,0-12-1,4 9-27,-4-1-154,5 6 55,-7 0 127,0 0-50,0 8 0,0 1-8,0 9 1,0-1 0,0 1 1,0-1 0,0 1-7,0-1 1,0-5 0,0-1 12,0 3 1,0 1-1,2 3-12,4-1 0,-4 1 0,4-1-21,-4 1 1,4-1-5,0 1 0,1-7 4,-1 1 0,-2-8 64,8 2 1,-1-4-42,7-2 1,-7 0-1,1 0-1,2 0 0,-5 0 0,3 0-17,2 0 1,-5-2 0,3-2-4,1-2 0,-3 0 0,0 4 1,0-2 2,-1-1 0,-3-7 1,4 4 2,-2-2 1,3 5 0,-5-7 9,-2-2 0,-2 5 0,-2-3 0,2 0 7,4 3 1,-4-7-18,3 5 1,-1-3 0,0 0-21,2 3 25,0 7 0,0-12 1,-1 5 0,3 1 27,-2-2-32,-4 8 0,6-5-10,-8 3 0,2 4 13,3-4 1,-1 4-15,8 2 29,-8 0-79,4 0 33,-8 0 53,0 0 0,0 8 29,0 4 1,0-3 0,0 3-1,0 2 1,0-5-1,0 3-18,0 1 0,0 3 1,0 1-7,0 1 1,0-1-21,0 1 1,2-3 0,1-1 0,5-4-11,2-3 0,-4 1 0,5-4-36,3 2 0,1 0 12,3-6 1,-1 0 0,1 0-174,-1 0 0,1-2 0,-1-4 34,1-6 170,-1 5 0,1-17 0,-1 5 0</inkml:trace>
  <inkml:trace contextRef="#ctx0" brushRef="#br0" timeOffset="1751">1363 71 6911,'-2'9'-885,"-4"-3"992,4-4-77,-14-2 0,7 0 5,-9 0 1,7 0-24,-1 0 1,6-6 0,-4-2-5,3-1 1,1 3-28,6-6 1,0 6 29,0-5-12,0 7 0,8-6-1,3 4 0,-1 4 0,2-3-17,1 3 0,-3 2-58,2 0 65,-1 0 19,7 0 1,-1 2-9,1 3 1,-7-3 2,1 4 1,-1 2 0,5 0-1,-4 1 1,-3-5 0,-5 4-3,2 0 0,0 2-1,-6 7 1,0 0 29,0 1 0,0-1-20,0 1 0,-2-1 0,-2 1-4,-2-1 0,-2-5 1,3 0 2,-7 1 0,2 1 0,1-1 20,1-1 0,-4-6 0,4 3 19,-1-1 1,3-2-18,-6-6 0,6 0 8,-5 0 0,5 0-113,-6 0 0,7 0 50,-7 0 1,6 0 9,-6 0 1,1 0 5,-7 0 1,9-2-31,3-4-2,4 4 1,2-7-22,0 3 49,0 4 1,0-8 0,2 6-9,4-2 1,-3-1 10,9 1 1,-6 4 6,6-4 1,-3 2-1,5 0-28,-2-1 0,-7-1 13,7 6 1,-6 0 23,5 0 1,-5 0 31,6 0 1,-6 0-6,5 0 1,-1 2 0,4 2-25,-3 1 0,-5 1 1,4-4-2,-2 4 1,-1-4 8,-1 4 1,-2 1-12,8-1 0,-8 2 1,3-4 20,1 2 1,-4 2-14,8-3 0,-3-1 1,5 6-9,-2-2 0,-7-2 0,5-5-7,-2 5 0,0-4 10,-3 4 114,5-4 22,0-2-52,-2 0-225,-8 0 186,0 0-54,-8 0 0,-2 8 0,-7 1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3.6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04 7326,'2'15'-410,"4"-3"0,-4-2 0,6-6 495,-1 2 0,-3-1-34,8-5 1,-6 0-1,5-2 4,3-3 0,-4 1 0,1-8 16,3-2 1,-4-1 0,1-3-35,3 1 1,-4 0-1,-1-1 1,1-1-8,0-5 1,-1 5-1,5-6 1,-2 1-86,1 1 1,-3-8 0,2 2 0,-1-4 26,-1-2 1,5-2 0,-5-2 0,2-1 4,-1 1 1,-5-6 0,4 1 0,-2 1 15,-4 8 1,-2 2-1,-2 10 1,0 1 124,0 3 0,0 2-3,0-1-469,0 8 300,0 3 0,0 9 0,-2 3 39,-4 7 1,4-2 0,-4 1 55,4 3 0,2 1 1,0 3-1,0-1-15,0 1 1,0-1 0,0 1-1,0-1-20,0 1 0,0-1 0,0 1 0,0-1-6,0 1 0,8-1 1,3-1-20,5-5 0,-4 3 0,-1-8 8,3-3 1,1-1-1,3-2 1,-1 0 10,1 0 1,-1 0-1,1 0 1,-1-2-14,1-3 0,-1 1 0,1-6-31,-1 2 41,0-5 1,-1 3 0,-2-5 0,-3 1-6,3 2 1,-1 1-1,1-7 1,-4 1-2,-3-1 1,5 1-1,-6-1 1,0 3 6,2 3 0,-7-3 0,5 3 27,-4-4 1,4-1-9,0 0 0,0 5 3,-6 0-147,0 8 91,0-3 51,0 7 26,0 0-14,0 7 1,0-3 0,0 8 5,0 1 1,0-3-1,0 2-15,0 1 0,0 3 1,0 1 2,0 1 0,5-1 0,1 1 6,-2-1 0,4-5 0,0-2 1,-1-1-29,1 1 0,4-4 0,-4 4 7,1-3 0,3 1-1,5-2 0,-5-4 0,0 4-19,1-4 0,-3-2 1,2 0-19,1 0 0,-3-6 0,2-2-91,1-2 0,-5 4 1,0-3-103,-1 1 225,-5-6 0,14 5 0,-6-9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1.0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70 6078,'0'-17'0</inkml:trace>
  <inkml:trace contextRef="#ctx0" brushRef="#br0" timeOffset="600">158 53 5902,'0'-10'-29,"5"0"35,1 4 0,0 3 173,-6-9-94,0 8-21,0-4-34,0 8-12,0 0 1,6 8 0,0 4-16,-2 3 0,-3 3 1,-1-1-1,0 1 0,0-1 1,0 1 0,0-1 0,0 1 7,0-1 1,0 2-1,0 3 1,0 1-16,0-2 1,6-1-1,0-3 1,-2 1 5,-2-1 0,-2 1 1,0-1-1,0 1 27,0-1 0,0 0 0,0 1-10,0-1 0,0-5 11,0 0 0,0-7-9,0 7 1,6-6-51,0 6-194,-1-9 147,-5 5 1,0-6 7,0 4 68,0-4 0,-7 6 0,-3-8 0</inkml:trace>
  <inkml:trace contextRef="#ctx0" brushRef="#br0" timeOffset="1067">0 524 6009,'12'0'120,"0"0"0,-7 0-60,7 0 0,0 0 0,5 0 1,1 0-75,-1 0 1,1 2 0,-1 2-16,1 2 1,-3 2 0,-1-4 0,-3 1-64,3-1 1,-4-2-58,1-2 0,-5 6 149,6 0 0,-8 0 0,3-6 0,-7 0 0</inkml:trace>
  <inkml:trace contextRef="#ctx0" brushRef="#br0" timeOffset="1391">385 419 7409,'9'0'-581,"-3"0"1,-10 2 604,-2 4 1,-5-2 0,3 6 0,0 0-41,0-1 1,-5 3 2,1 5 0,3 1 0,-3-3 0,0-1-122,3-2 0,-7-1 135,4 7 0,-3-1 0,-3 1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8.1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336,'18'0'23,"-1"0"1,1 0 21,-1 0 1,0 0 0,1 0 3,-1 0 1,-5 0 0,0 0-81,1 0 0,-3 0 0,2 0-51,1 0 1,-3 0-140,2 0 1,-7 0 220,7 0 0,-8 8 0,4 1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8.5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0'10'-1344,"0"-2"1322,0-8 195,0 0 0,8 0-118,3 0 0,-3-2 0,0-2-38,-1-2 0,3 0 0,8 6-180,-1 0 1,1 0 162,-1 0 0,0 0 0,1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0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158 6308,'-8'-10'-34,"-2"3"72,-7 7 1,0 0 0,-1 0-4,1 0 1,5 0 0,0 0-1,1 2-7,1 3 1,-6 3 0,5 6 0,-3-3-4,3 3 1,-5 2-1,6 1 1,-1 2-14,-1 5 1,8-5-1,-4 4 1,3-3 6,-1-3 1,0 7 0,6-1 0,0-2 9,0-1 1,0 3-1,0 0 1,0-1-11,0-3 0,6-2 1,2 1-1,1-1-24,5 1 1,3-1 0,5 1 0,1-3 25,-2-3 0,5 1 0,-3-5 0,0 0-156,2 0 0,-5 3 0,3-3 0,-4 0-53,-1 0 1,-1-1 0,1-3 187,-1 2 0,-7 0 0,13 2 0,-3 1 0</inkml:trace>
  <inkml:trace contextRef="#ctx0" brushRef="#br0" timeOffset="354">560 385 7569,'17'0'-670,"-5"0"630,0 0 1,-7 0 0,7 0 0,0 2 27,-3 4 0,7-2 0,-4 6 1,3-1-4,3 1 1,-1 0 0,-1 3-1,-3-3 52,-1-2 1,-1 5 0,7-1-1,-1 2-15,1-3 0,-1 5 0,1-5 0,-1 3-38,1-2 1,-1 3 0,1-3 0,-1 1-58,1-1 1,-1 2-1,-2-7 1,-1 1-128,-2 0 0,-1 3 200,7-5 0,-1 0 0,1-6 0</inkml:trace>
  <inkml:trace contextRef="#ctx0" brushRef="#br0" timeOffset="710">857 368 7395,'-6'11'-954,"-2"-1"958,-2-2 0,7 0 0,-5-5 0,2 5 40,0 2 0,-2-4 1,5 5-1,-5 3 9,-2 2 0,4-5 0,-5 1 1,-3 1-45,-2 3 1,-1 1 0,0 1-1,1-1-25,4 1 0,-3-1 0,5 1 39,0-1 1,1-1 0,5-3-191,-2-1 1,0-6-1,8 3 167,4-1 0,4-2 0,7-6 0</inkml:trace>
  <inkml:trace contextRef="#ctx0" brushRef="#br0" timeOffset="1498">1119 123 6231,'-18'0'21,"1"0"6,-1 0 1,7 0 0,-1 0 29,-2 0 1,5-6-20,-3 1-20,8-9 0,-2 6-51,12-3 1,2 1-1,6 6 12,-3-2 1,1 0 0,5 6 11,1 0 1,-1 0 0,1 0 83,-1 0 1,1 0-1,-3 2 1,-1 2-60,-3 2 0,-1 2 1,4-4-7,-3 1 0,-5 9 0,4-2-22,-2 3 0,-3-3 1,-5 0-1,0 1-3,0 3 0,0-5 0,0 1 2,0 2 1,0 1-1,-2 1 1,-1-3 3,-3-1 0,-6-6 0,4 3 0,-1-1 8,-5-4 0,-1-2 1,-3-2-7,1 0 0,-1 0 0,1 0 69,-1 0 1,7 0-56,-1 0 1,2-2 0,-1-4 0,5-6 1,2 5 0,0-1-23,-2 0 1,0-2 3,6-7 0,2 5 0,4 3-7,6 1 0,-3 2 1,3 6 59,2 0 1,-5 0 0,3 0-17,2 0 0,1 2 0,3 2-4,-1 2 0,-5 2 0,-1-5-36,3 3 1,1 6-1,1-4-132,-4 1 0,-3-3-52,-3 6 0,4-1 76,7 7 121,-7-8 0,6 5 0,-7-5 0</inkml:trace>
  <inkml:trace contextRef="#ctx0" brushRef="#br0" timeOffset="1985">1416 1 7569,'17'0'-1254,"-5"0"1211,-1 0 0,-1 2 1,4 2-1,-5 4 42,-1 1 0,6-3 1,-3 4-1,5 0 0,1-1 1,1 1 0,-1 3 0,1-1-1,-1 2 0,1 1 0,-1 3 0,1 1 55,-1 4 1,-5-3 0,-1 3 0,1-2-22,-2 3 0,3-3 0,-5 6 0,0 0-23,0 1 1,3-5-1,-3 6 1,2 0 5,3-2 1,-5 4 0,-2-5 0,-2-1-15,1 0 0,-3 4 0,4-4 1,-4 1 1,-2-1 1,-2-2 0,-4-6 0,-3 1 6,-1-1 0,-6 1 1,5-3-1,-5-1-31,-1-2 0,-1-7 0,1 5 0,1 0-33,5 0 1,-5-7-1,5 5 53,-5 0 0,-1-6 0,-1 6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23.482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0 0 6210,'12'0'269,"-1"0"1,1 0-201,6 0 1,-1 0 0,1 0-94,-1 0 0,0 0 1,1 0-187,-1 0 0,1 0 0,-1 0 210,1 0 0,7 8 0,2 2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9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6579,'9'18'-31,"-3"-1"26,-4 1 1,4-7-1,0 1 1,-2 2 28,-2 1-1,-2 3 1,0-1-7,0 0 1,2 1 0,2-1-1,1 1 16,-1-1 0,4 1 1,-2-1-37,-2 1 1,3-1 0,1 1-9,2-1 1,-6-5 24,2-1 1,-3-5 73,3 6 0,-2-8-35,8 2 0,-6-5 3,5-1 0,1 0-41,5 0 1,-5 0-1,0 0 6,1 0 0,-3 0 0,2 0-17,1 0 1,3 0-1,1 0-13,1 0 0,-1 0 0,1 0-15,-1 0 1,-5 0 0,-1 0-594,3 0-30,1 0 647,3 0 0,-8-7 0,-3-3 0</inkml:trace>
  <inkml:trace contextRef="#ctx0" brushRef="#br0" timeOffset="339">53 263 6483,'18'0'-15,"-1"0"0,1 0 1,-1 0-1,0 0 30,1 0 0,-1 0 0,1-2 1,-1-2-17,1-2 1,-1 0 0,1 6-84,-1 0 0,1 0 0,-1 0-112,1 0 0,-7 0 196,1 0 0,0-7 0,5-3 0</inkml:trace>
  <inkml:trace contextRef="#ctx0" brushRef="#br0" timeOffset="592">71 18 7569,'-10'0'-712,"2"0"1,10 0 686,4 0 0,-2 0 1,7 0-1,3 0 14,2 0 1,1 0-1,0 0 1,1 0 5,-1 0 1,1 0 0,-1 0 0,1 0-34,-1 0 0,1 0 1,-1 0-1,1 0 38,-1 0 0,8-7 0,3-3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3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5812,'-10'0'281,"2"0"-109,8 0 206,0 0-368,8 0 1,2 0 25,7 0 0,1 0 0,-1 0 0,0 0 1,1 0 1,-1 0 0,1 0-61,-1 0 1,1 0 0,-1 0 0,1 2-85,-1 4 0,1-4 0,-1 3 0,1-1 107,-1 2 0,8-4 0,2 6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7.5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05 7373,'18'0'-381,"-7"0"1,-1 2 0,0 2 375,-1 2 1,3 0-1,5-6 14,1 0 0,-1 0 0,1-2 35,-1-4 1,-5 4 0,-2-6 0,-1 2 33,1 0 0,-4-5 1,4 3-1,-3-2-49,-3-3 0,4 3 0,-2-2 0,-2-1-31,-2-3 0,-2-1 0,0-1 1,0 1 23,0-1 0,0 1 0,0 0 0,0-3-71,0-3 1,0 2-1,0-9 1,0 1 36,0 2 1,0-6-1,0 4 1,0-4-6,0-2 0,0 6 0,0 0 0,0 0 23,0 2-1,0-1 1,-2 7 53,-4-2 1,2 0-1,-8 5-44,-1 1 0,3 5-157,-2 0-29,9 8 182,-5-3 0,8 9-24,0 3 0,0 5 0,0 8 117,0-1 1,2 1 0,2-1 0,3 0-80,3 1 1,-4-1-1,6 1 1,1-1-22,3 1 1,1-1 0,1 1 0,-1-1-22,1 1 1,-1-3 0,2-1 0,3-5 13,1-1 1,0 4 0,-3-6 0,1-2-23,2-2 1,-5-2 0,-7 0 0,3 0 22,2 0 0,-5 0 0,-1-2-11,-2-4 1,3-4 0,-5-7 0,-2-1-11,-2 1 0,0-1 1,2 1-1,2-1 6,-3 1 1,-1-1-1,-2 1 1,2-1-14,4 1 0,-4-1 46,4 1 0,-4 0 1,-2 7 0,0 4-13,0 12 1,0 4 0,0 7 76,0 0 1,0 1-1,0-1 1,0 1-55,0-1 0,6 1 0,1-1 0,3 1-50,4-1 1,-1 1 0,3-1 0,-1-1-125,5-5 0,1 5 0,-3-6 0,-1 1-29,1 1 1,-1-8 175,0 2 0,9 3 0,1 1 0</inkml:trace>
  <inkml:trace contextRef="#ctx0" brushRef="#br0" timeOffset="792">926 70 7367,'0'10'-491,"0"-1"0,-2-5 511,-4 2 1,2 0-143,-8-6 1,7 0-1,-7 0 125,-2 0 0,5-2 7,-3-4 1,6-2 0,-3-5 7,1 1 0,2 6 0,8-5-23,4-3 1,-2 4-1,7 1-1,3 1 1,-4 2 0,1 6 0,3 0 34,1 0 0,3 0 0,-1 0-24,1 0 0,-1 0 0,1 2 0,-1 2 24,1 2 1,-1 7-1,0-1-23,1 3 1,-8-3 0,-3 0-1,-1 1-10,0 3 1,0-4-1,-6-1 1,0 3 2,0 1 1,-2 3 0,-2-1 10,-2 1 0,-5-1 0,3 1 0,0-1-4,0 1 1,-5-1 0,1-1-9,-3-5 1,3 3-1,0-8-22,-1-3 0,-3-1 1,-1-2 16,-1 0 1,7-2 3,-1-3 0,8-5 16,-2-8 1,4 1 0,2 0-41,0-1 1,2 3 0,2 1 0,4 4-18,2 2 0,-5 1 1,7 3 85,2-2 1,-5 0-12,3 6 1,-6 0 0,4 2 28,-3 4 1,-1-2-1,-4 6 1,2-1-20,2 1 0,2 0 0,-5 3 1,5-1-5,2 1 0,-4 3 0,5 1-13,3 1 0,1-1 0,3-1 0,-3-3-49,-3-1 0,4-6 0,-5 4 9,5-3 0,1-1-29,1-6 1,-1 0-162,1 0 0,-7-8 206,1-3 0,-8 3 0,4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6.4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93 6472,'12'-6'-159,"-1"0"155,3 2 1,2 2 0,3 2 0,2 0-7,3 0 0,-1 0 0,-4 0 0,3 0-1,1 0 0,2 0 1,-3 0-1,1 0 9,-2 0 1,-1 0 0,-3 0 0,0 0-26,1 0 1,-1 0-248,1 0 274,-1 0 0,-7 0 0,6 0 0,-7 0 0</inkml:trace>
  <inkml:trace contextRef="#ctx0" brushRef="#br0" timeOffset="293">210 1 6367,'6'11'15,"-1"1"1,7 0 0,-6 5-1,0-1 4,1-5 1,-5 5 0,6-4 0,-2 3 2,0 3 0,0-1 0,-4 0 0,1 1 1,3-1 0,0 3 1,-6 1-1,0 2-236,0-1 1,0-3 0,0-1 212,0-1 0,8 1 0,2-1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4.1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0 472 6283,'10'0'-113,"-2"0"1,-10 0 154,-4 0 0,-4 0 0,-7 0-17,-1 0 0,1 0 0,-1 0 0,1 0-3,-1 0 1,3-2-1,1-2-9,3-2 1,1-1 0,-4 3-13,3-2 1,7-8 4,-2 3 0,10 1 1,4 0-1,1 3 1,5 3 0,2-4 1,1 2-1,0 2 19,1 2 0,-1-4 0,1 1 0,-1 1 4,1 2 1,-1 2 0,1 0 0,-1 0-30,1 0 0,-1 6 0,1 1 1,-1 1-12,0 0 1,1 4-1,-3-5 1,-3 3-3,-6 4 1,2-5-1,-2 3 2,-3 2 0,-1 1 1,-2 3-1,0-1 2,0 0 0,-7-5 0,-3 0 0,-2 1 7,1 3 1,-1-5-1,-6 1 1,1 2 3,0 1 0,-1-3 0,1 0-4,-1 1 1,1-5 0,1 0 11,5-1 0,1-5-10,4 4 0,4-2 0,-6 0 5,1 2 17,5 0 0,-6-4 8,8 3 1,2-3 0,4 4 4,5-4 1,5-2 0,3 0 0,3 0-8,1 0 1,6 0 0,-4 0 0,0 0-42,1 0 1,5 0 0,-4 0-1,0 0-79,-4 0 0,2 6 1,-1 0-1,-3-1 43,-1 3 1,-3-6 0,0 4 47,1-4 0,-1 6 0,1 1 0</inkml:trace>
  <inkml:trace contextRef="#ctx0" brushRef="#br0" timeOffset="888">679 1310 7314,'8'10'-537,"-4"-2"1,6-6 587,-3 4 0,1-4 26,-2 3 1,4-3-69,7-2 1,-5-6-1,-3-1 1,1-1 29,0 0 0,-4-5 1,3 1-14,-1-4 0,0-1 0,-4-1 0,2 1 1,-3 0 1,5-1 0,0-1 0,0-3-21,0-1 0,5-8 0,-3 4 1,1-2-36,1 0 0,0-6 1,3-6-1,-1 0-30,-3-1 1,-5 5 0,4-6 0,-2 2 32,-4 0 1,-2 1 0,-2 7-1,0 2 69,0 2 0,-6 1 1,-2-1-1,0 4 16,0 0 0,-3 5 0,5-3 1,0 4-32,-2 1 1,7 7-1,-5-1-57,4-2 1,2-1-40,0-3 33,-8 9 1,6 3 23,-4 12 1,4 3 0,2 9 30,0-1 0,0 1 0,0-1 0,2 1-14,4-1 0,-2 3 0,8 1 1,-1 2-1,-1-1 0,5-3 1,-3-2-1,4-1-6,1-4 1,-1 3 0,-3-3-1,-1 1-2,1-1 1,-3 2-1,2-7 16,1 3 0,-3-6 0,2 2-12,1-4 1,-3-2-1,2 0 1,-1-2-8,-1-4 1,5 2-1,-5-8 1,2 1-27,-1 1 0,-5-5 0,4 3 0,-2-4-25,-4-1 0,-2-1 1,-2 1-1,0 0 38,0-1 1,0 1 0,0-1-1,0 1 41,0-1 1,0 1-1,0-1-17,0 1 1,-6 5 45,0 1-26,0 7-14,6-4 0,0 10 0,0 4 59,0 5 0,2-1 1,2 2-30,2 1 1,5 3-1,-5 1 1,0 1-32,2-1 0,-4-1 0,5-3 0,1-1-32,0 1 0,1 3 0,7 0 0,-1-3-101,1-1 1,-1-3 0,1 3-1,-1-4-65,1 0 1,-1-6 0,1 3 185,-1-3 0,1-2 0,-1 0 0</inkml:trace>
  <inkml:trace contextRef="#ctx0" brushRef="#br0" timeOffset="1580">1692 105 6260,'-6'12'-92,"1"0"19,-9-9 1,10 5 27,-8-8 0,1 0 0,-5-2 25,5-4 0,3-3 20,8-9 0,0 1 0,0-1 44,0 1 0,0 5 1,2 3-27,4 1 0,-3 0 0,9 4 5,2-2 0,1 1 0,3 5 35,-1 0 1,1 0-1,-1 0 1,1 0-22,-1 0 1,0 1 0,1 3 0,-3 4-24,-3 2 0,4-4 0,-7 5 0,1 3-18,-4 1 1,2-3 0,-3 0-1,-1 1 8,-2 3 0,-2 1 0,0 1-44,0-1 0,-2 1 0,-2-1 0,-3-1 25,-3-5 0,0 5 0,-3-5 1,1 3 2,-2-2 1,-1 1 0,-3-5 0,1 0 0,0 0 0,-1 3 0,1-5 12,-1-2 1,7-2-1,-1-2 19,-2 0 1,5 0-6,-3 0 0,8-8-9,-2-4 0,6-3 28,6-3 0,4 1 1,7 1 46,1 5 1,-1 3 0,1 8-23,-1 0 1,1 0-1,-1 0-37,0 0 0,1 6 0,-3 2 0,-1 1-51,-2 5 0,-3 1 1,5 3-1,-4-1-259,-3 1 0,5-7 288,-6 1 0,8 0 0,-5 5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0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227,'12'-10'-957,"-1"5"1014,3 3 1,1 2 0,3 0 0,-1 0-16,1 0 1,-1 0-1,1 0 4,-1 0 1,-3 0 0,1-2-41,5-4 0,1 4 0,-3-4 1,-1 4-84,1 2 1,-1 0-1,0 0-33,1 0 0,-6 0-95,-1 0 0,-7 2 205,2 4 0,-12-4 0,-4 13 0,-7-5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0.7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554,'17'0'55,"-5"0"0,0 0-42,1 0 0,3 0 1,1 0-1,1 0-95,-1 0 1,1 0 0,-1 0 81,1 0 0,7 7 0,2 3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2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0 7569,'-18'0'-1307,"1"0"1318,-1 0 1,7 0 0,-1 0 17,-2 0 0,1 2 0,-1 2 0,3 4-20,-3 1 1,4 1 0,-1 4 0,-3-3 12,-1 3 0,-3 7 1,1 3-1,-1-1 10,1 2 1,-1 0 0,3 6 0,1-1-11,3 1 0,7 2 1,-2 1-1,4-1-1,2-3 0,0 3 0,0-6 0,0 2-16,0 0 1,2-2-1,2 2 1,3-4-7,3 1 0,2-7 1,7 4-1,3-5 2,1-7 0,6 5 0,-4-6 0,0 1-23,1 1 0,3-2 0,-4 1 0,0-3-296,0 0 0,5-6 318,-7 4 0,8 3 0,-4 1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1.4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8 6986,'0'-12'46,"0"1"-57,8 7 15,-6-12 1,7 14 107,-3-3 49,-4 3-131,6 2 0,-2 2 0,0 3-17,-3 7 1,1 4 0,0 1-24,2 0 1,0 1 0,-6-1-1,0 1 7,0-1 0,0 3 0,0 1 0,0 2-1,0-1 1,0-3 0,0-1 0,2-1-2,4 0 0,-4 1 0,3-1 0,-3 1 4,-2-1 1,2-1 0,2-3-1,2-1-1,-2 2 0,-2-5-2,-2 3 1,2-2 3,4 1 0,-3-3 14,9-8 0,-6 0-13,6 0 1,-7 0-1,7 0 6,2 0 0,-5 0 1,3 0 1,2 0 0,1 0 1,3 0-1,-3-2 9,-3-4 0,3 4 0,-3-3 1,3 3-41,3 2 0,-1 0 0,1 0 2,-1 0 0,-5 0 0,0 0-186,1 0 0,-3 0-531,1 0 737,-7 0 0,4 0 0,-8 0 0</inkml:trace>
  <inkml:trace contextRef="#ctx0" brushRef="#br0" timeOffset="313">140 350 7312,'-10'0'-606,"2"0"1,8-2 633,0-4 88,0 4 77,0-6 1,2 8 0,4-1-177,6-5 0,3 4 0,3-4-88,-1 4 1,1 2-1,-1 0 18,1 0 1,-1 0 0,0 0 8,1 0 1,-6 0 0,-1 0-204,3 0 0,1-2 247,3-4 0,-9 4 0,-1-5 0</inkml:trace>
  <inkml:trace contextRef="#ctx0" brushRef="#br0" timeOffset="622">70 71 7569,'10'0'-124,"5"-6"-192,-3 0 0,-3 0 315,3 6 1,0-6-1,5 0-16,1 3 1,-1 1 0,1 2 0,-1 0-6,1 0 1,-1-6 0,0 0-1,1 2 9,-1 2 1,1 2-1,-1 0-216,1 0 1,-1 0-77,1 0 305,-1 0 0,-7-8 0,-2-1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8.0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569,'0'-9'-270,"2"1"0,2 6 0,4-2 353,1-2 0,-3 0-86,6 6 1,-6 0 0,5 0-17,3 0 0,-4 0 1,1 2-97,3 4 0,1-4 0,3 4 17,-1-4 1,-5-2-1,-2 2 1,-1 2-56,1 1 0,2 1 153,5-6 0,1 8 0,-1 2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49:24.22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8 559 6729,'6'12'-33,"0"0"64,-2 1 0,-2 3 0,0-1 0,2-1-12,1-2 0,1-1 0,-4 9 0,2 1-29,2 2 0,0 3 1,-4-5-1,1 2 16,3-1 1,0 3 0,-4 0 0,2 0-19,2 0 1,0-1 0,-5-7 0,3 1-6,2-1 1,0 1-1,-6-1-116,0 0 1,0 1-114,0-1 1,-8-1 245,-3-4 0,-5-5 0,-1 1 0,-1 2 0</inkml:trace>
  <inkml:trace contextRef="#ctx0" brushRef="#br0" timeOffset="540">1 577 8124,'8'-10'-264,"1"-5"0,3 13 1,0-6-1,1 2 229,3 0 0,-5 1 0,1 5 0,1 0 45,3 0 1,-4 0 0,-1 0 0,3 0 59,1 0 1,3 0 0,1 0-74,5 0 1,-9 0 0,6 0 0,1 0-13,-3 0 0,-1 2 1,-5 1-1,-1 3 3,1-2 1,3 4 0,-1 0-3,-3 1 1,2-3 0,-7 6 9,3 1 0,-6 3 0,2 1 0,-2 1-14,2-1 1,-4 1 0,3-1 12,-3 1 0,-8-1 1,-1-1-1,-1-3 28,0-1 0,-3-6 0,3 3 0,-2 1 27,-3 0 1,-3-6 0,-1 3-44,-1 1 1,-5-6-1,-1 4 1,3-4-17,2-2 1,1 0 0,-1 0 0,-2 0-79,-3 0 1,1 0-1,5 0-641,1 0 728,0 0 0,-1 0 0,1 0 0</inkml:trace>
  <inkml:trace contextRef="#ctx0" brushRef="#br0" timeOffset="1341">1538 70 7461,'0'-17'-1483,"0"0"1960,-8 7-392,6-6 0,-8 14-80,4-3 0,3 3 1,-9 2-6,-2 0 1,-1 5-1,-3 1 1,1 0 6,-1 2 1,1 2 0,-1 7 0,1 0-13,0 1 1,-1-1 0,1 3-1,-1 3 2,1 6 0,-7 2 0,1 0 0,2-2 29,1 2 1,3 2-1,-1 2 1,3 0 5,3 0 1,-1 6 0,5 0-1,0-2 16,0-3 0,3-1 1,5 0-1,0 0-33,0 0 0,0 0 1,0 0-1,1 0 17,5 0 1,4 0-1,7 0 1,1 0 3,-1 0 0,1-1 1,1-1-1,3-1-44,1-3 0,8-6 0,-2 4 0,4-2-84,2-3 0,6-5 0,-1-3 0,-1-3-282,-2 3 1,-2 0 373,0-3 0,0-3 0,0-8 0</inkml:trace>
  <inkml:trace contextRef="#ctx0" brushRef="#br0" timeOffset="1833">2096 559 8356,'0'10'-581,"0"6"1,2-7-1,2 3 502,2 0 0,2-1 0,-4 7 106,2-1 0,-1 1 0,-5-1-3,0 1 0,2-1 0,2 1-32,2-1 1,0 1-1,-6-1-161,0 0 1,0 1-198,0-1 366,0-7 0,-8 6 0,-2-7 0</inkml:trace>
  <inkml:trace contextRef="#ctx0" brushRef="#br0" timeOffset="2558">1974 525 8310,'10'-10'-995,"5"2"0,-5 2 1047,8 0 1,-1-5 0,1 5-40,-1 2 1,0 0 0,1 0 0,-1-1 25,1 1 1,-1 2 0,1 2 0,1 0 29,4 0 1,-3 0 0,3 0 0,-3 0-23,-3 0 1,1 0 0,-1 0 0,0 0-46,1 0 0,-3 2 1,-1 2-1,-4 3-41,-3 3 0,5-4 0,-4 5-69,2 3 0,-7 2 64,3 1 0,-4 0 0,-4-1 0,-2-2 24,-1-3 0,-9-1 1,2 4-1,-3-5-6,-3-1 1,7 4 0,-1-5 0,-2 1-14,-1 0 1,3 4-1,1-7 11,-3-1 0,1 0 0,-1 0-71,2 2 79,8 0 0,-1-6 24,10 0 1,5 0 0,8 0 0,-1 0 36,1 0 0,-1 0 0,2 0 0,3 0-1,1 0 0,2 0 1,-3 0-1,1 0 75,-2 0 0,-1 0 0,-3 2 1,1 3 0,-1-1-130,0 8 0,-5-2 0,-2 3 10,-2-1 0,-3 0 0,-5 5-1,0 0 1,-5-5-1,-3-2 1,-2-1 26,-3 1 0,-1-4 0,0 4 0,3-1 33,-3 1 1,-1-4 0,-5 4 0,-1-3-19,-2-3 1,-3 0 0,5 0 0,-2 2-29,1-2 0,-3-2 0,0-2 0,0 0-5,-1 0 0,1 0 0,4 0 0,-2 0-105,1 0 1,3-6 0,1 0-129,1 2 0,1 0 0,3 0 229,1-1 0,8-9 0,-3 4 0</inkml:trace>
  <inkml:trace contextRef="#ctx0" brushRef="#br0" timeOffset="3345">3040 158 7984,'0'-10'-822,"7"2"0,-5 10 802,4 4 1,-2-4 0,0 6 85,2 0 0,-1 1 0,-5 9 0,0-1-41,0 1 1,0-1 0,0 3 0,0 1 12,0 2 1,0 2 0,0-3 0,0 3-2,0 2 0,-5 0 0,-1 4 1,2-3-10,2-3 0,2 4 1,-2-4-1,-2 2-19,-2 4 1,1-4 0,5 3 0,0-1 9,0-2 1,0 6-1,0-6 1,0 0-35,0-4 0,0 3 0,0-3 0,1-2 18,5-1 0,-4-3 0,4 1 1,-4-1-71,-2 1 1,0-7-1,0 1 20,0 1 0,0-3-633,0 2 680,0-8 0,-8 11 0,-1-5 0</inkml:trace>
  <inkml:trace contextRef="#ctx0" brushRef="#br0" timeOffset="4026">3476 856 8058,'10'0'-609,"-2"0"611,-8 0 1,2-5-28,3-1 0,-3-8 1,4 3-5,-4-5 0,4-1 0,0-1 0,0 3 15,1 3 0,-3-9 1,6 3-1,0-1 4,-1-1 1,-3-3 0,6 0-1,-1-1 5,-1-1 1,6 6 0,-7-6 0,3 1 15,0 1 0,-7 0 0,5 5 0,-2 1 9,-4-1 1,4 7 0,-3-1-4,-1-2 0,-2 5-11,-2-3-46,0 8 25,8-4 0,-6 10 13,4 4 0,-2-2 0,-1 8 20,3 1 1,6 3 0,-6 1-1,-2 1 11,-2-1 1,3 1 0,3-1 0,0 3-30,0 3 1,3-4 0,-3 5 0,2-5-26,3-2 0,-3 7 0,0-1 0,-1-2-51,1-1 0,-4-3 0,4 1-35,-3-1 1,1-5 0,-4-1-32,2 3 1,0-4 0,-4-1-121,4-1 1,-5 0 261,5-2 0,-12-4 0,-3 5 0</inkml:trace>
  <inkml:trace contextRef="#ctx0" brushRef="#br0" timeOffset="4320">3529 647 8203,'-10'0'-1304,"0"0"660,4 0 620,4 0 0,-5 2 0,9 2 11,3 1 1,-1 1 0,8-6 11,1 0 1,3 0 0,1 0-2,1 0 0,-1 0 0,1 0 3,-1 0 0,1 0 0,1 0 0,3 0-126,1 0 1,0 0 124,-5 0 0,-1 0 0,1 0 0</inkml:trace>
  <inkml:trace contextRef="#ctx0" brushRef="#br0" timeOffset="4978">4157 105 8203,'12'0'-392,"0"0"1,1 0 0,3 0 405,1 0 1,1 0 0,-1 0 0,1 0-180,-1 0 1,0 0 0,1 0 174,-1 0 1,1 2-1,-1 2 1,1 2 38,-1-2 1,-5 6 0,0-1-1,1 3-10,3 0 0,1-1 1,1 7-1,-1-1-28,0 1 1,1-1 0,-1 3 0,1 1-15,-1 2 0,1 6 1,-3-3-1,-1-1-8,-2 0 0,-3 6 0,5-2 0,-4 2 2,-3-2 1,5 4 0,-6-4-1,-2 2 11,-2-1 1,-2 1 0,2-6 0,1 2 1,3 4 0,0-4 0,-6 0 0,0 0 5,0 1 0,-2-5 1,-2 4-1,-4-2-8,-1-3 0,3 3 0,-6-2 0,-1-1-3,-3-3 1,5-2 0,-1 1 0,-2-1-59,-1 1 1,-3-7-1,1 1-37,-1 2 0,1-5 0,-1 1 97,1-2 0,-8 5 0,-2-3 0</inkml:trace>
  <inkml:trace contextRef="#ctx0" brushRef="#br0" timeOffset="5833">5607 385 6271,'0'-10'370,"0"2"-308,0 8 1,6 8 0,-1 4 18,-1 3 1,-2-3 0,-2 2 0,2 1-67,4 1 0,-4 11 1,4-10-1,-4 3-61,-2-1 1,2 0 0,2 3 0,1 1 16,-1-2 0,-2-1 0,-2-3 0,0 1-79,0-1 1,0 1 0,0-1 1,0 1 1,0-7-1,0 1-87,0 1 193,0-5 0,-8 8 0,-1-7 0</inkml:trace>
  <inkml:trace contextRef="#ctx0" brushRef="#br0" timeOffset="6250">5519 455 8121,'0'-18'0,"0"1"-296,0-1 0,0 1 125,0-1 1,0 1 0,2 1-1,2 3 109,2 1 0,8 2 1,-3-3-1,5 3 101,1 2 1,1-3-1,-1 5 1,1 2 11,-1 2 0,3 2 1,1 0-1,2 0-15,-1 0 0,3 0 0,-2 0 1,-2 0-33,-1 0 0,-1 0 1,3 0-1,1 0-10,-2 0 1,-1 0 0,-3 2-1,1 2-17,-1 2 0,-5 5 1,-1-3 17,3 2 1,-1 2 0,1 5-4,-2 0 0,-8-5 0,1 0 7,-3 1 0,-2 3 1,0 1 1,0 1 0,-2-3 0,-3-3 1,1 2 0,-8-7 0,-2 1-2,-1 0 0,-3 3 0,-1-5 1,-2 0-1,-3 2 0,-1-6 0,4 4 0,-2-4-42,1-2 1,3 2 0,-1 1 0,-1 3-177,-2-2 1,-1-2-1,7-2-77,0 0 295,7 0 0,-6-8 0,7-1 0</inkml:trace>
  <inkml:trace contextRef="#ctx0" brushRef="#br0" timeOffset="6828">6899 123 6690,'0'-10'-168,"-2"0"211,-4 5 1,2 3 0,-7-4 10,-3 4 1,-1 0 0,-3-2-12,1-2 1,-1 0 0,1 6 0,-1 0-4,1 0 0,-1 6 1,1 2-1,0 2-29,-1 3 0,1 3 1,-1 3-1,1 3 3,-1 1 0,1 8 0,-1-4 0,3 2-1,3 0 0,2-1 0,7 3 0,-3-4 33,2-2 1,0 4 0,0-4-1,-2 1-1,2-1 1,2 0 0,4-4 0,2 3-31,2-3 1,6 4-1,-4-2 1,-1-1-28,1-3 1,6-1 0,-3-1 0,5 3-127,1 3 0,7-10 1,1 5-1,0-3-66,0 1 0,4 1 1,-5-1 203,-3-4 0,6 11 0,0-4 0</inkml:trace>
  <inkml:trace contextRef="#ctx0" brushRef="#br0" timeOffset="7521">7144 787 8231,'0'-10'-1605,"-6"0"1494,0 4 181,0 4 1,0-7 52,1 3 0,-1 2 28,6-8 0,0 1-87,0-7 0,0 1 0,0-1-53,0 1 1,0 5-1,0 1 1,2-3-9,3-2 1,-3 5 0,6-1 0,-2-1-39,0-3 1,2-1 0,-5-1 0,5 1-9,2-1 0,-4-5 0,3 0 0,-1 1 34,-4 3 0,4 1 0,-2 1 0,-2-1 10,-3 1 1,1 5 0,2 1 28,2-3 1,0 4-6,-6-1 17,8 7 0,1-4 23,9 8 0,-6 0 0,-3 2-12,-1 4 0,4 4 0,-5 7 0,1 1-11,0-1 0,0 0 0,-4 1 0,3-1-27,3 1 1,-4 5-1,5 0 1,1 1-18,-2 1 1,5-6 0,-3 5 0,4-5-70,1-2 1,-1 1 0,-3-1 0,-1 1-113,1-1 1,3 1-193,1-1 0,-7 1-356,-4-1 731,-4-7 0,-10-2 0,-2-8 0</inkml:trace>
  <inkml:trace contextRef="#ctx0" brushRef="#br0" timeOffset="7846">7056 525 8231,'18'0'-289,"-1"0"1,-1-2 0,-3-2 0,-1-2 279,2 2 1,1 2-1,3 2 1,-1 0-29,0 0 1,1 0 0,-1 0 0,1 0 35,-1 0 0,7 0 0,-1 2 0,-2 2-228,-1 2 1,-3 0 0,1-6 228,-1 0 0,1 7 0,-1 3 0</inkml:trace>
  <inkml:trace contextRef="#ctx0" brushRef="#br0" timeOffset="8694">7720 88 8235,'8'-10'-475,"-4"2"-93,7 8 1,-5 0 531,6 0 1,-1 0 76,7 0 1,-1 0-38,1 0 1,-7 0 0,1 0 49,2 0 1,1 2 0,3 2-4,-1 2 0,1 0 0,-1-4 0,0 2 23,1 2 1,-1 7 0,1-3-32,-1 0 1,1 3 0,-1-5 0,1 2-10,-1 3 0,1 3 0,-3 1 1,-1 1-40,-3-1 1,1 1 0,5-1 0,1 1-13,-1-1 0,-5 6 0,0 1 1,-1-1 4,-1 2 0,6-6 1,-7 7-1,1-3-4,-4 0 1,2 6-1,-3-3 1,-1-1 9,-2 0 0,4-2 1,0-3-1,-2 1 32,-2 2 0,-4 1 1,-2-7-1,-2 1-9,2-1 1,-4 6 0,1 1-1,-3-3-15,-4-2 1,5-3-1,-3-3 1,0-1 7,3 2 1,-7 1 0,4 1 0,-1-3-6,1-1 1,-3-2-1,3 3 1,-3-3 8,-3-2 1,1 3 0,-1-5 0,3 0-1,3 2 1,-4-4-1,5 5 1,-3 1-12,3 0 0,-5-4 0,4 5-57,-3 3 1,-3-4 36,1 1 0,0-7 0,1 4 0,2-2-116,3-1 1,5 1-241,-6-6 0,1 0 373,-7 0 0,1 8 0,-1 2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8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071,'12'0'223,"0"0"1,-7 0-177,7 0 0,0 0 0,5 0-69,1 0 0,-1 0 0,1 0 1,-1 0-48,0 0 1,1 0 0,-1 0 68,1 0 0,7 8 0,2 1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8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569,'10'-8'-616,"3"4"0,-7-7 746,-2-3 1,-2 5 171,-2-3-193,0 8-110,0-4 0,0 10 62,0 4 1,6-2 0,-1 8 0,-1 1-22,-2 3 0,-2 3 1,0 2-1,0 5-6,0 1 1,2 0 0,2 4 0,2-4-50,-2-2 1,-2 5 0,0-5 0,2 0 1,1 0 0,3-2 0,-4-5 0,2-1-8,-2 1 1,4-1 0,-1 1 3,3-1 0,2 1 3,5-1 1,-5-7-1,-1-2-2,3-1 1,-4-5 0,1 4 20,3-4 0,-4-2 1,1 0 21,3 0 1,1-6-1,3 0-13,-1 3 0,1-5 1,-1 2 78,1 2 1,-1 2-86,1 2 1,-1 0-250,1 0 1,-7 0-122,1 0 0,-3 2 120,3 4 0,-2-4 242,-4 4 0,-4-4 0,5-2 0</inkml:trace>
  <inkml:trace contextRef="#ctx0" brushRef="#br0" timeOffset="285">193 402 6858,'-10'-2'-265,"4"-4"1,6 4 0,6-5 328,6-1 0,-2 6 0,1-4 104,3 4 0,1 2 0,3 0-114,-1 0 0,-5-6 1,0 0-1,1 3-63,3 1 0,-5 2 0,1 0 0,2 0 5,1 0 1,3 0 0,-1 0 0,1 0-175,-1 0 0,0 0 0,1 0-13,-1 0 1,-5 0 190,0 0 0,-8-8 0,3-2 0</inkml:trace>
  <inkml:trace contextRef="#ctx0" brushRef="#br0" timeOffset="613">193 70 6658,'-10'-11'-333,"4"-1"294,5 0 1,1 1 27,0-1 1,1 8 0,5-2 54,6 4 1,-2 2 159,1 0-188,1 0 0,5 0 1,1 0-1,-1 0 15,1 0 0,-1 0 1,1 0-1,-1 0-13,1 0 1,5 0 0,0 0-1,-1 0-52,-3 0 1,-2 0 0,1 0-1,-1 0-220,1 0 0,-1 6 254,1 0 0,-1 0 0,1-6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5.2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01 629 7569,'-9'0'-524,"1"0"0,10 0 637,4 0 0,3 0 48,9 0 1,1 0 0,3 0-95,1 0 1,0 0-1,-3 0 1,1 0-55,2 0 1,8 0-1,-2 0 1,2 0-84,-1 0 0,3 0 1,-4 0-1,2 0-121,-2 0 0,4 6 0,-4 0 0,2-3 191,-2-1 0,4 6 0,-6 2 0</inkml:trace>
  <inkml:trace contextRef="#ctx0" brushRef="#br0" timeOffset="835">3232 1240 7569,'9'2'-216,"-3"4"1,2-2-1,0 5 87,2-1 1,-5-2 116,7-6 0,0 0 69,5 0 0,-5 0 0,-3-2 43,-1-4 0,0-3 1,-4-9 152,2 1-221,-1-1 0,1 1 0,0-1 0,0 1 16,2-1 0,-6-5 0,3-2 0,-1-2-57,2-4 1,-4-2-1,6-2 1,-2 0-22,0 0 1,1-2 0,-3-2 0,2-4-27,-2-1 1,4-1-1,-3-3 1,1 1 32,2-1 1,-6 3 0,4 0 0,-4 5 61,-2 7 1,0 5 0,0 11 0,0 0 64,0-1 0,0 6-423,0 1 213,0 7 0,0-2 0,0 12 72,0 6 1,0 3 0,0 3 0,0 1 126,0 4 1,0-3 0,2 5 0,2 0-19,1 4 0,9-2 1,-2 1-1,3-1-68,3 0 1,-1-6-1,1 2 1,-1-3-27,0-3 0,1 1 0,-1-3 0,1-3 7,-1-6 1,7 2-1,-1-3 1,-2-1-9,-1-2 1,-3-2 0,1-2 0,-1-2-7,0-1 0,-1-9 1,-2 2-1,-5-3-24,-1-3 0,0-5 1,-4 0-1,2-1-9,-3-1 0,-1 0 0,-2-6 0,0 4 46,0 2 0,0 1 1,0 7-1,-2-1 36,-3 1 1,3-1 112,-4 1-109,-4 7 38,8 3 1,-6 8-1,8 5-44,0 6 1,0 3-1,0 3 1,0-1 56,0 1 0,6 5 0,2 0 1,2-1-67,3-3 1,3 1-1,1-1 1,1 2-113,-1 1 0,1-13 1,-1 9-1,1-3-67,-1 1 0,1-1 0,-1-1 0,0-4 167,1-3 0,-1 7 0,1-4 0</inkml:trace>
  <inkml:trace contextRef="#ctx0" brushRef="#br0" timeOffset="1718">4472 105 6801,'0'10'-57,"-8"-3"50,-4-7 1,3 0-11,-3 0 0,0-2 1,-5-1 23,-1-3 1,9-2-1,1 4 1,2-4-7,0-1 1,0 3 0,6-6-67,0-1 1,0 3 28,0-2 0,8 3 1,4-3 15,3 6 1,3 4 0,-1 2 0,1 0 52,-1 0 0,1 2 0,-1 2 0,1 4-22,-1 1 0,-5-3 0,-1 4 1,3 0 2,2-1 1,-5-3 0,-1 6-1,0-1 14,-1-1 1,-3 6 0,4-5-22,-2 5 1,3 1 0,-5 1-12,-2-1 0,-2 1 0,-4-1 10,-4 1 1,2-1-1,-7 1 1,-3-1 0,4-5 1,-1-3 1,-3-1 1,-1-2 2,-3-6 1,1 0 0,-1 0-8,1 0 0,5 0-45,0 0 1,3-8-4,-3-3 1,4-5-13,8-1 0,0-1 55,0 1 1,8 7 0,4 4 9,3 4 1,-3 2 0,-1 0 4,3 0 1,-4 0 0,1 0 0,1 2 22,-2 4 1,3-2 0,-5 6 0,0-1-16,0 1 1,5-4 0,-1 5 17,3 3 0,1-4 0,-3 1-27,-1 3 1,0 0 0,3-1 0,-1-3-4,-2-2 1,-1 3-1,5-3-27,-5 2 1,5-6 0,-4 1-28,3-3 1,2 4 0,1 0 35,-1-2 1,-5-2-1,0-2 12,1 0 1,-5-2 0,0-2 2,0-2 1,-6-2 10,3 3-185,-3 3-57,-2-6 0,-2 8 223,-3 0 0,-5 0 0,-8 0 0</inkml:trace>
  <inkml:trace contextRef="#ctx0" brushRef="#br0" timeOffset="-2257">1 542 6910,'12'2'-122,"-1"3"1,1-1 0,5 8 156,1 1 0,-1-3 0,1 2 0,-1-1-14,1-1 1,-3 6 0,-1-5-1,-3 3 4,3-2 0,1 3 1,3-3-1,-1 1-5,1-1 1,5 3-1,0-3 1,-1 2-129,-3-3 0,-1 3 1,-3-6-1,-1-1-136,-3 1 0,-1 0 244,2-2 0,3-4 0,-5 5 0</inkml:trace>
  <inkml:trace contextRef="#ctx0" brushRef="#br0" timeOffset="-1924">245 489 7392,'-2'18'-329,"-3"-1"1,3-5 0,-6-1 457,0 3 1,0 1-1,-5 3-82,1-1 1,2 1-1,-3-1 1,3 1-12,2-1 1,-3 1-1,5-1 1,0 3-31,-2 3 1,6-4-1,-5 3 1,1-7-67,0-3 1,0-1-475,6 7 348,0-1 1,0-5 185,0 0 0,-8-8 0,-1 3 0</inkml:trace>
  <inkml:trace contextRef="#ctx0" brushRef="#br0" timeOffset="-1186">595 245 6527,'-10'0'-272,"-6"-2"292,5-4 0,1 4 1,-2-6-15,-1 0 1,5 5 0,0-7 9,1 2 1,5 0-40,-4 3 1,6 1 0,6-6 4,5 2 0,-1 2 0,2 6 32,1 0 1,3 0 0,1 0 31,1 0 1,-1 0 0,1 0-1,-3 2 41,-3 4 0,3-4 0,-3 6-66,3 0 0,3 1 0,-3 9-26,-3-1 1,2-5 0,-8-1 12,-3 3 1,-1 2-1,-2 1-30,0 1 1,0-1 0,-2 0 24,-3 1 0,-3-6 1,-6-3-1,5 1-4,1 0 0,-6-6 1,3 3 0,-5 1 0,4-6 0,1 4 0,-3-4 1,4-2-5,-1 0 0,1-2-9,-2-4 0,5-4-7,7-7 1,0 5-1,2 3 1,3 1 9,7 4 1,-2-4-1,1 2 22,3 2 1,2 2 0,1 2 18,0 0 1,1 0-1,-3 2-23,-3 4 0,2-2 0,-7 6 0,1 0-11,0-1 0,6-3 0,-5 6 6,1 1 0,4-3 0,-7 0-551,3-3 548,-6 7 0,11-4 0,-5 7 0</inkml:trace>
  <inkml:trace contextRef="#ctx0" brushRef="#br0" timeOffset="-696">944 70 7569,'12'0'-196,"-1"0"-28,3 0 1,-4-2 0,1-2 0,3-2 206,1 3 0,3 3 1,1 3-1,2 3 7,3-2 1,-1 6 0,-5-1 0,-1 3 37,0 0 1,5-6 0,-3 3 0,-3 1 86,-1 0 0,1 1 0,1 7-71,1-1 1,-3 1 0,-1-1 0,-3 3-19,3 3 1,-4-4 0,1 7 0,3-1 2,1 4 0,-3-2 0,0 2 1,1 0-89,3-2 1,-4 6 0,-3-3-1,1 2 67,0 3 0,-5 0 0,5 0 0,-2 0 8,-4 0 0,-2 0 0,-2 0 1,2-2 8,4-4 0,-5 2 1,5-6-1,-4 1 13,-2-1 0,0-2 0,-2-5 0,-2-1-15,-1 0 1,-3-5 0,2 0-84,-6 1 0,3-5 1,-3-2-1,-2-4 28,-1-2 0,-3 6 1,-1 0-1,-2-3 32,-3-1 0,-7-9 0,4-3 0</inkml:trace>
  <inkml:trace contextRef="#ctx0" brushRef="#br0" timeOffset="4780">368 2026 6893,'-18'-2'-209,"1"-4"1,-1 4 0,1-4 224,-1 5 0,1 6 0,-1 3 0,3 2 9,3 3 0,-3 3 0,1 1 0,-3 1 43,-1-1 0,-3 7 0,9 1 0,-3 2 13,-3 4 0,1 2 0,1 0 0,5-2-33,5-2 1,-2 0 0,2 6 0,2-2-8,2-4 1,2 2 0,0-5-1,0 1-18,0 4 1,0-4 0,2 0 0,2-2-27,2-3 1,11 3 0,-1-2 0,1-1-74,5-3 0,1-2 0,0 1 0,5-1-31,-1 1 1,6-3 0,-4-1 0,4-4-121,2-3 1,-2 5 0,-4-4 226,-6 2 0,4-7 0,0 5 0</inkml:trace>
  <inkml:trace contextRef="#ctx0" brushRef="#br0" timeOffset="5222">787 2410 6550,'17'0'327,"1"0"-283,-1 0 1,1 6 0,-1 2 0,1 0 28,-1-1 0,1 7 0,-1-4-41,0-1 1,1 7 1,1-6 0,3 7 0,1 0-28,-2 1 0,-1-1 0,-3 1 0,1-3-83,-1-3 1,1 4 0,-3-5 0,-1 3-49,-3-3 1,-1-1 0,4-6-1,-5 4-416,-1 1 260,6-5 281,-12 4 0,5-8 0,-7 0 0</inkml:trace>
  <inkml:trace contextRef="#ctx0" brushRef="#br0" timeOffset="5526">1154 2410 6481,'-16'18'116,"2"-3"1,3-1-41,-3-3 1,5 1 0,-3 6 0,-2-1-44,-1 0 1,-1 3 0,3 1 0,1 3-2,-2-3 0,1-2 0,-1-1 0,3-1-23,-3 1 0,0-1 0,1-1 0,3-3-330,2-1 0,-5 0 81,1 5 0,4-5 240,3-1 0,3-7 0,2 4 0</inkml:trace>
  <inkml:trace contextRef="#ctx0" brushRef="#br0" timeOffset="6300">1381 2113 6022,'-18'0'-36,"6"0"0,1 0 84,-3 0 1,1-2-1,-1-1 127,2-3 0,9-2-110,-3 2 1,4-4-26,2-7 1,0 5-1,2 3-110,4 1 1,-3 2-1,9 6 1,0-2 93,-3-4 0,7 4 0,-4-4 67,3 5 0,3 1 0,-1 0-48,0 0 1,1 0 0,-1 2 0,1 1-13,-1 3 0,-5 6 0,0-4-57,1 1 1,1 3-1,-3 5 7,-5 1 0,-2-1 0,0 1 9,2-1 1,0 1-1,-6-1 1,0 1 6,0-1 1,-6 1-1,0-1-3,2 1 0,-4-1 0,1-1 2,-3-5 1,4 3-1,-4-6 1,1-1 10,-1 1 0,4-2 1,-5-6 10,-3 0 1,4 0 0,-1 0-26,-3 0 1,4 0-1,-1-2-16,-3-4 1,6 2 0,1-7 10,-1-3 0,6 4 1,-4-1 6,4-3 0,4 4 7,4-1 1,-2 7 0,7-2 8,3 4 1,1 2-1,3 0 27,-1 0 0,1 0 1,-1 0 9,1 0 1,-1 6-1,1 2-76,-1 1 1,-1-3 0,-3 6-125,-1 1 0,-8-3-163,2 2 1,-4-1 314,-2 7 0,0-8 0,0-3 0</inkml:trace>
  <inkml:trace contextRef="#ctx0" brushRef="#br0" timeOffset="6764">1712 2009 7307,'12'0'-564,"0"0"1,1 2 555,3 3 1,1-3 0,1 6 16,-1 0 1,1-4 0,-1 5 0,1 1 121,-1 0 0,0-4 0,1 5-81,-1 3 0,1 1 0,-1 3 0,-1-1-15,-4 1 0,3 1 1,-5 2-1,1 5-84,1 1 1,-8-6-1,4 4 1,-3 1 23,1 3 0,2 4 0,-4 2 0,2-2 31,-2-4 0,3 4 0,1-2 0,0 6 23,0 3 0,-2 1 0,-5-6 0,3 0-2,2 0 1,0 6 0,-6-1 0,-2-1 3,-4-2 1,2-4-1,-7-2 1,-3-4-29,-1-1 1,-5 3 0,-1-6 0,-4-2-166,-3-1 0,-1-5 0,-8-1 162,-3-3 0,-5 1 0,-7 6 0</inkml:trace>
  <inkml:trace contextRef="#ctx0" brushRef="#br0" timeOffset="7696">2586 2532 7569,'9'0'-1242,"7"0"1188,-14 0 1,13 0 0,-3 0 82,3 0 1,3 0-1,-1 0 1,1 0-1,-1 0 1,1 0 0,-1 0 0,1 0 9,-1 0 1,6 0 0,1 0-1,-3 0-42,-2 0 1,5 0-1,-1 0 1,-2 0-48,-1 0 0,-1 0 0,3 0 50,1 0 0,0 0 0,-5 0 0</inkml:trace>
  <inkml:trace contextRef="#ctx0" brushRef="#br0" timeOffset="9528">5153 1886 7376,'-18'0'-587,"1"0"1,-1 0 590,1 0 1,5 0 0,1 0-1,-3 0 42,-1 0 1,-3 8 0,1 2 0,-1 1 6,1 1 0,1 0 1,3 5-1,1 3 11,-2 3 0,5-4 0,-1 6 1,2-1-15,4-1 0,-3 6 1,1-4-1,2 1-33,2-1 1,2 6 0,0-4 0,0 2-1,0 0 0,0-7 1,2 3-1,4-2 6,5 0 1,5-1-1,1-9 1,1-1-71,-1 2 0,9-1 1,1 1-1,2-5-107,0-1 1,-6-2 0,6-4 0,0 2-115,-1 2 0,3-1 268,-8-5 0,8 0 0,-4 0 0</inkml:trace>
  <inkml:trace contextRef="#ctx0" brushRef="#br0" timeOffset="9844">5310 2148 6595,'12'0'-1,"-1"0"0,3 0 117,1 0 0,3 8 0,-1 2 0,1 1-124,-1 1 1,1-6 0,-3 5 0,-1 1 26,-3-2 0,1 3 0,6-5 1,-3 2-232,-3 3 1,3-3 16,-3 2 0,2-1-147,-3 7 342,5-8 0,-14 5 0,5-5 0</inkml:trace>
  <inkml:trace contextRef="#ctx0" brushRef="#br0" timeOffset="10155">5537 2148 7569,'0'-9'-1236,"0"1"1335,0 8 1,0 2-20,0 4 1,0-3 0,0 9-60,0 2 0,-6-5 0,0 3 1,1 2-21,-3 1 0,-2 3 0,-5-1-31,3 1 0,-4-1 1,5 0-1,-5 1-29,-1-1 0,-1-1 0,3-3 0,1-1-68,3 2 1,-1-1 0,-6 1-259,1-2 385,7-9 0,-5 13 0,5-6 0</inkml:trace>
  <inkml:trace contextRef="#ctx0" brushRef="#br0" timeOffset="10556">5659 2026 7419,'18'0'-460,"-1"0"414,1 0 0,-1 0 0,1 0 1,-1 0 78,1 0 0,-1 2 1,0 4 16,1 5 1,-3-1 0,-1 2-1,-4 3-51,-2 7 0,-1-3 1,-3 6-1,2-1-22,-2-1 0,0 6 0,0-4 0,1 0-63,-1 1 1,-4 3 0,-4-4 0,-3 0 7,-3 0 1,-2-1 0,-5-7 0,-1 1-398,1-1 475,-1 1 0,1-9 0,0-1 0</inkml:trace>
  <inkml:trace contextRef="#ctx0" brushRef="#br0" timeOffset="11539">5694 1729 6129,'12'0'-46,"0"0"1,-7 0 116,7 0 0,-8-2 0,4-2 50,-1-2 1,-3 1 0,8 5-78,2 0 1,-5 0-1,3 0-52,1 0 1,3 0 0,1 0 0,1 0-24,-1 0 0,1 0 1,-1 0-1,1 0-1,-1 0 0,1 0 0,-1 0 87,1 0 1,-1 0 0,1 0-52,-1 0 0,0 0 1,1 0-83,-1 0 1,1 2-1,-1 1 20,1 3 86,-9 0 106,7-6-74,-14 0 1,6 2 26,-8 4-55,0-4 0,0 13-29,0-3 0,2-2 0,2 1 40,1 3 0,1-4-6,-6 1 0,0 1-4,0 5 1,0 1-24,0-1 1,2 1-1,2-1-12,2 1 0,0-1 1,-6 1 19,0-1 1,0 1-1,0-1-1,0 0 1,5 1 0,1 1 0,-2 3-13,-2 1 0,-2 0 0,0-5 0,0-1-2,0 1 1,6-1-1,0 1 1,-2-1-6,-2 1 1,-2 5 0,0 0 0,1-3 1,5-7 1,-4 3 0,4-5 0,-2 5 1,2 1 0,-4 1 0,4-1 3,-5 1 1,-1-1-1,2-1 1,2-3-6,2-1 0,0-1 0,-6 7 1,0-1 1,0 1 0,0-1-14,0 1 1,0-1-1,2 1 1,2-1 4,2 1 0,-1-7 0,-5 1 7,0 2 0,6 1 0,0 3 0,-2-1 1,-2 0 0,-2 1 0,0-1 15,0 1 1,6-1 0,0 1-14,-3-1 1,-1 1-1,-2-1 1,2 1-17,4-1 1,-4 1 0,4-1-32,-4 0 1,-2 1 0,-2-3-42,-4-3 0,-4-2 1,-7-6-1,-3 2 85,-3-3 0,-4 7 0,-8 0 0</inkml:trace>
  <inkml:trace contextRef="#ctx0" brushRef="#br0" timeOffset="8417">4105 2131 5963,'12'-6'270,"-1"0"-105,-7 0 109,4 6-162,-8 0 0,6 2-47,0 4 0,-1-2 0,-3 8-26,4 1 1,-4 3 0,4 1-1,-2 1-2,2-1 1,-4 1 0,5 1 0,-1 2-60,0 3 0,0-1 0,-4-8 1,2-1-18,1-2 0,1-1 0,-4 5 1,2-3 42,2-1 0,0-6 1,-6 6 5,0 1 1,6-3-2,-1 1 1,9-7 40,-2 2 1,-3-4-1,3-2-5,2 0 0,1 0 1,2 0 11,1 0 1,-1 0-1,1 0-38,-1 0 1,1-6-1,-1 0 1,1 3-115,-1 1 0,1 2 1,-1 0-329,1 0 1,-1 0 108,1 0 0,-9-2 314,-3-4 0,-4 4 0,-2-6 0</inkml:trace>
  <inkml:trace contextRef="#ctx0" brushRef="#br0" timeOffset="8826">4192 2271 7139,'12'0'-773,"0"0"833,-1-8 0,1 6 11,0-4 1,-7 4 0,7 0-40,2-4 1,-5 4 0,3-3 0,2 3 10,1 2 0,2 0 1,1 0-1,-1 0-77,1 0 0,-1 0 0,1 0-122,-1 0 1,1 0-1,-1 0-353,1 0 509,-9 0 0,-1 0 0,0 0 0,2 0 0</inkml:trace>
  <inkml:trace contextRef="#ctx0" brushRef="#br0" timeOffset="9093">4053 2061 7569,'9'0'-1066,"7"-2"1066,-5-4 0,5 4 0,1-4 1,1 4 32,-1 2 0,1 0 1,1 0-1,3 0-146,1 0 0,2 0 1,-4 0-1,3 0 78,-3 0 0,0 0 1,1 0-1,1 0-107,-2 0 0,-1 6 142,-3 0 0,9 0 0,1-6 0</inkml:trace>
  <inkml:trace contextRef="#ctx0" brushRef="#br0" timeOffset="40037">3756 1851 7420,'0'-9'-409,"0"1"1,2 8 0,2-2 612,1-4-24,1 4 1,-8-6-98,-4 8 0,3 0-57,-9 0 1,6 0 0,-6 0 1,1 0-78,-7 0 0,1 0 69,-1 0 1,1 0 21,-1 0 0,1 0 1,0 0 9,-1 0 0,6 0-22,1 0 1,5 0-102,-6 0 1,8 2 58,-1 4 1,3-2 0,0 6 15,-4-2 0,4-1 0,-4-1-4,4 6 1,2-3 0,0 3 38,0 2 1,0-5 0,0 3-21,0 2 0,0-5 1,0 3 1,0 2 1,0 1-1,0 3-9,0-1 0,0-5 0,0-1 0,0 3 0,0 1 0,0 3 4,0-1 0,0-5 0,0 0 0,0 1-17,0 3 1,0 1 0,-2 1-2,-4-1 1,5 1-1,-5-1 1,4 1 5,2-1 0,0 0 0,0 1 0,0-1 1,0 1 1,0-1-1,0 1 1,0-1 12,0 1 1,0-1 0,0 1-1,0-1 0,0 1 1,0-1 0,0 0-15,0 1 0,0-1 1,2 1-1,2-1 0,1 1 0,1-7 0,-6 1 0,0 2 3,0 1 0,2 1 1,2-3-1,2-1-9,-2 2 1,3 1 0,-1 3 0,-2-1 1,0 0 0,0 1 0,2-1 5,-2 1 1,-2-7-1,-2 1 1,0 2 4,0 1 0,2-3 0,1 0 17,3 1 1,6-3 0,-4 0 0,1-3 38,5-3 1,-2 4 0,3 0 0,5-1-53,-1 1 0,8-2 1,2-6-1,6 2-67,6 4 0,-2-4 1,7 4-1,1-5-184,-3-1 1,9 2 0,-3 2 0,5 2 237,-5-2 0,10-2 0,-5-2 0</inkml:trace>
  <inkml:trace contextRef="#ctx0" brushRef="#br0" timeOffset="41002">6515 1450 7374,'0'-18'-886,"0"9"926,0 1-20,0 8-20,0 0 1,-8 0-1,-3 0 17,-5 0 1,4 0 0,3-2 49,1-4 1,2 2-54,6-8-1,0 1-13,0-7 1,8 3-1,2 1 1,1 5-4,1 1 0,0-4 0,5 6 0,1 1-5,-1-3 1,0 6 0,1-4 8,-1 4 0,7 2 0,-1 0 0,-2 0-1,-1 0 0,-3 6 1,1 2-1,-3 1 0,-3 5 1,3 1 0,-5 3-1,0-1 0,3 1 1,-7-1-1,0 3-3,2 3 0,-6-4 0,3 7 1,-3-3 6,-2 0 1,0 2-1,0-3 1,0 1 0,0-2 0,0-1 1,0-3-1,0 1 6,0-1 0,-2 1 1,-1-1-1,-5-1 30,-2-5 0,-2 5 0,-5-6-9,0-1 0,-1 5 0,1-8 1,-1-2-17,1-3 1,-1 5-1,1 0 1,-1-2-6,1-2 1,5-2 0,1-2 12,-3-4 0,0-4 1,1-7-17,1 0 1,8 5 0,-2 0 0,5-1-28,1-3 0,0-1 0,1-1-29,5 1 0,-2 7 0,8 2 15,1 1 1,3 5 0,1-4-1,1 4 25,-1 2 0,1 0 1,-1 2-1,1 2 52,-1 1 0,6 7 0,1-4 1,-3 2-9,-2 3 0,-1 1 0,-1-1 0,1-1 28,-1 2 1,1 1 0,-1 3 0,1-1-53,-1 0 1,-5 1 0,-1-1 0,1 1-286,-2-1 0,3 1 0,-7-1 273,-2 1 0,6-1 0,0 1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2:48.269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996 629 7263,'10'8'-280,"0"-4"0,-7 8 0,3 1 0,0 1 327,2-2 1,-6 3-38,4-3 0,-4 3 0,-2 3 10,0-1 0,0 1 1,0-1-1,0 1 5,0-1 1,-6 1-1,0-1 1,0 0-5,-2 1 1,6-1-1,-5 3-16,-1 3 0,0-4 0,-3 5 0,3-5 0,0-1 0,0-7 0,-5-1 0,3 0 0,2-1 1,-5-5 0,3 4 0,-2-2 0,1 0 0,-1-1 1,-6-5 22,1 0 0,5-1-22,1-5 1,1 2 0,-4-8-9,3-1 0,5-3 0,-4-1 0,1 1 7,-1 4 1,6-3-1,-4 5 1,2-1-5,1-1 0,-1 0-16,6-5 0,-2 1 0,-2 3-18,-2 1 1,0 0 19,6-5 1,0 0 21,0-1 1,0 6-15,0 1 0,0 5 16,0-6 0,6 6 1,2-3-10,2 1 1,1-4 0,7 5 42,-1-3 0,1 6 1,-1-2-33,1 4 0,-1-4 1,0 1-1,1 1-6,-1 2 1,1 2 0,-1-2-1,3-2 9,3-2 1,-4 0 0,5 6 0,-3-2-4,2-3 1,-3 3-1,5-4 1,-2 2-6,1-2 0,7 4 0,-4-6 0,2 3 28,0-1 0,-2-2 1,2 4-1,-4-2-12,1 2 1,-7 2 0,4 1 0,-3-3-15,-3-2 0,1 0 0,-1 6 0,1 0-92,-1 0 1,-5 0 0,-1 0-88,3 0 0,-4 0 0,1 0-122,3 0 1,-4 0 289,1 0 0,-7 0 0,12 0 0,-7 0 0</inkml:trace>
  <inkml:trace contextRef="#ctx0" brushRef="#br0" timeOffset="729">2027 455 7114,'0'10'-962,"-2"-3"971,-4-7 0,4 2 1,-6 2-56,0 2 1,-1 0 0,-7-4 12,5 4 1,-5-5-3,4 5 1,-3-4 3,-3-2 42,9 0 0,-5-8 15,8-3 0,0 1 1,6-2-5,0-1 0,2 3 1,4-1 23,6-3 1,3 6 0,3 2-28,-1 4 1,7 2 0,-1 0-27,-2 0 1,-1 0 0,-3 2 0,1 4-27,-1 6 1,0-2 0,-1 1-85,-4 3 113,3-6 0,-11 7 0,6-3 0,-3 3-10,-3 3 1,4-1 0,-2 1 14,-2-1 1,-4 1-1,-6-1 1,-4 0 1,1 1 0,-7-3 1,4-1-1,-3-2 13,-3 1 0,1-3 0,0 0 0,-1-1-1,1 1 0,-1 0 36,1 1-50,-1 5-5,1-6 1,9-1 12,8-3 1,2-4 0,10-4 11,1-4 1,-3 4 0,1-3-1,3 3-2,2 2 1,1-2-1,1-2 1,-1-2-6,0 2 1,7 2-1,-1 2 1,0 0-3,3 0 0,-7 0 0,6-2 0,-2-2 9,1-1 1,5-1 0,-6 6 0,-2 0 4,-1 0 1,-3 0 0,1 0-1,-1 0-13,1 0 1,-7 0-1,1 0-64,2 0 0,-5 0-168,3 0 1,0 0 218,5 0 0,-7 7 0,-2 3 0</inkml:trace>
  <inkml:trace contextRef="#ctx0" brushRef="#br0" timeOffset="45265">717 350 7569,'-12'0'-857,"0"0"1,1 0 871,-7 0 1,1-6-7,-1 0 0,7 1 0,-1 5 3,-1 0 1,-3 0 0,-1 0-8,-1 0 0,1 0 0,-1 0 0,1 0-6,-1 0 0,-1 5 0,-2 1 1,-5 0 1,-1 2 0,6 0 0,-4 5 0,1-1 0,1 1 1,0 1 0,3 0-1,1-3-2,1 3 1,-3 1-1,9 3 1,-1-1 5,1 1 1,-3-1 0,5 1 0,-2-1 1,1 1 0,1-1 0,-2 0 0,5 1-5,-1-1 0,6 1 0,-6-1 0,2 1 0,0-1 1,1 1-1,5-1 1,-2 1-4,-4-1 0,4 1 0,-4-1 1,4 1-2,2-1 0,0 6 0,0 1 1,0-3 0,0-2 1,-2-1 0,-2 1-1,-1 3 1,1 1 0,2 2 0,2-4 0,0 3-1,0-3 1,0 4 0,2-1-1,2-1 1,1 2 0,3-4 0,-4 8 0,4 1 1,1-3 1,-3 4 0,6-8 0,2 0 6,1 3 0,3-5 1,-1 6-1,2-2-3,5-3 0,-3-3 0,6 0 0,0 1-1,1-3 0,-1 5 0,4-11 0,-2 5-3,2 1 0,2-1 0,2-3 0,0-1 3,0 2 1,5-5 0,1 3-1,0 0 2,2-3 1,-5 7 0,9-6 0,0 1 1,-3 1 1,7-6 0,-5 3 0,5 1-8,1 0 1,0-1 0,1 5 0,-1-4-3,1-2 1,-1 3 0,2-3 0,3 0 1,1-1 1,0-1 0,-6-6-1,1 0 4,-1 0 1,1 0 0,-1 0-1,0 0 8,1 0 1,-1-6 0,1-1-1,-3-3-11,-3-4 0,9-1 0,-6-3 0,1 1 0,-3 0 0,-1-7 1,5 1-1,-1 0-2,-5-3 1,-3 5 0,-8-6 0,0 0-5,0 0 1,0 3 0,0-5 0,-2 0 16,-4 2 0,-4 0 0,-8 5 0,1-3 5,-1-2 1,-5 6 0,0-5 0,-1 1-8,-1-4 1,0 2 0,-6 0 0,3 0-4,3-1 1,-4-1 0,4-6 0,-1 0-12,1 1 0,-4-7 0,3 0 1,-1 0 8,-4-1 0,-2 5 0,-2-4 0,0 4-1,0 2 0,-8 0 1,-3 0-1,-3 0 6,2 0 0,-3 2 1,3 2-1,-3 2-8,-3-2 1,1 4 0,-1-2 0,1-2 4,-1-2 0,-1 4 0,-2 0 0,-3-2-4,3-2 1,0 4-1,-1 1 1,-3 1-4,-2 0 1,-2 6 0,-6-3-1,-2 5-9,-4 2 0,2 5 0,-9 2 0,-4 1-29,-5-1 1,-3 6 0,4-4 0,-2 2 12,1 1 0,-5-1 0,-2 6 0,-4 0-29,-2 0 1,-7 2 0,-5 4 0,-1 5 22,1 5 1,-7 3 0,6 2-1,3 5 30,6 1 0,1 2 0,11 6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36.380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280 0 7569,'-9'0'-1696,"-1"0"1729,4 0 5,4 0 87,-6 0-119,8 8 1,0 2-1,0 7-3,0 1 1,0-1 0,2-1 0,2-3-7,2-1 0,0 0 0,-6 5 0,0 2 0,0 5 1,0-5-1,2 4 1,2-3 0,1-3 1,1 1-1,-6-1 1,0 3 1,0 3 1,2-4 0,2 5 0,2-5 5,-2-2 0,-2 3 0,-2 1 0,2 2 2,3-1 0,-3-1 0,6 0 0,-2 5-7,0 1 1,5 0 0,-3 4 0,0-4 2,0-2 0,-1 5 0,-3-5 0,2 0-9,-2 0 1,-2 4 0,-2-3 0,0-1 2,0 0 1,0 4 0,0-6 0,0 1 4,0 1 1,0-6 0,0 5 0,0-5 3,0-1 1,0 5-1,0 0 1,0-2-6,0-1 1,0-3 0,0 3 0,0 1 0,0 2 0,0 1 0,0-7 1,0 2 1,0 5 1,0-5-1,0 4 1,0-3-4,0-3 1,2 7 0,2-1 0,2-2-1,-2-1 1,-3-3-1,-1 1 1,2-1 0,4 1 1,-4-1 0,4 0-1,-4 1 1,-2-1 0,2-1 0,2-3 0,2-1 13,-3 2 1,-1-5 0,-2 3 0,0 2 0,0 1 1,0 3-1,0-1 1,0 1-4,0-1 0,0 0 0,0 1-1,0-1 1,6 1 0,0-1 0,-2 1 10,-2-1 0,0-5 0,2 0 3,1 1 1,3 1-5,-2-3-36,-4 5-80,6-14 1,-8 8-84,0-5 13,0-3 0,0 14 162,0-5 0,-8 5 0,-2 1 0</inkml:trace>
  <inkml:trace contextRef="#ctx0" brushRef="#br0" timeOffset="435">1 2201 5973,'2'-10'24,"4"4"1,-3-2-1,9 3-18,2 1 1,-5 2-1,3 2-24,2 0 0,1 0 38,3 0 0,-1 2-4,0 4 0,-5-4 0,0 3 1,1-1-3,3 2 0,1-4 1,1 4-1,-1-2 2,1 2 0,-1-5 0,1 7 0,1-2-26,4 0 0,-3 0 0,3-6 0,-2 2-56,3 3 1,-5-3 0,4 4-13,-3-4 1,-3 0 77,1 4 0,-1-4 0,1 6 0</inkml:trace>
  <inkml:trace contextRef="#ctx0" brushRef="#br0" timeOffset="822">734 1921 5897,'10'0'-5,"-2"0"1,-8 2 29,0 4 1,-2 2 0,-2 5 0,-2-1-1,2 2 1,-5 1 0,-1 3 0,-2-1-11,1 1 0,-1-1 0,-6 2 0,3 3-18,3 1 0,-9 6 0,3-4 0,-3 1 3,-4-1 0,-2 14 0,-8-2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40.176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263 6239,'9'8'14,"-3"3"1,-4 5 12,-2 1 1,0 1-1,0-1-6,0 1 1,0-7 0,0 1 0,2 2 13,4 1 0,-4 3 1,4-1-22,-4 0 1,-2 1-1,0-1 1,0 1-16,0-1 1,0 1 0,0-1 0,2 1-2,3-1 1,-3 1 0,4-1 1,-4 1 0,4-7 0,0 1-3,-2 1 1,3-3 5,-1 2 0,2-8 32,-2 1 1,3 3 8,9-2 1,-6 0-1,-1-6-7,3 0 1,-1-2-1,1-2-20,-2-2 0,-1 0 1,7 4-18,-1-3 1,1 3 0,-1-4-52,1 4 1,-1 2-1,0 0-102,1 0 0,-1 0-36,1 0 1,-1 0-23,1 0 211,-9 0 0,7 0 0,-6 0 0</inkml:trace>
  <inkml:trace contextRef="#ctx0" brushRef="#br0" timeOffset="330">158 525 5784,'11'-2'122,"1"-4"0,-6 4 0,6-4-107,1 4 1,3-3 0,1-1-40,1 2 0,-1 2 1,1 0 20,-1-4 0,0 4-108,1-4 111,-1 4 0,1-5 0,-1-3 0</inkml:trace>
  <inkml:trace contextRef="#ctx0" brushRef="#br0" timeOffset="592">1 280 7266,'11'-5'-499,"1"-1"1,0-6 0,5 4 527,0-1 0,1 5 1,-1-2-21,1 4 1,-1 0 0,1-2-1,-1-2-7,1 2 0,-7 2 0,1 2 0,2 0-11,1 0 0,3 0 0,-1 0 9,1 0 0,7-7 0,2-3 0</inkml:trace>
  <inkml:trace contextRef="#ctx0" brushRef="#br0" timeOffset="1088">996 193 7264,'-12'0'-1286,"1"0"1310,-3 0 1,-1 0 0,-3 0-26,1 0 1,5 6 0,0 2 0,-1-1 17,-3 1 0,5 6 0,-1-3 1,-1 5 46,-3 1 1,0 1 0,3 1 0,1 3-18,-1 1 0,3 8 1,-2-2-1,1 2-11,1-2 0,-4 4 0,9-4 0,1 4-19,2 2 1,2 0-1,0-2 1,0-2-17,0-2 0,2 0 0,2 4 0,3-2-16,3-2 1,2-7 0,5 3 0,1-2-41,-1 1 1,6-3 0,3-7 0,1-5-17,4-1 1,2 4-1,2-7 1,0-1-27,0-2 1,-1-2 96,1 0 0,0 0 0,0 0 0</inkml:trace>
  <inkml:trace contextRef="#ctx0" brushRef="#br0" timeOffset="1482">1258 490 7278,'18'10'-318,"-1"-5"1,-5-3-1,-1 0 334,3 4 1,1-2-1,3 8 1,-3 1 23,-3 3 0,4-5 0,-5 1 0,5 2-49,1 1 0,1 3 1,-1-1-1,1 1 23,-1-1 0,6 0 1,1 1-1,-3-3-35,-2-3 1,5 4-1,-1-7 1,-2 3-81,-1 0 0,-1-7 0,2 5 1,3 0 57,-3 0 43,-9-7 0,11 5 0,-4-8 0</inkml:trace>
  <inkml:trace contextRef="#ctx0" brushRef="#br0" timeOffset="1842">1590 472 7112,'0'10'-743,"-2"-2"873,-4-8 0,-2 2 0,-5 4-160,1 5 0,6 5 0,-5 1 1,-3 3 32,-1 3 0,-1-4 1,1 7-1,1-3 3,0 0 1,-5 0-1,7-5 1,-1-1-16,1 1 0,-2-1 0,7 1 1,-1-1-14,0 1 1,0-7-1,5 1-173,-3 2 1,-2 1 194,2 3 0,4-1 0,-6 1 0</inkml:trace>
  <inkml:trace contextRef="#ctx0" brushRef="#br0" timeOffset="2651">2026 106 6085,'-11'2'19,"-1"3"0,1-3-39,-7 4 0,1 2 42,-1-2 1,7 0-9,-1-6 0,0 0 1,3-2 7,3-4 0,4 2-23,2-8 1,2 3-1,4-5-1,5 2 0,-1 7 0,2-5 0,1 2-1,3 4 0,1 2 1,1 2-3,-1 0 1,0 0 0,1 0 3,-1 0 0,1 2 0,-1 4 1,1 6 0,-7-3 0,-1 3 7,-2 2 1,-2 1-1,-4 3 1,4-1 1,-5 1-1,5-1-7,-4 0 0,-2 1 0,-2-3 0,-4-1-14,-5-2 1,1-3 0,-2 5 0,-1-4-2,-3-3 0,-1 5 0,-1-6 0,1-2 8,-1-2 0,1 4 1,0-1-1,-1-1 19,1-2 0,-1-2 0,1 0 30,-1 0 1,1 0-2,-1 0-14,9 0 0,1-2-29,8-4 1,2 3-1,4-7 2,5 2 1,5-4-1,1 7 10,1 1 1,-1 2 0,1 2 1,-1 0 0,1 0 1,-1 0-11,0 0 1,-5 6 0,0 1-5,1 3 1,-3 0-1,0 3 1,-1-3-8,1-2 0,-4 3 0,4-3 0,-1 0-9,1 0 0,-4 3 1,6-3-327,1 2 343,-5-6 0,7 11 0,-5-5 0</inkml:trace>
  <inkml:trace contextRef="#ctx0" brushRef="#br0" timeOffset="3231">2358 1 7115,'12'2'-454,"0"4"0,-1-4 1,5 5 486,-5 1 1,5-6-1,-4 4 1,1-2 39,-1 2 1,3-4-1,-3 5 1,3 1-53,3 4 1,-1-3 0,1 3 0,-1 2-9,1 1 0,-7 3 0,1-1 1,2 1 14,1-1 0,1 6 1,-3 3-1,-1 1-11,2 4 1,-1-4-1,1 2 1,-5 2-3,-1 2 1,4 2 0,-4-2-1,-1-2-20,1-2 0,0 0 0,-4 6 0,2-2 9,-3-4 1,1 4 0,0-4 0,2 2 4,-2-1 1,-2 3 0,-4-4 0,-4 2 36,-6-2 0,3 4 0,-3-6 0,-1 2-10,-3 0 1,-1-8 0,-1 3 0,3-5-33,3-1 1,-4-3 0,5-1 0,-5-5-42,-1-1 0,-1 4 1,1-6-1,-1-2-61,1-3 1,-1-1 0,1 0 0,-1 0-240,1 0 337,0 0 0,-1 0 0,1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44.552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8 7340,'2'9'-671,"4"-3"1,-3-4 668,9-2 1,0 0 0,5 0 12,1 0 0,-7 0 1,1 0-1,1 0 4,3 0 1,1 0 0,3 0 0,1-2 6,2-4 1,9 4-1,-3-3 1,4 3 19,2 2 0,-1 0 1,1-2-1,0-2-45,0-2 0,0 0 0,0 6 0,0 0 2,0 0 1,0 0 0,-2 0-1,-2 0 9,-2 0 1,-6 0 0,5 0 0,-3 0 12,-4 0 0,-2 0 1,-1 0 13,-1 0-195,1 0-161,-1 0 321,-7 0 0,-10 0 0,-10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45.210"/>
    </inkml:context>
    <inkml:brush xml:id="br0">
      <inkml:brushProperty name="width" value="0.17143" units="cm"/>
      <inkml:brushProperty name="height" value="0.17143" units="cm"/>
      <inkml:brushProperty name="color" value="#008C3A"/>
    </inkml:brush>
    <inkml:brush xml:id="br1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437 979 7467,'10'-2'-1257,"-4"-4"1236,-4 4 0,0-6 19,3 8 1,-1 6 0,6 2 0,-2 2 11,-4 3 1,-2-3-1,-2 2 1,0 1 9,0 3 1,0 1 0,0 1 0,0-1 20,0 1 1,0-1-1,-2 1 1,-2 1-26,-2 4 0,0-3 1,6 5-1,0-2-18,0 0 1,0 1 0,2-7 0,2 1 10,2-1 1,1-1 0,-3-3 0,4-1-19,2 1 0,-4-5 0,5 0 27,3 0 1,1-6-1,3 3 1,-1-3-3,1-2 0,-1 0 1,1 0-1,-1 0-10,1 0 1,-1 0-1,1 0 1,-1 0-2,1 0 1,-1 0 0,0 0 0,1 0-51,-1 0 1,7 0 0,-1 0-18,-2 0 1,5 0 0,-3 0-7,-2 0 0,-7 0 0,-3 0 0,1 2-247,-2 4 315,-3-4 0,-7 6 0,0-8 0</inkml:trace>
  <inkml:trace contextRef="#ctx0" brushRef="#br0" timeOffset="325">490 1206 6118,'17'0'-5,"0"0"14,1 0 1,-1 0-1,1-2 1,-1-2 8,1-2 0,-1 0 1,1 5-1,-1-3-10,1-2 1,-1 0 0,-1 4 0,-3-2-20,-1-2 1,0 1 0,5 5-145,0 0 1,1-6 154,-1 0 0,1-8 0,-1 5 0</inkml:trace>
  <inkml:trace contextRef="#ctx0" brushRef="#br0" timeOffset="563">524 926 7439,'-11'-15'-473,"-1"3"0,8-3 425,-2 3 0,6 4 17,6 3 1,4 3 0,7 2 0,1-2 18,-1-4 1,1 4 0,1-4 0,3 4 3,1 2 0,2 0 0,-4-2 0,3-2-36,-3-1 0,4-1 1,-1 6-1,-1 0-110,2 0 154,2 0 0,8 0 0,0 0 0</inkml:trace>
  <inkml:trace contextRef="#ctx0" brushRef="#br0" timeOffset="1013">1834 699 6070,'-17'2'-61,"-1"4"1,1-4 0,-1 6 79,1 0 0,0-1 1,-3 7-1,-1-2 19,-3 1 0,-5 3 1,6 1-1,0 1-9,-2-1 1,-1 6 0,-3 3 0,4-1-6,0 0 1,5 6 0,-3-2 0,4 4-11,1 2 0,9 0 0,1 0 0,2 0-12,0 0 0,0-2 0,8-2 0,2-4-17,2-2 0,8 4 1,-3-3-1,5-3 5,1-4 1,6 7-1,1-13 1,-1 1-14,2 1 1,2-1-1,6-2 1,-2-5-50,-1 1 1,-3-6 0,4 6 0,-4-2-106,-2-1 177,-2 1 0,3-6 0,1 0 0</inkml:trace>
  <inkml:trace contextRef="#ctx0" brushRef="#br0" timeOffset="1371">2009 996 7266,'17'0'-1208,"-5"0"1354,0 0 0,-6 0 1,5 0-127,3 0 1,-5 2 0,3 4-1,2 4-35,1 0 1,3 5 0,-1-3 0,3 3-17,3 3 1,-4-1 0,5-1 0,-5-3 30,-2-1 0,1-2 0,-1 3 0,1-1 1,-1 1 1,1-3-1,-1 0 1,1-2 2,-1-5 1,1 5 0,-3 0 0,-1 0-56,-3-1 0,1 1 51,5-2 0,1 4 0,-1 7 0</inkml:trace>
  <inkml:trace contextRef="#ctx0" brushRef="#br0" timeOffset="1792">2393 909 7114,'-11'0'-682,"-1"0"1,6 0 1056,-6 0-391,1 0 1,-7 0 54,1 0 0,5 0 1,2 2 14,3 4 1,-5-2 0,4 5 0,1 1-4,-1 0 0,-6 1 0,5 7 0,-3-1-19,0 1 0,6-1 0,-3 1 0,-1 1-20,0 4 0,4-3 0,-3 5 0,1-2-30,4 1 0,-4-1 1,3-6-1,1 1 8,2-1 1,0 1 0,-2-1 0,-2 1-35,2-1 1,0 1-13,-1-1 0,3 1-135,-4-1 0,4-5 191,2-1 0,-8-7 0,-2 4 0</inkml:trace>
  <inkml:trace contextRef="#ctx0" brushRef="#br0" timeOffset="2280">2673 752 7569,'17'10'-77,"1"-5"0,-1-3 1,-1 0-109,-5 4 0,5-4 0,-5 6 0,5 0 1,-1 3 189,-3 5 1,9 1-1,-3 1 1,1-1-8,1 1 1,-3 5 0,-1 2 0,-3 2-1,-1 4 0,-8 2 1,2 2-1,-5 0-8,-1 0 0,-1 0 0,-5-2 1,-6-2 3,-3-2 0,-3-2 0,-1 2 1,-3-3-65,-1-1 0,-2-6 0,2 5 1,-5-5 69,1-2 0,-14-7 0,5-2 0</inkml:trace>
  <inkml:trace contextRef="#ctx0" brushRef="#br0" timeOffset="3721">2830 385 7001,'9'0'-578,"1"0"0,-4 0 579,6 0 1,-3 0 38,3 0 1,0 0-22,5 0 1,1 0 0,-1 0 12,0 0 0,1 0 1,-1 0-1,1 0-26,-1 0 1,1 6-1,-1 0 1,1-2-20,-1-2 1,1-2 0,1 0 5,4 0 0,-3 0 0,3 0 0,-4 0 4,-1 0 0,-6 0 0,-1 0 0,3 0 33,1 0 0,-3 0 0,0 0 16,1 0 0,3 0-37,1 0-5,1 7 23,-9-5-16,-1 6 2,-8-8 1,0 2-9,0 4 0,2-4 0,2 5 4,2 1 0,0 2-2,-6 7 0,0-5 0,0 0 3,0 1 1,0-3 0,0 2 1,0 1 1,1 3-16,5 1 1,-4 1-1,4-1 3,-4 1 0,-2-1 0,0 1 9,0-1 0,0 0 0,0 1 2,0-1 0,0 1 1,-2-1-1,-2 1 0,-2-1 0,1 1 0,5-1 1,0 1-10,0-1 0,0 1 1,0-1-1,0 0-9,0 1 1,0 5 0,0 1 0,0-3 1,0-2 1,0 5 0,0-1 0,0-2 0,0-1 1,0 3 0,0 0 0,0-1 2,0-3 1,5-2 0,1 1 0,-2-1 0,-2 1 1,-2-1 0,0 1-1,0-1 1,0 1 0,0-1 0,0 3-1,0 3 0,0 2 1,0 4-1,0-6 1,0-3 1,0-3 0,0 1 0,-2-1-1,-4 1 0,4-1 0,-4 3 14,5 3 1,1 2 0,0 4 0,0-6 0,0-3 0,0-3 0,0 1-10,0-1 0,0-5 0,0 0 0,-2-1 31,-4-1 0,4 5 1,-4-3-14,4 4 1,0-5 0,-2 1-5,-2 1 0,1-3 0,3 0 0,-2 0 0,-2-1 0,-2-5 0,4 4-11,-1 0 0,-9-6 0,2 5-42,-3 1 1,-5-6-1,-1 4 1,-2-4-76,1-2 0,-5 6 0,-2-1 0,-4-1 108,-2-2 0,-7-2 0,-3 0 0</inkml:trace>
  <inkml:trace contextRef="#ctx0" brushRef="#br0" timeOffset="4747">350 455 6588,'-10'-2'135,"4"-4"1,-3 4-339,-3-4 1,2 4 0,-1 1 190,-3-5 0,-1 4 1,-3-4 24,1 4 1,-1 2 0,1-2-10,-1-4 1,1 4 4,-1-3 0,7 3-3,-1 2 0,0 0 0,-3 2-22,3 3 1,2-3 12,5 4 0,-3-2 2,-4 2 0,-1-2 1,7 7 0,0-5-8,6 6 0,0-1 5,0 7 0,0-6 0,0-1 8,0 3 1,0-5-1,-2 1 19,-4-2 1,4 6-12,-4-3 0,5 5 1,1 1 27,0 1 0,0-1 0,1 1-36,5-1 1,-4 0-1,4 1 1,-2-1-2,2 1 0,-4-1 0,4 1 0,-5-1 3,-1 1 1,2-1 0,2 1 0,2 1 4,-2 4 0,-2-1 0,-2 5 0,0-2 6,0-4 1,0 5-1,0-1 1,0 0-17,0 0 1,-6 4 0,0-3 0,2 1-5,2 4 0,2-4 0,0 0 1,0 0 4,0 1 0,0-5 1,0 6-1,0 0-7,0-2 0,0 4 0,0-6 0,0 1 13,0-1 1,0 6 0,0-4 0,0 2 0,0 0 1,0-5-1,0 3 1,0-2-8,0-4 1,2 5-1,2-3 1,2-2-2,-2-1 0,4 3 1,-2 0-1,-1-1-8,3-3 0,-4-2 0,6 1 0,-1-1-35,1 1 1,-4-7 0,6 1 22,1 2 1,3-1 0,-1 1 0,-1-4 7,-3-3 0,-1 1 1,4-4-1,-5 4 15,-1 1 0,6-3 0,-3 4-3,5-2 1,-4 3 0,-1-5 0,3-2-1,1-2 1,3 0 0,1 2 0,3 2-44,1-2 0,8-3 0,-2-1 0,4 0-41,2 0 0,12 0 0,3 0 0,4 0 82,8 0 0,4-7 0,4-3 0</inkml:trace>
  <inkml:trace contextRef="#ctx0" brushRef="#br0" timeOffset="5617">3773 88 7114,'-18'0'-1059,"1"0"1292,-1 0 0,1-6-258,0 1 1,7-3 0,2 4-110,0-2 0,4 0 124,-7 6 0,7-2 101,-2-3 0,4 1-20,2-8-54,0 8 0,2-9 0,4 7-35,6 2 1,3 2 0,3 2 0,-1 0 11,0 0 1,1 0-1,-1 0 1,1 0 1,-1 0 1,1 0-1,-1 0 1,1 0 3,-1 0 1,-5 6 0,-1 1 1,3 3 1,-6-4-3,-2 6 1,-4-1 0,-2 7-9,0-1 1,-2-5 0,-2-1 0,-4 3 6,-2 2 0,4-5 0,-5 1 0,-3 1-1,-1 3 0,-3 1 1,1-1-1,1-2 12,5-3 0,-5-1 1,6 3-1,-1-1 20,-1 2 1,6-5-12,-5 3 0,5-2-15,-6 1 0,8-1 20,-2-4-20,5-4 0,8 6 0,5-8-3,3 0 1,-3-2 0,0-2-1,1-2 29,3 2 1,1 0 0,1 0-1,-1-1-11,1 1 1,5 2 0,0 0 0,1-2 30,1-2 1,-4 0 0,6 6 0,-1 0-23,-5 0 0,4-6 0,-2 1-60,-1 1 0,-3 2 0,-1 2-302,-1 0 334,-7 8 0,-2 1 0,-8 9 0</inkml:trace>
  <inkml:trace contextRef="#ctx0" brushRef="#br1" timeOffset="11820">280 2481 6454,'-10'-2'-311,"4"-4"311,5 4-40,1-6 1,0 22 48,0 3 1,0-1 0,0-4-7,0 1 0,5-3 0,3 1-5,2 3 1,0-4-1,3-1 1,-1-1 5,1-4 0,-3-2 0,2 0 0,1 2-2,3 2 1,1 0 0,1-6 0,-1 0-5,1 0 0,-1 0 1,1 0-1,-1 0 2,0 0 1,1-2 0,-1-2 0,1-2-17,-1 2 0,-5 2 1,0 2-15,1 0 1,-3-2 0,2-2 25,1-2 0,-3-5 0,1 3 4,3-2 0,2 1 0,1-5 1,1 2 1,-1-1 1,0 5-1,1 0 1,-1 2 0,1 1 0,-7-3 1,1 4-1,2-2-3,1 2 1,-3 0-1,0 1 0,1-3 0,3 2 0,1 2 0,1 2 0,-1-2 5,0-4 1,1 4 0,1-4 0,3 2 9,1-1 1,6 3-1,-6-4 1,1 4 14,1 2 1,-4 0-1,6 0 1,-1 0-27,-5 0 0,4 0 0,-2 0 1,-1 0-4,-3 0 0,5 2 1,-1 2-1,-2 2-7,-1-3 1,-3 1 0,0 0 0,1 2-1,-1-2 0,-5 4 0,0-2 33,1-3 1,3 5-23,1-2 0,-7 2 0,-2-4 2,-1 1 1,-3 1 0,8-6 1,2 0 1,-5-6 0,3 1 0,2-1-8,1-2 1,3 0 0,-1-5-1,2 1-9,5-2 0,1 1 0,6-1 0,-2 5-2,2 1 0,2-4 0,2 6 0,0 3 8,0 1 1,0 2-1,2 0 1,1 0 13,3 0 1,0 0 0,-6 2 0,0 3 7,0 7 1,6-2-1,-1 1 1,-1 3-14,-2 1 0,-2 1 0,0-2-14,0-3 12,0 1 0,0-1 0,0 1 0,-1 0-3,1-3 0,0 1 0,0-6 0,0 2-12,0-2 1,0-2 0,0-2 0,0 0 13,0 0 1,0-2-1,0-2 1,-2-4 9,-4-2 1,4 5 0,-6-7-1,0-2-7,-4-1 1,-3-3 0,-3 1-1,1-3-8,-1-3 0,-7 2 0,-4-6 0,-4 1-36,-2 5 0,0-4 1,0 2-1,0 1-102,0 3 1,-8 3 137,-4 5 0,-11-5 0,-4 6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57.813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0 35 6317,'18'0'-313,"-8"0"333,-3 0 1,-7 2-6,0 4 0,0-2 0,2 6 1,2 0-2,2-1 0,0-3 1,-6 6-9,0 1 1,0 3 0,0 1 0,2-1-4,4-5 0,-5 5 1,5-4-1,-4 3-6,-2 3 0,6-1 0,0 1-82,-2-1 1,-2 0-1,-2 1 1,0-1 84,0 1 0,0-8 0,0-3 0</inkml:trace>
  <inkml:trace contextRef="#ctx0" brushRef="#br0" timeOffset="582">18 123 7342,'0'-12'-691,"0"1"1,6 5 685,-1-6 0,3 8 0,-2-4 3,6 1 0,3 5 1,3-4-1,-1 4 21,1 2-6,-1 0 0,1 0 0,-3 2 0,-1 2-5,-3 2 0,1 5 1,5-3-1,1 2-9,-1 3 1,1 1 0,-3-1 0,-1-1-24,-2 2 1,-7 1 0,5 3 18,-2-1 1,-2 1 0,-6-1-1,0 1 0,0-7 1,0 1 2,0 1 0,0-3 0,0 2 6,0-8 3,0 3 1,0-20 4,0-5 0,0-3 0,0 4-3,0-1 0,0 1 0,0-1 0,0 1-9,0-1 0,2 1 1,1-1-1,5 1-2,2-1 1,2 7 0,3-1 0,-1 0 1,-3 3 0,1-5 0,5 8-2,1 2 1,-1-3 0,1 1 0,-1 2 8,1 2 0,-1 2 0,1 0-1,-1 0 0,1 6 0,-1 2 0,1-1-5,-1 1 0,-5 6 1,-3-3-1,-1 5 1,-4 1 1,4 1 0,-2-1 0,-3 1 1,-1-1 1,4 1 0,0-1 0,-2 1 0,-2-1-3,-2 1 0,2-3-94,4-3 1,-4 3-78,3-3 155,-3 3 14,-2-5 0,0 6 0,0-7 0</inkml:trace>
  <inkml:trace contextRef="#ctx0" brushRef="#br0" timeOffset="1112">996 175 7267,'11'0'-1274,"1"0"1268,2 0 0,-5 0 0,3 0 31,2 0 1,-5-2-1,3-2-60,2-1 0,-1-3 20,-1 2 1,1-4 23,-7-7 1,0 5 0,-6 1 16,0-3 1,-6 4 0,-2 1-18,-1 1 1,5 0 3,-2 2-21,-4-4 1,1 1 3,-9 3 1,7 4 0,-1 2 15,-2 0 0,5 8 0,-3 1 0,0 3-1,3 0 0,-1-1 1,6 7-3,-2-1 1,0 1 0,6-1 0,0 1 11,0-1 0,0 1 1,0-1-16,0 1 0,2-1-6,4 1 1,4-3 0,7-3-20,1-6 1,1 1-1,3-1 1,1-2-64,-2-2 0,-1-2 1,-1 0 81,4 0 0,-3 8 0,5 1 0</inkml:trace>
  <inkml:trace contextRef="#ctx0" brushRef="#br0" timeOffset="1670">1764 123 7569,'10'-2'-913,"-4"-4"584,-4 4 0,-4-11 221,-4 7 0,2 0 157,-8 6 1,1-6-33,-7 0 0,7 0 1,-1 6 17,-2 0 0,-1 0 0,-3 2 0,1 2-16,0 2 0,1 2 1,2-4-1,3 2-2,-3-3 0,-1 7-18,-3 2 1,3 3-1,3 3 13,6-1 0,4-5 0,2-1-10,0 3 0,6-4 0,2 1-3,2 3 0,-1-4 0,5-1 0,-2-1-3,1-4 0,-3-2 0,1 0 2,3 4 0,2-4 0,1 4-5,0-5 1,1-1 0,-1-1-5,1-5 0,-3-4 1,-1-6-1,-4 3 2,-3 1 0,5 6 1,-6-5-1,-2-3 1,-2-1 71,-2-3-17,0 1-37,0 7 0,-2 2-11,-4 8 0,4 8 0,-4 4-12,4 3 0,4 3-8,4-1 1,-2-1-1,8-3 1,-1-1-6,-1 1 1,5-5 0,-3 0 26,4 0 0,1-6 0,1 5 0</inkml:trace>
  <inkml:trace contextRef="#ctx0" brushRef="#br0" timeOffset="2165">2009 88 6199,'9'0'-217,"7"0"1,-12 0 223,8 0 0,-9 2 0,5 2 21,0 2 0,-6 1 0,6-3-4,-1 2 0,-5 8 0,4-3-7,-4 5 1,0-5-1,2 1 0,2 2 1,0 1-82,-6 3 88,0-9-7,0-1 0,0-10 12,0-4 1,0 2 0,0-7-5,0-3 1,0-1 0,0-3-21,0 1 1,1 1-1,3 3 1,4 1-12,2-2 1,-4-1-1,5-1 1,3 3 0,1 1 1,3 2 0,-1-3 0,1 3 12,-1 2 0,7 3 0,-1 5 1,-2 0 29,-1 0 0,-1 0 0,2 0 0,3 0-3,-3 0 1,0 5 0,1 3-1,1 2-43,-2 3 1,-1 3 0,-5 3-1,-1 3 2,-3 1 1,-7 2 0,2-1 0,-4 3 42,-2 0-37,0 6 0,-8-6 0,-1 8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01.549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333 0 5968,'9'0'-217,"-1"2"265,-8 4 6,0-4 42,0 6-79,0-1 0,0-3 1,0 8-16,0 2 1,0-5 0,2 1 0,2 0 7,2-1 1,-1 3 0,-5 5 8,0 1 1,0 1 0,0 3 0,0 1 5,0-2 0,0 5 0,0-1 0,0 2-12,0 4 0,0-4 0,0 2 1,0 0-8,0-1 1,6 5-1,0-6 1,-2 2-1,-2 0 0,0 0 0,2 6 1,2-2 5,-3-4 0,-1 4 1,-2-4-1,0 4-2,0 2 1,0 0 0,0 0 0,0-2 6,0-4 1,0 4 0,0-6-1,0 2-2,0 0 0,0-1 0,0 3 0,0-4 0,0-2 1,-5 4-1,-1-4 1,2 1-7,2-1 1,2 4 0,0-4 0,0 0-10,0 1 1,0 3 0,0-4 0,0 0-7,0 0 1,0 4-1,0-5 1,0-3 1,0-2 1,0 5 0,0-1 0,0-2 0,0-7 0,0-2 1,0 1 1,0-3 0,0 2 1,2-9-140,4 3-177,-4-4 278,5-2 1,-7 0 0</inkml:trace>
  <inkml:trace contextRef="#ctx0" brushRef="#br0" timeOffset="432">1 1764 5973,'17'0'4,"-5"0"1,-1 0 9,3 0 1,-4 6-1,1 0 1,1 0 11,-2 1 0,3-3 0,-5 6 0,2 0-14,3-1 1,3-5 0,-1 4 0,-1-2-12,-2 0 0,-1 5 0,7-5 0,-1-2-26,1-2 1,1 4-1,2 0 1,3-3-9,-3-1 1,-2-2 0,-1 2-88,-1 4 0,1-4 120,-1 4 0,1-4 0,-1-2 0</inkml:trace>
  <inkml:trace contextRef="#ctx0" brushRef="#br0" timeOffset="964">769 1537 5973,'10'-10'-108,"-2"3"1,-10 7 149,-4 0 0,4 2 5,-4 3 1,2-1-10,-2 8 1,3 0 0,-7 5-10,2 0 0,-4-5 1,5 0-1,-3-1 9,-4-1 1,-1 6-1,-3-5 1,1 5-2,-1 1 0,1-1 0,0-3 0,-1-1-19,1 2 0,-1-5 1,1 3-18,-1 2 0,1-1 0,1 1 1,3-5-2,1-1 0,8 0 0,-4-4-16,1 2 0,3 5 0,-6-3-97,2 2 1,-3 1-1,3 5 24,-2-4 0,6-3 0,-2-3 89,4 6 0,2-5 0,-7 1 0,-3-8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0:37.658"/>
    </inkml:context>
    <inkml:brush xml:id="br0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88 105 7645,'2'-9'-690,"4"3"549,-4 4 242,6 2 1,-8 8-13,0 3 1,0 5 0,2 1-47,3 1 0,-3-1 0,4 3 0,-4 1-33,-2 2 1,0 1 0,0-5 0,0 2-46,0 3 0,0-1 0,0-6 1,0 1-196,0-1 1,0 1-1,0-1 27,0 1 1,0-7-240,0 1 442,0 0 0,-8-3 0,-1-1 0</inkml:trace>
  <inkml:trace contextRef="#ctx0" brushRef="#br0" timeOffset="809">18 193 8024,'-7'-10'-360,"5"-5"1,-6 5 0,8-8 0,2 1 439,4-1 0,-2 7-79,7-1 0,1 2 1,5-1-1,-1 3 35,-5 0 1,5 6-1,-4-5 1,3 1 28,3 0 1,5 0-1,0 6 1,-1 0-28,-3 0 0,0-6 0,3 1 0,1 1-20,-2 2 1,5 2 0,-1 0 0,0 0-19,0 0 0,-1 0 0,-7 2 0,0 2-32,1 1 1,-6 7 0,-3-4 0,1 1-76,0 5 1,-6 2 0,1 1 74,-3 0 1,-2-5 0,-2 0-1,-2 1 11,-1 3 1,-9-1 0,2-1 0,-3-2 28,-3 1 1,-1 1 0,-2-1 0,-3-3-5,3-2 0,2 3 0,1-3 0,1 0-23,-1 0 0,7 0-44,-1-3 51,0-3 0,5 6 9,7-8 1,7 0 0,11 0 0,-1 0 30,1 0 1,1 0 0,2-2 0,3-2 36,-3-2 1,-1 1 0,-3 5 0,0 0-36,1 0 0,-1 0 0,1 0 0,-1 0-24,1 0 1,-7 0 0,-1 2 0,0 1-9,0 3 1,-1 2-1,3-2 1,-4 4-11,-1-1 0,-5 7 0,4-5-1,-4 5 1,4 1 0,0 1 9,-2-1 0,-2 1 0,-2-1-2,0 1 0,0-1 0,-2-1 0,-2-3-51,-2-1 1,-8 0 49,3 5 1,-5-1 7,-1-5 1,-1 3 0,1-8 15,-1-3 1,1 5 0,-1-2-8,1-2 0,-1-2 0,1-2 12,0 0 0,-1 0 0,1 0 1,-1 0 42,1 0 1,-1 0-1,1 0 5,-1 0 0,1 0 0,-1 0 6,1 0 1,-1-2-178,1-4-383,-1 4-240,1-6 122,7 8 601,3 0 0,-1 0 0,-2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05.191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490 53 7353,'17'-18'-497,"-7"7"0,-2 1 564,0 2 31,-6 2-52,5 6-88,-7 0 1,-7 6-1,-5 0 36,-4-2 1,3 6 0,-3-1 0,-3 3-2,-1 0 0,1-1 1,0 5-1,-3-3-6,-1-1 1,-6 0-1,4 5 1,-1-1 7,1-5 1,-4 5 0,4-5 0,0 3 4,-1-2 1,3 1-1,6-5 1,-1 2-1,1 3 0,-1-5 1,3 0-1,1-2 3,3-1 1,7 3-1,-2-2 13,4-4 0,4 12 1,4-9 1,5-1 1,5-2 0,1-2 0,1 0-10,-1 0 0,6 0 0,3 0 1,-1 2-2,0 4 1,4-4 0,-3 4 0,1-4-12,4-2 1,-4 2-1,2 1 1,0 3-6,-2-2 0,0 4 1,-5-2-1,1 0-4,-2 1 0,-3-3 0,-5 6 0,-3 0-40,-2-1 0,4-3 43,-7 6 1,1-1 0,-8 7-2,-4-1 1,3-1 0,-9-3 0,-2-1-3,-1 2 1,-3-5 0,1 3 0,-1 2 5,1 1 1,-1 3 0,1-1 0,0-1 4,-1-5 1,-5 9-1,0-7 1,1 1-6,3 1 0,3 1 1,3 1-1,1 1 10,-2-1 1,5-5 0,-1 0 0,0 1 0,1 3 0,5-5 0,-4 1-4,0 2 1,6 1 0,-4 3 1,5-1 0,2-5 13,5-1 0,-2-7 0,8 2 2,1-4 1,3 0-1,1 2 1,1 2 4,-1-3 0,1-1 1,-1-2-1,1 0 3,-1 0 1,3 0 0,1 0 0,4 0-4,2 0 0,0 0 1,5 0-1,-3 0-3,2 0 0,0 0 0,0 0 0,-4 0 18,-2 0 1,0 0-1,-3 2 1,1 2-40,-2 2 1,-1 0-1,-3-6 1,1 0-12,-1 0 1,-5 0 0,-1 0-158,3 0 1,-4 0-164,1 0 130,-7 8 202,4-6 0,-8 5 0,0-7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07.566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1 280 5984,'9'8'84,"-3"4"0,-2 3 0,0 3 0,2 1-48,-2 4 0,-2-1 1,0 5-1,1 0-24,3 0 1,0 2 0,-4 6 0,2 0-15,2 0 1,0 0 0,-6-2 0,0-2-4,0-2 1,0-6-1,0 5 1,0-1-9,0 0 1,0-6-1,0 3-29,0-5 1,0-2-48,0 1 1,0-6-53,0-1 0,-8-7 141,-4 2 0,4-20 0,1-5 0</inkml:trace>
  <inkml:trace contextRef="#ctx0" brushRef="#br0" timeOffset="391">1 385 6356,'0'-27'0,"0"4"0,0 3 0,2 5 0,2 1-192,1 2 216,9 9 1,-4-5 0,7 8 0,1-2-53,-1-4 1,1 4-1,-1-4 1,0 4 5,1 2 0,-1 0 1,1 0-1,-1 0 66,1 0 0,-1 0 0,1 0-24,-1 0 0,1 0 1,-1 2-1,1 2-19,-1 2 1,-5 6 0,-3-5 0,1 3-23,0 4 1,-6-5 0,3 3-1,-1 2-6,0 1 1,0 3-1,-6-1 1,-2-1 21,-4-5 1,2 5 0,-5-5 0,-1 5 9,0 1 0,-2-5 0,-5-2 1,0-1 0,-1 1 1,1-6 0,-1 4 0,1-2 1,-1-1 1,-5 1 0,-2-6-1,0 2-19,-1 4 0,3-4 0,6 4 0,-1-4-45,1-2 1,-1 0-185,1 0 240,7 0 0,2-8 0,8-2 0</inkml:trace>
  <inkml:trace contextRef="#ctx0" brushRef="#br0" timeOffset="1004">1101 18 7344,'-17'-9'-500,"5"1"1,0 8 445,-1 0 1,3 0-1,-2 0 71,-1 0 1,-3 6-1,1 1 1,1 1-18,2 0 1,1 4-1,-5-5 1,3 3 17,1 4 0,0 1 1,-3 3-1,1-1 10,3 1 1,-1-1 0,-3 2 0,1 3-20,2 1 1,6 6-1,-3-4 1,-1 3 4,0 3 0,6-4 0,-3 0 0,1 0-1,0 0 0,0-5 0,6 3 0,0-2-10,0 0 0,0 1 1,0-7-1,2-1-3,4-5 0,-2 5 0,8-6-57,1-1 0,3 5 0,1-6 0,1-1 38,-1 1 1,6-2 0,3-6 18,1 0 0,-6 0 0,4 0 0</inkml:trace>
  <inkml:trace contextRef="#ctx0" brushRef="#br0" timeOffset="1720">996 350 7569,'6'-11'-162,"2"1"-148,1 2 1,3-4 0,6 7 186,-1 1 1,1 2-1,-1 2 125,0 0 0,1 0 0,-1 0 0,1 0 27,-1 0 1,3 0 0,1 0 0,2 0-8,-1 0 1,-3 2 0,-1 2 0,-1 3-10,0 3 0,-1-4 0,-2 6-33,-3 1 0,-5 3 0,4 1 8,-2 1 0,-5-1 0,-6 0 1,-5 1 3,-2-1 1,-2-7-1,-5-2 1,-1-2 1,1 0 0,0-1 1,-1-3-1,1 2 11,-1 2 1,1 0-1,-1-6-1,1 0 1,-1-2-4,1-4 0,7 2-12,4-7 0,4-1 1,4-4-1,4 3 5,6 1 1,3 6 0,3-3 0,-3-1 2,-3 0 0,7 4 0,-5-3 0,0-1-4,1 0 0,1 4 1,1-3-1,0-1 3,1 0 1,-3 5 0,-1-5 0,-2 2 4,1 4 0,3-6 0,1-1-2,1-5 1,-3 5 0,-1 1 0,-4 0 26,-3 1 0,5 3 13,-6-6 0,2 8-36,-3-2 0,-5 4 1,0 2-12,-9 0 1,-7 8 12,-1 4 1,1 3 0,5 3-1,3-3 45,0-3 0,6 4 0,-4-5 1,4 5-30,2 1 0,0 1 1,0-1-8,0 1 1,6-7 0,2-1-1,2 0 4,3-1 1,-3-3-1,1 4 1,3-2-19,2-5 0,1 5 1,1-2-1,-1-2-78,0-2 0,1-2 0,-1 0-4,1 0 1,-7 0 81,1 0 0,0 0 0,5 0 0</inkml:trace>
  <inkml:trace contextRef="#ctx0" brushRef="#br0" timeOffset="2087">1869 18 7421,'18'2'0,"-1"2"0,1 2-235,-1-2 1,3 4-1,1-1 1,2 1 0,-1 2 201,-3 0 1,-1 1 0,-3 9 0,-1 1 35,-3 2 1,-1 2 0,2-3 0,-7 1-7,-3-2 1,-2 5-1,0-1 1,0 2-2,0 4 1,0-6 0,-2 1 0,-1-3 18,-3 0 0,-6 6 0,4-5 0,-1-3-15,-5-2 1,0 5 0,1-3 0,1-4-5,-1-3 0,-3-2 0,-1 5 0,-3-1 4,-3-5 0,4 5 0,-7-7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05.807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53 507 7569,'-12'-2'-476,"1"-4"0,7 2 339,-2-7 0,-2 5 108,2-6 1,1 7 0,7-5 18,3 2 0,-1 2 0,8 4 0,2-2-2,1-1 1,4-1 26,5 6 1,1 0 0,4 0 0,-6 0 14,-3 0 0,-3 0 1,1 0-1,-1 0-16,1 0 1,-1 0-1,1 2 1,-1 2-11,0 1 1,1 7 0,-3-4 0,-1 2-14,-2 3 0,-3 3 0,3 1 7,-6 1 0,-4-1 1,-2 0-1,0 1-3,0-1 0,-2-5 1,-4 0-1,-4 1 4,1 3 0,-13-5 0,5-1 0,-3 0 1,1 0 0,2-5 0,-3 5 0,-1-2 1,-3-4 0,1 3 0,6-1 0,-1-2 4,1-2 0,-1-2 0,1 0-4,-1 0-176,1 0-239,7 0 414,2 0 0,16-8 0,2-1 0</inkml:trace>
  <inkml:trace contextRef="#ctx0" brushRef="#br0" timeOffset="424">577 420 7125,'-8'9'-398,"-3"-3"1,1-4 0,-2 0 465,-1 4 1,3-2 0,0 8-62,2 1 1,-3 3 0,3 1 0,0 1 7,1-1 1,1 0 0,4 1 48,-4-1 1,4 1 0,-4-1-22,4 1 0,2-1 0,2-1 0,2-3-29,2-1 1,7 0 0,-1 3-12,4-3 0,1 1 1,1-7-1,-1-2-32,0-2 1,1 4-1,1 0 1,3-2-81,1-2 1,0-2-1,-5 0 1,-1 0-31,1 0 0,-1-6 139,1 0 0,-1-8 0,1 5 0</inkml:trace>
  <inkml:trace contextRef="#ctx0" brushRef="#br0" timeOffset="1092">804 88 7569,'-10'0'-1043,"1"0"1089,3 0 1,2 0-42,-8 0 1,6 0-1,-5 0-177,-3 0 0,6-2 0,1-2 173,-1-2 0,4-1 17,-8 1 1,9-4-10,-3-7 0,10 5 0,3 2 5,3 2 0,2 3 1,5 5-3,1 0 0,-7 0 0,1 0-35,1 0 1,3 0 0,1 0 19,1 0 1,-6 5-1,-3 3 1,1 0 2,0 0 0,-5 5 0,5-1 0,-2 3 0,-2 3 0,-6-1 0,0 1 0,-6-1 0,-2 3 0,-2 3 1,-1-4 0,-5 5-1,3-5 0,1-1 0,6-7 1,-3 1-1,-1 0 0,0-3 0,6 1 1,-3-6-1,1 4 8,0 1 0,-2-5 0,4 4 96,-2 0-71,1-6 1,7 5 0,3-7-33,7 0 1,-2 0 0,1 0 0,3 0 1,1 0 0,-3 0 0,0 0 0,1 0-3,3 0 0,1 0 0,1 0 0,-1 0-10,1 0 1,-1 0-1,1 0-31,-1 0 1,1 0 0,-1 0-137,0 0 0,-7 2 177,-4 4 0,4-4 0,-1 6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22.737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35 542 6806,'12'-10'-186,"-2"2"0,-1 2 156,1 0 0,-4-1 1,6 3-1,1-2 7,3 2 0,-1 0 0,-1 0 0,-3-1 48,3 1 0,2 2 0,1 2 16,0 0 0,-5 0 0,0 0 0,1 0-10,3 0 0,-4 2 0,-1 2-20,3 1 0,1 7 1,1-4-17,-5 1 1,3 3 0,-8 6 5,-2-1 1,-2 0-1,-2 1 13,0-1 1,0 1 0,-2-3 0,-4-1 16,-6-2 1,-3-3-25,-3 3 0,-1-2 0,-2-6 0,-3 1-9,3-1 0,-4 4 0,-1-2 0,1-2-19,0-2 1,-4 3 0,6 1 0,1-2-153,3-2 1,1-2-134,1 0 306,7 0 0,2 0 0,8 0 0</inkml:trace>
  <inkml:trace contextRef="#ctx0" brushRef="#br0" timeOffset="410">489 472 6151,'-11'6'29,"-1"-1"0,6 3 0,-5-4 101,-3 2 1,4 7-53,-1-1 0,7 4 0,-4 1-27,0 0 1,6 1-1,-3-1-23,3 1 0,2-1 0,0 1-17,0-1 1,0 1-1,2-3-11,3-3 0,-1-2 0,8-7 0,2 3-50,1-2 0,4-2 0,3-2 0,1 0-75,-2 0 0,5 0 0,-3 0 1,-2-2-143,-1-4 0,-3 2 267,1-7 0,-1-1 0,1-5 0</inkml:trace>
  <inkml:trace contextRef="#ctx0" brushRef="#br0" timeOffset="1121">629 105 7413,'-17'0'-876,"5"0"753,0 0 0,7 0 114,-7 0 0,8-2 30,-2-4 0,4 2-41,2-7 1,2-1 8,4-5 1,4 1 0,5 2-1,-1 5 2,-2 1 0,-1 2 0,7 6 5,-1 0 0,1 0 1,-1 0 22,0 0 1,1 0-1,-1 0-15,1 0 0,-3 2 0,-1 2 0,-4 4-1,-3 1 0,5-3 0,-6 6 2,-2 1 0,-2 3 1,-2 1 12,0 1 1,-2-1 0,-4 1-6,-6-1 1,3-1 0,-3-3-1,-2-1-5,-1 2 0,3-1 1,1 1 2,-3-3 0,-2-1 1,1 4 36,3-3-33,5-7 82,7 12-42,0-14 1,7 6-30,5-8 1,3 0-1,3 0-15,-1 0 0,1 0 0,-1 0 0,1 0-14,-1 0 1,1 0-1,-1 0 1,1 0 8,-1 0 0,1 0 1,-1 0-1,1 0-20,-1 0 1,-5 0 0,-1 0-145,3 0 1,-4 0-234,1 0 391,-7 7 0,12 3 0,-7 7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33.834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049 979 7387,'0'-12'-477,"0"0"1,0 7 507,0-7 0,0 6-29,0-6 1,2 9 0,2-5 138,1 0-144,1 6 1,-14-12 0,-3 9 4,-5 1 0,-1 2 0,-1 2 0,1 0-1,-1 0 0,1 0 1,-1 0-1,-1 0 2,-4 0 0,3 6 0,-3-1 0,4 1 11,1 2 0,-5 0 1,0 5-1,1-1-3,3 2 1,1-5 0,3 3 0,1 2-7,3 1 1,5-3 0,-4-1 0,2 3-6,5 1 1,1-3-1,2 0 4,0 1 1,2 1-1,1 0 1,5-5 15,2-1 1,2-2-1,7-4 1,2 2-20,3 1 0,1 1 0,-4-6 0,2 0 0,-1 0 1,3-2 0,-2-2-1,-1-1-84,-3 1 0,-2-4 0,1 0 0,-1 0-1,1 1 0,-3-7 0,-1 4 1,-2-3-9,1-5 1,1 5 0,-1-10 91,-1 3 0,0 3 0,5-1 0</inkml:trace>
  <inkml:trace contextRef="#ctx0" brushRef="#br0" timeOffset="433">1031 332 7569,'0'-17'-1017,"0"7"832,0 3 1,0 8 201,0 5 1,0 4 0,2 7 0,2 1 1,2-1 1,0 1 0,-6 1 0,0 3 8,0 1 0,0 6 0,0-4 0,2 0 4,3 1 0,-3 5 0,6-4 1,-2 2-23,0 0 0,2-2 0,-5 2 0,5-3-17,2-1 1,-6-6 0,4 6 0,-3-1 20,1-1 1,2 0 0,-4-5-75,2-1 1,5 1 0,-5-1-26,-2 1 0,0-7-209,2 1 129,-4 0 165,5 5 0,-7-7 0,0-3 0</inkml:trace>
  <inkml:trace contextRef="#ctx0" brushRef="#br0" timeOffset="671">1346 926 7389,'17'0'-1105,"-1"2"1008,-5 4 0,-3-2 125,-8 8 0,0-7 26,0 7-68,0 0-67,0 5 1,0-5 80,0-1 0,8-7 0,1 4 0</inkml:trace>
  <inkml:trace contextRef="#ctx0" brushRef="#br0" timeOffset="876">1415 699 7569,'0'-9'-1325,"0"1"1325,0 8 0,0-8 0,0-2 0</inkml:trace>
  <inkml:trace contextRef="#ctx0" brushRef="#br0" timeOffset="1383">1817 821 7192,'18'-7'-479,"-1"5"-56,-7-14 519,-2 14 0,-14-7 1,-2 5 41,-2-2 1,-1 0-1,-7 6-13,1 0 1,5 0 0,2 2-1,1 2 6,-1 2 1,4 7-21,-6-1 0,9 3 0,-3 3-32,4-1 1,2 1 27,0-1 1,2-1-1,4-3-1,5-1 0,-1-8 1,2 2 15,1-4 0,3 4 1,1-1 28,1-1 1,-1-2-32,1-2 0,-1 2 0,0 2-8,1 2 1,-6 5 0,-1-3-18,3 2 1,-6-4 0,-1 3 12,1-1 12,-6 6 1,4-6 21,-12 3 1,-4 3 0,-7-8-19,-1-3 0,1 5 0,-1-2-6,1-2 1,0-2 0,-1-2 0,1 0-6,-1 0 1,1 0-1,-1 2-108,1 4 1,5-4-122,0 3 228,1-3 0,1-2 0,2 0 0</inkml:trace>
  <inkml:trace contextRef="#ctx0" brushRef="#br0" timeOffset="1801">2324 821 7569,'-10'-1'-923,"4"-5"756,4 4 1,0-6 95,-4 8 1,3 0 71,-9 0 1,0 0-1,-3 2 4,3 4 1,-3-2 0,3 7 43,-4 3 1,5-4 0,1 1-39,2 3 0,-3 1 0,5 3 0,2-1 0,2 1 0,2-1 25,0 1 1,2-1-34,4 1 1,3-3 0,9-3-1,-1-5-30,1 1 0,-1-6 0,3 4 0,1-4-51,2-2 0,6 2 0,-5 2 78,-3 2 0,6-1 0,0-5 0</inkml:trace>
  <inkml:trace contextRef="#ctx0" brushRef="#br0" timeOffset="2225">2533 856 7569,'12'0'-1071,"-1"0"1008,1 0 0,6 0 1,-1 0-1,1 0 68,-1 0 1,0 0-1,1 0-19,-1 0 0,-5 2 0,0 2 17,1 2 0,-3 8 11,2-3 1,-7 5-1,5 1-18,-2 1 0,-2-1 1,-6 1 4,0-1 0,0 1 1,-2-3-1,-2-1 4,-2-3 1,-6-5-1,5 4 57,-3-2 0,4-3-15,-6-5 1,7 0-1,-5-2 19,2-3 1,2-5-52,6-8 1,0 1 0,0 0-1,2-1-32,4 1 0,-2-1 0,8 1 1,-1-1-23,-1 1 1,6 1 0,-5 3 0,5 1-127,1-2 1,1 5 0,-1-3-91,1-1 255,-1 5 0,0-8 0,1 7 0</inkml:trace>
  <inkml:trace contextRef="#ctx0" brushRef="#br0" timeOffset="2682">3144 891 7569,'0'18'-817,"0"-9"706,0-1 1,8-8 17,4 0 0,-2 0 77,1 0 1,1-2 5,5-4 0,-7 3 0,-2-7 4,0 2 1,-7-5-8,5 1 1,-4 2-7,-2-1 0,-2 7 5,-4-2 0,3 4 0,-9 4 10,-2 4 0,5-2 0,-3 7 0,0 3 29,3 1 1,-5 3 0,6-1 0,1 3-7,-1 3 1,2-4 0,6 5-1,0-5-5,0-2 0,0-5 1,2 0-5,4 1 0,3 1 0,9-2 0,1-5-14,5 1 0,-5-6 0,4 4 0,-1-4-107,1-2 0,-4 0 0,5 0 0,-5 0 10,-2 0 1,1-8 100,-1-4 0,1-3 0,-1-3 0</inkml:trace>
  <inkml:trace contextRef="#ctx0" brushRef="#br0" timeOffset="3047">3494 367 7569,'-6'-11'0,"0"-1"0,0 6 0,6-5 0,2 7-402,4-2-489,-4 4 823,13 2 0,-13 8 0,6 3 1,-2 5 133,0 1 1,0 7 0,-6 1 0,0 0-36,0 0 0,0 6 0,0-3 0,0 1-5,0 0 0,0-2 0,0 4 0,0-2-36,0 2 0,0-4 1,0 0-1,0 1 10,0-1 0,0-6 0,0 2 0,0-1 0,0 1 1,0-4-1,0 5 1,0-5-23,0-1 0,5-1 1,3 1-33,2-1 1,0 0 0,3-1 0,-3-2-130,-2-3 1,5-5 182,-1 6 0,3-8 0,3 3 0</inkml:trace>
  <inkml:trace contextRef="#ctx0" brushRef="#br0" timeOffset="3438">3808 961 6441,'8'10'-131,"3"-4"0,5-4 152,1-2 0,-7-2 0,-2-2-14,0-2 1,-6-8 8,3 3 0,-3 1-12,-2-2-39,0 1 0,-2 1 28,-3 4 0,1 4 1,-8 2 12,-1 0 1,3 0 0,0 2 0,0 4 33,1 6 0,5-3 0,-2 3 0,4 2 8,2 1 1,0 3 0,0-1-13,0 1 1,0-1 0,2 0-19,4 1 1,4-3 0,7-1 0,0-4-79,1-2 1,-1-3 0,1-3-137,-1 4 1,1-4 195,-1 4 0,1-12 0,-1-4 0</inkml:trace>
  <inkml:trace contextRef="#ctx0" brushRef="#br0" timeOffset="3709">3651 647 5986,'17'0'106,"1"0"0,-1 0-63,1 0 0,1 0 0,3 0 0,1 0-442,-2 0 399,-1 0 0,5 0 0,2 0 0</inkml:trace>
  <inkml:trace contextRef="#ctx0" brushRef="#br0" timeOffset="6041">210 1712 7265,'-1'-12'-374,"-5"1"0,4 5 0,-6-4 0,2 1 415,0-1 1,-1 4-1,3-6 48,-2-1 1,-2-3 0,4-1-59,-2-1 0,-1 1 0,3-1 0,-4 1-17,-2 0 0,6 5 0,-3 0 1,1-1-1,0-3 0,-6-1 0,7-1 0,-1 1-7,-2-1 0,6-5 0,-4 0 1,2-1-8,-1-1 0,3 6 0,-4-6 0,2 1 4,-2 1 0,4-6 0,-4 4 1,2-2-6,-1-5 1,3-1-1,-4-1 1,4 1-5,2 3 1,0-3 0,0 6 0,0-2-59,0 0 1,0 2 0,0-4 0,0 4 42,0 1 0,0 1 1,0 4-1,0-2 17,0 1 0,0 3 1,0 1-1,0 1 8,0-1 1,0-5 0,2 0 0,2 2-10,2 1 1,7 3 0,-1-1 0,1 1 2,-1-1 0,3 1 1,-1-3-1,5-1 0,5-2 1,-1 0 0,-5 5 0,-1 3-3,0 3 1,7-4 0,1 5 0,0-5 1,0-1 0,5 5 0,-7 0 0,0 1 6,2 1 1,2-5 0,8 3-1,-2-2-5,-3 3 1,6-3-1,-3 6 1,2 1-1,4-1 0,0-4 0,-6 4 0,-2 1 0,-2-1 0,0 2 0,4 4 0,-2-2 7,-2-2 0,-5 1 0,5 5 1,2 0-5,2 0 1,2 0 0,0 0 0,0 0-4,-1 0 0,3 0 1,2 0-1,2 0-1,-2 0 1,3 0 0,1 0 0,0 0 9,-1 0 0,5 0 0,-4 0 0,-1 0 16,1 0 0,6 0 0,-3 0 0,3 0-23,-3 0 1,5 0 0,-5 2 0,5 1-9,1 3 0,6 0 0,1-6 1,-1 0-2,2 0 1,-4 6 0,6 0 0,0-2-9,0-2 1,-3-2 0,3 0 0,-2 0 36,-4 0 0,4 0 1,-1 0-1,-3 0 3,-2 0 1,-1 0-1,-1 0 1,0 0-30,1 0 1,-1 0 0,1 0 0,-1 0 7,0 0 0,1 0 0,-1 0 0,1 0-34,-1 0 1,-6 2-1,-1 1 1,0 3 21,-1-2 1,-5-2 0,2-2 0,-6 0 16,-6 0 0,4 0 0,-6 0 0,2 0 14,0 0 1,-1 0 0,3 2 0,-2 2-13,2 2 1,-4 1 0,0-3 0,0 2-8,0-2 0,-5 4 1,-1 0-1,-5-1-24,-5 1 0,-7 0 1,4-2 8,0 5 1,-6 5 0,5 1 5,1 1 1,-6-1 0,6 1 0,-2-1 6,-1 1 0,3-1 0,-4 2 0,2 3-2,-2 1 0,0 6 0,0-4 1,1 1 0,-1-1 1,-2 4 0,0-4 0,2 2-2,2 4 0,0-3 0,-6 1 1,0 0 2,0-2 1,0 6-1,0-4 1,0 4-2,0 2 0,5 0 0,1 0 1,-2 0-4,-2 0 1,-2-4 0,0 2 0,0 2-10,0-4 0,0 4 1,0-6-1,0 2 9,0-2 0,-8 4 0,-3-6 0,-5 2-1,-1 0 1,-1-7 0,1 3 0,-3-2 0,-3 0 1,2 1-1,-8-7 1,0 1-14,1-1 0,-3 1 1,6-1-1,-2 0-9,-4 1 1,-2-6 0,-2-1 0,0 3 9,0 1 1,-6-3 0,-1-2 0,-3-1 11,-3 1 1,-3-4 0,-1 4 0,-1-1-9,1 1 0,-6 0 0,-1 3 1,3-3-12,2-2 0,-4 3 0,-1-3 1,3 0 12,2 0 1,-4 3-1,-1-3 1,3 0 5,2 0 0,1-1 1,-1-3-1,0 2 9,1-2 1,-3 4 0,10-1 0,-5 1 3,-1 0 0,-1 0 0,1-4 0,-1 1-6,1-1 1,6 4-1,-1-2 1,-2-2-2,-1-2 1,3 4 0,1-1 0,-1-1 6,3-2 1,-5-2-1,6 0 0,-1 0-12,-5 0 0,7 0 1,-1 0-1,2 0 6,0 0 1,-5 0 0,3 0-1,0 0 3,1 0 0,-5 0 1,6 0-1,3 0-3,1 0 0,2 0 0,0-2 0,0-2-4,0-1 1,2-1-1,2 4 1,4-2 17,2-2 0,-4-2 0,5 4 0,1-3 4,-2-3 1,3 6 0,-5-2-1,2 2-18,4-1 0,-5 3 0,3-4 0,2 4 1,1 2 0,1 0 1,-2 0-1,-3 0-10,3 0 1,-4 0 0,0 0-1,-1 0-2,1 0 1,-6 0 0,4 0 0,0 0 6,3 0 0,-1-6 0,2 0 0,0 2 6,-3 2 1,7 1 0,-6-3 0,1-2 3,1 2 0,-6-4 0,4 2 0,0 1-2,-1-3 1,3 6 0,6-4 0,-1 2-119,1-2 15,-1 4 0,9-7 93,3 3 0,12 4 0,3-6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42.850"/>
    </inkml:context>
    <inkml:brush xml:id="br0">
      <inkml:brushProperty name="width" value="0.17143" units="cm"/>
      <inkml:brushProperty name="height" value="0.17143" units="cm"/>
      <inkml:brushProperty name="color" value="#E71224"/>
    </inkml:brush>
    <inkml:brush xml:id="br1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5624 996 7569,'10'0'-640,"3"-2"1,-5-2 623,2-1 1,-6-3-1,4 4 29,-1-2 82,-5 0-79,6 6 1,-10 0 0,-4 0-3,-5 0 1,-5 0-1,-1 0 1,-3 2-33,-3 4 0,2 2 1,-7 5-1,1-1-5,0 2 0,6-5 0,-3 3 0,7 1 15,5 3 1,-1 1-1,7 1 15,2-1 0,2 1 1,2-1-7,0 1 0,6-1 0,4-1 1,3-3-14,7-1 1,3-6 0,0 4 0,4-3-59,1-3 1,4 4 69,-2-2 0,3 0 0,2-6 0</inkml:trace>
  <inkml:trace contextRef="#ctx0" brushRef="#br0" timeOffset="398">6061 1083 6393,'-18'0'-185,"1"0"1,1 2 0,5 4 280,5 6 1,-2-2 0,0 1 1,-1 3 0,5-4 0,-2 1-32,4 3 0,2 1-39,0 3 1,2-3 0,4-3 0,5-4-74,5-1 0,1-5 1,1 4-1,1-4 17,4-2 0,-3 0 1,3 0-1,-3 0 10,-3 0 1,1 0 0,-1-2 0,0-2 9,1-2 0,-3-7 0,-1 1 8,-2-3 0,-8 3 1,1 0 5,-3-1 1,-4-1 0,-3 1-1,-7 3-19,-4 2 1,-1-3-1,-1 5 1,1 2-26,0 2 0,-7 2 0,1 0 0,2 0 6,1 0 1,-3 2 0,0 2-116,1 2 148,3 7 0,1-3 0,1 7 0</inkml:trace>
  <inkml:trace contextRef="#ctx0" brushRef="#br0" timeOffset="922">6358 1118 6527,'17'0'-106,"-5"6"0,-1 2 0,1 2 99,-2 3 0,-1-3 0,-5 2-8,2 1 1,2 1 0,-4-1-8,2-1 1,-1 0-26,-5 5 27,0-7 0,0-4 0,-2-10 5,-3-2 0,3-8 1,-4 3 13,4-5 1,2-1 0,0-1 0,2 1 1,4-1 1,-2 7 0,7-1 0,1-2 2,-2-1 0,5-1 0,-3 3 0,5 1-5,6-1 1,-3 5 0,3 2-1,-3 4 0,-3 2 1,1 0 0,-1 0 30,0 0 1,1 8 0,-1 3 25,1 5 1,-7 1 0,-1 1-49,-2-1 1,0 5-1,-4-3 1,1-3-19,-1-1 1,-2 1 0,-2 1 0,0 1-42,0-1 1,0-5 0,0-1-63,0 3 113,0-6 0,8 7 0,2-5 0</inkml:trace>
  <inkml:trace contextRef="#ctx0" brushRef="#br0" timeOffset="1239">7074 804 7343,'17'0'130,"-5"0"-283,-1 0 1,-7 8 0,2 3 0,-4 5 56,-2 1 0,2 1 0,2-1 0,2 1 112,-2-1 1,-2 7 0,-2-1 0,0-2-11,0-1 0,0 3 0,0 0 0,0-1-9,0-3 1,0-2-1,0 1 1,0-1-79,0 1 0,0-7 0,0 1-391,0 2 472,0 1 0,0 3 0,0-1 0</inkml:trace>
  <inkml:trace contextRef="#ctx0" brushRef="#br0" timeOffset="1734">6934 1083 6517,'-2'-9'-371,"-2"1"408,16 8 1,-1 0-1,7 0 15,-1 0 1,1 0-1,-1 0 1,1 0-19,-1 0 0,1 0 1,1 0-1,2 0-12,3 0 1,5 0 0,-6 0-1,0 0-36,3 0 1,-7 0-1,6-2 1,-1-2 3,-1-2 0,0 1 0,-5 5 1,-1-2-6,0-4 0,-5 4 1,0-4-10,1 4 0,3 2-16,1 0-8,-7 0 45,-2 0 1,-10 0 0,-4 0 1,-4 8 0,-7 2 4,-1-1 0,7 7 0,-1-5 18,-1 5 0,5 1 0,2 1 6,4-1 1,2 1-1,0-1-2,0 1 1,0-7 0,2-1 0,4 0-13,5-1 0,5-5 0,1 4 1,1-2-12,-1 0 0,1 0 0,-1-6 1,1 0-113,-1 0 1,1 0-1,-1 0 1,1 0-393,-1 0 502,1 0 0,-1 0 0,0 0 0</inkml:trace>
  <inkml:trace contextRef="#ctx0" brushRef="#br0" timeOffset="1994">7580 874 6471,'-12'-18'0,"3"1"0,-1 1 0,2 3 0,1 1 0,1 8 0,6-3 0</inkml:trace>
  <inkml:trace contextRef="#ctx0" brushRef="#br0" timeOffset="2515">7772 1101 6736,'8'-10'0,"4"4"-187,3 4 1,-3 2 218,-1 0 1,-7 8 0,4 2-18,0 0 0,-6 5 0,4-3-15,-4 3 0,3 3-34,1-1 1,6 1-11,-6-1 1,1-1-5,-1-5 4,-4-3 48,6-8 0,-8-2 1,-2-2-1,-2-3 7,-2-3 1,0 4 0,6-6-1,0-1 4,0-3 0,0-1 0,0-1 1,2 1-14,4-1 1,-2 1 0,8-1 4,1 1 1,3 0 0,1 1-8,1 4 1,-1 5 0,1 5 4,-1-4 0,1 4 0,-1-4 0,1 4 0,-1 2 0,1 6 0,-1 0 0,0 0 23,1 1 1,-3-3 0,-1 6-1,-2 0-27,1-1 0,-5 3 1,0 4-1,-2-3 3,-1-1 0,1-1 0,-6 7 0,0-1-64,0 1 1,0-7 0,0 1 0,0 2-40,0 1 0,0-3 0,0-1 51,0 3 0,2-6 48,4-2 0,-4 3 0,6 1 0</inkml:trace>
  <inkml:trace contextRef="#ctx0" brushRef="#br0" timeOffset="3030">8471 1049 7446,'0'-10'-1317,"0"2"1365,0 24 0,0-5 0,0 13 5,0-5 0,0-2 0,0 1-24,0-1 1,0 1-1,0-1-6,0 1 0,0-7 0,2-1 0,2 0-29,1-1 1,9-5 0,-2 2-5,3-4 1,3-2 0,-1 0 4,1 0 1,-1-2-11,1-4 1,-1-1 0,-2-7-1,-1 2-11,-2-1 0,-8-3 0,3-1 12,1-1 1,0 1-1,4-1 1,-5 1-6,1-1 1,-6 7 0,6 1 37,0 2-36,-7-5 21,7 11 45,-8-6 0,0 10 0,0 4 3,0 5 1,0 5 0,0 1-76,0 1 0,0-1 1,0 1 27,0-1 0,8 1 0,2-1-129,-1 1 1,7-7 0,-4-1 0,3-2 123,3-4 0,-1 5 0,0 1 0</inkml:trace>
  <inkml:trace contextRef="#ctx0" brushRef="#br0" timeOffset="3431">9204 1049 6160,'-17'0'0,"-1"0"0,1 0 0,-1 0 32,1 0 1,1 1-1,3 3 7,1 2 1,6 8-1,-5-3-15,-3 5 0,4 1 1,1 1-1,1-1-8,4 1 0,2-1 0,2 1-12,0-1 1,0-5 0,2-2-19,4-3 1,4 5 0,7-6 0,1-2-9,-1-2 1,1-2 0,-1 0 0,0 0 8,1 0 0,-1-2 0,1-2 0,-1-4 2,1-2 1,-1-1 0,-1-7 14,-5 1 1,3-1 0,-8 1 0,-2-1-9,-2 1 0,3-1 0,1 1-27,-2-1 0,-4 3 1,-4 1-1,-4 5-5,-1 1 0,3 2 0,-6 6 1,-1 0 5,-3 0 1,-1 0 0,-1 0-1,1 0-10,-1 0 0,3 2 40,3 4 0,-3 4 0,5 7 0</inkml:trace>
  <inkml:trace contextRef="#ctx0" brushRef="#br0" timeOffset="4019">9466 1049 7569,'10'-18'-1474,"-2"8"1578,-8-5-63,0 13 70,0-6 1,0 22-78,0 3 1,0-1-1,0-5-6,0 3 1,0 1 0,0 3 0,0-1 8,0 1 0,0-1 1,2-1-43,3-4 1,-3 3 0,6-5 30,0-1 1,2 5-52,7-8 1,1 0-1,-1-6 1,1 0 16,-1 0 1,-5 0 0,-1-2 0,3-2-27,1-2 1,-3-8 0,0 3 17,1-5 0,-5-1 1,0-1-1,-2 1-25,-1-1 0,7 1 0,-6-1 1,0 3-27,1 3 1,-5-3 11,4 3 17,-4 4 0,-2 3 53,0 10 0,0 5 0,-2 6-9,-4-5 0,4 5 0,-3-5 0,3 5-24,2 1 1,0 1 0,0-1 0,2 1 0,3-3 0,5-1 17,0-2 0,13-1 0,-3 7 0</inkml:trace>
  <inkml:trace contextRef="#ctx0" brushRef="#br0" timeOffset="4468">10165 961 6649,'10'-8'0,"-3"-1"0,-1-3 0,0 0-202,-2-1 0,-2 3 0,-4 0 210,-4 3 1,2 1 0,-8 6 27,-1 0 1,3 0 0,-1 0-14,-3 0 0,4 0 0,-1 0-26,-3 0 1,4 0-1,-1 2 1,-1 4-1,2 5 0,1-1 0,5 2 0,-2 1-5,2 3 0,2-5 0,2 1 4,0 2 0,0 1 0,2 1 0,2-3 2,2-1 1,7-6 0,-1 3 0,4 1 7,1 0 0,0-4 0,1 3 0,-1 1 3,1 0 0,-3-4 1,-1 3-1,-2 1 4,1 0 0,-5-4 0,0 3-9,-1-1 1,-5 6 1,4-3 0,-12-3 1,-3 0-12,-1-1 0,-6-5 0,5 4-14,-5-4 0,-1-2 0,-1 0 0,1 0-26,-1 0 0,1 0 0,0 0 0,-1 0-55,1 0 1,-1 0 99,1 0 0,-1 0 0,1 0 0</inkml:trace>
  <inkml:trace contextRef="#ctx0" brushRef="#br0" timeOffset="4711">10095 1049 7087,'-2'11'-199,"-4"1"1,2-1-1,-7 7 1,-3-1 178,-1 1 1,-3-1-1,1 3 1,-1 1 19,1 2 0,-9 1 0,-1-7 0</inkml:trace>
  <inkml:trace contextRef="#ctx0" brushRef="#br1" timeOffset="-18174">594 53 7409,'-17'-15'-641,"-1"3"1,7-2 632,-1 9 0,1-1 22,-7 6 0,6 0 0,1 2 43,-3 3 1,5 3 0,-1 6 0,0-3 12,0 3 0,7 2 0,-5 3 0,2 2-23,0 3 0,0 7 0,6-2 0,0 4-25,0 2 0,-2 2 0,-2 1 0,-1 3 13,1-2 0,2-2 1,2 0-1,0 1-63,0 3 0,6 0 1,-1-6-1,1 0 37,2 0 0,-4 5 1,6 3-1,-3 0-5,-3 0 1,4 3-1,-2-3 1,0 0-7,1-1 1,-5 1 0,4-4 0,-4 0 3,-2-7 0,0 3 0,-2-5 0,-2 1-10,-1-2 0,-7-4 0,4-8 0,0 1 5,1-1 1,-7 1-1,2-3 1,-1-1 0,1-2 1,-3-9 0,3 3 0,-4-4-9,-1-2 0,0 0 0,-1 0 1,1 0-73,-1 0 1,1 0-1,-1-2 1,1-2-58,-1-1 0,7-9 0,-1 2 1,-2-1-164,-1 1 302,5-3 0,-5-3 0,5-9 0</inkml:trace>
  <inkml:trace contextRef="#ctx0" brushRef="#br1" timeOffset="-17699">1 717 6957,'17'0'-374,"1"0"199,-1 0 1,2 0 206,5 0 0,1 0 0,4 0 0,-6-2 19,-3-4 1,-1 4-1,2-4 1,3 4-9,-3 2 0,4-6 0,-1 1 0,-3 1-56,-2 2 1,5 2 0,-1 0 0,-2 0-48,-1 0 0,-3 0 0,1 0 0,-1 0-134,1 0 0,-1 0 194,0 0 0,9-8 0,1-2 0</inkml:trace>
  <inkml:trace contextRef="#ctx0" brushRef="#br1" timeOffset="-17279">1206 333 7569,'2'-10'-939,"3"4"782,-3-4 66,6 8 0,-10-5 82,-4 7 1,-3 0 103,-9 0 1,1 0-1,-1 0-21,1 0 0,-1 5 0,1 3 0,-1 2-42,1 3 0,-1 3 0,1 1 0,0 1-31,-1-1 1,1 7 0,1-1-1,3 0-43,1 2 1,2-3 0,-3 7 0,3 0 21,2-2 1,2 0-1,6-5 1,0 1 5,0-2 1,0-1 0,0-3 0,0 1-19,0-1 0,6 1 0,2-1 0,2-1-83,3-5 0,3 3 0,3-8 0,2-2 115,3-3 0,-1 7 0,-6 2 0</inkml:trace>
  <inkml:trace contextRef="#ctx0" brushRef="#br1" timeOffset="-16919">1293 542 7569,'17'0'-244,"-5"0"23,0 0 0,-1-6 180,7 0 0,-1 1 0,3 5 1,1 0-3,2 0 1,1 0 0,-7 2 0,1 1 48,-1 3 0,0 6 0,-1-4 0,-2-1-3,-3 1 1,-7 6 0,4-3 3,0 5 0,-6 1 0,1 1 5,-6-1 0,-1 1 0,-8-1 0,-2-1-18,-1-5 1,-3 5-1,-1-6 1,-2 1-11,-3 1 1,-1-8-1,4 2 1,-2-4-18,1-2 0,3 0 0,1 0 0,1 0-100,-1 0 1,7 0-11,-1 0 0,6-2 143,-5-4 0,7-4 0,-4-7 0</inkml:trace>
  <inkml:trace contextRef="#ctx0" brushRef="#br1" timeOffset="-16575">1747 560 7114,'0'-12'-506,"0"0"0,0 6 653,0-5-96,0 7 1,-8-10-27,-3 9 0,1-1 1,-2 6-3,-1 0 1,3 6 0,0 1 0,3 3 0,-5 2 0,4 5 1,0 1 3,1-1 0,1 0 0,6 1 0,-2-1-8,-4 1 1,4-1 0,-4 1-24,4-1 0,8 1 1,2-3-16,2-3 1,1 1 0,7-7 0,-1-2-75,1-2 1,-1-2-1,1 2 1,-1 2 3,1 2 88,-9 0 0,15-6 0,-5 0 0</inkml:trace>
  <inkml:trace contextRef="#ctx0" brushRef="#br1" timeOffset="-16208">1869 350 7479,'18'0'-159,"-1"0"1,1 0 0,-1 0 6,1 0 0,-1 0 0,1 0 155,-1 0 1,0 8-1,1 1 1,-3 3 27,-3 0 0,2-1 0,-7 7 1,1-1-54,0 1 0,-2 5 0,-6 0 0,0 1 43,0 1 1,0-6 0,0 6 0,0-1-18,0-1 0,-8 0 1,-2-3-1,-1 1-18,-1 2 0,2 1 0,-3-7 0,1 1-7,-1-1 1,3-5-1,-2-3 1,1 1-69,1 0 1,-4-4-1,7 3-10,-3-1 99,-2 6 0,-5-12 0,-1 5 0</inkml:trace>
  <inkml:trace contextRef="#ctx0" brushRef="#br1" timeOffset="-15799">2830 647 7569,'0'-10'-353,"0"-5"0,-8 7 1,-4-4 240,-3 6 1,-3-1 0,1 1 0,0 2 139,-1 2 1,1 2-1,-1 0 27,1 0 1,-1 0-1,1 0 1,-1 0-31,1 0 1,-1 2 0,1 4 0,-1 5-5,1 5 1,-1 1-1,1 1 1,0-1-18,-1 1 1,6 1 0,3 3-1,1 1-23,4-2 1,2-1 0,2-3 26,0 1 1,8-1-1,4-1-10,3-5 0,3-3 1,-1-6-1,0 2-10,1 2 1,1-1-1,3-5 1,1 0-145,-2 0 0,5 0 1,-3-2 155,-2-3 0,6-5 0,1-8 0</inkml:trace>
  <inkml:trace contextRef="#ctx0" brushRef="#br1" timeOffset="-15416">2743 36 6079,'0'17'82,"0"1"1,0-1 0,0 0-37,0 1 1,0 5-1,0 2 1,0 1 10,0-1 0,0 6 1,0-4-1,0 2-11,0 0 0,0-1 1,1 3-1,3-4-16,2-2 0,0 4 0,-6-6 0,0-1-35,0-3 1,6 4 0,0 1 0,-1-3-49,3-2 1,-6-1 0,4-1-1,-2 1-45,2-1 0,-4-5 0,3 0 0,-3 1-183,-2 3 0,6-5 281,0 1 0,0 0 0,-6 5 0</inkml:trace>
  <inkml:trace contextRef="#ctx0" brushRef="#br1" timeOffset="-15019">3109 525 7477,'12'0'-569,"0"0"341,1 0 0,10 0 239,7 0 1,-5 0 0,-2 0 0,-4 0-25,-1 0 1,-1 0 0,1 0 11,-1 0 1,-5 7 25,0 5 1,-9 4-1,3 1-21,-4 0 1,-2-5 0,0 0 0,-2 1-8,-4 3 0,3-4 1,-9-1-1,-2 1 2,-1-2 0,-3 5 0,1-5-42,-1-1 0,-1 1 0,-2-6 0,-3 2-47,3-2 0,2-2 0,1-2-99,1 0 189,-1 0 0,1 0 0,-1 0 0</inkml:trace>
  <inkml:trace contextRef="#ctx0" brushRef="#br1" timeOffset="-14653">3581 490 6497,'-18'0'-113,"1"0"0,5 0 0,3 2 163,1 3 1,-4-1 0,4 6 0,1 0 5,-1-1 0,-6 3 1,5 6 7,-1-1 0,0 0 0,6 1-3,-2-1 1,1 1 0,5-1 0,0 1-53,0-1 1,0 1-1,2-1-28,3 1 1,3-7 0,6-1 0,-3-2 23,3-4 1,1 3-1,3-1 1,-1 0-269,1 2 0,1-6 263,5 4 0,-5 3 0,6 1 0</inkml:trace>
  <inkml:trace contextRef="#ctx0" brushRef="#br0" timeOffset="-1425">3913 909 5971,'5'11'-56,"3"-1"152,2-2 0,2 4 0,3-5 0,-1 1-58,-3 0 1,1 0 0,5-4 0,1 1 3,-1-1 1,7 4 0,1-2-1,0-2-14,0-2 0,1 0 1,-5 1-1,4 3-21,2-2 0,-5-2 0,3-2 1,-2 0-66,0 0 1,1 6 0,-7 0-52,1-2 0,-9-1 0,-1 1-295,0 2 404,-6 0 0,6-6 0,-8 0 0</inkml:trace>
  <inkml:trace contextRef="#ctx0" brushRef="#br0" timeOffset="-1171">4437 979 6925,'17'0'0,"0"0"0,1 0 0,-1 2 0,3 3 0,1 5 0,1 2 0,-5-1 0,-5 3 0,-3 0 0,-1-1 0,0-1 0,-4 1 0,-2 3-146,-2 1 0,0 1 1,-2 1-1,-4 3 106,-6 1 40,-3 0 0,-10-5 0,-3-1 0</inkml:trace>
  <inkml:trace contextRef="#ctx0" brushRef="#br0" timeOffset="-524">4297 769 7569,'11'18'-458,"1"-1"0,-6-5 373,6-1 1,-7 1 0,5 5 0,0 1 8,0-1 0,1 1 0,7-3 0,-3-1 45,-3-2 1,3-7-1,-3 7 10,3 2 0,3-5-26,-1 3 47,1-8 0,-8 11 0,-3-5 0</inkml:trace>
  <inkml:trace contextRef="#ctx0" brushRef="#br0" timeOffset="7777">5065 717 6303,'-11'0'-202,"-1"0"1,6 0 236,-5 0 0,-1 0 4,-6 0 1,7 6-32,-1-1 0,6 9-6,-5-2 1,5 1 0,-4 1 0,0-3 0,3 3 6,-1 2 0,-4 1 0,5 0 0,-3 1-4,-4-1 1,5 1 0,-1-1-1,0 1 2,0-1 1,7 1 0,-3-1 0,4 1 1,2-1 1,0 1 0,0-1-1,0 2-10,0 5 0,0-5 1,2 4-3,4-3 0,-3-3 0,7 1 0,-2-1-2,-4 1 0,-2-7 0,-2 1 0,0 2 0,0 1 0,0 3 0,0-1-9,0 0 1,0-5 0,0 0 0,0 1 1,0 3 1,0-5-1,2 1 7,3 2 0,-3 1 7,4 3 1,-2-7-1,0 1 2,2 2 1,7-5-1,-1 1-2,4-2 0,1-1 1,0-3-1,1 2-2,-1-2 0,-3 4 1,0 0-1,1-1-2,-1 1 1,-1 0-1,5-4 1,-1 2 0,1-3 1,-1 5 0,1-2-2,-1-2 1,-1 0 0,-3 0-4,-1 2 1,-1-1 0,7-5 5,-1 0 1,1 6 0,-1 0 10,1-2 0,1-2 0,3-2 0,1 0-2,-2 0 1,-1 0 0,-3 0 0,2 0-10,5 0 0,-3 0 0,6 0 0,0 0-3,1 0 1,-1 6-1,4-1 1,-4-1-1,-2-2 1,4-2-1,-5 2 1,-1 2 0,2 2 0,-6 0 1,5-6-1,-5 0 1,-1 0 0,5 0 0,0 0 0,-1 0 0,-3 0 0,0 0 1,3 0-1,1 0 0,-2 0 1,5 0 0,-1 0 0,0 0-1,0 0 1,6 0 0,-4 0 0,3 0 10,-1 0 0,-6 0 1,6 0-1,0 0 8,-2 0 0,4 0 0,-5 0 0,-1 0-11,0 0 0,6 0 0,-4 0 0,2 2-9,0 3 0,-7-3 0,3 4 0,-2-4-11,1-2 1,1 0-1,-4 0 1,2 2 9,-1 4 0,3-4 0,-2 4 0,-1-4-2,-3-2 1,4 0 0,1 2-1,-1 1 1,2 3 1,-5 0-1,5-6 1,-2 0-1,0 0 0,3 0 1,-5 2-1,2 2 2,-1 2 1,3 0 0,-2-6 0,0 0 12,3 0 1,-7 0 0,4 0 0,-1 0 5,1 0 0,-4 0 1,5 0-1,-5 0-10,-2 0 0,7 0 0,1 0 1,0-2-11,0-4 0,6 4 1,-3-4-1,1 4 6,0 2 0,0 0 0,4 0 0,-2 0 11,-2 0 0,-2 0 0,4 0 0,-3 0-13,-3 0 1,0 0 0,-4 0 0,3 0-3,-3 0 0,4 0 0,0 0 1,1 0-4,-1 0 1,4 0 0,-4 0 0,0 0 2,1 0 0,3 0 1,-4 0-1,0 0 4,0 0 0,6 0 0,-3 0 1,1 0 4,0 0 0,-6 0 1,4 0-1,0 0 11,1 0 0,-1 0 1,4 0-1,-4 0-16,-2 0 0,4 0 1,-3 0-1,-1 0 3,0 0 0,4 0 0,-4 0 0,3 0 4,3 0 0,-4 0 0,2 0 0,0 0 6,-2 0 0,4 0 0,-6 0 0,3 0-12,3 0 1,-4 0-1,2 0 1,0 0-17,-2 0 1,6 0 0,-4 0-1,2 0 5,-2 0 1,4 0-1,-4 0 1,3 0-8,-3 0 1,4 0-1,-4 0 1,2 0 11,-2 0 0,2 0 0,-6 0 1,2 0 1,4 0 0,2-2 0,2-2 0,0-2 0,0 3 0,2 1 0,2 2 0,2-2-2,-3-4 1,5 4-1,-2-4 1,-2 4 1,-2 2 0,-5-6 0,0-1 0,-3-1-1,2 0 1,0 0 0,0 4 0,-2-3 6,2-3 0,-4 0 0,2-3 0,2 3-5,2 2 1,2-5 0,0 1 0,0-2-2,0 3 0,-2-3 0,-2 6 1,-4-1 16,-2-5 1,5 4 0,-7 1-1,-4-1 21,-5 0 1,1 5-1,-5-7 1,2 0-29,-1 3 1,-7-7 0,4 4 0,-2-3 3,0-3 0,1 1 0,-3-1 0,2 1-12,-2 0 1,-2-3-1,-2-1 1,0-4-26,0-3 1,0 5-1,0-6 1,0 0-31,0 2 0,0-6 0,0 4 0,0-2-8,0 1 1,-6-3 0,-2 6-1,1-2 31,-1 0 0,-6 2 0,3-4 0,-3 4 18,2 1 0,-7 3 1,3 4-1,1-3 21,-1-1 1,-9 0 0,8 3 0,-3-1 10,1-2 0,1 1 0,1 9 0,-3 1-14,-3-1 0,4-3 1,-6 1-1,1 1-12,1 2 1,-8 3 0,4-5 0,-2 4-8,0 3 0,-1-7 0,-4 4 0,-1 1 1,0 3 0,0-2 1,-2 0-1,-2 1-20,-2-1 1,-5 2 0,3 6 0,0-2-12,1-4 1,-1 4 0,4-4-1,-2 5 42,3 1 1,-5-2 0,0-2 0,1-2-8,-1 2 1,-6 2 0,3 2-1,-5 0 16,-1 0 0,0 0 1,-1 0-1,1 0-3,-1 0 0,-1 0 0,-2 0 0,-1 0-3,7 0 0,-6-6 1,7 0-1,1 3-3,-3 1 0,3 2 1,1 0-1,5-2 0,-1-4 0,0 4 0,-7-4 0,1 4 0,1 2 0,-7-6 0,9 0 0,-5 3 2,-1 1 1,-6-4-1,-1 0 1,5 2-3,6 2 0,-9 2 0,5 0-1,-2 0 1,-1 0-1,1 0 1,-2 0-1,-3 0-5,3 0 1,-4 0 0,0 0-1,0 0 2,0 0 1,-4 0 0,5 0 0,1 0 2,-2 0 1,6-2-1,-5-2 1,5-1 0,2 1 1,-1 2 0,1 2 0,0 0-2,-1 0 1,7 0-1,1 0 1,0 0 1,1 0 1,5 0-1,-4 0 1,2 2-2,1 3 0,-1-3 0,6 4 0,0-4-3,0-2 1,-2 6 0,-2 0-1,-1-2 0,1-2 0,8 3 0,2 1 0,-2-2 2,-2-2 1,4-2 0,1 0 0,3 0-1,4 0 1,1 0-1,3 2 1,0 2 0,-1 2 1,1 0-1,-1-6 1,1 0 9,-1 0 1,1 0-1,-1 0-6,1 0 0,5 5 1,1 1-2,-3-2 1,4 4-1,-1 0-29,-3 1 0,-2 3 22,-1 5 0,0-5 0,-1-2 2,1-2 0,5 3 1,0-5 3,-1-2 1,-3 0-2,-1 2 1,-1-3-1,1 9 1,5-8 0,2 4 1,3 0 0,-5-5 0,4 9 2,-1 2 0,5-5 0,-4 1 1,2 0 1,0-1 0,-1-5 0,3 4 0,-4-2 3,-2 0 0,6 1 4,-1-1 0,-3 4-10,2 7 0,-6 1 1,6-1-7,3 1 1,-5-1 0,2 1 0,2-1-6,2 1 1,0-1 0,-2 1 0,-1-1-19,1 1 0,-4-1 0,0 1 1,-2-1 24,-3 0 0,-3 1 0,-1-1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47.7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262 6622,'8'-9'-353,"-6"3"452,4 12 1,-4 3-1,0 9 1,2-1 53,1 1 1,1 5 0,-4 2-1,2 0-150,2 1 1,0 5-1,-4-2 1,1 2-100,3-2 1,0 2 0,-6-8 0,0 1 41,0 1 1,0-6 0,0 4 0,0-3-255,0-3 1,-2-5 307,-4 0 0,-11-1 0,-10 7 0</inkml:trace>
  <inkml:trace contextRef="#ctx0" brushRef="#br0" timeOffset="327">1 350 7401,'8'-18'-681,"1"1"1,7-1 650,-4 1 1,3 1-1,-3 3 318,3 1 1,3 2-1,-1-1 1,1 5-258,-1 4 0,6 2 0,1 0 1,-3 0-4,-2 0 0,5 0 0,-1 0 0,0 0-6,2 0 0,-5 2 1,3 2-1,-3 3 5,-3 3 0,1-4 0,-3 6 0,-1-1-27,-3-1 1,-5 5 0,4-3 0,-2 4-15,-5 1 0,-1 1 1,-2-1-1,0 0 5,0 1 1,-2-1 0,-3 1 0,-7-1 1,-4-1-1,-1-3 1,0-3-33,-1-2 0,1 4 0,-3-7 0,-1-1-60,-2-2 1,-1-2 0,7 0 0,-1 0-230,1 0 1,-1 0 328,1 0 0,-1-8 0,1-1 0</inkml:trace>
  <inkml:trace contextRef="#ctx0" brushRef="#br0" timeOffset="759">1346 157 6288,'0'-9'237,"-2"1"-10,-4 8 0,-4 0 0,-7 0-174,-1 0 1,1 0-1,-1 0 1,1 0 25,-1 0 1,-1 6 0,-2 2-1,-3 1-24,3 5 0,2 1 0,-1 5 8,-3 3 0,4-2-111,-5 9 76,5-1 1,1 6-1,3-1-152,3 1 175,-3 0-47,5 0 1,0 0-4,4 0 26,5-8-221,1 6-7,0-6 192,0 1 20,7-3-203,3 0 0,7-6-93,1 5 68,-1-13 1,7 5 0,1-6 216,2-1 0,10 7 0,8-6 0</inkml:trace>
  <inkml:trace contextRef="#ctx0" brushRef="#br0" timeOffset="1272">1485 699 7862,'0'10'-455,"8"-3"413,-6-7 1,12-2 14,-9-3 1,3 1 83,-2-8 0,-2 0 0,6-5-101,-3-1 1,5 1 0,-6 0 0,-2-1 78,-2 1 0,4-1 0,-1 1-27,-1-1 3,6-7 0,-8 6 0,6-7 0,-3 3 57,1 0-43,8-1-1,-12 7 11,13 0 0,-13-1 1,6 1 0,-6 1 37,4 4 77,-4-3-191,13 13 48,-13-6 0,8 2-47,-4 1 16,3-1 0,3 6 16,0 0 1,-1 0 1,1 2 0,0 4 0,-1 5 0,1 3 115,0-3-109,-1 13 1,1-13 0,-1 13 4,3-5 0,-4 4 5,1 1-126,1-1 121,-2 2 0,3-6-162,-7 5 0,2 1 93,-2-2 0,-2 1-248,7-7 134,-7 1 68,4-1 1,-8-5-434,0-1 295,0 1 248,0 5 0,8-7 0,1-2 0</inkml:trace>
  <inkml:trace contextRef="#ctx0" brushRef="#br0" timeOffset="1452">1643 542 6980,'11'0'-142,"1"0"123,1 0 1,3 0 0,3 0 0,3 0 18,1 0 0,8 0 0,-4 0 0</inkml:trace>
  <inkml:trace contextRef="#ctx0" brushRef="#br0" timeOffset="1921">2306 612 7862,'2'9'-200,"4"-3"0,-4-2-134,4 2 412,-4-4-158,-2 5 1,0-14 95,0-5 1,0 2 0,0-1 4,0-3 0,0-1 1,0-3-1,0 1-26,0-1 1,0 1 0,0-1 0,0 1-5,0-1 1,7 1 0,3-1 2,0 1 1,5-1 0,-3 3-1,3 1 4,3 3 1,-1 5-16,1-6 20,-1 8-9,9-3 1,-7 7-2,4 0 4,-3 0 1,3 0 0,0 0-1,-1 0 8,-3 0-6,-2 7 1,-5-3 2,0 8 182,-1 0-180,-1-3 1,6 7 113,-5-5-106,-3 5 0,8 1 0,-13 3-8,9 3 1,-6-4-21,6 5 1,-9-5-195,3-1 223,4-1 3,-8 1 1,6-9-225,-8 7 0,0-6-79,0 7-11,0-7 151,0 5 0,0-11 147,0 8 0,0-8 0,0 11 0,0-5 0</inkml:trace>
  <inkml:trace contextRef="#ctx0" brushRef="#br0" timeOffset="2722">3057 297 7862,'18'0'-112,"-9"0"0,7 0 185,-5 0 0,-3 8 0,0 4 0,-2 3-182,0 3 1,-1-1 0,-5 0-1,2 1 138,4-1 1,-4 1 0,4-1 0,-4 1-10,-2-1 0,0 3 0,0 1 5,0 2 0,0 1-139,0-7-351,0 1 252,0-1-374,0-7 479,0-3 0,0-9 0,0-3 90,0-7 0,-6-3 1,0-3-1,2 1 22,2-1 1,2 1 0,0-3 0,0-1 37,0-2 1,0-1-1,0 7 2,0-1 0,0-5 0,0 0 0,0 1 73,0 3 1,2 7 67,4 1 8,-4-1-157,14-5 1,-7 5 49,9 0-19,-1 9-29,1-5 0,5 8 32,0 0 0,1 0-6,-7 0 1,3 0 8,3 0 3,-4 0-144,6 0 0,-7 2 143,-1 4-30,1-5-82,-1 15 0,1-8 94,-1 3-182,1 5 146,-1-6 0,-5 7 12,-1 1-174,-7-1 68,4 0 1,-8-5 76,0 0-68,0-1 57,-8 7 1,-1-6-223,-9-1 204,-7-7 7,6 12 2,-14-15 0,11 7 0,-5-6 0,2 2-67,3 2 186,3 0-140,9-6 54,-5 0 6,5 0-43,0 0 10,3 0 7,7 0 0,2-6 1,3-2 19,7-2 1,4 7 0,3-5 0,2 2-3,3 0 0,5 0 1,-4 6 23,2 0 1,-6 0-34,3 0 150,3 0 4,-8 0-146,7 0-12,-9 0 25,-7 0-8,5 8 1,-7-4 37,4 8-28,3-1 9,-13 7 0,6-7 187,-8 1-176,0 0-32,0 5 1,0 1 9,0-1 28,0 1-95,0-1 0,-2 0-40,-4 1 112,-4-1-53,-7 1 0,-1-3-32,1-3 67,0 4 1,-1-15-18,1 5 1,-3-2 0,-1 0 0,-2 2-54,1-2 35,3-2-244,1-2-9,1 0 251,-1 0 2,1 0-278,-1-8 1,3 4-97,3-8 395,-3 1 0,5-7 0,-7 1 0</inkml:trace>
  <inkml:trace contextRef="#ctx0" brushRef="#br0" timeOffset="3193">3738 0 7862,'18'0'-1586,"-1"0"1321,1 0 371,-1 0 0,1 0 0,-1 0 0,0 0 0,1 0-54,-1 0 0,1 0 0,-1 2 1,1 2-1,-1 2 50,1-2 1,1 4-1,2-1 1,3 1-11,-3 0 1,0 5 0,1-1 0,1 6-54,-2 5 1,5-2 0,-3 6-1,0 0 57,2 1 0,-5 1 0,1 6 50,-7 0-243,1 0 1,-7-1 0,4 1 0,-6 0-47,-5 0 1,-1 0 0,0-2-1,-1-2 57,-5-2 0,-2-2 0,-8 3 1,1-7 1,-4-4 0,-3-1 0,5-1 0,-3-1-24,-3-5 0,4 3 1,-5-6-1,5-1 108,1 1 0,1-2 0,0-6 0,-1 0 0</inkml:trace>
  <inkml:trace contextRef="#ctx0" brushRef="#br0" timeOffset="3568">4716 280 6910,'8'-10'-80,"4"4"0,3 4 185,3 2 1,-1 0 23,1 0 0,-1 0-124,0 0 1,-5 0 0,0 0-223,1 0 0,-3 0-36,2 0 0,-6 0 253,5 0 0,1 8 0,5 2 0</inkml:trace>
  <inkml:trace contextRef="#ctx0" brushRef="#br0" timeOffset="3772">4716 489 7862,'0'10'-335,"0"-2"327,0-1 0,2-5 0,4 4 82,6-4 1,-3-2 0,3 0-43,2 0 0,1 0-453,3 0 1,-1 0-332,0 0 752,1 0 0,-1 8 0,1 2 0</inkml:trace>
  <inkml:trace contextRef="#ctx0" brushRef="#br0" timeOffset="4293">5397 280 6430,'-17'0'250,"5"0"1,3 2-126,1 3 0,2-1 0,4 8-12,-4 2 0,4 1 1,-4 3-78,4-1 0,2 0 0,0 1-69,0-1 0,0-5 1,2-2-1,2-1-13,2 1 0,8-6 0,-3 4 0,5-2-14,1-1 0,1 1 1,-1-6-1,1 0-105,-1 0 138,8 0 26,-5 0 0,5 0 1,-7 0-27,-1 0-11,0 0 236,1-8-168,-1-1 0,1-9 10,-1 1 1,-5-1-15,0 1 1,-9-1 6,3 1 0,2 0-14,-2-1 0,0-5 15,-6 0 32,0-1-217,-8 7 168,-2 7-3,-7-5 0,-1 7-211,1-4-11,-1 4 141,-7 1 0,4 5-270,-8-4 302,7 4-75,-11 2 0,14 0-268,-4 0 378,3 0 0,3 8 0,-1 1 0</inkml:trace>
  <inkml:trace contextRef="#ctx0" brushRef="#br0" timeOffset="4556">6113 489 7862,'12'6'-1589,"0"0"1324,-8 0 691,3 1 0,-1-3-166,0 8 1,2 0 0,-4 5-296,1 1 0,1 5 0,-6 0 1,0-2-101,0-1 1,-8-3 0,-3 1 0,-7-1-379,-5 1 513,4-1 0,-14 1 0,6-1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0:35.217"/>
    </inkml:context>
    <inkml:brush xml:id="br0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350 699 6753,'-18'0'4,"1"0"0,-1 0 42,1 0 0,5 0 0,0 0 0,-1 0 38,-3 0 1,-1 0-1,-1 0-68,1 0 1,-8 0-1,0 2-16,3 4 1,-1-4 0,11 6 9,-3-1 0,-3 3 0,3 8 0,3-1 0,4-5 0,8-1-14,0 3 0,0 1 0,0 3-18,0-1 1,8-1 0,4-3-39,3-1 1,3-8 0,-1 2 30,1-4 1,-1-2 0,1 0-15,-1 0 1,0 0 0,-1-2 0,-2-2-34,-3-2 0,1-8 1,3 3 29,-3-5 0,-2 5 0,-6-1 30,1-2 0,7-1 1,-6-3 15,-2 1 0,-2 5 1,0 3 75,4 1 1,-5 0 73,5 2 1,-2 4 209,2-3-317,-4 3 1,6 4 0,-6 1 0,1 5 4,3 2 1,0-4 0,-4 5-65,4 3 1,-4 1-63,4 3 0,-2-3 0,-1-1-164,3-2 1,2-3-1,-4 5-372,2-2 614,7-9 0,-3 13 0,7-6 0</inkml:trace>
  <inkml:trace contextRef="#ctx0" brushRef="#br0" timeOffset="553">542 699 6853,'9'18'-27,"1"-9"1,-6-1-1,2 0 1,0 2 70,1-1 0,-5 7 1,6-5-77,0 5 1,-6-4 0,4-1 9,-4 3 0,-1-6 0,3-1 1,2 1 1,0-4 8,-6 8-19,0-9 7,0 5 1,0-10 8,0-4 0,2-3 1,2-9-13,2 1 1,1 1-1,-3 3 1,4 1 12,2-2 1,-4 5 0,5-3 0,3 1 36,1 1 0,-3-4 0,0 6 18,1-1 1,3 5 0,1-4 0,1 2 3,-1 0 1,-5 1-1,-1 5 1,3 0-7,2 0 1,-5 0-1,1 0 1,1 0 0,3 2 0,1 3-31,1 7 0,-8-2 1,-3 1-1,-1 3-33,0 2 0,0-5 0,-6 1 0,0 1-130,0 3 0,0 1 0,0 1-432,0-1 586,0 1 0,-8-1 0,-2 1 0</inkml:trace>
  <inkml:trace contextRef="#ctx0" brushRef="#br0" timeOffset="972">1590 699 8068,'-18'0'-484,"6"0"261,1 0 1,-1 0 0,-5 0-1,-1 0 1,1 0 292,-1 0 0,1 0 0,-1 0 0,1 0 35,-1 0 1,-5 0-1,0 0 1,2 2-47,1 4 1,-3-2-1,0 5 1,3 1 7,7 0 0,-3 0 0,6 3 1,-1-1-43,-1 1 1,8 3 0,-2 1-14,4 1 0,2-1 0,0 1-17,0-1 1,6-5 0,2-2 0,2-3-26,3-3 1,3 4 0,1-2 0,1-2-37,-1-2 1,6-2-1,1 0 1,-1 0-116,2 0 0,-5 0 0,3-2 0,-4-2-71,-1-2 0,-1-6 1,1 5 251,-1-3 0,1-10 0,-1-7 0</inkml:trace>
  <inkml:trace contextRef="#ctx0" brushRef="#br0" timeOffset="1582">1502 1 6711,'0'17'85,"0"0"-65,0 1 0,0-1 1,0 1-1,0-1 0,0 1 12,0-1 0,0 1 0,0 1 0,0 2-8,0 3 1,0 5-1,0-6 1,0 0-18,0 3 1,6-5 0,0 8 0,-2 0-14,-2-2 1,4 4-1,-1-5 1,-1 1-4,-2 4 0,-2-4 0,0 0 1,0 0 5,0 1 0,2-7 1,2 4-1,2-2 0,-2 1 0,-2-1 1,-2-6-1,0 1 0,0-1 1,0 1 0,0-1 0,2-1-11,3-5 0,-3 5 0,4-4 4,-4 3 1,-2 3 8,0-1 1,0 1-75,0-1 1,0-5-479,0-1 552,0-7 0,0 4 0,0-8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0:33.250"/>
    </inkml:context>
    <inkml:brush xml:id="br0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227 18 7658,'10'0'-738,"-2"-8"400,-8 6 529,0-5-113,0 22 0,-2-9 0,-2 11-35,-2-1 0,-6 0 0,7 1 0,-1 0-36,-2 1 1,4-1-1,-6 1 1,1-1-45,-1 1 0,4 5 0,-3 0 0,1-1 23,4-3 1,0 1-1,0 1 1,-2 2 8,2-2 1,1-1 0,-1-3 0,-4 1-47,-2-1 1,4 1-1,-5-1-70,-3 1 1,4-3-1,1-1 1,-1-5-282,0-1 402,6 6 0,-11-12 0,5 6 0</inkml:trace>
  <inkml:trace contextRef="#ctx0" brushRef="#br0" timeOffset="504">175 71 6871,'12'0'-162,"-1"0"0,-5 0 271,6 0 1,-1 5-62,7 1 1,-7 6-1,-1-4 1,0-1-1,-1 3 47,5 0 1,-4-1 0,1 5-1,3-2-60,2 1 1,-5 3 0,1-1 0,-1-1-26,-1-2 1,6-1-1,-5 7 1,5-1-21,1 1 1,-5-1-1,0-1 1,1-3-1,3-1 1,1 1 0,-1 3-71,-5 1 1,3-5-256,-8 0 1,7-1 205,-1 7 1,-4-7 0,-2 1 0,-5 2 128,-1 1 0,0-5 0,0-2 0</inkml:trace>
  <inkml:trace contextRef="#ctx0" brushRef="#br0" timeOffset="824">70 367 7661,'12'0'-1163,"-1"0"1132,3 0 0,1 0 0,3 0 1,-1 0 138,1 0 1,-1 0 0,3 0 0,1 0-82,2 0 1,3 0 0,-5 0 0,2 0-190,-1 0 1,3 0 0,-2 0 161,-2 0 0,7 0 0,-1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0:30.499"/>
    </inkml:context>
    <inkml:brush xml:id="br0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193 280 7884,'0'-12'19,"0"1"-254,0 7 645,0-4-588,0 8 219,8 8 0,-6 1 0,3 9-33,-3-1 1,0 1-1,2-1 1,2 1-52,-2-1 1,-2 1-1,-2-1 1,0 1-105,0-1 0,2 1 0,2-1-151,1 1 0,1-1 82,-6 0 1,2-1 0,2-2-63,2-3 278,0-7 0,-6 12 0,0-7 0</inkml:trace>
  <inkml:trace contextRef="#ctx0" brushRef="#br0" timeOffset="417">88 647 7814,'0'9'-1116,"2"-1"1279,4-8 1,4-6-90,7 1 0,0-1 0,1 4-36,-1-4 0,-5 4 0,0-4 0,1 4 15,3 2 0,1 0 1,1 0-104,-1 0 0,1 0 0,-1 0 32,1 0 1,-1 0 0,1 2-63,-1 4 1,0-4 0,1 4-144,-1-4 1,-5-2-77,0 0 0,-7 0 299,7 0 0,-8 0 0,-4 7 0,-10 3 0</inkml:trace>
  <inkml:trace contextRef="#ctx0" brushRef="#br0" timeOffset="770">1 297 7666,'0'-9'-928,"0"1"1026,0 8 0,8 0-29,3 0 1,-1 0 0,0-2 0,-1-2 10,1-2 1,2 0 0,5 6-99,1 0 1,-1 0 0,0 0 0,1 0 97,-1 0 1,1 0-81,-1 0 0,9 0 0,1 0 0</inkml:trace>
  <inkml:trace contextRef="#ctx0" brushRef="#br0" timeOffset="1430">1049 1 7898,'-18'0'-537,"7"5"0,-1 1 530,-2-2 0,7 0 1,-1 0 81,0 2 1,0 7-1,-5-1-11,1 3 0,8 3 0,-4-1 0,3 1-60,-1-1 0,0 1 0,6-1 0,0 3-46,0 3 1,0-4 0,0 6 0,0-1 36,0-1 1,0 0-1,0-3 1,0 1 1,0 2 1,0 3 0,0-5 0,0 4-22,0 2 0,0-3 1,0 3-1,0-2-16,0-4 1,6 5-1,0-1 1,-3 0 31,-1 0 1,-2 0 0,0-3 0,0 1 9,0-2 1,0-1 0,0-3 0,0 1 0,0-1 1,0 1-1,0-1 1,-2 1-2,-3-1 0,3 1 0,-6-1 0,0-1-11,-3-5 0,1 5 0,-2-7 1,1 3 32,1 0 1,-6-3 0,5 5 45,-5-2 1,-1-8-60,-1 1 0,1 3 0,-1-2-23,1-2 1,5-2-1,1-2-92,-3 0 1,4 0-278,-1 0 1,5-2 380,-6-4 0,8-4 0,-11-7 0,5-1 0</inkml:trace>
  <inkml:trace contextRef="#ctx0" brushRef="#br0" timeOffset="1858">664 594 7434,'0'10'-856,"2"-4"937,4-12 1,4 4 0,7-4 7,1 4 1,-1 2 0,1 0-13,-1 0 1,1 0-1,-1 0 1,1 0-67,-1 0 0,1 0 0,-1 0 1,0 0-186,1 0 0,5 0 1,0 0-1,-1 0 174,-3 0 0,-1-7 0,-1-3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7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23 7298,'0'-10'-834,"0"0"1011,0 4-56,0 4 0,-8-5-14,-3 7 1,-5 0-47,-1 0 1,-1 5 0,1 1 12,-1-2 1,1 4 0,1 0-24,5 1 0,-3-3 0,8 6-48,2 1 1,3-3 0,1 2-40,0 1 0,0 3 23,0 1 0,1-1 0,5-3-3,6-1 1,3-2-1,3 3-17,-1-1 0,-5-8 1,0 2-1,1-4-26,3-2 1,-5 0-1,1 0 22,2 0 0,1-2 0,3-2 0,-1-2 0,1-6 1,-3 5-1,-1-1 5,-3 0 0,-5-4 1,4 5-1,-2-3 2,-5-4 1,5 5 79,-2-3 1,0 6 22,-6-5-30,0 7-9,0-4 0,2 8 27,4 0 0,-2 6 0,5 2-63,-1 1 1,6 1 0,-3 4-125,5-3 1,-5-7 0,1 4-20,2 0 0,1-6 1,3 3 21,-1-3 123,1-2 0,-1 0 0,0 0 0</inkml:trace>
  <inkml:trace contextRef="#ctx0" brushRef="#br0" timeOffset="322">629 0 7569,'12'0'-968,"0"0"939,-1 0 0,7 0 0,-1 0 0,1 0 111,-1 0 1,-5 0 0,-1 0 0,3 0 10,1 0 1,3 6 0,-3 2 0,-1 0-51,-2-1 1,-1 7 0,7-2 0,-3 3-11,-3 3 1,1-1 0,-5 1 0,0-1-98,0 0 1,-2 7 0,-6-1 0,0-2-30,0-1 1,0-1 0,0 3 0,0 1-11,0-2 1,-2-3 0,-4-5 0,-4-1-146,0 1 1,-5 1 247,3-2 0,-3 3 0,-3-5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1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0 7246,'-12'0'-378,"1"0"1,-1 0 459,-5 0 0,-1 8 0,1 2-43,-1-1 1,7 5-1,-1-6 1,-2 1 21,-1 5 1,-3 2 0,1 1-1,0 1 12,-1-1 1,1 2-1,-1 3 1,1 1-3,-1-2 0,3 5 0,1-1 0,4 2-22,3 4 0,-5-6 0,6 0 1,2-1 4,2-1 1,2 2 0,2-3-1,2 1-55,2-2 0,8-1 0,-3-3 0,5 1-168,1-1 0,1-1 0,-1-3 0,1-3 8,-1-2 0,6 3 0,1-5 0,-3-2-8,-2-2 1,-1-2 0,-1 0-1,1 0 169,-1 0 0,8 0 0,3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0:29.140"/>
    </inkml:context>
    <inkml:brush xml:id="br0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1 245 6714,'17'-10'71,"-5"3"1,-1 7-79,3 0 1,-4 0 0,1 0-11,3 0 0,1 0 37,3 0 0,-1 0 0,1 0 0,-3-2 0,-3-4 0,9 4 0,-3-4 0,1 4-1,1 2 0,-3 0 0,2 0 0,3 0-17,1 0 0,8 0 0,-4 0 1,2 0-4,1 0 1,-7 0 0,4 0 0,0-2 11,0-4 0,-3 4 0,3-3 0,0 3 13,0 2 0,-4 0 1,5 0-1,-3 0-20,-4 0 0,-2 0 0,-1 0 1,-1 0-8,1 0 0,-1 0 1,1 0-1,-1 0-26,1 0 0,-7 0 0,1 0-92,2 0 0,-5 0-30,3 0 0,-8 2-313,2 3 464,-4-3 0,-2 6 0,0-8 0</inkml:trace>
  <inkml:trace contextRef="#ctx0" brushRef="#br0" timeOffset="553">839 0 7439,'-10'0'-243,"2"0"0,16 6 330,4 0 1,-2 6 0,1-4-42,3 1 1,-5-5-1,3 2 1,0-2-92,-3 2 0,7-4 0,-4 5 11,3 1 1,3 0-1,-1 3 8,1-5 0,-1 2 0,-1 0 18,-5 2 0,3-5 66,-8 7 0,-1 0 65,-5 5 0,0 1-47,0-1 0,-2-1 1,-1-3-1,-5-3-28,-2-2 1,4 3-1,-3-3 1,-1 0 13,0 0 1,-1 5-1,-7-3-53,1 0 0,-1 5 0,1-5 0,1 1-46,5 1 1,-5-6 0,4 4-265,-3-3 0,3 7-394,1-2 695,7-5 0,-4 9 0,8-6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0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70 6678,'0'17'123,"0"1"0,2-1-54,4 1 1,-4-1-1,5 1-33,1-1 0,-6 1 0,4-1 0,-4 1-42,-2-1 0,0 1 0,0-1 0,0 0 27,0 1 1,6-1-1,0 1-70,-3-1 1,1 1 0,0-1 43,2 1 0,2-9 0,-4-1 10,1 0 0,7-4 18,-6 7 1,8-7 5,-3 2 1,-1-2 0,2 0 0,1 2 0,3 0 0,1-6-10,1 0 0,-1 0 0,0 0 0,1 0-16,-1 0 1,1 0 0,-1 0-103,1 0 0,-1 0 0,1 0 64,-1 0 0,-5 0 0,-2-2 1,-1-2-780,1-2 813,-6 0 0,4-2 0,-8-1 0</inkml:trace>
  <inkml:trace contextRef="#ctx0" brushRef="#br0" timeOffset="281">105 314 7407,'18'0'-330,"-6"0"1,-1 0-1,3 0 274,1 0 1,-3 0-1,0 0 1,1 0 54,3 0 1,1 0-1,1 0-39,-1 0 0,1 0 1,-1 0-1,0-1-6,1-5 0,-1 4 0,1-4 46,-1 4 0,1-6 0,-1-1 0</inkml:trace>
  <inkml:trace contextRef="#ctx0" brushRef="#br0" timeOffset="598">1 35 7370,'17'0'-815,"1"0"781,-1 0 0,1 0 0,1 0 1,2 0 61,3 0 0,1 0 1,-4 0-1,4-2-55,3-4 0,-5 4 0,4-3 1,-2 3 30,-3 2 1,3 0 0,0-2 0,0-2-116,0-2 1,1 0-1,-5 6 111,2 0 0,1 0 0,-7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3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69,'17'0'-455,"0"0"1,-5 0 384,0 0 0,-6 0 1,5 0 165,3 0 0,1 0 0,3 0-50,-1 0 0,-5 6 0,0 2 20,1 2 0,-3-4 0,1 5-10,3 3 0,-6-4 1,0-1-1,-3 1-9,1 0 0,6 1 0,-6 7 0,0-1-8,1 1 0,-5-1 0,6 1 0,-2-1-40,0 1 0,-1-1 1,-5 2-1,0 3-11,0 1 1,0 0 0,0-5 0,0-1-6,0 1 1,-7 5 0,-3 0-1,-2-1 11,1-3 1,-1-2-1,-5 1 1,1-1 7,4 1 0,-7-1 1,5 1-1,1-1-30,-3 1 0,1-3 1,-3-1-1,1-4-171,-1-3 0,1 5 1,-1-4 198,1 1 0,-8 3 0,-2 6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2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078,'7'-10'-194,"-5"2"188,6 8 1,-6 0 93,4 0 1,-2 0 0,7 0-1,3 0 0,1 0 0,1 2-36,-4 4 1,3-2 0,-3 8 2,3 1 0,3 1 0,-1-1 0,1-1-80,-1 2 0,-5-1 1,-1 1-1,3-2-69,1 1 1,3 1 0,-3-1-1,-1-3-134,-2-2 1,-1 3 128,7-5 1,-1 6-150,1-6 248,-9-1 0,7-5 0,-6 0 0</inkml:trace>
  <inkml:trace contextRef="#ctx0" brushRef="#br0" timeOffset="354">332 35 7569,'-17'18'-231,"-1"-1"1,3 1-1,1-1 245,3 1 1,1-1-1,-4 1 1,5-1-18,1 1 1,-4-1 0,5 0-1,-1 1 63,0-1 1,0 1-1,4-1-169,-1 1 0,-3-1-24,2 1-215,4-1 83,-6-7 265,8-2 0,8-16 0,2-2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4 6569,'2'-4'0,"2"6"0,2 6 38,-2 6 0,-2 1 0,-2 3 22,0-1 1,2 2 0,2 5-44,1 5 1,3-6 0,-4-2-16,2-1 0,0-7 0,-6 11 0,2-7 38,3-5 0,-3 3-183,4-3-114,-4-4 256,-2 0 1,0-10 0,0-4 11,0-6 1,2 2 0,2-1 14,2-3 0,7-1-16,-1-3 0,4 3 0,1 3-2,0 6 0,-5 2 0,0 0 1,1-1 9,3 1 0,1 2 0,1 2-5,-1 0 1,1 0 0,-1 0 15,1 0 1,-7 6-1,-1 1-6,-2 3 1,-2 2 0,-6 5-1,0 1 0,0-1 0,0 1-14,0-1 1,-6 1 0,-2-3 0,-2-1 6,-3-3 1,3-5-1,-2 4 1,-1-2-9,-3-5 0,-1 5 1,-1-2-1,1-2-34,-1-2 1,-1-2 0,-2 0 0,-3 0-10,3 0 0,2 0 1,1 0-1,1-2-5,-1-4 1,3 2 0,1-5 0,4-1-332,3 0 1,-5-2 370,6-5 0,0 0 0,6-1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81,'18'0'0,"-1"0"-89,0 0 1,3 0 0,1 0 0,2 2 0,-1 2 21,-3 1 0,-1 7 0,1-4 1,2 1 126,3 5 1,-1 2-1,-6 1 1,-1 1 8,-4-1 1,3 6-1,-5 1 1,2-1-50,-1 2 1,-5 0 0,4 6 0,-3-3-6,-3-3 0,-2 6 0,-2-2-130,0 4 139,0-6 1,-2 6-1,-3-4 1,-5 2-11,0-2 0,-5-2 0,3-5 0,-4 1-123,-1-2 1,-1-1 0,-1-3 0,-2 1-77,-3-1 0,1-1 0,6-5 185,-1-5 0,-7 4 0,-2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1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371,'0'-12'-1060,"0"1"1363,0 7-207,0-4 1,8 8-27,4 0 1,-3 2-1,3 4 28,2 5 0,-1-1 0,1 2 1,-3 1-78,3 3 1,1 1 0,3 1 0,-1-1 3,1 1 1,-1-1-1,1 1 1,-3-1-41,-3 1 1,3-1 0,-3 0-1,4 1-15,1-1 1,-5-5 0,-3 0 0,1 1 15,0 3 0,-6-5 0,3 1 8,1 2 1,-4-1-2,8-1 6,-8 3 15,3-13 11,1 6 0,-4-8 0,6-2 0,-2-4-3,-5-5 1,5 1 0,0-2 0,0-1-17,-1-3 1,5-3 0,-4-2 0,2-5-5,3-1 1,-3 4-1,0-4 1,-1 0-60,1-1 1,-4-1 0,3-4-1,1 2-53,0 2 0,-6 8 0,2-3 0,-4 5-125,-2 2-138,0 7 14,0 2 359,0 8 0,0 0 0,0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0 7114,'-12'0'-223,"1"0"1,5 0 0,-6 0 298,-1 0 1,-3 2-1,-1 2-53,-1 2 1,1 6-1,-1-5 1,1 1 22,-1 0 1,1 4 0,-1-5 0,1 3-4,0 4 0,-1 1 0,1 5 1,-1 1-1,1 2 1,1 2 0,3-3 0,3 3 0,2 2 0,0-4 0,4 5 0,-1-1-57,1 0 1,2-4-1,4 4 1,2-1 40,1-5 0,7 4 1,-4-2-1,2-1-93,3-3 0,3-1 0,1-1 0,1 1 19,-1-1 0,1-1 0,-1-3 1,0-3-178,1-2 1,5 3 0,0-5 0,-1-2 222,-3-2 0,6 6 0,3 1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0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9'0'-309,"7"0"-3,-5 0 278,-3 0 0,8 6 0,-5-1 0,5 1 97,1 2 1,1-4 0,-1 6 0,1-1-90,-1 1 1,1 2-1,-1 3 25,1-3 1,-1 1-1,-1-5 1,-3 2-44,-1 3 0,-6-5 0,3 0 1,1-2-78,0 0 1,-4 5-84,5-5 1,-5 2 203,6-2 0,-1-4 0,7 5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 6899,'-12'0'-233,"1"0"0,5 0 362,-6 0 1,2 2-40,-1 4 1,-3-3 0,6 9 37,-1 2 1,5 1 0,-4 3-86,0-1 0,6 1 0,-5-1 1,1 0-67,0 1 1,-6-1-1,7 1 1,-1-1-12,-2 1 1,4-1-1,-6 1-20,3-1 1,-5 1 0,4-3-155,-2-3-265,7 3-93,-5-5 566,8 0 0,-8-10 0,-2-1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7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-2'-115,"1"-2"-26,1-2 0,-3 1 80,2 5 0,-1 0 0,7 0 14,-1 0 1,1 0 0,-1 0 87,1 0 1,-1 2 0,1 1 0,-1 5 3,1 2 1,5 0 0,0 3 0,-1-1-8,-3 1 1,-2 9 0,-1 1 0,-2-2-22,-3-1 0,-5 3 1,4 0-1,-3 1-56,-3 1 0,-2-4 0,-2 6 1,0 1 19,0-1 0,-2-4 1,-2 4-1,-3 0-15,-3 0 0,-2-3 0,-5 3 1,1-2-29,5-3 1,-5-3 0,5-2-1,-5 1-49,-1-1 1,-1 1 0,1-3 0,-1-1 110,1-2 0,-9-1 0,-1 7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0:41.773"/>
    </inkml:context>
    <inkml:brush xml:id="br0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36 978 6453,'0'-10'668,"-2"3"-523,-4 7 1,4 2-4,-4 3 0,-1-1 1,1 8-36,2 2 0,2 1 1,2 3-85,0-1 0,0 1 0,0-1-80,0 0 0,2-1 0,2-2 48,2-3-151,7-7 1,-3 10 0,7-7-82,1 3 0,-1-6-199,1 2 312,-1-4 1,-5-2-1,-1 0 128,3 0 0,2 0 0,1 0 0</inkml:trace>
  <inkml:trace contextRef="#ctx0" brushRef="#br0" timeOffset="273">1 751 7446,'0'-10'-107,"0"1"-97,0 3 112,0 4 1,2-6-188,4 8 1,3 0 278,9 0 0,-8 0 0,-3 0 0</inkml:trace>
  <inkml:trace contextRef="#ctx0" brushRef="#br0" timeOffset="968">472 926 8027,'10'0'-1367,"-2"0"1474,-8 0 0,0 8-65,0 3 1,0-1 0,0 2 50,0 1-54,8-5 0,-6 7-25,3-3-16,-3 4 1,4-5-20,0 1 3,0-8-64,-6 4 77,0-8-18,8 7 0,-1-7-31,5 0 0,-4-2 1,-6-7 2,4 1 0,-3-6 0,7 3 0,0-3-44,0 2 87,-7-3 1,11 11-15,-8-8-5,7 8 147,-11-11-149,14 13 32,-14-14 0,13 15 0,-5-7 0,2 2 24,-1 0 0,1 0 0,5 6 0,1 0-4,-1 0-15,9-7-2,-15 5 9,20-6-10,-19 8 1,13 0-1,-7 0 39,-1 0 1,1 0-35,-1 0 27,0 0 0,-5 0-5,0 0 1,-1 6-1,5 1-23,-4 3 1,-3 0 0,-5 3-56,2-1 1,0-6 0,-6 6-51,0 1 0,0 3 1,0 1-1,0 1-132,0-1 1,0-5 227,0-1 0,0 1 0,0 5 0</inkml:trace>
  <inkml:trace contextRef="#ctx0" brushRef="#br0" timeOffset="1356">1643 891 5744,'-18'-8'289,"1"6"-87,-1-4 0,1 4 0,-1 2 0,1 0-177,-1 0 1,1 6 0,-3 0 0,-1 0 60,-2 2 0,0-4 0,3 5 1,1 1 13,1 0 0,-7 1 0,11 5 0,3-3 124,1-1-311,-4 0 178,13-3-38,-7 7 0,8-6-96,0 7 121,0-7-73,0 5 1,2-11-86,4 8 0,3-8 0,9 3-6,-1 1 0,6-6 1,3 4-1,-1-4-84,0-2 0,6 0 1,-4 0-127,1 0 1,5 0 91,-4 0 1,-4-2 203,-2-4 0,-2 2 0,3-7 0,-5-9 0,6-7 0</inkml:trace>
  <inkml:trace contextRef="#ctx0" brushRef="#br0" timeOffset="1853">1520 175 6887,'2'-10'-845,"4"4"1015,-4 4 1,8 2-56,-4 0 0,-3 2-46,9 4 0,-8-2 0,4 8 0,-2 1-9,-1 3 0,1-5 0,-6 1 0,0 2-29,0 1 0,6 8 1,0 1-1,-2-1-29,-2 2 1,-2-5 0,0 5 0,0 0 0,0 4 0,0 2 1,0 0-1,2-2 32,3 2 0,-3-3 0,4 1 1,-2 0-23,2-2 0,-4 6 0,4-6 0,-3 0 42,3-3-15,-4 3-10,6-8-25,-8 6 27,8-7-1,-6-1-47,5 1 0,-5-3 1,2-1-1,2-2 0,-2 1-99,-2 3 113,-2-7-195,0-1-11,0 0 31,0-6 1,0 8-372,0-5 442,0-3 106,0 6 0,0 0 0,0 2 0</inkml:trace>
  <inkml:trace contextRef="#ctx0" brushRef="#br0" timeOffset="2384">2132 996 7833,'17'0'-381,"0"0"0,-5 0 0,0 0 400,1 0 1,-3 0 0,2 0-6,1 0-106,3 0 112,-7-8-1,7 6 1,-14-8-1,6 4 51,-1-5-136,-5 3 0,6-8 59,-8 5 1,-2 1-1,-4 0 26,-5 3 0,1 1 0,-2 6 0,-1 0 37,-3 0 1,5 0 0,-1 0 0,-2 0 40,-1 0 1,3 0 0,1 0-1,-3 2 22,-1 4 0,-1-2 1,2 7 169,3 3-183,-1 1-69,2-5 0,1 5 1,5-3-1,-2 4-43,2 1 34,2 1 1,2-1 0,2 1 0,4-1-17,6 0 0,3-5 1,3-2-1,1-2-168,4-5 0,-3 5 1,5-2-1,-2-2-136,1-2 1,7-2-1,-4 0-36,0 0 165,6 0-231,-14 0 394,7 0 0,-1-8 0,2-2 0</inkml:trace>
  <inkml:trace contextRef="#ctx0" brushRef="#br0" timeOffset="2719">2481 856 7730,'10'-8'-1255,"-1"6"1409,-3-4 1,-2 4 40,8 2 0,-7 0 1,5 2-124,-2 4 1,-2-2-1,-6 8 1,0 1 123,0 3-251,0-6 114,7 5 0,-5-3-25,4 11 0,-4-4 0,0 5 57,4-5-133,-4 6 1,6-3 0,-8 5 129,0-2-244,7 6 187,-5-11-61,6 13 0,-8-8-41,0 4 74,0 4-58,0-14 1,6 14-351,0-4 368,0-3 26,-6 7-297,0-14-10,0 14 225,0-14-160,0 7-26,0-9 197,0 1-50,0-1 132,0-7 0,0 5 0,0-13 0,0 6 0</inkml:trace>
  <inkml:trace contextRef="#ctx0" brushRef="#br0" timeOffset="3149">2621 821 8027,'9'-10'-777,"7"3"569,-14-1 1,13 6 184,-3-4 1,-2 4-1,1 2 1,3 0 114,1 0 0,3 0 0,-1 0-67,1 0 1,-1 2 0,1 2-1,-1 4 134,1 1-97,-1-5-49,-7 12 0,3-12 72,-7 7-25,8-7-139,-12 12 0,7-9 159,-3 5-242,-4 4 213,6-7-25,-8 9 0,0-1 0,0 1-67,0-1 1,-2 1 0,-4-1 22,-6 1 1,-5-1-1,-4-1 1,-3-3 13,3-1 0,-4-8 1,2 3-1,-1-1-69,-1 0 11,6 0 0,-12-6 1,5 2-1,1 2 1,-2 2 61,0-3 0,-2-1 0,-6-2 0</inkml:trace>
  <inkml:trace contextRef="#ctx0" brushRef="#br0" timeOffset="4210">3127 926 8006,'17'0'-67,"-7"0"0,6 0-252,-5 0 1,-1 0 283,2 0 0,-1 0 1,5-2-1,-3-2 28,-1-2 1,-6 0-1,6 6 1,1-2-13,3-3 1,-5 3 0,1-4 0,0 2-16,-3-2 0,7 4 0,-6-6 0,1 3-32,1-1 0,-6-2 0,3 2 62,-1-5 1,-2 1 18,-6-2 0,-8 2 0,-4-1-2,-3 5 0,-2 2 1,-1 0 1,1-2 1,-1 1 0,1 5 20,-1 0 1,1 0 0,-1 2 46,1 3 0,1-1 0,3 8-8,1 1 0,8 3 1,-2 1-1,2 1-24,-1-1 0,3 1 0,-4-1-7,4 1 1,8-1 0,2 1 0,1-3-42,5-3 1,-4 3-1,1-5 1,3 0-123,1-4 136,3 3 1,-1-7-133,1 4 0,1-4 0,2-2 1,3 0-38,-3 0 1,-2 0 0,1 0 0,1 0 0,2 0-180,-1 0 331,-3 0 0,-1-15 0,-1-5 0</inkml:trace>
  <inkml:trace contextRef="#ctx0" brushRef="#br0" timeOffset="4736">3651 838 7804,'2'-9'-579,"2"1"284,2 0 0,7 6 368,-1-4 1,-2 5-1,1 1 20,3 0 0,-5 1-28,3 5 1,-8 4-68,2 7 0,-4 1 1,-2-1-40,0 1 0,0-1-9,0 1 68,0-1-21,0 1 0,-2-9 1,-2-1-83,-2 0 51,0-6-35,6 6 1,-2-8 18,-4 0 0,5-8 19,-5-4 0,4-3 1,4-3-4,4 1 1,-3 1-1,9 3 1,0 1-38,-3-2 52,7-1 1,-6 3-2,7 1 1,1 1 150,-1-2-149,8 5 41,-5-1 0,5 6 0,-8-4 0,1 4 84,-1 2 0,1 0-80,-1 0-24,1 0 142,-1 0 1,1 0 14,-1 0-126,1 0-30,-1 0 1,-1 2 0,-3 2-1,-1 4 1,1-1 1,3 1 0,-4 4 0,-3-4-50,-1 1 1,-2 3-1,-6 5 1,0 1-20,0-1 1,0-5 0,0 0-53,0 1 0,0 3 0,0 1-234,0 1 1,0-7 348,0 1 0,0 0 0,0 5 0</inkml:trace>
  <inkml:trace contextRef="#ctx0" brushRef="#br0" timeOffset="5098">4716 786 8006,'-11'0'-393,"-1"0"1,0 0 0,-5 0 443,-1 0 1,1 0 0,-1 0-107,1 0 0,0 0 0,-1 2 0,1 2 314,-1 2-207,8 7 20,-5-3-14,5 0 1,1 5-11,3-3 22,-4 3-53,8 3 0,-6-6 0,8-1 0,0 3 4,0 1 0,0-3 1,2 0-53,4 1 0,4-3 0,7 0 3,1-3 1,1-1-1,2-6 1,5 0-248,1 0 0,-6 0 1,4-2-1,-1-2 275,-1-2 0,8-7 0,-12 3 0,7-7 0</inkml:trace>
  <inkml:trace contextRef="#ctx0" brushRef="#br0" timeOffset="5553">4751 18 6399,'-8'-10'-40,"5"2"312,-9 8-98,8 0 0,-4 8-63,8 4 0,0 3 0,0 5 0,2 1-46,4 2 0,-4 6 1,4-4-1,-4 3 58,-2 3-108,7 2 0,-5 2 1,4-2-1,-2-2 1,0-2-1,2 2-22,-2 2 0,0 2 0,-1 0 1,3-2-1,-2-2-5,-2-2-52,-2 0 1,0 0 0,2-2 0,2 0-41,2 1 91,0-7 0,-6 10 1,0-8-1,0-1 1,0-3-1,0-2-150,0 1 1,0-1-1,0 1-193,0-1 1,0-5 355,0 0 0,0-1 0,0 7 0</inkml:trace>
  <inkml:trace contextRef="#ctx0" brushRef="#br0" timeOffset="5986">5135 891 8006,'18'0'-278,"-1"0"1,-5 0-102,0 0 0,-1-8 0,7-2 0,-3-1 302,-3-1 0,-4 6 155,-8-5 0,0 5 1,0-6-47,0-1 1,-2 5 0,-4 2 156,-6 4 1,-3-4-1,-3 0-72,1 3 0,5 1 0,0 2 2,-1 0 0,-3 7 0,1 5-34,3 4 0,3-5 0,5 1 0,-2 1 21,2 3 0,2 1 0,2 1-90,0-1 0,2 1-248,4-1 1,3 1-56,9-1 1,-1-5 0,1-2-123,-1-3 1,1-1 408,-1-6 0,8 0 0,3 0 0</inkml:trace>
  <inkml:trace contextRef="#ctx0" brushRef="#br0" timeOffset="6525">5485 804 8006,'17'0'-172,"-5"0"-142,-1 0 1,-1 1 0,4 3 360,-3 2 0,-7 8 0,4-3-23,0 5 0,-6-4 1,4-1-33,-5 3 1,-1-4 0,0 1 3,0 3 0,0-5 49,0 3 8,0-8-63,0 4 0,-1-8-48,-5 0 1,4-8 1,-4-4 1,4-3 0,4-3 30,4 1 0,-2-1 0,5 1 10,-1-1 1,6 1 0,-3 0 9,5-1-1,1 1 1,1 1 19,-1 4 0,1 3 0,-1 5 33,1-2 1,-1 0-1,1 6 30,-1 0 1,0 0-1,1 0-40,-1 0 1,1 6 0,-3 2 0,-1 2-7,-2 3 1,-3-3 0,5 1-1,-2 3-3,1 2 1,-3 1 0,0 0-1,-1 1-42,1-1 1,-6 3-1,4 1-28,-1 2 1,-5 1 0,4-7 0,-4 1-129,-2-1 0,0-5 0,0-1-218,0 3 0,0-4 388,0 1 0,0-7 0,0 4 0</inkml:trace>
  <inkml:trace contextRef="#ctx0" brushRef="#br0" timeOffset="6926">6323 437 6782,'0'17'43,"0"-5"0,0 0 0,0 1-12,0 3 1,6 3-1,0 2 1,-3 5-1,-1 1 1,-2-4-1,0 6 1,0 0-35,0-2 1,0 6-1,0-5 1,0 1-7,0 0 0,0-8 0,2 4 0,2-1-63,2-1 1,0 0-1,-6-5-9,0-1 1,0 1 0,2-1-231,4 1 1,-4-7 310,3 1 0,-3-8 0,6 11 0,2-5 0</inkml:trace>
  <inkml:trace contextRef="#ctx0" brushRef="#br0" timeOffset="7232">6148 838 6576,'18'0'167,"-1"0"0,-5 0 1,0 0-117,1 0 0,-1 0 0,5 0 1,7 0-36,1 0 1,0 0-1,-8 0 1,1 0-63,-1 0 1,7 0-1,-1 0 1,-2 0-105,-1 0 0,-3 0 150,1 0 0,-1-7 0,1-3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05 6302,'0'-17'439,"0"5"-558,0 1 0,0 5 0,-2-4 1,-2 1 159,-2-1 1,-7 6-1,1-2 61,-3 4 1,3 0 0,0-2-1,-1-1-50,-3 1 1,-1 2 0,-1 2 0,1 0 15,-1 0 0,1 6 0,-1 1-11,1 3 0,0 0 0,1 3 0,4-1-13,7 2 0,3 1 0,2 2-124,0 1 1,0-1-1,2 1 1,3-3 52,7-3 0,4 2 0,1-9 1,2 1-56,5 2 0,-5-6 0,6 4 1,-1-4-53,-1-2 1,2 0 0,-4 0-1,3 0-10,-3 0 0,-1-8 144,-3-4 0,0-3 0,1-3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9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10,'0'11'-456,"0"1"365,0 1 0,0-3 1,0 2-1,0 1 137,0 3 1,0 1 0,2 1 0,2-1-7,2 1 1,0-1-1,-5 1 1,3 1-10,2 4 1,2-3 0,-4 3 0,2-2-32,-2 3 1,3-5-1,-1 4 1,0-3-10,2-3 1,-6 1 0,3-1-1,-1 1-11,2-1 0,-4 1-86,4-1 43,-4 0 0,-2 1-40,0-1 1,0-5-484,0 0 586,0-8 0,0 11 0,0-5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0,'0'17'-92,"0"-5"0,0-1-70,0 3 1,6 1 0,0 3 111,-3-1 0,1 1 0,0-1 25,2 1 0,2-7-151,-2 1 1,-3-2 86,9 1 89,-8-3 0,4-8 0,-8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3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419,'8'-9'-1148,"-6"-7"1148,6 14 0,-8-5 0,0 7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7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2'0'-88,"-1"0"1,-5 0 0,6 0 0,1 0 0,3 2 64,1 4 1,1-4 0,-1 4 0,1-2 56,-1 2 0,1-3 0,-1 7 0,-1 0-31,-5 0 0,5-5 0,-7 7 0,3 2-11,0 1 0,-6 1 0,3-3 1,-1-1-13,-4 1 0,-2 3 33,-2 1 1,0 1 4,0-1-6,-8-7 0,4-2-19,-7-8 1,7-2 0,-2-4-51,4-6 1,2-3 0,2-3 13,4 1 1,3-1-1,7 1 1,-2 0-68,-3-1 1,-1 1 0,3 1 0,-1 3-100,2 1 1,-5 6 208,3-6 0,0 1 0,5-7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1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18'8'-577,"-6"-6"0,-1 4 547,3-4 0,-4-2 1,1 0-1,3 0 81,1 0 0,-3 0 1,0 0-1,1 0-5,3 0 0,1 0 0,1 0 2,-1 0 0,-5-2 0,-1-2-16,3-2 0,-6-2 0,-1 4-32,1-1-4,-6-9 0,4 6 1,-12-3 8,-5 5 0,-5 4 0,-1 2 78,-1 0 1,1 0 0,-1 0-20,1 0 0,-1 2 0,1 4 0,-1 3-32,1 1 1,5 5-1,2-3 1,1 4-10,-1 1 0,6 1 0,-2-1 0,4 0-33,2 1 1,0-1-1,0 1-26,0-1 0,8-1 1,4-3-1,3-3-125,3-2 1,-1 0-1,1-4 1,-1 1-70,1-1 0,5-2 0,0-2 230,-1 0 0,5 0 0,0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53 7324,'12'-6'-475,"-1"0"0,-7-1 301,2 1 0,-4 2 393,-2-8-92,0 8 1,-8-3-76,-3 7 1,-5 0 0,-1 0 50,-1 0 1,7 6-1,-1 1-8,-2 3 0,1 2 0,1 5-75,6 1 1,-1-1 0,1 0 0,2 1-9,2-1 0,4 1 0,2-1-29,2 1 0,7-7 0,-1-1 0,3 0-57,3 0 0,-1-7 0,1 5 0,1-2-45,4 0 0,-1 0 1,5-6-1,-2 0-44,-4 0 1,5 0-1,-1 0 1,0 0 162,0 0 0,6-8 0,-3-2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7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0'-10'-974,"0"3"1029,0 7 1,0 7-1,0 5 1,0 4 17,0 1 1,0 0 0,0 1 0,2 1-42,4 5 1,-4-3-1,3 6 1,-3-2-58,-2-3 1,2 3 0,2-2-1,2-1-89,-2-3 1,-2-2 0,-2 1 0,2-3-46,4-3 0,-4 4 159,3-5 0,5 5 0,0 1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7 7569,'-10'0'-306,"2"-1"238,8-5 0,2 4 64,4-4 1,4 4 0,9 2 0,2 0-122,3 0 1,-1 2 0,-6 2-1,3 2-143,3-2 1,-4-3 267,5-1 0,3 8 0,0 2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64 7569,'2'-18'-459,"4"1"358,-4 7 1,11-5-1,-5 5 12,2 0 1,-5-5 0,5 3-1,-2-3 104,-4-3 1,3 1 0,1-1 27,2 1 1,-6-1 0,2 1 0,-4-1-22,-2 1 0,0-6 1,0-1-1,0 1-41,0-2 1,0 3-1,0-7 1,-2 0-5,-4 2 1,2-6-1,-6 6 1,2 0 82,5 3 1,-5 5 0,0 4-1,0 1-39,1 2 1,-5 6 0,4-3 7,-2 1 0,-1 2-31,-7 6 0,1 8 0,-1 4 3,1 3 1,5 3 0,3-1 0,1 0 35,4 1 0,-4 1 1,2 3-1,2 1 16,3-2 0,1 7 0,0 1 0,0 2-8,0-2 1,5 2 0,3-6-1,0 0-24,0 0 1,3 5 0,-3-7 0,2-2-46,3-1 0,-3-3 1,2 1-1,1-1-140,3 0 0,1-1 0,1-2 0,-1-5-199,1-1 1,-1-2 362,1-6 0,7 8 0,2 1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0:39.638"/>
    </inkml:context>
    <inkml:brush xml:id="br0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332 123 8007,'-10'0'-747,"1"-6"1,3 1 778,-6 1 1,2 2 29,-1 2 1,5 0 0,-6 0 0,-1 0 11,-3 0 0,-1 0 0,-1 0-40,1 0 0,-1 0 1,1 2-1,-1 2-25,1 1 0,5 3 0,1-4 0,-1 4-11,2 1 70,-5-5-23,5 12 20,0-6 1,-3 7-1,7 1 30,2-1 1,2 0-80,2 1 0,0-1 1,2-1-1,2-3 13,2-1 0,7-8 1,-3 4-1,2-2-174,-1-1 0,1 1 1,6-6 77,-1 0 0,-5 0 1,-1 0 6,3 0 1,1 0-1,3 0 17,-1 0 1,-5-6 0,0 1 0,-1-1 23,-1-2 1,4 4 0,-7-6 0,1 1 14,0-1 1,3 4 0,-3-5 17,2-3 0,-6 4 0,2-1-18,-4-3 0,3 4 57,1-1 1,0 5 182,-6-6 11,0 8-36,0-3 67,0 7-250,0 15 0,0-3-59,0 11 1,2-6-1,4-3-114,5-2 1,5-3-1,1 3-73,1-6 0,-1 2 0,1-3-128,-1-1 0,-5-2 346,0-2 0,-1 0 0,7 0 0</inkml:trace>
  <inkml:trace contextRef="#ctx0" brushRef="#br0" timeOffset="462">542 106 8007,'9'-8'-125,"7"6"0,-6-6-606,-1 0 1,7 7 801,-5-5 0,-1 4 0,2 2-7,1 0 1,3 0 0,1 0-1,1 0 6,-1 0 1,1 2 0,-1 2-45,1 1 1,-3 3 0,-1-4 0,-3 4-29,3 2 0,-4-5 0,1 5 0,1 0-34,-2-1 1,3-3 0,-7 6 9,-2 2 0,4 1 0,-2 3-59,-3-1 0,-1 0 74,-2 1 0,0-6 1,-2-3 66,-3-1 1,1-2 47,-8-6 1,0 0-44,-5 0 0,7-2 0,4-4-34,5-6 0,1-3 1,0-3-14,0 1 0,1 0 1,3-1-1,4 1-27,2-1 1,0 1 0,3-1 0,-1 1-14,1-1 1,3 3-1,1 1 1,1 4-68,-1 3 0,1-5 0,-1 6-144,1 2 0,-7 2 1,1 2 236,1 0 0,11-7 0,3-3 0</inkml:trace>
  <inkml:trace contextRef="#ctx0" brushRef="#br0" timeOffset="1112">1362 158 7951,'12'0'0,"0"0"0,-6 0 0,5 0-623,3 0 488,-6 0 1,7 0 0,-3-2-1,3-2 2,3-2 1,-7-1-1,1 3 134,2-2 0,-1-2 0,1 2 50,-3-5 1,-7 1 49,2-2-98,-4 1 1,-4-5-1,-4 5 3,-5 5 0,1 4 0,-2 2 14,-1 0 1,3 0 0,-2 0 1,-1 0 0,-3 0 0,-1 0-8,-1 0 0,1 2 1,-1 2 21,1 2 0,-1 7-15,1-1 0,5 3 0,3 3-12,1-1 1,-4 1 0,6-1-8,3 1 0,-5-1 0,2 1 0,2-1 6,2 0 1,2-5-1,0 0 31,0 1 1,6-3-1,2 2-1,1 1 0,-3-5 0,6-2 0,0-2 1,-3 2 1,7-5-1,-5 5 1,5-4-15,1-2 1,-5 0 0,0 0 0,1 0 4,3 0 1,1 0 0,1 0 0,-1 0-11,1 0 1,-1-6 0,1 1-1,-1 1-67,0 2 0,-5 2 0,0-2-616,1-4 663,3 4 0,1-6 0,1 8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9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81,'5'17'-175,"3"1"188,2-1 1,-4-1 0,3-3-1,1-3 11,0-2 1,1 3-1,7-5-26,-1-2 1,1 4 0,-1-2 0,1-2-35,-1-3 0,1-1 0,1 0 0,2 0 27,3 0 0,-1-5 0,-6-1 1,1 0-8,-1-2 0,1 1 1,-3-7-1,-1 4 68,-2 2 1,-9-5 120,3 1-115,-4 4-18,-2 1-14,-8 7 0,7 7 0,-5 5-20,4 4 1,2 1 0,0 1 0,0-1 1,0 0 0,0 7 0,0 1 0,0 0-7,0 0 1,0 5-1,0-5 1,0 2 2,0 4 1,0 0 0,2 0 0,2-2-14,1 2 0,1 2 1,-6 0-1,-2-2 16,-4-2 1,5-1-1,-7 1 1,0-4 36,-4 0 0,-1-5 0,-1 3 0,3-6 50,-3-5 0,-3 1 1,-5-5-1,-1 0 46,2 0 1,-1-2 0,1-6 0,-2 0-18,1 0 0,3 0 0,1-2-109,1-4 0,1-4 1,3-7-1,3-1-149,2 1 1,2 5-1,6-1 1,0-5-170,0-3 0,2-5 0,4 5 0,6-2 304,3 2 0,3-7 0,-1 1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355,'0'12'227,"2"-2"-139,4-3 1,-4 7-12,4-2 0,-4 3-172,-2 3 1,0-1-111,0 0 1,0-5-191,0 0 395,0-8 0,8 3 0,1-7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69,'0'-12'37,"0"0"-755,0 8 461,0-3 0,0 9 1,2 1 256,4 3 0,-4 8 0,6-4 0,-8 7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4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4,'17'-8'-479,"-5"6"141,-1-4 337,-7 4 1,6 4 0,-6 4 41,2 6 1,0-3 0,-6 3-15,0 2 1,0 1 0,0 3-26,0-1 0,5 1 0,1-1-23,-2 1 1,-2-7 12,-2 1 1,0-6-58,0 5 43,0-7 0,0 2-13,0-12 0,2-2 0,2-5-17,2 1 1,7 1 34,-1-7 1,1 1 0,1 1 0,-2 2-17,1 3 1,3 5 0,1-6 42,1-1 1,-1 3 0,1 0 0,1 3-21,4 3 0,-3 2 0,3 2 5,-4 0 1,-1 0 0,-1 0 0,1 0 8,-1 0 0,-5 6 0,0-1 1,1 1 125,3 2 0,1 2 0,1 7-84,-1 1 1,-5-3 0,-3-1 0,-1-3-3,-4 3 1,0 2 0,0 1 0,2 0-11,-2 1 0,-3-1 0,-1 1 11,0-1 1,0 1-1,0-1-2,0 1 0,0-1 0,0 1 0,-1-3-9,-5-3 0,2 3-41,-8-3 1,6 2 13,-5-3 0,1-1 1,-4-6-405,3 2 1,5-1-8,-6-5 0,8-2 404,-1-3 0,-5-13 0,0-9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2.6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0 6425,'0'18'104,"0"-1"1,0 1-1,0-1-83,0 0 1,0 7 0,0-1 0,0 0 0,0 3 0,0-5 0,2 6 0,1 0-42,3 0 1,6-3-1,-6 3 1,-2-2 13,-2-4 0,3-1 1,1-3-1,-2 1-144,-2-1 0,0 1 0,2-1-25,2 1 0,0-7 175,-6 1 0,0-8 0,-8 11 0,-2-5 0</inkml:trace>
  <inkml:trace contextRef="#ctx0" brushRef="#br0" timeOffset="412">18 437 7385,'-9'-8'47,"1"6"0,10-6 0,4 8-549,5 0 0,5 0 474,1 0 1,1 0 0,-1 0 0,1 0 30,-1 0 1,6 0 0,1 0 0,-3 0-19,-1 0 0,-3 0 0,0 0 1,1 0 13,-1 0 1,7 0 0,-1 0 0,-2 0-2,-1 0 0,-3-6 0,1 1 0,-1 1 5,1 2 1,-1 2 48,0 0 0,-5 0 108,0 0-28,-8 0 1,-2 2-89,-8 4 0,-6 3 1,6 9-21,2-1 1,-3-5 0,1-1-21,2 3 0,2 2 0,2 1-32,0 1 0,6-7 0,2-1 0,-1 0-110,1-1 1,6-5 0,-1 2-33,9-4 1,-3-2-1,4 0 170,-3 0 0,-3 0 0,1 0 0</inkml:trace>
  <inkml:trace contextRef="#ctx0" brushRef="#br0" timeOffset="621">455 227 6616,'0'-8'-148,"0"8"148,0 8 0,8 10 0,1-1 0</inkml:trace>
  <inkml:trace contextRef="#ctx0" brushRef="#br0" timeOffset="1057">961 437 7569,'10'-8'-157,"-2"4"-517,-8-8 637,0 9 1,-8-5 0,-3 8 92,-5 0 1,4 6-1,1 1-52,-3 3 0,-1 0 0,-1 3 0,4-1-3,7 2 0,-3 1 1,2 3-8,2-1 1,4 1 3,6-1 0,-2-1 0,8-5 0,1-5-72,3-4 1,1 0-1,1 2 1,-1 2 54,0-3 0,1-1 0,-1-2 1,1 0 12,-1 0 1,1-5 0,-3-3 0,-1 0 23,-2 0 1,-3-5 0,3 1-11,-6-3 1,-4-3-1,-2 1-2,0-1 0,-2 1 1,-4 1-8,-6 5 1,3-3 0,-3 8 0,-2 2-16,-1 2 1,-3 2 0,1 0-86,-1 0 1,1 0-345,-1 0 445,9 0 0,9 8 0,9 2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8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10 7569,'11'0'-205,"1"0"-153,0 0 256,-3 0 1,5 8 155,-8 3 0,2 5 0,-5 1-129,3 1 0,0-7 0,-6 1 90,0 1 0,0-3-26,0 2 1,0-6-16,0 5 10,0-7 1,0 2-8,0-12 0,0 2 0,0-7 13,0-3 1,2-1-1,2-3-50,2 1 1,2-1 0,-5 1 0,5 1 58,2 5 1,-4-5 0,5 6 0,1-1 0,-2-1 0,5 6 0,-3-4 0,3 3 9,3 3 0,5 2 0,0 2 1,-1 0 14,-3 0 0,-1 0 1,-1 2-1,1 4-15,-1 5 1,0-1-1,1 2 1,-1-1-32,1-1 0,-7 6 0,-1-5-100,-2 5 0,-2 1-9,-6 1 0,0-1-1,0 1 132,0-9 0,-8 7 0,-2-7 0</inkml:trace>
  <inkml:trace contextRef="#ctx0" brushRef="#br0" timeOffset="258">699 192 7569,'10'0'-678,"-2"0"1,-6 0 718,4 0 1,-4 8 0,5 2 6,1-1 0,-6 7 0,4-4-44,-4 3 1,-2 3-1,2-3 1,2-1-45,1-3 0,1-5 0,-6 6-120,0 1 0,2-5 160,4-2 0,-4 4 0,6-1 0</inkml:trace>
  <inkml:trace contextRef="#ctx0" brushRef="#br0" timeOffset="434">734 105 7569,'-9'-18'-71,"1"7"0,8-1-215,0-1 0,0 3-304,0-2 385,0 8 205,0-3 0,0-1 0,0-2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9.5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455 7569,'-23'0'0,"-1"0"0,1 0-310,-2 0 1,3-6 270,-7 0 1,8 0 0,-4 6-1,1 0 1,1 2 0,0 2 136,-2 2-62,5 7-25,3-3 6,1 8 1,8-1-1,-3 1 1,5-1-5,4 0 0,2 1 0,2-3 0,4-1 36,5-2-137,5-1 101,1-1 1,1 4-145,-1-9 138,9 1-1,1-6 0,0 0-83,-4 0 0,2 0 0,-1 0 0,-1 0 36,2 0 1,-5 0 0,3-2 0,-6-4-73,-5-5 0,4-5 0,-5-1 0,3-1-74,-3 1 187,5-1 0,-6-7 0,-1-2 0,7 0 0,-14-6 0,13-2 0,-5-10 0</inkml:trace>
  <inkml:trace contextRef="#ctx0" brushRef="#br0" timeOffset="272">437 53 7569,'-18'-8'-292,"1"6"1,-1-11 231,1 7 0,5-6-291,1 6 365,-1 1 0,0 5 112,1 0-90,7 0 0,-4 2 0,8 3 0,2 7 1,2 4-1,4 1 34,1 0 0,-3 7 0,6-1 18,1-2-49,3 7-29,-6-1 1,5 2-4,-3 0 0,1-2 1,1 4 28,-3-2 1,1-7-93,-2 11 97,5-14-21,-13 14-141,14-14 135,-14 7 12,13-9-27,-13 1-199,6-1-14,-8 0 147,8 1 0,-6-6-81,4-1 0,-5-5 1,1 4-53,4-3 200,-4-1 0,14-6 0,-7 0 0</inkml:trace>
  <inkml:trace contextRef="#ctx0" brushRef="#br0" timeOffset="677">734 525 7569,'17'0'-586,"-5"0"489,-1 0 0,-5 1-153,6 5 136,-8-4 1,11 6 100,-3-8 0,-4 2 0,-1 2-7,1 2 0,2-1 22,7-5 0,1-5 1,-3-3-20,-3-2 12,-4-1 13,-8 1 39,7-6-13,-5 7-31,6-1 0,-8-6 1,-8 9 0,-3-5 63,-5 6 1,5 4-1,-1 2 37,-2 0 0,-1 0 0,-1 2-62,5 4 1,-3-2-1,6 7 47,-1 3-38,5-6-23,-12 7 54,14-5-35,-6 8 0,8-1 0,2 0-106,4 1 1,4-8-1,7-3 1,1-1-78,-1 0 1,7 0 0,1-6 0,0 2-76,0 4 1,4-4 0,-3 3 210,1-3 0,2-9 0,6-3 0</inkml:trace>
  <inkml:trace contextRef="#ctx0" brushRef="#br0" timeOffset="1101">1485 105 7206,'-8'-9'-47,"-4"3"1,2 4-1,1 4-91,1 4 0,2-2 1,6 7 193,0 3 0,-2 1 0,-2 5 0,-2 1-37,3 2 0,1 8 1,2-1-1,0 1-16,0-2 0,0 4 0,0-4 0,0 4-5,0 2 1,0-2 0,0-2 0,0-2-6,0 2 0,0-6 0,0 0 1,0-1-7,0-1 0,5 6 0,1-6 0,-2-1 4,-2-3 1,-2 4 0,0 1 0,0-3-14,0-2 0,0-7 1,0 0-1,-2 1 9,-4 3 0,2-5 1,-7-1-18,-3-2 1,5-2-1,-3-4 1,-2 1-18,-1 3 0,-3 0 0,1-6 0,-1-2-18,1-4 1,-1 2 0,1-5 0,0-1-14,-1 0 1,3 5 0,1-5 0,4 0 77,3 0 0,1 7 0,-2-21 0,-2 5 0</inkml:trace>
  <inkml:trace contextRef="#ctx0" brushRef="#br0" timeOffset="1388">1118 559 7569,'17'0'-1044,"-5"0"957,0 0 1,-1 0 0,7 0 89,-1 0 1,1 0 0,-1 0 0,0 0 10,1 0 0,-1 0 0,1 0 0,-1 0-24,1 0 0,-1 0 0,1 0 0,-1 0-67,1 0 1,-1 0-1,1 0 1,-1 0-21,1 0 0,-7-5 97,1-1 0,-1-8 0,7 5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7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57 7427,'0'-17'-779,"0"5"484,0 0 342,0 9 121,0-5 213,0 8-329,0 0 1,2 8 0,2 3 0,2 5-52,-3 1 1,5 1 0,-2-1 0,-2 1-42,-2-1 1,0 1 0,2-1 0,1 0-9,-1 1 0,0-3 0,0-1 1,2-2-186,-2 1 1,-2-3-242,-2 2 474,8-1 0,1-1 0,9-2 0</inkml:trace>
  <inkml:trace contextRef="#ctx0" brushRef="#br0" timeOffset="553">263 105 7465,'17'-10'-779,"-5"2"763,0 8 0,-7 6 0,5 2 0,-2 2 50,-4 3 1,0 1 0,0-1 0,1-1-23,-1 2 1,4 1 0,-2 3 0,-2-1-22,-2 1 1,-2-7-1,0 1 1,2-1-9,3-1 1,-3 6 32,4-5-52,-4 5 1,-2-5 26,0 1-8,-8-8 0,6-4-3,-3-12 0,3-3 0,2-3 12,0 1 1,0-1 0,0 1 25,0 0 1,2 5-1,3 2 1,5 0-16,0 1 1,5 3 0,-3-4-1,4 2 1,1 3 0,0 5 0,1 0 1,-1 0 1,1 0-1,-1 0 1,1 0-10,-1 0 0,1 0 0,-1 2 0,1 1 13,-1 3 1,1 6 0,-1-4 0,0 1 6,1 5 1,-6-4 0,-3 1 0,-1 3-32,-4 1 1,-2-3-1,-2 0-27,0 1 0,-8 1 0,-2-1 0,-1-3-59,-1-2 1,0 4-129,-5-7 1,7 3 228,4-2 0,-3-4 0,-1 6 0</inkml:trace>
  <inkml:trace contextRef="#ctx0" brushRef="#br0" timeOffset="949">787 297 7266,'17'0'-258,"1"0"1,-1-6 0,1 0 197,-1 2 1,1 1-1,-1-1 25,1-2 0,-1-2 39,0 2 0,-1 2 0,-2-5 23,-3 1 1,-7-6-23,2 3 1,-4 1-1,-4 0 11,-4 2 0,2 3 0,-7 5 61,-3 0 0,4 0 0,-1 0-19,-3 0 0,4 0 0,1 2 0,-1 1-41,0 3 0,4 8 1,-3-2-8,1 3 0,-4 3 1,6-1 1,3 0 1,1 1 0,4-3 0,1-1-18,3-2 0,8-7 0,-2 5 0,3-2-31,3-4 0,-1 4 1,0-3-1,1-1-57,-1-2 1,1-2 0,-1 0-4,1 0 1,-1 0-1,-1-2-15,-5-4 1,-1 3 110,-4-9 0,-4 0 0,6-5 0</inkml:trace>
  <inkml:trace contextRef="#ctx0" brushRef="#br0" timeOffset="1300">490 0 6367,'0'10'504,"2"-3"-442,4-7 0,3 0 0,9 0 1,-1 0-15,1 0 0,-1 0 1,1 0-1,-1 0-13,1 0 0,5 0 0,2 0 1,0 0-9,1 0 0,-1 0 1,-4 0 12,2 0-280,1 0 121,-7 0 0,1 0 116,-1 0-343,1 0 154,-1 0 0,1 0 192,-1 0 0,8 8 0,2 2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5.2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192 6746,'8'-9'-208,"-4"-1"1,8 6 254,1-2 1,-5-2-29,-2 3 16,4 3 0,-3-14-9,5 4 1,-4-3 0,-8-3-18,0 1 1,0 5 0,0 1-14,0-3 0,-2 6 0,-2 1 15,-2-1 0,-7 6 0,1-4 67,-4 4 0,5 2 0,1 2-38,2 4 0,-5 4 0,3 7 0,-2 1-14,1-1 1,7 0-1,-4 1 1,2-1-11,0 1 0,1 5 0,5 0 0,0 1-38,0 1 1,2-4-1,1 6 1,3 1-27,-2-1 1,0-4-1,0 4 1,2 0 10,-2 1 0,-2-5 0,-2 4 1,0-2-55,0-3 1,0 3 0,0-2 0,0-2-148,0-1 1,0-3 237,0 1 0,-8-1 0,-2 1 0</inkml:trace>
  <inkml:trace contextRef="#ctx0" brushRef="#br0" timeOffset="571">18 437 7569,'-10'0'-699,"2"0"790,8 0-230,0 0 207,8 0 0,2 0 0,7 0 0,1 0-28,-1 0 1,1 0-1,1 0 1,2 0-31,3 0 1,5 0 0,-4 0 0,0 0 5,0 0 1,4 0-1,-3 0 1,1 0-39,4 0 1,0 0 0,0 0-1,-2 0 10,2 0 0,0 0 0,0 0 0,-4 0-3,-1 0 0,-3 0 0,-6 0 0,1 0 3,-1 0 1,-5 0-1,0 2-5,1 4 1,-3-3 0,0 9-9,-3 2 1,1-5 0,-4 3 6,2 2 0,0 1 0,-4 3 15,3-1 1,-3-5 0,4-1 4,-4 3 0,-2-4 1,0 1 2,0-7 0,-2 4 0,-2-10-3,-2-4 1,1-4-2,5-7 0,0-1 0,0 1 0,0 0 1,0-1 0,0 1 0,5-1 0,3 1 0,2-1-80,3 1 0,3-1 1,1 1-49,1-1 0,-1 7 1,3 1-1,1 2 126,2 4 0,1-5 0,-7 7 0,1-6 0</inkml:trace>
  <inkml:trace contextRef="#ctx0" brushRef="#br0" timeOffset="944">1240 367 7129,'-17'0'-144,"-1"0"0,7 6 0,1 2 201,2 1 1,2 3-28,6 5 0,0 1 1,2-1-3,4 1 1,4-1 0,7-1-58,1-5 0,-1-3 0,1-8 0,-1 0-2,1 0 1,1 0 0,2 0 0,3 0-7,-3 0 0,0-2 1,1-2-1,-1-3 67,-6-3 1,3 0-1,-8-3 1,-1 1 27,-3-2 0,2-1 0,-2-3-41,-2 1 0,-4 1 0,-4 3 0,-4 3-11,-2 2 0,-1-3 1,-7 5-1,1 2-74,-1 2 1,-5-4 0,0 0-58,1 2 1,3 3 0,1 2 0,1 3 12,0 2 0,5 6 112,0-6 0,8 7 0,-3-3 0</inkml:trace>
  <inkml:trace contextRef="#ctx0" brushRef="#br0" timeOffset="1613">1659 367 7328,'18'0'-1025,"-7"0"927,1 0 1,0 0 212,5 0-11,-7 0 1,-2 2 0,-8 4-59,0 5 0,2-1 0,1 2-43,3 1 1,0-3 0,-6 2-24,0 1 0,0-3 2,0 2-47,8-9 51,-6 5 0,7-10-8,-3-4 0,-2-1 0,6-7 7,-2 2 0,5 1 1,-1-5 9,3 5 1,-3 1 0,0 6-4,1-2 1,3-5-1,1 5 46,1 2 0,-1 2 0,1 2-13,-1 0 0,1 0 0,-1 2-13,1 4 1,-1 1 0,-2 7 0,-1-4-6,-2-3 1,-8 7-1,1-2-14,-3 3 1,-2 3 0,0-1 4,0 1 1,0-7-13,0 1 1,-2-2 9,-3 1 1,1-3 15,-8-8 1,8-2-1,-2-4-8,4-5 0,4 1 0,2-2 0,4 1-4,2 1 1,-1-6 0,5 7 0,-2-3-2,1 0 1,3 3 0,3-5 0,1 2 10,-3-1 1,10 3-1,-9 1 1,1 1 5,0 4 0,5-4 0,-1 2 0,0 2 8,3 2 0,-7 2 0,6 0 0,-2 0 5,1 0 0,-1 6 0,-5 2 0,-1 2-16,0 3 0,-5-3 0,-2 2 0,-2 1-53,-5 3 1,-1 1 0,-2 1 0,-2-1-82,-3 1 0,1-7 1,-8 1 120,-2 2 0,-9 1 0,-4 2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7.5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23 6168,'0'-10'300,"0"3"1,-2 7-273,-4 0 1,2 0 0,-8 0-11,-1 0 1,3 2 0,-2 1-18,-1 3 0,-3 8 8,-1-2 0,5 1 0,2 1 5,3-3 0,1 1 0,6 5 3,0 1 0,0-1 0,2 1-2,4-1 1,-2-5 0,5 0-12,-1 1 1,6 1-1,-5-1-2,1-1 0,6-6 1,-5 4 7,5-3 1,1-1-1,3-6-12,3 0 1,-4 0 0,5 0 0,-5 0-19,-2 0 0,1 0 1,-1 0-1,1 0-5,-1 0 0,1 0 0,-1 0-75,1 0 0,-7 0 0,-1-2-192,-2-4 1,0 4 291,-3-3 0,-3-5 0,6 0 0</inkml:trace>
  <inkml:trace contextRef="#ctx0" brushRef="#br0" timeOffset="417">612 1 7569,'18'10'-1171,"-1"-3"1150,1 1 0,-1 0 0,0 5 0,-1-1-6,-4 2 0,3 1 0,-5 3-38,0-1 1,3 1 0,-7-1 0,0 1 108,2-1 0,-7 0 0,7 1 3,0-1-37,-6 9 0,6-7 0,-8 6 0,0-1 2,0-1 0,0 2 0,0-4 1,0 3-2,0-3 1,0 4-1,0-1 1,-2-3 20,-4-2 0,2 5 1,-8-1-1,-1-2-2,-3-1 1,5-3 0,-1 1 0,-2-1-22,-1 0 0,-3-5 0,1-2 0,0 0-18,-1-1 1,1-5 0,-1 4 8,1 0 0,-1-6 0,1 5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0:49.987"/>
    </inkml:context>
    <inkml:brush xml:id="br0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0 734 7693,'12'0'-661,"0"0"656,1 0 0,-3 6 0,2 0 38,1-2 1,-3-3 0,1-1 0,3 0 0,2 0 1,1 0 0,1 0-174,-1 0 0,0 0 0,1 0 74,-1 0 1,1-7 19,-1-5 0,1-3 1,-3-3 55,-3 1 1,-4 5 0,-8 0 21,0-1 0,0 3-9,0-2 0,-2 3 0,-4-3 12,-6 6 0,3 4 0,-3 2-7,-2 0 0,-1 0 0,-3 0 48,1 0 1,-1 6-1,3 2 1,1 0 77,3-1 1,1 7-1,-4-2 1,5 3-90,1 3 1,-4-1-1,6 1 1,3-1-51,1 0 0,2 1 1,0-1-1,0 1-30,0-1 1,0 1-1,2-1 33,3 1-216,5-1 117,8-7 1,-1 3 0,1-5 0,-1 0 0,0 0-1,1-2-133,-1 1 0,1-5 0,1 4 1,3-4 15,1-2 1,0 0 196,-5 0 0,7 0 0,2 0 0</inkml:trace>
  <inkml:trace contextRef="#ctx0" brushRef="#br0" timeOffset="389">542 664 7996,'17'0'-195,"1"0"-54,-1 0 0,-5 0 1,-1 0-1,1 2 298,-2 4 0,-1-2 0,-5 7-48,2 3 1,6 2 0,-6 1 0,-2 0 20,-3 1 0,1-1 0,2 1 0,2-1 6,-2 1 1,-2-7 0,-2 1 0,2 0 17,4-3 1,-4 1 0,5-6 183,1 2-183,-6 0 0,14-6 0,-7-2-11,1-4 1,4 2 0,-7-8 0,1-1-50,0-3 1,5-1 0,-1-1-1,2 1 17,-3-1 0,5-1 0,-6-2 0,1-3-151,1 3 1,-2-4 0,3 2-1,-3 1-950,-2 3 1097,5 1 0,-3 1 0,7-1 0</inkml:trace>
  <inkml:trace contextRef="#ctx0" brushRef="#br0" timeOffset="876">1240 769 7996,'18'0'-486,"-1"0"0,1-2 1,-1-2 405,1-2 0,-3-1 0,-1 3 0,-3-2 96,3 2 1,1-4-1,1 0 78,-4-1 0,-3 3 1,-5-6-20,2-1 0,0 3-59,-6-2 0,-2 7 0,-4-5 14,-6 2 1,3 2 0,-3 6-16,-1 0 1,-3 0 0,-1 0 54,-1 0 0,1 0 0,-1 2 0,1 4-25,-1 6 0,7 1 1,-1 1-1,0-3 88,3 3 0,-5 2 0,6 1 0,1 0-85,-1 1 0,2-1 1,6 1-85,0-1 0,0 1 0,2-3 0,2-1-67,2-2 1,7-9 0,-1 5 0,3-2 28,3 0 0,1 2 1,3-5-1,1 3-179,-2-2 0,4-2 0,1-2 253,1 0 0,-6 0 0,4 0 0</inkml:trace>
  <inkml:trace contextRef="#ctx0" brushRef="#br0" timeOffset="1434">1712 682 7211,'10'0'-44,"5"0"1,-11 7 46,8 5 0,-7 4 1,5 1-6,-2 0 0,-2 1 0,-6-1 0,2-1-55,3-4 1,-3 3-1,4-3 37,-4 3 0,-2-3-3,0 0 1,-2-9 5,-4 3 19,4-4 1,-5-10-16,7-3 0,0 1 0,0-2 0,0-1 10,0-3 1,0-1-1,2-1-75,3 1 1,-1 5 0,8 1 0,2-3 64,1-1 0,-3-3 0,-1 3 0,3 1 1,1 4 37,3 3 0,-1-5 0,1 6 1,-1 2-24,1 2 0,-1 2 0,1 0 0,-1 0 21,1 0 1,-1 0 0,1 0 0,1 0 11,4 0 0,-3 0 0,3 0 0,-4 2 4,-1 4 0,-1-2 0,1 6 0,-3-1-20,-3 1 1,3-4 0,-5 5-1,2 3-11,-1 2 1,-7-5-1,2 1 1,-4 1-37,-2 3 46,0 1-118,0 1 82,0-1 1,-6 1 0,-1-1-283,-3 1 191,6-9 0,-12 5-131,5-8 186,3 7-273,-8-11 327,15 6 0,-15-8 0,14 8 0,-6 2 0</inkml:trace>
  <inkml:trace contextRef="#ctx0" brushRef="#br0" timeOffset="1942">2358 35 7625,'0'-11'-876,"0"-1"968,0 8-12,0-3 1,2 7 28,4 0 1,-4 1 0,5 3-38,1 2 1,-6 2 0,6-4 0,-2 4-27,0 1 1,-1 3-1,-3 5 1,2 1-6,2-1 0,2 9 1,-4 3-1,3 2-14,3-2 1,-6 10 0,2-4 0,-4 1-112,-2 1 1,6-2-1,-1 0 1,-1 0 79,-2 0 1,0-2 0,2-2 0,2-2 2,-2 2 1,-2-4-1,-2 0 1,0-1-44,0-5 0,6 0 0,-1 1-58,-1 1 0,0-2 0,0-7-119,2-2 0,0-7-241,-6 7 405,0-8 0,2 4-113,3-8 1,-1 0 169,8 0 0,-8 0 0,11-8 0,-5-2 0</inkml:trace>
  <inkml:trace contextRef="#ctx0" brushRef="#br0" timeOffset="2489">2952 751 7996,'8'-9'-841,"-6"-1"0,3 4 954,-3-5 0,-2 1 0,0-2-42,0-1 0,-6-3 0,-1 1 22,-3 3 1,4 4 0,-5 8-53,-3 0 0,4 0 1,-1 0-1,-3 0 6,-2 0 1,-1 0 0,0 0-56,-1 0 1,3 8 0,1 2-1,4 1 9,3 1 0,-5 0 0,4 5-3,-2 1 1,7-1 0,-3 0-70,4 1 0,8-6 42,-1-1 1,9-1 0,-2 2 0,3-5 0,3-1-22,-1 0 0,1 0 0,-1-4 0,0 2 32,1 1 0,-1 3 1,1-4-10,-1 2 1,1 6 0,-3-5 137,-3 3-121,3 2 1,-13-3 1,6 1 12,-8-4-13,0-4 27,0 6-19,0-1 1,-8 3-1,-3 6-2,-5-5 1,-1-1 0,-1-6 0,1 2-5,-1-3 1,1 1-1,-1 0 1,1 2 0,0-2 1,-1-2 0,1-2 0,-1 0-126,1 0 1,-1 0-1,1 0-441,-1 0 509,9 0 42,-7 0 1,12-8 20,-7-4 0,-1 5 0,2-17 0,2 5 0</inkml:trace>
  <inkml:trace contextRef="#ctx0" brushRef="#br0" timeOffset="3021">2253 385 6334,'18'0'175,"-1"0"-141,1 0 1,-1 0 0,1 0 0,-1 0 10,0 0 1,1 0-1,-1 0-16,1 0 1,5 0 0,0 0 0,-1 0 13,-3 0 0,1 0 0,1 0 1,2 0-1,-1 0 9,-3 0 1,-2 0 0,1 0 0,1-2-15,5-4 1,-5 4 0,4-4-37,-3 4 0,-3 2 1,1 0-27,-1 0 1,1 0-336,-1 0-148,-7 0 190,-3 0 317,-7 8 0,0-6 0,0 6 0,0-8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9.8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420 6581,'0'9'89,"0"-3"-48,0-12 0,0 3-53,0-9 1,0 6-4,0-6 0,0 7 0,0-7 1,-1 6 0,-5-4 16,-6 3 0,2 1 0,-1 6 0,-3 0 5,-1 0 1,-3 0-1,1 0 1,-1 2 3,1 4 0,-1-2 0,1 7 0,-1 1-7,1-2 1,-1 5 0,1-3 3,-1 3 1,9-3 0,3-1-9,4 3 1,4 2-6,4 1 0,2-5 1,7-3-1,1-1 3,3-4 1,2-2-1,-3 0-1,-1 4 3,9-4 0,-7 5 1,4-7-1,-3 0-7,-3 0 1,1 6 0,-1 2-22,0 2 0,-7-4 0,-2 3 0,0-1 0,-4 6 21,7-3 0,-7-1 0,0 0 59,-8-3 1,0 5-1,-7-4-4,-3 2 1,-2-7-1,-1 5 1,-2-2-29,-5 0 1,5 2 0,-6-5-1,1 3-29,1-2 0,0-2 1,3-2-7,-3 0 0,4 0 0,-5 0-51,5 0-145,9 0 1,3-2 210,7-4 0,15-3 0,4-9 0</inkml:trace>
  <inkml:trace contextRef="#ctx0" brushRef="#br0" timeOffset="317">769 297 7569,'0'18'-394,"0"-1"1,0 1 0,0-1 397,0 1 0,0 5 0,0 0-5,0-1 1,0-3 0,0-1-1,0-1 5,0 1 1,0-7-1,0 1-93,0 1 1,0 3-135,0 1 223,0 1 0,8-1 0,1 1 0</inkml:trace>
  <inkml:trace contextRef="#ctx0" brushRef="#br0" timeOffset="571">542 559 6600,'15'-1'13,"-3"-5"0,4 4 0,-5-4 0,5 4-41,1 2 0,7 0 0,-1 0-163,-2 0 140,-1 0 1,-1 0-1,2 0 1,5 0 50,1 0 0,-6 0 0,4 0 0</inkml:trace>
  <inkml:trace contextRef="#ctx0" brushRef="#br0" timeOffset="1086">1398 437 7342,'-12'0'-503,"0"0"277,-1 0 0,-3 0 262,-1 0 0,-1 6 1,1 0-1,1 0 2,5 1 1,-5-5 0,5 6 0,-5-2 1,-1 0 0,5 7 0,0-3 0,1 2-7,1-1 1,-4-5-1,9 6-16,1 1 1,2-3 0,2 2 12,0 1 0,2-5 0,4 0-68,5 0 0,5-6 0,1 3 0,1-3-23,-1-2 0,6 0 0,1 0 0,-3 0-39,-2 0 1,-1-2-1,-1-2 1,1-1 21,-1 1 0,-5-4 1,-2 0 45,-3-1 0,5 3 0,-6-6 11,-2-1 1,-2 3 161,-2-2 0,-2 8 187,-4-2-310,4 5 0,-6 2 1,8 5-63,0 6 1,0-2 7,0 1 0,2-1 1,4 4-176,6-3 1,-3-7 210,3 2 0,0-4 0,5-2 0</inkml:trace>
  <inkml:trace contextRef="#ctx0" brushRef="#br0" timeOffset="1517">1747 437 7569,'17'0'-175,"-5"0"-196,0 0 0,-6 6 0,3 2 368,-1 1 1,-2 3 0,-4 4-1,2-3 39,1-1 0,1-6 0,-6 5-28,0 3 1,0-4 9,0 1 1,0 1-44,0 5-64,0-7 97,0-2 1,0-10-9,0-4 1,2-2 0,2-5 0,4 1-18,2-1 0,-5-1 0,7 0 0,2 3-1,1-3 1,-3 4-1,-1 1 1,3-1 11,2 0 1,1 6 0,0-1 0,1 3 68,-1 2 1,1 0-48,-1 0 1,1 0 0,-1 2 0,1 3-12,-1 7 0,-7-2 1,-2 1-90,-1 3 0,-5 2-106,4 1 190,4 0 0,0 1 0,7-1 0</inkml:trace>
  <inkml:trace contextRef="#ctx0" brushRef="#br0" timeOffset="1834">2655 455 7569,'-17'0'-231,"-1"0"0,1 5 1,-1 1-1,1 0 0,-1 0 1,1 2 229,-1 1 1,3-3 0,1 6 42,3 1 1,1 3 0,-2 1 0,5 1-13,-1-1 0,6 1 0,-4-1-4,4 1 0,4-1 0,4 1-54,5-1 0,-1-5 0,2-2 0,1-3-35,3-3 0,1 0 1,1 0-1,1 2-41,5-2 1,-5-2 0,4-2 103,-3 0 0,-3-8 0,1-2 0</inkml:trace>
  <inkml:trace contextRef="#ctx0" brushRef="#br0" timeOffset="2205">2655 18 6548,'12'2'-294,"-3"4"335,-1 5 1,-2 5 0,-4 1-1,2 1-3,2-1 0,5 1 1,-5 1-1,0 3 10,2 1 0,-6 2 0,4-4 0,-5 3-4,-1-3 1,0 4 0,0 1 0,0-1-14,0 0 1,0 0 0,0-3 0,0 3-30,0 2 0,0-6 0,0 5 0,0-3-55,0 0 1,0 0-1,0-5 1,0-1-62,0 1 0,0-7 0,0 1-149,0 2 0,6 1 263,0 3 0,8-1 0,-5 1 0</inkml:trace>
  <inkml:trace contextRef="#ctx0" brushRef="#br0" timeOffset="3242">3319 612 7569,'0'-12'-546,"0"1"0,0 5 519,0-6 0,-2 2 0,-4-1 69,-6 5 1,3 4 0,-3 2 0,-2 0 10,-1 0 1,-3 0-1,1 0 1,0 0 1,-1 0 1,1 0 0,-1 2 11,1 4-30,-1-4 1,1 7 0,1-3-9,5 6 1,-3 3-1,8 3-71,2-1 1,2-5-1,2 0 1,2-1 12,4-1 0,-2 5 0,8-5 0,-1 2-19,-1-1 1,5-7-1,-3 4 1,4-2 3,1 0 1,-5 0-1,-1-6 1,3 0 0,2 0 1,-5 0 0,1 0 13,1 0 0,1-2 0,0-2 1,-5-4 31,-1-2 0,0 1 0,-4-5 0,3 2-13,3-1 1,-6-3 0,2-1-9,-4-1 1,4 1 50,-1-1 0,1 7 138,-6-1-154,0 8 0,0-2-17,0 12 0,0 4 23,0 7 1,0 1-6,0-1 0,2 1-8,4-1 1,4 1-1,7-3-7,1-3 0,-3-2 0,-1-7 0,-3 3-16,3-2 0,1-2 0,3-2-29,-1 0 1,1 0 0,-1-2 36,1-4 0,-1-1 1,1-7-1,-1 2 7,1-1 0,-7 3 0,-1-2 0,0-1 0,-1-3 0,-5-1 1,4-1-1,-2 1 5,0-1 1,0 1 0,-6 0 0,0-1 65,0 1 1,-2-1-66,-4 1 1,-4 5-1,-7 2-3,-1 3 0,1 1 0,-1 6 0,1 0-1,-1 0 1,3 2 0,1 2-30,3 1 1,5 3 18,-6-2 0,10 2-3,2 3 0,2-3 1,10-8-1,1 2-14,3 4 1,1-4 0,1 4 0,-1-4-1,1-2 0,-1 0 1,1-2-1,-1-2 17,1-2 0,-1-2 0,0 4 0,1-2-3,-1 3 0,-1-1 0,-3 0 0,-1-2 131,2 2 1,-5 2 0,3 2-40,2 0 0,-5 0 0,3 0-34,2 0 0,-5 0 0,1 2-32,-2 4 1,-2 4-1,-5 7-18,5 1 1,-4-1 0,4 1 0,-4-1-35,-2 0 1,0 1-1,0-1-111,0 1 1,0-1-24,0 1 0,2-3 1,2-1-1,4-4 169,1-3 0,3-1 0,5-6 0</inkml:trace>
  <inkml:trace contextRef="#ctx0" brushRef="#br0" timeOffset="3922">4541 612 6875,'18'-8'0,"-1"-4"0,-1-3 0,-5-3-471,-5 1 505,-4 7 1,-10 1 0,-3 5-7,-5-2 1,-1 0 0,-1 6 0,1 0 4,-1 0 0,-5 0 1,0 0-1,1 0 3,3 0 0,2 0 1,-1 0-1,1 2-13,-1 4 1,1-2 0,1 7-1,3 1-16,1-2 0,6 5 0,-4-3-5,3 3 0,1 3 0,6-1-35,0 1 0,8-1 0,3-1-10,5-5 1,1 3-1,1-8 1,1-2-2,4-2 0,-3 0 1,3 1-1,-4 3 9,-1-2 0,-1-2 0,1-4 1,-1-2 14,1-2 0,-1-5 1,1 3-1,-3-2 19,-3-3 1,3-3 0,-5-1-1,2-1-8,-1 1 0,-7-6 1,4-3-1,-2-1-19,0-4 1,0-2-1,-6-2 1,0 0-3,0 0 1,5 0 0,1 0-1,-2 1 13,-2-1 0,-4 2 0,-2 4 0,-2 3 60,2 1 0,-3 6 0,-1-5-25,-2 5 1,4 3-1,-3 3-5,1 1 0,0 8-7,2-1 9,4 3 9,-5 2 0,9 2 0,1 3 1,3 7 56,-2 4 1,4 3 0,-2 2 0,-2 5-34,-2 1 1,3 2 0,1 4 0,-2-2 1,-2-2 0,-2 0 0,0 4 1,0-2-7,0-2 0,6-6 0,0 5 1,-2-1-24,-2 0 1,-1-6-1,3 3 1,4-5-31,2-2 1,-4 1 0,3-1-1,1-1-48,0-4 1,-4 1 0,3-5 0,1 0-113,0-1 1,-6 1 0,3-4 168,1 2 0,-6 7 0,6-3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61,'9'0'-138,"1"5"1,-6 3 0,2 2 154,-2 3 1,-3-3 0,-1 2 0,0 1-33,0 3 0,0 1 1,0 1-118,0-1 1,0 1-264,0-1 395,0 1 0,8-9 0,2-1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6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569,'0'-18'-984,"0"1"449,0 7 535,0 3 0,7 7 0,3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53 7412,'0'-12'-296,"0"0"0,-2 3 1,-4-3 276,-6 6 1,3 4-1,-3 2 1,-2 0 27,-1 0 1,-3 0 0,1 0 0,0 0 28,-1 0 0,1 2 0,-1 2 0,3 4-26,3 1 0,-4 1 1,5 4-1,-5-3-2,-1 3 0,5 2 1,2 1-7,3 0 0,1 1 0,6-1-17,0 1 1,0-1-1,0 1-20,0-1 0,2-7 0,4-2 6,5-1 0,5-5 0,1 4 0,1-4 10,-1-2 1,1 0 0,-1 0 0,1-2-40,-1-4 1,1 3 0,-1-9 54,0-2 0,1-1 0,-3-3 1,-3 1 0,-6-1 1,2 7 0,-2-1 0,-1 0 64,3 3 1,-6-7 169,4 5-133,-4 3-102,-2 0 0,6 10 0,1 2 0,1 4-2,0 1 0,0-3 1,-3 6-68,7 1 1,-2-3-1,1 2-23,3 1 0,-4-3 0,1 0 92,3-3 0,-6 7 0,0-4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2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569,'9'0'-842,"1"0"876,-4 0 1,-2 2 0,7 2-106,3 2 1,-4 6 0,1-5-1,3 1 97,1 0 0,9 6 0,-1-3 0,-2 3 0,-1-3 0,3 5 1,0-4-1,-1 3-12,-3 3 0,4-7 0,1 1 0,-3 1-3,-2 3 1,5-4-1,-1-1 1,0 1-69,2-2 1,-5 3-1,3-7 1,-3 0-119,-3 2 0,0-6-184,1 3 246,-1-3 113,-7-2 0,-10 0 0,-10 0 0</inkml:trace>
  <inkml:trace contextRef="#ctx0" brushRef="#br0" timeOffset="531">437 1 6345,'-11'11'131,"-1"1"1,2 0-1,-3 5-80,1 0 0,8-5 0,-4 0-13,1 1 1,-1 3-1,-6 1 1,5 1-19,1-1 1,-4 1 0,4-1-1,1 1-3,-1-1 1,-4 3 0,4 1 0,1 2-10,-1-2 0,-4-1 0,5-3 0,-1 1 11,0-1 0,-4 7 0,5-1 0,-1-2-14,0-1 0,-4-3 0,5 1 0,-1-1-2,0 0 0,-3-5 0,5 0-58,2 1 0,-4-3 48,2 2-103,-7-8-39,11 3 0,-6-5 1,6 2-195,-4 2 343,4 0 0,-6-6 0,8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1.1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297 7446,'-12'0'-518,"1"0"482,-3 0 0,4 0 0,1 2 24,1 4 0,2-2 0,6 8 43,0 1 0,0-3 0,0 2 0,0 1-23,0 3 0,0-5 0,2 1 0,4 2 1,5 1 1,-1 1 0,2-3-24,1-1 1,3-2-1,1 1 1,1-5 3,-1-4 1,-5-2 0,-1 0-5,3 0 0,-4 0 0,1-2-1,3-4 1,-4-2 0,-1-5 0,-1 1 7,-4-1 0,4-3 0,-2-1 1,-3-1-14,-1 1 0,-2 5 0,0 0 0,-2 1 5,-3 1 1,1-4-1,-8 7-32,-1-3 1,-3 6 0,-1-2 0,-1 4-26,1 2 0,-1 0 1,1 0-1,-1 0-276,1 0 348,-1 0 0,1 8 0,-1 2 0</inkml:trace>
  <inkml:trace contextRef="#ctx0" brushRef="#br0" timeOffset="511">717 0 7218,'-10'0'-472,"-5"0"0,3 2 511,-3 4 1,3 2-1,0 6 1,1-3-14,1 3 0,-4 1 1,9 3-1,-1-1 7,-2 1 0,6 5 1,-4 0-1,4-1-43,2-3 1,0 4 0,0 1 0,0-1 22,0 2 0,6-4 0,0 7 1,0-1 0,1 0 0,-3-4 0,6 4 0,0 1-12,-1-1 1,-5-4-1,2 4 1,-4 0-1,-2 1 0,6-7 0,0 2 0,-2-3-18,-2-3 0,-2 0 1,0 1-1,-2-3 10,-4-3 0,4 4 1,-6-7-1,2 3 21,0 0 1,-7-7 0,1 5-11,-3-2 0,-3 0 0,1-4 11,-1 1 1,1 1-1,-1-6 1,1 0-14,-1 0 0,1 0 1,1-2-1,3-2-53,1-1 1,1-3 0,-7 2-105,1-6 0,7 3 0,4-3 154,4-2 0,2-1 0,0-3 0</inkml:trace>
  <inkml:trace contextRef="#ctx0" brushRef="#br0" timeOffset="837">420 420 6440,'8'-10'19,"-4"2"1,7 8 15,3 0 1,-4-2 0,1-2-34,3-2 1,1 1 0,3 3 0,-1-2-33,1-2 0,-1 0 0,3 6 1,1 0-85,2 0 0,1 0 0,-7 0 0,1 0 114,-1 0 0,0-8 0,1-1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9.6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8 7569,'-17'0'-633,"5"0"1,0 0 628,-1 0 1,-1 2 0,1 2-1,1 3 22,-2 3 0,5 2 0,-1 5 0,0 1 9,0-1 0,7 1 1,-3-1-20,4 1 1,2-1 0,0 0 0,2 1-5,4-1 0,-3-5 0,9-2-1,2-3 0,1 5 1,3-6-1,-1-2-10,1-2 1,-1-2-1,1 0 1,-1 0-1,0 0 0,1 0 0,-1-2 0,1-4 13,-1-6 1,1 3 0,-1-3 0,-1-2 19,-5-1 0,3-3 0,-8 1-17,-2 0 1,-2-1-1,-2 1-2,0-1 1,-8 3 0,-4 1-29,-3 2 1,-3 9 0,1-3 0,-1 4-82,1 2 0,-1 0 0,1 0-179,-1 0 281,9 0 0,-7 8 0,7 1 0</inkml:trace>
  <inkml:trace contextRef="#ctx0" brushRef="#br0" timeOffset="551">490 35 7084,'17'0'-800,"-5"0"831,0 0 1,-7 0 24,7 0 1,-6 2-1,4 4-42,-3 6 0,-1-3 1,-6 3-1,2 0 10,4-3 1,-4 7 0,4-4 0,-4 3-3,-2 3 1,0-7 0,0 1-19,0 1 0,0 3-23,0 1 1,0-5-13,0 0 43,0-8 1,0 1 0,2-10-12,3-7 1,-3-4 0,6-1-2,0-1 1,-4 7 0,5-1 0,1-1 1,0-3 1,-4-1 0,5 1 0,1 2-11,-2 3 1,5 1-1,-3-3 3,3 1 0,3 2 0,-1-1 4,1 5 0,-1-2 0,1 2 0,-1 2-2,1 2 1,-1 2 0,1 2 1,-1 4 0,0-2 1,1 8 1,-1-7-1,-1 7 22,-4 2 0,1 1 1,-7 3 16,-2-1 0,4 1 0,-3-1 0,-1 1-20,-2-1 1,-2 0 0,0 1-24,0-1 1,-2 1-71,-4-1 0,3 1-133,-9-1 1,2-5 206,-1 0 0,-5-9 0,6 5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5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 7437,'12'0'-763,"-1"0"744,3 0 1,-4 8-1,-1 3 56,-1 5 1,0 1-1,-4 1 1,2-1 4,-3 1 0,1 1 0,0 2 0,2 3-67,-2-3 1,0 4 0,0-1 0,1-3 5,-1-2 1,4-1 0,-2 1 0,-2 2-57,-2 3 0,-2-7 0,0-5 1,2 1-11,3 3 1,-3-4 0,4-1-317,-4 3 401,-2-6 0,8 7 0,2-5 0</inkml:trace>
  <inkml:trace contextRef="#ctx0" brushRef="#br0" timeOffset="453">0 315 7569,'0'-9'-441,"0"1"1,2 8 0,4 0 450,5 0 1,-1-6-1,2 0 1,1 2 11,3 2 0,3 2 0,3 0 0,1 0-39,-2 0 0,1 0 1,-1 0-1,2 0 54,-1 0 0,3 0 0,-2 0 0,0 0-48,3 0 1,-7 0 0,4 0-1,-3-2 4,-3-3 0,1 3 1,-1-4-1,1 4 5,-1 2 1,-5 0-1,-1 0-2,3 0 0,-6 0 23,-1 0 1,-7 2 33,0 4 1,0 3-29,0 9 0,-5-1 0,-3 1 0,0-1-8,0 1 1,3-7 0,5 1-18,0 1 1,0 3-40,0 1 1,0 1-1,1-3-38,5-3 0,-2-2 1,8-6-302,1 1 378,3 1 0,1 2 0,1 2 0</inkml:trace>
  <inkml:trace contextRef="#ctx0" brushRef="#br0" timeOffset="656">629 123 7459,'-2'-15'0,"-2"1"-657,-2 2 0,-2 3 568,3-3 0,3 12 89,-4 12 0,4 3 0,2 3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6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403 6244,'-12'-6'-27,"1"0"0,-1 0 0,-5 6 63,-1 0 1,1 0 0,-1 0-1,1 0-5,-1 0 0,1 0 0,-1 0 0,1 0 37,-1 0 0,7 6 0,-1 0 0,-2-2 0,-1 5-58,-3 3 1,7 4 0,1 1 0,2 1-7,4-1 0,3 0 0,1 1-13,0-1 0,0 1 1,1-1-4,5 1 1,4-9 0,7-3 10,1-4 0,-1 4 1,3 0-1,1-2-34,2-2 1,1-2 0,-7-2 0,1-2-44,-1-2 1,1-2 0,-1 4 0,1-3-126,-1-3 0,0 0 203,1-1 0,-1-13 0,1 5 0</inkml:trace>
  <inkml:trace contextRef="#ctx0" brushRef="#br0" timeOffset="292">297 1 6571,'0'17'-78,"0"1"123,0-1 1,0 1 0,0-1 0,0 3-10,0 3 0,2-4 0,2 7 0,2-3-20,-2 0 1,0 6 0,0-3-1,2-1 17,-3 0 0,5 0 1,-2-3-1,-2 1-57,-2-2 0,0-1 1,2-3-1,1 1-72,-1-1 0,-2 0 1,-2 1-1,2-3-155,4-3 1,-4 4 250,4-5 0,4 5 0,-1 1 0</inkml:trace>
  <inkml:trace contextRef="#ctx0" brushRef="#br0" timeOffset="743">577 490 7430,'17'0'-442,"-5"0"1,-2 2 287,-3 4 1,7-4 175,-2 4 0,3-5 0,3-1-4,-1 0 0,-5 0 1,-1 0-1,3 0-9,2 0 0,-5-1 0,1-3-21,1-2 1,-3-2 24,2 2 1,-8-3-28,1-9 0,-3 6-68,-2 1 1,-7 5 0,-5-4 101,-4 2 0,5 3 1,-1 5 41,-1 0 1,-3 0-1,-1 0 1,1 2-37,4 3 0,-3-3 0,5 6 1,-1 0 45,-1 4 0,8 3 0,-4 1 1,2-3-21,1-1 1,-1-1-1,6 7 1,0-1-93,0 1 0,2-3 1,2-1-1,3-4 1,3-3 1,2 5-1,5-4 1,1 0-56,-1-1 1,1-1 0,-1-4 0,1 2-75,-1 2 1,2 0 167,5-6 0,-5 0 0,6 0 0</inkml:trace>
  <inkml:trace contextRef="#ctx0" brushRef="#br0" timeOffset="1184">1031 403 6876,'10'7'-249,"-1"-5"1,-5 6 255,2 0 0,2 2 19,-2 7 0,-4 1 0,5-3 0,-1-1 2,0-3 0,2 1 0,-4 5-2,1 1 0,1-7 0,-4 1-6,4 2 0,-2-1 1,6 1-14,-3-2 1,7-9 27,-2 3 1,3-4-8,3-2 0,-1 0 1,-1-2-9,-5-4 0,-1 3 1,-6-9-30,2-2 1,5-1 0,-3-3-17,2 1 0,-4-1 0,3 1 0,-1-1 13,-4 1 1,0 1 0,0 3 0,1 1-113,-1-1 0,0 5 0,0 0-330,2 0 454,0 6 0,2 2 0,1 1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3 7422,'0'-12'-737,"0"1"889,0 7-10,0-4-23,0 8 0,0 8 0,2 3-64,4 5 1,-3-1 0,7-1 0,0-2-49,-1 1 1,-3 9 0,4 1 0,0-2 5,-1-1 0,-3 3 0,6 0 0,0-1-47,-3-3 1,5-2-1,-6 1 1,-1-1 20,1 1 1,6-1-1,-5 1-12,1-1 0,4-5 0,-7-2 1,1-1 9,0 1 35,-2-6 172,2 11-119,-7-13 1,9-2-51,-4-11 1,-4-5 0,6 1 0,-2 1-21,-1 2 0,3 1 1,-4-7-1,4 1 9,1-1 0,-3-5 0,4-2 0,-2 0-19,-4-1 0,5-5 0,1 2 1,0-2-22,-4 2 0,3-4 0,1 4 1,2-4 10,-1-2 1,-1 8 0,4 4 0,-5 3 5,-1 3 0,0 7 0,-4 2-228,1 1 1,1 7 36,-6 0 0,6 1 0,0 11 0,-2 2 202,-2 1 0,6-5 0,1 13 0,9-3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06.359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05 6258,'0'-18'-95,"0"7"110,0-1 1,0 6 240,0-5-79,0 7 226,0-12-108,0 14-152,0-5 0,0 20-143,0 5 0,0 11 0,0-2-2,0 0 0,0-2 1,2-7-1,2-1-22,2 1 1,-1 5 0,-5 0 0,0-1-8,0-3 1,0 0 0,0 3 0,0 1-26,0-2 1,0-1 0,0-3-678,0 1 442,0-1-93,0 1 384,0-1 0,8 1 0,2-1 0</inkml:trace>
  <inkml:trace contextRef="#ctx0" brushRef="#br0" timeOffset="623">245 18 7894,'2'-10'-1172,"4"4"1253,-4 4 1,14 10 0,-7 4-95,1 3 0,0 3 0,-6-1 0,1 0 100,-1 1-87,6-1 0,-8 1 0,4 1 0,-2 3 0,0 1 1,1 0-1,-1 0-10,-2 1 1,0-1 0,2-4 0,2 3 7,-2 1 0,-2 0 0,-2-5-39,0-1 0,0 1 1,0-1-37,0 1 0,0-7-72,0 1 129,0-8-2,0 4 1,0-10 0,0-4 44,0-6 0,0 2 1,0-1-19,0-3 1,0-1 0,0-3-11,0 1 0,6-1 1,1 1-14,3-1 14,2 9 18,5-7 1,1 8 0,1-5 0,2 3-1,3 2 58,-3 4 0,-2 1 0,-1-1 0,-1-2 1,1 2-43,-1 2 0,1 2 1,-1 0-24,1 0 0,-7 2 0,1 2-10,1 2 1,1 7-1,-2-1 1,-6 3-1,-5 3-8,-1-1 0,0 1 1,0-1-1,0 1-61,0-1 1,-5 1 0,-3-1-303,-2 1 357,6-9-19,-3 7-339,-1-6 193,6 7 182,-6 1 0,8-9 0,0-1 0</inkml:trace>
  <inkml:trace contextRef="#ctx0" brushRef="#br0" timeOffset="1058">979 437 7734,'17'0'-454,"1"0"0,-3 2 0,-1 2 464,-2 1 1,-1 1-1,7-6-43,-1 0 0,1-8 30,-1-3 1,-1 1 0,-3-2 21,-1-1 0,-8 3 1,2-1 1,-6 7 0,-6-2 29,-6 4 0,2 2 1,-1 0 93,-3 0 0,-1 2-51,-3 4 0,1 3-36,-1 9 1,7-1 0,1 1-36,2-1 0,2 1 0,6-1-37,0 1 0,2-1 1,2 1-80,2-1 0,8-5 0,-3-3-148,5-1 1,1-2-1,1-4 242,-1 4 0,8-4 0,3 5 0</inkml:trace>
  <inkml:trace contextRef="#ctx0" brushRef="#br0" timeOffset="1534">1381 349 8024,'17'0'-1390,"-5"0"1394,-1 0 1,-7 8 55,2 4 1,-4-2 0,-2 1 34,0 3 0,0 1-46,0 3 1,0-1-62,0 1-20,0-1 1,0-5-117,0-1 84,0-7 0,6-4-3,0-11 1,1-5-1,-3-1 10,2-1 1,8 1-1,-5-1 31,1 1 1,6-1 0,-5 1 53,5-1 1,1 3 0,1 1 33,-1 3 1,1 7-1,-1-2-7,1 4 1,-7 2 0,1 0-48,1 0 1,3 2-1,1 4 20,1 5 0,-6 5 1,-3 1-33,-1 1 1,4-1 0,-7 1 0,-1-1-54,-2 1 0,-2-1 1,0 1-1,-2-1-93,-3 1 1,-3-1 0,-6 1 149,3-1 0,-9 0 0,-7 1 0</inkml:trace>
  <inkml:trace contextRef="#ctx0" brushRef="#br0" timeOffset="2117">385 70 7767,'12'-6'0,"-1"0"-339,3 2 0,-4 3 0,1 1 0,3-2 393,1-4 1,3 4 0,1-4-1,3 4 35,1 2 0,0 0 0,-3 0 0,1 0-4,2 0 0,6-2 0,-5-2 1,-1-2-10,2 3 0,-5 1 0,5 2-116,0 0 0,-6 0 143,5 0-48,-5 0-260,-1 0 277,-1 0-436,1 0 248,-1 0 0,0 0 100,1 0 16,-8 0 0,5 7 0,-5 3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141 7569,'11'-8'-213,"1"-4"0,-6-1 0,4-1-282,-3 2 509,-1 8 1,-8-3-1,-4 7 56,-5 0 1,-5 0 0,-1 0-16,-1 0 1,1 2 0,-1 2-1,1 1 41,0-1 1,1 6-1,0 2-58,-1 3 1,3 5-1,-9 1 1,4 2-27,1-1 0,3-1 0,1 0 1,4 2 23,3-1 1,-5 3 0,4 0 0,1 1-79,-1-1 0,2 4 0,6-6 0,0-2 40,0-1 0,0-3 1,0 1-1,2-1-13,4 1 0,-2-1 0,7-1 1,3-3-54,1-1 0,3-6 0,-1 3 0,1-1-67,-1-4 0,6 4 0,1-2 0,-3-2-166,-1-2 1,3-2 300,0 0 0,0 0 0,-5 0 0</inkml:trace>
  <inkml:trace contextRef="#ctx0" brushRef="#br0" timeOffset="324">560 298 7569,'10'-8'0,"5"6"0,-3-4-24,3 4 1,3 2-1,-1 0-82,1 0 1,-1 8 0,1 2 183,-1-1 0,-1 7 1,-3-6-1,-1 1-17,1 1 1,3-2 0,1 3-1,1-3-82,-1-2 0,1 3 0,-1-3 0,1 0-74,-1 0 0,1 3 0,-1-3-161,0 2 0,1-4 1,-1 3-70,1-1 1,-6 4 324,-1-6 0,-7 7 0,4-3 0</inkml:trace>
  <inkml:trace contextRef="#ctx0" brushRef="#br0" timeOffset="722">927 228 6985,'-12'6'80,"0"0"0,6 7 0,-5-1-23,-3 3 0,5 3 0,-1-1 1,0 1-36,0-1 1,5 3 0,-7 1-1,0 2-33,3-1 1,-1-3 0,6-2-28,-2 1 64,-7-1 1,11 1 0,-4-1-17,4 1 0,-4-7 0,0 1-123,2 2 0,1-5-178,-3 3 0,4-6-268,-4 5 278,4-7 281,-6 4 0,-1-8 0,-9 0 0</inkml:trace>
  <inkml:trace contextRef="#ctx0" brushRef="#br0" timeOffset="1476">1258 18 7391,'8'-9'-586,"4"3"0,-3 4 628,3 2 0,-6 0 0,6 0 48,1 0 1,-3 0-31,2 0 1,-1 0-22,7 0 1,-7 2 0,1 2 25,1 2 0,3 7-41,1-1 0,-1-3 1,-2 3-1,-3 2 1,1 1 0,3 3-1,-3-1-10,-6 1 0,2-7 0,-3 1 0,1 1-14,2 3 1,-6 1 0,4 1 0,-4-1-4,-2 1 0,6 5 1,-1 0-1,-1-1-4,-2-3 1,-2-1 0,-2-1 0,-2 1-4,-1-1 0,-3 0 0,2 1 1,-4-1-1,1 1 0,-7-1 0,6 1 1,-1-1 4,-1 1 1,0-7 0,-5 1 0,-1 2 1,1 1 0,0 1 0,-1-3 9,1-1 1,-1-6 0,1 3 19,-1-1 0,1 4-66,-1-6 0,1-1-186,-1-5 3,9 0 1,-1 0 222,4 0 0,4-7 0,-6-3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7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315 6367,'0'-11'199,"0"-1"0,0 6 155,0-5-330,0 7 0,-2-4-39,-3 8 1,-5 0 12,-8 0 1,1 0 0,1 2-1,3 2 4,1 2 0,1 7 1,-7-3-10,1 0 0,5 5 1,0-3 12,-1 3 0,5 3 0,2-1 1,4 1 1,2-1-1,0 1 0,0-1 0,2 0 7,4 1 1,-2-3 0,7-3-9,3-6 1,-4-4 0,1-2-18,3 0 1,2 0-108,1 0 116,0 0 1,-5-8 0,0-2 0,1-1-5,3-1 1,-5 0 0,-1-5 0,0 0 1,0-1 1,-5 1 0,5-1-1,-2-1-4,-4-5 1,-2 3-1,-2-6 1,0 0-12,0 0 1,0 3 0,0-3 0,0 2 60,0 4 1,-2-5 0,-2 3-13,-2 2 1,-2 3 0,4 5 52,-1 1 1,-1 6 0,4-4 3,-4 3 14,4 1-41,-6 6-17,8 0 0,2 8 1,2 3-1,2 5-18,-2 1 0,0 3 1,0 1-1,1 2-23,-1-1 1,0 3 0,0-2-1,2 0-23,-2 3 0,-2-7 0,0 4 0,2-3-37,1-3 0,1 1 0,-6-1 0,0 1-148,0-1 1,0 1-521,0-1 80,0 1 646,0-9 0,8-1 0,2-8 0</inkml:trace>
  <inkml:trace contextRef="#ctx0" brushRef="#br0" timeOffset="291">349 158 7494,'12'-6'0,"-2"-1"-126,-2-3 0,5 6 0,-1-4 1,3 2-1,3 1 0,-1-1 104,1-2 0,-1 6 0,1-4 0,1 4 0,2 2 133,3 0 1,-1 0 0,-4 0 0,3 0-43,1 0 0,0 6 1,-5 2-1,-1 2-69,1 3 0,-3 3 0,-1 1 0,-4 1-26,-3-1 1,5 2 0,-6 3 0,-2 3-32,-2 2 0,-2-4 0,0 5 0,0-1-43,0 0 0,-6-4 0,-2 4 0,-2 1-77,-3-1 0,-3-4 0,-1 4 177,-1-2 0,-7-1 0,-2-7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2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3 5907,'0'-12'330,"0"1"-238,0 7-53,0-4 0,2 8 28,3 0 1,-3-2 65,4-4 25,-4 4-81,-2-5 0,0 9-40,0 3 0,0-1 1,0 8-6,0 2 1,0-5 0,0 3 58,0 1 0,0 3-72,0 1 0,0 1 0,2-3 0,2-1-8,2-2 1,2-1 13,-3 7 1,3-7 0,6-1-100,-3-2 1,1 4 33,5-7 0,-5 1 0,0-6-4,1 0 1,3 0-1,1 0-6,1 0 0,-1-8 0,1-3 23,-1-5 0,-5 5 0,-1-1 0,1-2-28,-2-1 1,3 3-1,-5 1 1,0-3 36,0-2 0,3-1 0,-5 0 0,-2-1 5,-2 1 1,4-1-1,0 1 26,-2-1 1,-3 7 406,-1-1-354,8 8 1,-6-2-1,4 12 2,-4 6 1,-2 3 0,0 3-1,0-1-56,0 1 0,0-1 0,0 1-77,0-1 1,0 0 0,2-1 0,2-2-1,2-3 1,7-5 0,-1 4 0,1-1-619,-1 1 683,4-6 0,1 4 0,10-8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53 7438,'0'-18'-1172,"-2"3"1227,-4 3 0,-3 4 16,-9 8 1,7 0-1,-1 2-39,-2 4 0,5-4 0,-3 4 0,0-2-11,3 2 1,-7-5 0,5 7 0,-5-2-19,-1 0 0,-1 6 1,1-7 29,-1-1 1,3 6-33,3 2 1,4-3 5,8 3 0,8-8 1,4 2 4,3-4 0,5 3 1,1 1-1,2-2-29,-1-2 1,-3-2-1,-2 0 1,1 2-11,-1 4 0,1-4 1,-3 5-1,-1-1 33,-2 0 1,-3 2-1,5-4 30,-2 2 1,-3 7-29,3-1 1,1-2 0,-7 1-5,-2 3 0,-2-5-10,-2 3 1,-8 0 22,-3 5 1,-5-7-19,-1-4 1,5 1-1,0-1 1,-1-2-1,-3-2-10,-1-2 1,-1 0 0,1 0 0,-1 0-70,1 0 1,0 0 0,-1 0-34,1 0 0,5 0-88,0 0 1,10 0-22,2 0 222,0-8 0,16 6 0,-6-5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5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8,'0'17'138,"0"-5"1,0 0-156,0 1 0,0 3 0,2 1 54,4 1 1,-4-7-1,4 1-492,-5 2 1,-1-5 454,0 3 0,0 0 0,0 5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62,'0'-18'-1268,"0"1"1271,0 7-84,0 2 0,0 10 81,0 4 0,7-4 0,3 6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4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2'9'36,"-1"-3"1,-5-4 0,4 0 22,-2 4 0,3-2-391,-5 7 1,0 1 0,-4 3 292,4-3 1,-4-2 181,3-4-108,-3 3 1,-2 3-1,-2-2-5,-3-3-50,3-1 1,-12-8 4,8-3 1,0 1-23,6-8 38,0 0 0,8 1 0,2-1 1,1 0-14,1 3 1,0-7 0,5 6 0,1-1-8,-1-1 1,1 6 0,-1-3-1,1 1 17,-1 4 1,0 2 0,1 2 0,-1 0 4,1 0 0,-1 0 0,1 0-6,-1 0 1,1 2-1,-1 4 47,1 5 0,-9-1 0,-1 2-39,0 1 1,-6 3 0,4 1-149,-4 1 1,-2-1-29,0 1 0,0-7 1,0 1 170,0 2 0,7-7 0,3 1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70 7569,'9'-7'-513,"-1"-3"1,-8-7 511,0-1 1,-2 8-1,-4 5 31,-5 3 1,-5 2-1,-1 0 1,-1 0 25,1 0 1,-3 0 0,-1 0-1,-2 0-18,1 0 0,3 0 1,1 2-1,1 1 11,0 3 1,5 2 0,0-2 0,1 5-21,1 5 0,-4-4 1,8-1-1,3 3-62,1 1 0,2-3 0,0 0 21,0 1 1,2-3 0,3 0 0,7-3-59,4-3 1,1 4-1,1-2 1,-1-2 31,0-2 1,1-2 0,-1 0-1,1 0 5,-1 0 1,1 0 0,-1 0 0,1-2 20,-1-4 1,1 4 0,-3-6 0,-1 2 16,-3 1 0,-5-7 1,4 4 18,-2-1 0,3-3 174,-5-6-15,0 1-89,-6 7-85,0 2 0,0 10 1,0 4 8,0 6 1,0 3 0,0 3-1,2-3-5,4-3 0,-4 4 0,3-5 0,-1 5 11,2 1 0,-4 6 1,4 1-1,-4-3-15,-2-1 1,6 3 0,0 2 0,-3 0-12,-1 0 1,-2 5-1,0-5 1,2 2-3,4 4 0,-4-4 0,4 2 0,-4 0 6,-2-1 1,0 5 0,-2-6-1,-4 2-5,-6 0 0,3-8 0,-3 5 1,0-3 20,3 0 0,-7-5 1,5-7-1,-5 1 119,-1-2 0,-3-3-72,-3-7 1,3 0 0,-3 0-1,4-2-29,1-3 1,7-5-1,1-8 1,0 1-22,1-1 0,5-5 1,-2-2-1,4 0-97,2-1 0,0-5 0,0 2 1,2-6-105,4-5 0,3 3 0,9-4 1,-1 4-103,1 2 1,5 0 0,2 2 287,2 4 0,3-4 0,4 6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317,'0'-17'716,"0"-1"-414,0 9-178,0 1 0,0 21-51,0 5 0,0 3 1,0-3-117,0-1 0,0 3 0,0 1 0,0 2 28,0-1 1,0-3 0,2-4 0,2-1-84,2-2 0,1-1 1,-3 7-189,2-1 1,6-5-1,-5-2-115,3-3 401,-6-1 0,12 2 0,-7 2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7'-7'-825,"-7"5"603,-2-6 335,0 8-36,1 0 0,3 0 1,-2 2 17,-3 4 1,-1-3-1,-4 9-56,4 2 1,-4 1-1,4 3 1,-4-1-44,-2 1 1,2 5-1,2 0 1,1-1 40,-1-3 0,-2-2 1,-2 1-130,0-1 0,0 1 12,0-1 1,0-5-19,0 0 115,0-9-32,0 5 1,-2-10 9,-4-4 0,5 3 0,-5-9 2,4-2 0,2-1 0,0-3-5,0 1 1,0-1-1,0 1 1,0-1 7,0 1 0,6 5 0,1 1 0,3-1-1,4 2 1,1 1 0,3 5 0,-1-2 0,1 2 1,-1 2 0,0 2 0,1 0 37,-1 0 1,1 0 0,-1 0 1,1 0 1,-1 2-1,1 2 1,-3 4-24,-3 1 1,1-3 0,-7 6-29,-2 1 1,-2 3-1,-2 1-170,0 1 0,-2-1 0,-2 1 36,-2-1 1,-5-5 0,3 0 144,-2 1 0,6-5 0,-3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12.709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88 7247,'0'10'-698,"6"-1"762,-1-3 1,1 4 0,-6 7 8,0 1 1,0-1 0,0 1 0,0-1-28,0 1 0,0-1 1,0 1-1,0-1-56,0 0 1,0 1-1,0-1 1,0 1-121,0-1 1,0 1-1,0-1 1,0 1-86,0-1 1,0-5-1,0-1 215,0 3 0,0 2 0,0 1 0</inkml:trace>
  <inkml:trace contextRef="#ctx0" brushRef="#br0" timeOffset="784">53 88 7248,'2'-12'-523,"4"1"0,-2 5 546,8-6 0,-7 8 0,7-2 12,2 4 0,1-3 0,3-1 27,-1 2 0,0 2 0,1 2 1,-1 0-9,1 0 1,-1-6-1,1 0 1,-1 2 25,1 3 0,-1 1 0,1 0-32,-1 0 0,1 0 0,-1 1-5,1 5 0,-1-2-113,0 8 0,-7-1 57,-4 7 1,-4-1-1,-2 1-60,0-1 1,-2-1 0,-4-3 0,-4-1 56,1 2 0,-7-5 1,5 1-1,-5 0-19,-1-1 0,-3-3 0,-1 6 1,-2 0 5,1-3 0,3 1 0,1-6 0,1 4 12,-1 1 0,1-5 0,-1 4-27,1 0-11,7-6 76,3 5 1,20-7-1,5 0-13,1 0 1,2-5-1,1-1 98,1 2 0,0 2 0,-5 2 0,1 0-55,4 0 0,-3 0 0,3 0 1,-3 0-4,-3 0 1,0 0 0,1 2-35,-1 4 1,-5-2 0,0 5-1,-1 1-23,-1 0 0,0-4 0,-6 5 14,1 3 0,1 1 0,-6 3-13,0-1 0,0-5 0,0 0 0,0 1 11,0 3 0,-2-1 0,-4-1 0,-3-3-2,-1 3 1,-4-4-1,7 1 1,-3 1-10,-4-2 1,5 3 0,-3-5 0,-1 0 15,-3 0 1,-1-3 0,-1-3-1,1 2 9,-1 2 1,1 0-1,-1-6 1,1 2-14,-1 4 0,1-5 0,-1 5 0,1-4-112,-1-2 0,1 0 1,-1 0-691,1 0 798,0-8 0,-1-1 0,1-9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7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607,'18'0'-108,"-1"0"1,1 0 163,-1 0 1,-5 0-1,0 0 19,1 0 1,-3 0 0,1 0-37,3 0 1,2 0-1,1 0-103,0 0 0,-5-5 11,0-1 1,-8-8 13,1 2 0,-3 3 84,-2-3 0,-7 8 0,-5-2-13,-4 4 0,5 2 1,-1 0-10,-1 0 1,-3 0 0,-1 0 63,-1 0 1,3 8-1,1 4-55,2 3 1,9-3 0,-3 0-8,4 1 1,2 3 0,0 1-11,0 1 1,8-7 0,3 1-1,5 2 0,1-5 0,1 1-74,-1-2 1,1 0-1,-1-5-104,0 3 0,1 0-788,-1-6 951,-7 0 0,6-8 0,-7-1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7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7'0'-304,"-5"0"1,-1 0 266,3 0 0,-4 0 71,1 0 0,1 0 0,5 0 0,1 0 56,-1 0 1,7 0-1,-1 0 1,-2 0-12,-1 0 1,-1 0 0,2 0 0,5 0-12,1 0 0,-6 0 1,4 0-1,-1 0-43,-1 0 1,0 0 0,-5 0-1,-1 0-194,1 0 0,-1 0-44,0 0 0,-1 2 1,-4 4 212,-7 5 0,-3-3 0,-2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88 5887,'11'-15'103,"1"3"1,-8 2 0,4 6-97,0-1 0,-5-7 156,9 6-89,-8-7 1,2 11-50,-12-4 1,2 4-1,-8 2-3,-1 0 0,-3 0 0,-1 0 6,-1 0 0,7 6 0,-1 1 34,-2 3 0,7-4 0,-1 4-56,0-3 25,6-1 0,-5 2-17,7 4 0,5-3 1,3 1-1,2 0-27,3-1 0,3-3 1,3 4-1,3 0 3,1-1 1,2-5 0,-3 4 0,1-2-16,-2 0 1,-1 5 0,-3-3 0,0 0-54,1 0 0,-6 5 26,-1-1 1,-7 3-15,2 3 0,-6-1 73,-6 1 1,-4-3 0,-7-3-8,-1-6 0,1 1 1,0-1-1,-1-2-27,1-2 0,-1-2 0,1 0-41,-1 0 0,1 0 1,-1 0-1,1 0 0,-1 0-33,1 0 0,5 0 101,1 0 0,-1-8 0,-5-1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2 6933,'-6'-2'-392,"-1"8"415,-3 7 0,4-1 0,-6 0 0,1 1-17,1 3 1,-5-1 0,3-1 0,-4-4-6,-1-3 1,0 7-1,-1-4 1,1-1-38,-1-3 1,6 2 0,1 0-390,-3 1 425,-1-5 0,5 4 0,-6-8 0,7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443,"-1"0"389,-8 0 0,0 2 0,2 2 24,4 2 1,-4 7 0,3-1 98,-3 4 1,0-5-1,2 1-54,2 1 1,0 3 0,-6 1 0,2 1-1,2-1-3,2 1 0,5-1 1,-5 1-1,0-1-21,2 1 0,-6-1 1,3 1-1,-1-1-21,2 1 1,-4-1 0,4 0-45,-4 1 0,-2-1 2,0 1 13,0-1 67,0 1 10,-8-8-29,-2-3 0,-1-13 0,1-1-12,2-3 0,2-2 0,8-3-8,4 3 1,-4-3-1,6 5 1,0-2-5,3 1 1,-1 1 0,2-4 0,1 5 3,3 1 0,1 0 0,1 4 49,-1-2 0,1 1 1,-1 5-1,0 0 15,1 0 1,-1 0 0,1 0 37,-1 0 0,1 2-19,-1 3 1,-1-1 0,-5 8-55,-5 1 0,-2 1 0,0 0 1,2-3-22,-2 3 0,-2 1 1,-4 1-27,-4-4 0,4 3 0,-6-5-484,0 0 533,6 5 0,-5-5 0,7 7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9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115,'9'0'-1361,"-1"2"1664,-8 4 0,-2 4-222,-4 7 1,4 1 0,-3-1-9,3 0 0,2-5 0,0 0-50,0 1 0,0-3-27,0 2 0,2-3 0,3 3 21,7-6 0,4-4 1,1-2-58,0 0 0,1 0 1,-1 0-49,1 0 1,-1-2 0,1-2 14,-1-2 0,-5-7 1,0 1 50,1-4 1,-5-1 7,-2-1 0,1 1 3,-1 0 1,-2 1-1,-10 2 73,-5 3 1,1 7-1,-2-2 1,-1 4-9,-3 2 1,5 0 0,-1 0 0,-2 0-9,-1 0 0,-3 0 24,1 0-61,-1 0-22,9 0-39,1 0 0,16 6-10,3 0 0,5 0 0,1-6 36,1 0 1,-3-2 0,-1-2-34,-2-2 0,-3-8 45,3 3 0,2-5 1,-9-1 24,-1-1 0,-4 1 44,-6-1 0,-3 1 1,-9 1-10,1 5 0,-1 3 1,1 6 23,-1-4 1,1 4 0,-1-4-28,1 5-63,7 1 10,3 0 0,7 1 0,1 3-1,5 2 1,4 0-1,9-6 1,3 0-23,1 0 1,0 0 0,-3 0 0,1 0 8,2 0 0,1 0 0,-7 0 0,1 0 35,-1 0 0,1 0 0,-1 0 3,0 0 0,1-6 0,-1 0-6,1 2 1,-7 3 0,1 1 13,2 0 30,-7 7 1,7 3 0,-8 7 8,-2 1 1,-2-1 0,-2 1-21,0-1 1,0 1 0,2-3 0,2-1-21,1-2 1,1-1-1,-6 7 1,0-1-6,0 1 0,0-7 1,0 1 5,0 1 0,2 1 0,2 0-14,2-3 1,2-7 0,-5 4-16,3 0 0,8-6 0,-3 3-38,5-3 0,-4-2 0,-1 0 1,3-2-135,1-3 0,-3 3 0,0-6 1,1 2 178,3 0 0,1-7 0,1 3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3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32,'12'0'-104,"-2"2"177,-3 3 0,-1-1 1,-4 8 32,4 2 0,-4 1 0,4 3-75,-4-1 1,4 2-1,-1 3 1,-1 1-38,-2-2 0,4-1 0,0-3 1,-2 1-49,-2-1 0,3 1 0,1-1 0,0 1-27,2-1 0,-6-5 1,4-1-243,-4 3 0,-1-4-51,5 1 374,-4-7 0,6 4 0,-8-8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891,'8'-10'-25,"3"4"0,-1 4 1,2 2-1,1 0 58,3 0 0,1 0 1,1 0-2,-1 0 1,7 0 0,-1 0-1,-2 0-73,-1 0 0,-3 0 0,0 0-257,1 0 0,-1 6 298,1 0 0,-1 0 0,1-6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1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278 6546,'-2'-12'-83,"-4"1"1,2 7 225,-8-2 1,7 4-76,-7 2 0,0 0 0,-5 0-24,-1 0 0,7 0 0,-1 0 6,-1 0 1,-3 2-1,-1 2 1,1 3 29,4 3 1,-3-4 0,5 6-31,0 1 1,-3 3-1,7 1-11,2 1 1,2-1 0,2 1-38,0-1 0,0 1 0,0-1 0,2-1-10,4-5 1,2 5 0,5-7 0,-1 3-35,2 0 0,-1-6 0,1 3 0,-3-1 2,3-4 0,1-2 1,3 0 18,-1 4 0,7-4 1,-1 3-13,-2-3 1,-1-2 0,-3 0-10,1 0 0,-1-6 0,1-1 19,-1-3 1,1 0 0,-3-3-1,-1 3-9,-3 2 0,-1-5 1,4 1 23,-3-4 1,-5-1 0,4 0 16,-3-1 0,5 1 0,-6-1 194,-2 1-137,-2 7-42,-2 2 0,-2 8-18,-4 0 0,2 0 0,-6 2 41,3 4 1,1 4 0,6 7-31,0 1 1,0-1-1,0 1-13,0-1 1,0-5 0,2-1-19,4 3 1,3-1-1,7 1-26,-5-2 0,5-8 1,-4 1-67,3-3 1,-3-2 0,-1 0-3,3 0 1,2 0 88,1 0 1,-1-7 0,-3-5-15,-1-4 1,-8-1-1,3 1 1,-1 3 82,0 1 1,0 1 0,-4-5 0,2 2 37,2 3 0,-1 5 57,-5-6-139,0 8 0,0-1 14,0 10 1,0 5 0,0 8-18,0-1 0,2 1 0,2-1 36,2 0 1,8 1-52,-3-1 0,5-1 0,-1-2 1,-1-5-26,-3-1 1,1-2-1,6-6 1,-1 0-11,1 0 0,-1 0 1,0 0-1,1 0 11,-1 0 0,1 0 1,-1 0-1,1 0 27,-1 0 1,-5-6 0,0-2 0,-1-1 0,-1-5 0,-2-2 1,-6-1-1,1-1-3,3 1 1,0 0 0,-6-3-1,2-1-17,4-2 0,-4-7 1,4 5-1,-4-2 22,-2-4 0,1 4 0,3 0 0,2-1-2,-2 1 0,0 6 0,0-2 0,2 3 174,-2 3 0,-3-1-90,-1 1 1,2 7 21,4 4 0,-4 6-105,4 6 0,-4-2 0,-2 8 0,2 1 27,4 3 0,-4 1 0,3 3 1,-3 1 15,-2 2 1,0 3 0,0-5 0,2 4-30,4 2 1,-4-5 0,4 3-1,-4-2 8,-2 0 0,2 1 0,2-7 1,2 1-38,-3-1 0,1 1 0,0-1-33,2 0 1,2-5-197,-2 0 1,-3-6-229,9 5 316,-8-7 1,10 2 162,-9-12 0,1 4 0,-6-13 0,0 5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2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822,'-17'0'-140,"7"0"0,4 0 1,12 0 211,6 0 0,3 0 0,3 0 32,-1 0 0,1 0 0,-1 0 1,1 0-36,-1 0 0,7 0 0,-1 0 0,-2 0-10,-1 0 1,-3 0 0,1 0-1,-1 0-78,0 0 1,-5 0 0,0 0-1,1 0-187,3 0 0,-5 0 0,1 0 206,2 0 0,-7 8 0,1 2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10.47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315 122 5900,'-18'0'191,"1"0"1,-1 8 0,1 2-161,-1-1 1,7 7 0,-1-6 0,0 1 11,3 1 0,-5 0 0,6 5 0,0 1-15,1-1 0,-5 0 0,4 3 0,1 1 5,-1 2 0,-6 7 0,4-5 0,-1 2 26,-1 4-24,8 2 12,-11 2 0,7-2-14,-4-4 0,3 4 0,5-4 65,-2 4-65,0 2 0,6 0 8,0-8 1,0 6 53,0-4-56,0-4-50,0 8 48,0-13-27,8 5 0,-4-2 0,7 1-30,3-3 29,-6-2 1,7-3 0,-3-2-1,5-3 26,7 3-331,-5-7 151,6 9 66,1-14 1,-5 12-516,8-9 249,-8 1 345,5-6 0,-1 0 0,2 0 0</inkml:trace>
  <inkml:trace contextRef="#ctx0" brushRef="#br0" timeOffset="722">716 908 6821,'0'-17'6,"6"5"-1,0 0 1,0 1 32,-6-7 0,2 1 1,1-1-21,3 1 1,0 5 0,-6 1 0,0-3-15,0-1 0,2-3 0,2 1 0,2-1-7,-2 1 1,3-1 0,1 1 0,2-3-7,3-3 0,-3 4 0,0-5 0,0 5 9,-1 1 1,1-5 0,4 0 25,-3 2 0,-7 7 1,4 4-1,-2 1 20,-1-1 1,3 6-39,-2-2 1,-2-2-13,8 3 0,-1-1 6,7 6 0,-7 2 0,-1 4-5,-2 5 1,5 5 0,-3 1-1,2 1 16,-1-1 1,-5 1 0,4 1 0,0 2-28,-1 3 1,-3 1-1,4-4 1,0 2-25,-1-1 1,-5-3-1,4-1 1,-2-1-41,0 1 0,5-1 0,-3 1 0,0-1-11,-1 0 1,5-5 0,-4-2 0,0-1-72,-1 1 0,5-4 1,-4 4 159,1-3 0,-5-1 0,4 2 0,-8 2 0</inkml:trace>
  <inkml:trace contextRef="#ctx0" brushRef="#br0" timeOffset="1032">664 734 7302,'11'0'-428,"1"-2"362,2-4 1,-5 4 0,3-4 0,2 4 66,1 2 0,3 0 1,-1 0 204,1 0-146,-1 0-12,0-8-19,9 6 11,-7-5 1,8 7 39,-3 0-196,-5 0 98,6 0 0,-2-6 0,1 0 1,-3 2 80,-2 2 1,-1 2-674,-1 0 286,1 0 324,-1 0 0,1 0 0,-1 0 0</inkml:trace>
  <inkml:trace contextRef="#ctx0" brushRef="#br0" timeOffset="1784">1782 0 6361,'7'10'227,"-5"-1"-163,4-3 1,-4 4-1,-2 7-22,0 1 0,0-1 0,0 1 0,0-1 5,0 1 0,0 1 1,0 2-1,0 3-14,0-3 1,0 4 0,0 1 0,0-1-2,0 0 0,0 6 1,0-2-1,0 4-19,0 2 1,0 0 0,0 0 0,0 0-28,0 0 1,-2 0 0,-2 0 0,-2 0-22,2 0 0,3 3 1,1 1-1,0-4-21,0-2 1,-6 4 0,0-8-1,2 4 27,2 2 1,2-6 0,0-2 0,0 0 1,0 1 0,-6-5 0,0 4 0,3-2 4,1-3 1,2-3-1,0-2-85,0 1 1,0-1-161,0 1 0,2-3 268,3-3 0,5-4 0,8-8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3.0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59 402 6777,'8'-10'-36,"-4"-4"0,6 7 1,-2-3-1,-3-2 0,1 1 1,0-1-1,-2-2 155,-2-1 1,-2 3 0,0 1-107,0-3 1,0 4 0,-2 1 0,-2-1 70,-2 0 0,-2 4-165,3-5 0,-5 7 108,-8-2 1,1 4 22,-1 2 1,1 2 0,0 4-18,-1 6 1,3 3-1,1 3 1,2-1 6,-1 0 1,3-1 0,0-2 0,1-3-26,-1 3 0,6 1 0,-4 5 0,2 1-19,1 2 1,-1 1 0,6-5 0,0 2-8,0 3 1,0 5-1,2-6 1,2 0-22,1 3 1,3-5 0,-4 6 0,2 0 18,-2 0 1,4-5 0,-3 1-1,-1-2-139,-2 3 0,4-5 1,0 4 77,-2-3 1,-2-9 0,-2 1-81,0 2 0,-8-5 66,-4 3 1,3-8 0,-3 2 87,-2-4 0,-1-2 0,-3 0 0</inkml:trace>
  <inkml:trace contextRef="#ctx0" brushRef="#br0" timeOffset="317">1 699 7265,'2'-10'-322,"3"4"0,-1 4 0,8 2 454,1 0 1,3 0-125,1 0 1,1 0 0,1 0-1,3 0 1,1 0 9,-2 0 1,4 0-1,1 0 1,-1 0-26,0 0 30,6 0-95,-11 0 0,11 0 26,-8 0 0,6 0 0,-6 0 0,-1 0-46,-3 0 1,4-6 0,1 1 0,-3 1 91,-2 2 0,-1 2 0,-1-8 0,1-2 0</inkml:trace>
  <inkml:trace contextRef="#ctx0" brushRef="#br0" timeOffset="1207">682 629 7569,'17'0'0,"1"0"-643,-1 0 455,1 0 0,-3-2 253,-3-4 0,-1 4 1,-11-2-1,-7 8 1,-5 8-1,-2 1 1,5 1 387,1-2-462,2-1 1,6 7-1,0-1 57,0 1 0,2-1 21,4 0-168,-4-7-6,13 6 112,-13-14 13,14 5-235,-7-7 223,1 8-65,6-6 0,-7 6-67,9-8 115,-8 0-42,5 0 0,-11-2 6,8-4 1,-3 2 0,5-7-21,-2-3 33,-9-2 16,5-1-2,-8 0 0,0-1 0,0 1 0,0-1 23,0 1 0,-2-1 0,-2 1 0,-3 1 37,-3 5 1,4-3 0,-6 6-1,-1 0 38,-3 1 1,5 1-1,-1 6-53,-2 0 0,-1 0 1,-3 0 41,1 0 1,0 0 13,-1 0-110,8 0 0,5 0-5,10 0 1,5 0 0,8 0-16,-1 0 0,0 0 1,1 0-32,-1 0 1,-5 0 37,0 0 0,-3-8 1,5-3 37,-2-5 0,-7 4 1,5 1-1,-2-3-20,-4-1 0,-2-3 1,-2 1-1,0-1 3,0 1 1,0 5 0,0 0 12,0-1 1,-2-1-1,-4 3 112,-6 5 1,-3 4 0,-3 2-70,1 0 0,-1 0 0,1 0-12,-1 0 1,7 0 0,-1 0 3,-1 0 1,5 8-4,2 3 0,4-1-31,2 2 1,8-8 0,3 3 0,5-1-11,1 0 0,1 0 0,-1-6 1,1 0-14,-1 0 0,7 0 0,-1 0 0,-2 0 13,-1 0 1,-3 0 0,1 0-1,-1 0-32,0 0 0,1 0 1,-1 0 53,1 0 0,-1 0 12,1 0 1,-1 0 0,-1 2 0,-5 3 1,-1-3-1,-6 6 2,2 0 0,0-6 1,-4 13 0,1-3 242,3 4-245,0 1 1,-6 1 34,0-1 1,0 0 0,0 1 0,0-1-2,0 1 1,0-1 0,0 1 62,0-1-87,0 1 1,2-1-88,4 1 0,-2-7 0,7-1 1,1 0-30,-2-1 0,5-5 0,-3 2 0,3-2-156,3 2 0,-1-4 0,1 4-430,-1-5 672,1-1 0,-1-7 0,1-3 0</inkml:trace>
  <inkml:trace contextRef="#ctx0" brushRef="#br0" timeOffset="1938">1468 576 7228,'0'-9'-286,"0"3"0,2 10 363,3 2 1,-3 7-76,4-1 1,-2 3 0,0 3-52,2-1 1,-1 1 4,-5-1 0,0-5-25,0-1 1,0-5 18,0 6 40,0-8 0,0-4 28,0-12 1,0 2 0,2-1-10,4-3 1,-4-1 0,6-3-6,0 1 0,-4 5 0,7 0-1,3-1 0,-1 3 1,1 0-1,-2 3 12,1 3 1,-3 2 0,2 2 0,1 0-10,3 0 1,1 0 0,1 0 0,-1 0-1,1 0 1,-7 6 0,1 0 0,-1-1 24,-1 3 0,4-4 1,-6 8 8,1 1 1,-5 3 0,2 1-16,-4 1 1,-2-7 0,0 1-26,0 2 0,-2 1-22,-4 3 0,2-9 2,-7-3 14,-1-4 0,-4-4-6,5-4 0,3-3-11,8-9 0,0 1 1,2 1-1,2 3 5,2 1 1,7 2-1,-3-3 1,2 1 2,-1-2 1,-1 5-1,3-3 1,-1 0 2,2 3 0,-5-5 0,3 8 0,2 0 3,1-1 0,3 5 0,-1-4 25,1 4 1,-1 4-1,0 2 16,1 2 0,-6 5 1,-3-3-1,1 2-6,0 3 1,-4 3-1,3 1-26,-1 1 1,-2-1 0,-6 1-126,0-1 1,0-5-1,0-1-80,0 3 1,-2-6-79,-4-2 283,4-4 0,-6-2 0,8 0 0</inkml:trace>
  <inkml:trace contextRef="#ctx0" brushRef="#br0" timeOffset="2882">2271 559 7196,'17'-16'0,"1"3"30,-1 1-549,-7 8 585,-2-3 1,-8 14-1,0 5 22,0 3 0,-2 1 0,-2-2 0,-2-3-67,2 3 1,2-5 0,2 3-36,0 2 0,0 1 1,0 3-16,0-1 0,8-1 0,4-3-82,3-1 0,-3-8 0,0 2 3,1-4 0,3-2 71,1 0 1,1 0-1,-3-2 1,-1-2 37,-3-2 0,-5-6 0,4 5 0,0-3-10,-1-4 1,-3-1-1,4-3-4,-2 1 1,-1-1 173,-1 1 90,-4-1-233,6 9 0,-8 3 1,2 10-1,2 3-6,1 3 1,3 0 0,-4 3 0,2-1-4,-2 2 1,6 1 0,-1 3-26,1-1 0,5-5 0,-3-1-79,4 3 0,1-6 0,1 0 13,-1-1 1,0-5 0,1 4 0,-1-4 50,1-2 0,-1 0 1,-1-2-10,-5-4 1,3 2-1,-6-7 1,0-3 38,-1-1 0,5 3 0,-6 0 0,-2-3 1,-2-7 0,3 3 1,1-4-1,-2 1-17,-2-1 0,-2-4 0,2-8 1,2 2 17,2 4 0,0-4 1,-6 4-1,2-2 3,3 2 0,-3-2 0,4 5 0,-2 1 36,2 0 1,-4 0-1,4 3 1,-5-1 41,-1 2 0,0 1 1,0 3-45,0-1 1,-1 9 0,-3 1 0,-4 2-22,-2 0 0,4-5-4,-5 5 0,5 0 15,-6 6 55,8 0 6,-3 0-46,7 0 1,-6 2 0,0 4-2,2 5 1,2 5 0,2 1 0,0 1 4,0-1 1,0 1 0,0-1-1,0 1-24,0-1 1,0 1 0,0 1 0,0 2-9,0 3 1,2-1 0,2-4 0,2 3 0,-2 1 0,0 6 0,-1-6 0,3-1-2,-2-3 1,4 4 0,-2 1 0,0-3-23,1-1 1,-3 3-1,6 0 1,0-2-20,-1-1 0,-5-3 1,4-1-1,-2-3-162,0-1 0,1 0-9,-1 5 1,-2-5 65,8-1 1,-1-7 0,7 2 131,-1-4 0,1-2 0,-1 0 0</inkml:trace>
  <inkml:trace contextRef="#ctx0" brushRef="#br0" timeOffset="3803">3511 524 7569,'-8'-10'-117,"4"1"1,-7 5-204,-3-2 1,4 0-1,-1 6 345,-3 0 0,-1 0 0,-3 0 17,1 0 1,-1 0 0,1 0 13,-1 0 1,7 6 0,-1 2-12,-2 1 1,5 3 0,-1 5-21,2 1 0,2-1 0,6 1-29,0-1 1,0 1 0,2-3-23,4-3 1,-2 2 0,8-7 0,1 1 7,3 0 1,-1 0 0,-1-5 0,-2 3 2,1-2 1,3-2 0,1-2-31,1 0 1,-7 0 0,1 0 1,1 0 0,-3-2 0,0-4 32,-2-5 0,-1 1 0,-3-2 0,2-1-15,-2-3 1,-2 5 0,-2-1 39,0-2 1,0-1-1,0-3 1,0 1-6,0-1 0,0 7 1,0-1-1,0-1 1,0-3-6,0-1 0,0-1 23,0 1 6,0 7-27,0 2 10,0 8-2,0 0 86,8 0 0,-6 8-35,3 4 0,-3 3 1,-2 3-14,0-1 0,0-5 0,0-1 11,0 3 0,0 1 0,2 3-15,4-1 0,-2 1 0,8-3-64,1-3 1,-3 2 0,2-7 3,1 3 1,3-4 0,1 4 8,1-3 1,-1-1 0,1-6 11,-1 0 1,0 6 0,1 0 0,-1-2 21,1-2 0,-1-2-7,1 0 1,-1-2-33,1-4 1,-3 2 2,-3-8 0,1 7 1,-7-7-1,0 0-7,2 3 1,-6-7 0,6 4 1,-1-3 0,-5 3 1,4 1-77,-4-3 1,-2 4-157,0-1 0,-2 7 242,-4-2 0,-11 4 0,-10 2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46.5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56 7395,'0'18'-4,"0"-1"0,0 1-21,0-1 1,0 0-1,0 1 1,0-1-26,0 1 0,0-7 1,0 1-1,0 2-49,0 1 1,0 3 0,0-1-61,0 1 159,0-9 0,0 7 0,0-6 0</inkml:trace>
  <inkml:trace contextRef="#ctx0" brushRef="#br0" timeOffset="422">123 261 7989,'10'-8'-243,"-2"6"43,-1-6 1,-3 8 0,8 0 52,1 0 0,-3 0 1,2 0 135,1 0 0,-3 0 0,2 0 9,1 0 1,-3 0 29,2 0 2,-1 8-39,7-6-30,-1 6 47,1-8 17,-9 0-61,7 0 47,-14 0-1,6 0-1,-8 0-7,0 0 0,-8 0 16,-4 0 0,2 0 1,1-2-1,-1-2 90,0-2 1,-1 0 137,-7 6 0,1 2-139,-1 4 0,9-2 0,3 8-7,4 1 1,2 3 0,0 1-36,0 1 1,0-1 0,2 1 0,4-3-48,5-3 1,-1 1-1,2-5-41,1 2 0,3-6 0,1 2 1,1-3-1,-1 1-63,1 2 0,-1 0 0,0-6-598,1 0 1,-1-8 683,1-3 0,-1-5 0,1-1 0</inkml:trace>
  <inkml:trace contextRef="#ctx0" brushRef="#br0" timeOffset="572">36 51 7917,'-6'-11'0,"0"-1"-453,2-2 1,10 7 452,6 1 0,3 12 0,3 3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09.357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8 53 8050,'10'0'-754,"-3"0"1,-5 0 876,4 0-62,-4 0 0,8 2 0,-6 3 1,1 7 0,1 4 0,-6 1 0,0 2-21,0 5 0,0-5 1,2 6-1,2-1-30,2-1 1,0 8 0,-6-2 0,0 2-28,0-2 0,0 2 1,2-6-1,2 1 11,1-1 1,1 4-1,-6-6 1,0-1-67,0-3 0,2-1 1,2-1-1,2 0 7,-2 1 1,-2-1 0,-2 1-181,0-1 1,0-5 0,-2-2 243,-4-3 0,4-1 0,-6-6 0</inkml:trace>
  <inkml:trace contextRef="#ctx0" brushRef="#br0" timeOffset="503">0 53 7516,'18'0'-1228,"-3"-2"1174,-3-4 0,4 4 0,-5-4 1,5 2 95,1-2 0,1 4 0,-1-3 0,1 3 36,-1 2 1,0 0-1,1 0 1,-1-2-15,1-4 1,-1 4 0,1-4 0,-1 4-32,1 2 1,-1 0-1,1 0 1,-1 2-10,1 4 0,-7-2 0,1 6 1,0-1-33,-3 1 0,7 2-21,-5 5 1,-3 1 5,-2-1 31,-4 0 0,4-5-18,0 0 0,-1-1 0,-5 7 0,0-1 25,0 1 0,-2-7 0,-1 1 0,-5 2-8,-2 1 0,-2 1 1,-5-3-1,0-3 6,-1-2 0,1 3 1,-1-3-1,1 0-10,-1 0 0,-5-2 1,0-5-1,1 3 1,3 2 0,1 0 1,1-6-1,-1 0-326,1 0 1,0 0 321,-1 0 0,1-8 0,-1-1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14.610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0 18 6485,'16'-2'64,"-5"-4"0,5 4 0,-5-4 4,5 4 1,-4 2 0,-1 0-1,3 0 11,1 0 0,-3 0 1,0 2-103,1 4 0,3-4 0,1 6 1,1-2-1,-1 2 32,1 1 0,-1 1 0,1 4 1,-1-3 0,0 3 0,1 1 0,-1 3 0,1-1-25,-1 1 0,1-1 1,-1 3-1,1 1 2,-1 2 1,1 2 0,-1-3 0,1 3-27,-1 2 0,-5-4 0,-3 7 1,1-1 20,0-2 1,-6 6 0,3-4 0,-1 4 3,0 2 1,0-6-1,-6 0 1,0 2-24,0 2 13,0 2 4,0-8 65,-8 6 1,6-12-60,-4 9 232,4-1-215,-5-2 1,5 4 0,-4-8 0,2 0 16,-2 3 1,4-5-24,-4 8 0,3-8 0,-1 5 32,-2-1-9,-8-6-6,12 7 8,-13-9-38,13 1 0,-14 3 1,7-2-13,-1-3 58,-6-3 1,13 3-1,-7-3-30,2-1 16,-6-8 0,13 6 0,-7-6-31,0 1 22,6 1 1,-8-6 0,6 2 17,-1 4 5,-1-4-338,-2 6 93,-2-8 1,-1 0-337,-1 0 551,8 0 0,-11 0 0,5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15.431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0 18 7167,'10'0'-694,"-2"0"824,-8-8-30,0 6 36,0-6-135,8 8 0,-5 0 0,9 0-9,2 0 1,1 0 0,3 0 26,-1 0 1,1 0-1,-1 0-4,1 0 0,-1 0 0,0 0-8,1 0 5,-1 0-48,1 0 1,-1 0 53,1 0-7,-1 0-158,1 0 71,-1 0 1,-5 0-82,-1 0-23,1 0 144,6 0-14,-1 0 16,1 0 1,-7 0-129,1 0-41,-8 0 203,3 0 0,1 0 0,-6 0 0,6 0 0,-8 0 0</inkml:trace>
  <inkml:trace contextRef="#ctx0" brushRef="#br0" timeOffset="467">140 245 6212,'2'10'96,"4"-5"0,-2-3 4,7-2 1,-5 0-7,6 0 0,-1 0 1,5 2 21,-4 4 0,3-4-48,-3 4 0,3-4 0,3-2-64,-1 0 0,-5 0 1,0 0-1,1 0-75,3 0 0,1 0 0,1 0-102,-1 0 1,1 0-1,-1 0 1,0 0-221,1 0 393,-1 0 0,1 0 0,-1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7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23 7298,'0'-10'-834,"0"0"1011,0 4-56,0 4 0,-8-5-14,-3 7 1,-5 0-47,-1 0 1,-1 5 0,1 1 12,-1-2 1,1 4 0,1 0-24,5 1 0,-3-3 0,8 6-48,2 1 1,3-3 0,1 2-40,0 1 0,0 3 23,0 1 0,1-1 0,5-3-3,6-1 1,3-2-1,3 3-17,-1-1 0,-5-8 1,0 2-1,1-4-26,3-2 1,-5 0-1,1 0 22,2 0 0,1-2 0,3-2 0,-1-2 0,1-6 1,-3 5-1,-1-1 5,-3 0 0,-5-4 1,4 5-1,-2-3 2,-5-4 1,5 5 79,-2-3 1,0 6 22,-6-5-30,0 7-9,0-4 0,2 8 27,4 0 0,-2 6 0,5 2-63,-1 1 1,6 1 0,-3 4-125,5-3 1,-5-7 0,1 4-20,2 0 0,1-6 1,3 3 21,-1-3 123,1-2 0,-1 0 0,0 0 0</inkml:trace>
  <inkml:trace contextRef="#ctx0" brushRef="#br0" timeOffset="322">629 0 7569,'12'0'-968,"0"0"939,-1 0 0,7 0 0,-1 0 0,1 0 111,-1 0 1,-5 0 0,-1 0 0,3 0 10,1 0 1,3 6 0,-3 2 0,-1 0-51,-2-1 1,-1 7 0,7-2 0,-3 3-11,-3 3 1,1-1 0,-5 1 0,0-1-98,0 0 1,-2 7 0,-6-1 0,0-2-30,0-1 1,0-1 0,0 3 0,0 1-11,0-2 1,-2-3 0,-4-5 0,-4-1-146,0 1 1,-5 1 247,3-2 0,-3 3 0,-3-5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1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0 7246,'-12'0'-378,"1"0"1,-1 0 459,-5 0 0,-1 8 0,1 2-43,-1-1 1,7 5-1,-1-6 1,-2 1 21,-1 5 1,-3 2 0,1 1-1,0 1 12,-1-1 1,1 2-1,-1 3 1,1 1-3,-1-2 0,3 5 0,1-1 0,4 2-22,3 4 0,-5-6 0,6 0 1,2-1 4,2-1 1,2 2 0,2-3-1,2 1-55,2-2 0,8-1 0,-3-3 0,5 1-168,1-1 0,1-1 0,-1-3 0,1-3 8,-1-2 0,6 3 0,1-5 0,-3-2-8,-2-2 1,-1-2 0,-1 0-1,1 0 169,-1 0 0,8 0 0,3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0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70 6678,'0'17'123,"0"1"0,2-1-54,4 1 1,-4-1-1,5 1-33,1-1 0,-6 1 0,4-1 0,-4 1-42,-2-1 0,0 1 0,0-1 0,0 0 27,0 1 1,6-1-1,0 1-70,-3-1 1,1 1 0,0-1 43,2 1 0,2-9 0,-4-1 10,1 0 0,7-4 18,-6 7 1,8-7 5,-3 2 1,-1-2 0,2 0 0,1 2 0,3 0 0,1-6-10,1 0 0,-1 0 0,0 0 0,1 0-16,-1 0 1,1 0 0,-1 0-103,1 0 0,-1 0 0,1 0 64,-1 0 0,-5 0 0,-2-2 1,-1-2-780,1-2 813,-6 0 0,4-2 0,-8-1 0</inkml:trace>
  <inkml:trace contextRef="#ctx0" brushRef="#br0" timeOffset="281">105 314 7407,'18'0'-330,"-6"0"1,-1 0-1,3 0 274,1 0 1,-3 0-1,0 0 1,1 0 54,3 0 1,1 0-1,1 0-39,-1 0 0,1 0 1,-1 0-1,0-1-6,1-5 0,-1 4 0,1-4 46,-1 4 0,1-6 0,-1-1 0</inkml:trace>
  <inkml:trace contextRef="#ctx0" brushRef="#br0" timeOffset="598">1 35 7370,'17'0'-815,"1"0"781,-1 0 0,1 0 0,1 0 1,2 0 61,3 0 0,1 0 1,-4 0-1,4-2-55,3-4 0,-5 4 0,4-3 1,-2 3 30,-3 2 1,3 0 0,0-2 0,0-2-116,0-2 1,1 0-1,-5 6 111,2 0 0,1 0 0,-7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3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69,'17'0'-455,"0"0"1,-5 0 384,0 0 0,-6 0 1,5 0 165,3 0 0,1 0 0,3 0-50,-1 0 0,-5 6 0,0 2 20,1 2 0,-3-4 0,1 5-10,3 3 0,-6-4 1,0-1-1,-3 1-9,1 0 0,6 1 0,-6 7 0,0-1-8,1 1 0,-5-1 0,6 1 0,-2-1-40,0 1 0,-1-1 1,-5 2-1,0 3-11,0 1 1,0 0 0,0-5 0,0-1-6,0 1 1,-7 5 0,-3 0-1,-2-1 11,1-3 1,-1-2-1,-5 1 1,1-1 7,4 1 0,-7-1 1,5 1-1,1-1-30,-3 1 0,1-3 1,-3-1-1,1-4-171,-1-3 0,1 5 1,-1-4 198,1 1 0,-8 3 0,-2 6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2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078,'7'-10'-194,"-5"2"188,6 8 1,-6 0 93,4 0 1,-2 0 0,7 0-1,3 0 0,1 0 0,1 2-36,-4 4 1,3-2 0,-3 8 2,3 1 0,3 1 0,-1-1 0,1-1-80,-1 2 0,-5-1 1,-1 1-1,3-2-69,1 1 1,3 1 0,-3-1-1,-1-3-134,-2-2 1,-1 3 128,7-5 1,-1 6-150,1-6 248,-9-1 0,7-5 0,-6 0 0</inkml:trace>
  <inkml:trace contextRef="#ctx0" brushRef="#br0" timeOffset="354">332 35 7569,'-17'18'-231,"-1"-1"1,3 1-1,1-1 245,3 1 1,1-1-1,-4 1 1,5-1-18,1 1 1,-4-1 0,5 0-1,-1 1 63,0-1 1,0 1-1,4-1-169,-1 1 0,-3-1-24,2 1-215,4-1 83,-6-7 265,8-2 0,8-16 0,2-2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6.9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10 71 7569,'0'-18'-430,"0"1"0,0 5 1,-2 2 415,-4 3 1,2 1 0,-7 6 43,-3 0 1,-1 0 0,-3 0 0,1 2-4,-1 4 0,7-4 1,-1 5-3,-2 1 1,-1 0-1,-1 5 5,5-1 1,-3 0-53,8 5 1,0-5 33,6-1 0,2-5 1,4 4-1,6-2 15,3-4 0,-3-2 0,0-2 0,1 0-7,3 0 0,7 0 0,0 0 26,-1 0-30,-3 0 9,-1 0-55,-9 0 46,7 0 5,-7 0 1,9 0-34,-1 7 0,-5-5 27,0 4 1,-6-2 0,5 2-21,1 4 0,-2 1 5,-5 1 10,-3-1-24,-2-1 25,0 6 51,0-7 1,-2 7-45,-3-4 12,-5 3 1,-8-11 0,1 6 0,-1-3-16,1-3 0,-6-2 0,-1 0 0,3 2-14,2 2 0,-1 0 0,-1-6-131,-2 0 1,-1 0-74,7 0 0,1-2-89,5-4 1,5 4 291,12-4 0,3 4 0,9-6 0,-1-1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7.7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53 7342,'0'-11'-947,"0"-1"985,0 8 0,0-6 1,-1 7 18,-5-3 1,2 0-1,-8 6-15,-1 0 0,3 0 0,0 2 0,1 2 5,-1 2 1,-2 7-27,-5-1 1,1 3 0,3 1 0,3-3-31,2-1 0,-4 0 1,7 5 8,1 1 1,2-1 0,2 1 13,0-1 0,0 1 1,2-3 5,4-3 1,-3 1 0,9-5 5,2 2-16,1 1 14,3-1-39,-1-2-33,-7-8 58,5 0 0,-5 0 1,8 0-4,-1 0-9,0 0-45,-7 0 26,6 0 20,-7 0 3,9-8-7,-8 6 1,5-11 2,-3 7 1,3-8-1,3 3 1,-1-5 0,1 0 0,-3 3 0,-1 1-6,-3-1 1,-5 3 0,4-2 19,-2-1 1,-2 3 0,-5 0 0,3 1 25,2-1-33,0 6 22,-6-4-15,0 8 1,0 2 0,0 4 14,0 6 1,0 3 0,0 3-26,0-1 1,0 1 0,2-1-5,4 1 14,-4-9-51,13 7 47,-13-14-1,14 13 0,-7-13-43,1 14 42,6-14-10,-7 5 7,9-7-50,-1 0 46,1 0-9,-1 0-143,1 0 143,-1 0 2,1-7-6,-1 5-33,0-14 30,1 6-2,-8 1 0,5-7 0,-3 5 1,-2-5 0,-1-1 0,-1-1-2,-4 1 1,4-1 0,-3 1 103,-1-1 0,-2 7 133,-2-1-232,0 8 0,0-2 14,0 12-220,0-4 229,0 14-5,0-7 2,0 1-179,0 5 163,0-5 0,2 2-188,4-1-1,-4 1 169,6-2-40,-1 5-148,3-13-20,8 14 165,-1-14 73,1 6 0,7-8 0,2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22.131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21 123 7419,'-12'0'-1502,"1"0"1527,-1 0 0,1 0 50,-1 0-19,8 0 0,-6 0-47,5 0 1,3 2-33,-4 4 35,-4-4 0,6 5 125,-7-7-68,7 0 1,-2 0-37,12 0 1,3 0 0,9 0-38,-1 0 1,1 0 0,-1 0 48,1 0-43,-1 0 1,6 0 0,3 0 0,-1 0-24,0 0 1,4-1 0,-4-3-1,3-2 34,3 2 0,2 2 0,2 2 0,-2 0 34,-4 0 1,9 0 0,-3 0-1,2 0-36,0 0 0,4 0 0,0 0 0,-1 0-10,3 0 0,-6 0 1,6 0-1,-3 0 39,1 0-116,8 0 89,-13 0-323,15 0 320,-6 0-61,-1 0 50,7 0 0,-13 0-57,9 0 52,-8 0 3,4 0-2,-9 0 1,1 0 0,0 0 0,0 0 0,0 0 0,0-6 0,0 0 0,0 2 2,0 3 0,0 1 1,0 0-1,0 0 0,-2 0 0,-4 0 7,4 0 0,-6 0 156,8 0 0,0-2-163,0-4 1,0 4-1,0-4-1,0 4 58,-1 2-32,1 0-21,0 0 0,-2 0 0,-2 0 0,-2-2-7,2-4 1,1 4-1,-1-3 1,-2 3-10,2 2 0,-4-6 15,2 0-2,-8 0 1,10 4 182,-7-4-179,7 4 0,-4-5 75,8 7-71,-8 0 1,4 0-1,-6-2 13,2-4 0,-3 4 16,5-4 66,0 4 0,4 2-57,-4 0-1,4 0 3,-6 0 1,6 0-16,-4 0 0,4 0 0,-6 0 16,1 0 0,3 0-56,-8 0 43,8 0-10,-12 0 1,12 0-1,-5 0 1,-1 0 26,0 0 1,4 0 3,-5 0-15,7 0-7,-12 0 0,8 0 0,-6 0 1,3 0 13,-3 0 1,-1 0-1,-3 0 1,0 0-19,1 0 0,-1 0 0,1 0 0,-1-2 34,1-4 1,-1 5 5,1-5-109,-1 4 1,-5 2 43,-1 0 27,1 0-280,-2 0 42,5 0 1,-11 0-650,8 0 855,-8 0 0,3 8 0,-7 1 0</inkml:trace>
  <inkml:trace contextRef="#ctx0" brushRef="#br0" timeOffset="796">785 769 7475,'0'-10'-93,"2"3"0,2 9 165,1 3 0,7-1 0,-4 8-58,2 2 1,-5 1-1,5 5 1,-2 1 28,-4 2 1,3 2-1,-1-3 1,-2 3-117,-2 2 0,-2-4 0,0 5 1,0-1-4,0 0 1,0-4 0,0 4 0,0-1 21,0-5 0,0-2 0,0-1 0,0-1-70,0 1 0,0-1 1,0 1-42,0-1 0,0-5 4,0-1 161,-8-7 0,-1 4 0,-9-8 0</inkml:trace>
  <inkml:trace contextRef="#ctx0" brushRef="#br0" timeOffset="1163">802 944 7952,'0'-18'-457,"2"7"-33,4-1 0,-4 0 368,4-5 0,3 5 0,3 1 105,4-3 0,1 6 1,1 1-1,-1 1 117,0 0 0,1 0 0,-1 6 0,1 0-10,-1 0 0,1 0 0,-1 0 0,1 0-11,-1 0 1,1 0 0,-1 0-22,1 0 0,-1 0 0,1 0-102,-1 0 1,-5 6 0,-3 2-45,-1 1 1,-2-3 0,-6 6 64,0 1 0,0 3 0,-2 1 40,-4 1 0,-2-6 1,-5-3-1,1 1 13,-1 0 0,-3-5 0,-1 7-44,-1 2 0,1-7 0,-1 1-143,1 0 0,-1-6 0,1 6-401,-1-1 558,9-5 0,-7 6 0,6-8 0</inkml:trace>
  <inkml:trace contextRef="#ctx0" brushRef="#br0" timeOffset="1638">2164 612 6597,'-7'-10'29,"-3"3"1,-7 7 64,-1 0 0,1 0 0,-1 1 1,1 3-31,-1 2 0,1 6 0,-1-4 0,1 1-24,-1 5 1,7 1 0,-1 3-1,0-1 21,3 1 1,-5 5 0,6 0 0,1 1-78,-1 1 0,-4-4 1,6 6-1,2 1 2,3-1 0,1-6 1,0 4-1,0-1 10,0-1 10,0 0 1,1-5-1,5-1 1,4 1 0,2-1-1,-1 0 1,3 1-150,1-1 1,3-5 0,-1-2-13,1-2 0,-1-1 0,1-3 0,-1 2 1,1-2-435,-1-2 589,1-2 0,-1 0 0,1 0 0</inkml:trace>
  <inkml:trace contextRef="#ctx0" brushRef="#br0" timeOffset="1922">2391 787 7114,'10'7'-88,"-2"3"1,-8 8-1,0-1 47,0 1 0,0-7 1,2 1-1,2 1-33,2 3 0,-1 1 0,-5 1 0,0-1-33,0 1 0,0-7 1,0 1 18,0 2 88,0-7 0,0 9 0,0-6 0</inkml:trace>
  <inkml:trace contextRef="#ctx0" brushRef="#br0" timeOffset="2495">2391 734 7821,'0'-17'-197,"6"5"0,2 2 0,0 1 69,0-1 0,5 4 0,-1-3 0,5 1 122,7 4 1,-5 2 0,4 2 0,-3-2 15,-3-4 1,6 4 0,1-4 0,-3 4 27,-2 2 0,3 2 0,-3 2 1,-3 2-64,-1-2 1,-1 0-1,-3 2-18,-5 5 1,2-1 0,-2 2 33,-2 1 0,-4 3 0,-6-1 1,-4-1-16,1-2 0,-7-3 0,4 5 9,-3-3 0,-3-1 1,1 4-1,-1-5 17,1-1 1,1 0 0,3-4 10,1 2 13,1 0 1,3-6 0,8 0-2,10 0 0,7 0 0,4 0 2,3 0 0,-1 0 0,-6-2 0,3-2 17,3-2 0,-4 0 0,5 6 0,-5 0-6,-1 0 1,-7 0 0,1 0 13,1 0 0,3 2 0,1 2-26,1 2 0,-3 7-26,-3-1 1,2-2-3,-8 1-21,-1 1 24,-5 5 0,0-5 0,0 0 0,-2 1-4,-3 3 0,1-5 1,-8-1-1,-2 0 8,-1 0 1,-1-5 0,3 5-1,1 0-14,-1-1 0,-3-5 0,-1 4 0,-3-2-52,-3 0 1,4 0-1,-5-6 1,5 0-104,1 0 0,1 0 1,-1 0 3,1 0 0,0 0 160,-1 0 0,1-8 0,-1-2 0</inkml:trace>
  <inkml:trace contextRef="#ctx0" brushRef="#br0" timeOffset="2979">2898 455 7952,'17'0'0,"1"0"-1034,-1 0 714,1 0 0,-1 0 234,1 0 1,-1 0 0,1 0-1,-1 0 1,1 0 225,-1 0 0,2 0 0,3 0 1,1 2-112,-2 4 1,-1-3 0,-1 7 98,5-2 0,-5 4 0,4-5 0,-1 3 0,-1 2-73,2-3 1,0 7 0,-5-4 0,-1 3-99,1 3 94,-1-1-12,1 0 1,-3 3-106,-3 3 0,3-3 0,-5 3-17,0-4 1,-2 5 0,-8 1 0,0 0 0,0 0-50,0-3 114,0 5-23,0-8 0,-2 12 145,-4-8-24,4 9-80,-14-13 0,7 12 0,-9-6 0,1 0 0,-1 1-25,1-5 1,-1 4 0,1-1 0,-1-3-15,1-2 1,-6-1 0,-1-1 0,3-1 0,2-3-111,1-1 0,-5-2 149,0 1 0,-1 5 0,7-6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1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105 6473,'15'-18'0,"-1"1"0,-5-1 0,-1 1 90,-4-1 1,-4 9-1,-6 3-47,-5 4 0,1 2 1,-2 0-36,-1 0 1,-3 0 0,-1 2-32,-1 4 1,1 2 0,1 5-1,3-3 19,1-2 0,8 5-12,-2-1 1,4 3 12,2 3 1,8-3-1,4-1 2,3-2 1,3-9-1,-1 3 1,1-4 0,-1-2 0,1 0 0,-1 2 0,1 2 2,-1 2 1,1 0 0,-1-6-1,0 0 33,1 0-34,-1 0 1,-7 7-1,6-5 2,-7 6-2,9 0 4,-9-6-12,7 13 5,-14-13 0,6 14 4,-8-5 1,0-1 0,-2 0 23,-4-2 1,-4 3 0,-7-5 0,-3 0-23,-3 2 1,4-6-1,-7 3 1,3-3-58,0-2 0,0 6 0,5 0-163,1-2 1,5-2 60,0-2-46,8 0 201,4 0 0,10-8 0,8-2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6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3 70 7182,'12'-15'0,"-2"1"-360,-3 3 0,-3 1 348,-10-2 1,-3 5 15,-9 7 0,7 0 1,-1 0-44,-2 0 0,-1 1 1,-3 3 60,1 2 0,5 6 0,3-4 1,-1-1 44,0 1 1,4 6-1,-3-3-71,1 5 1,-4-4-47,6-1 0,3-1 23,8 2 0,5-3 0,8-5 23,-1 2 1,1 0 86,-1-6-88,0 0 2,1 0-2,-1 0 11,-7 0-9,6 7 10,-7-5 0,3 8 3,0-4-6,-9-4-11,13 13 1,-14-11-13,4 8 19,3 0 0,-7-1-9,4 1 8,-4 0 0,-2-1 0,0 1-4,0 1 1,0-5 1,-8 8-4,-3-5 38,3-3 1,-8 2 0,5-6 0,-5 1 5,-1-1 1,-1 0 0,1 0-1,-1 2-34,1-2 0,0-2 0,-1-2 0,1 0 2,-1 0 1,6 0-33,1 0 0,9 0-191,2 0 0,2-6 0,9-2 218,3-2 0,9-1 0,5-7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9.4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437 6477,'0'-17'0,"-2"1"0,-4 5 99,-5 5 1,-5 12-1,1 5-44,3 5-14,-3 1-1,5 1-72,0-1 0,2 1 90,8-1-32,0 1 1,0-1-36,0 1 0,0-1 0,2-1-137,4-5 162,4 5-202,7-14 192,-7 5-24,13-7-18,-11 0 21,13 0 8,-7 0-19,-1 0 107,-7 0-95,5-7 3,-5 5 186,8-14-179,-9 6 3,7-7-3,-14 7 13,13-5 2,-13 5 1,8-7-1,-6-1 1,2 1 3,-3-1 1,-1 1 0,-4 1-38,-3 5 0,1-3 1,-8 8-63,-1 2 0,-3 2 1,-1 2-1,-1 0 32,1 0 0,5 0 0,0 0 0,1 2-233,1 4 285,2-4 0,0 14 0,-1-7 0</inkml:trace>
  <inkml:trace contextRef="#ctx0" brushRef="#br0" timeOffset="514">402 437 6594,'16'-2'0,"-3"-2"-277,-1-1 296,0-1 1,-1 6 206,1 0-195,-1 0-8,-1 0 0,0 0 0,-4 0 1,-4 8-15,3 3 19,5-3 0,-8 7 18,6-5-24,-8 8 0,0-1-153,0 1 141,0-1 0,0-5-12,0-1 4,0-7 8,0 12-50,0-14 97,0 5-25,0-7 19,0 0-42,8-7 0,-6 3 0,5-8 23,1-1-18,-6-3 1,12-1-33,-9-1 1,7 1 0,-4 1 0,2 3-46,3 1 66,3 8-9,-7-11 1,7 13-8,-4-4 12,3-4-6,-5 8 1,5-6-21,-3 8 22,3 0 28,-5 0 0,6 0-28,-5 0 1,-3 0 20,8 0 0,-9 2 13,5 4 1,2-2 0,-7 6 23,3-3-51,-6 7 0,10-4 0,-9 7 0,-1 1 20,-2-1-226,-2 1 208,0-9 0,0 7-79,0-5 1,0-1-1,-2 2-118,-4 1 175,-3 3-60,-1-6 0,0-1-84,4-3 123,5-4-40,-7 6 45,8-8 34,0 0 0,-8 0 0,-2 0 0</inkml:trace>
  <inkml:trace contextRef="#ctx0" brushRef="#br0" timeOffset="996">1048 1 7569,'18'0'-301,"-1"0"0,1 0 0,-1 0 1,1 0-1,-1 0 304,1 0 0,-1 0 1,1 0-1,-1 0 76,0 0 1,7 0 0,-1 2 104,-2 3-116,-1-3 1,-3 6 0,1-8 0,-1 2 18,1 4 0,-1-2 1,1 5-64,-1-1 12,-7 6 0,5-6 0,-3 5 0,1-1 0,-1 1 0,4 3 1,-7 1-1,1 1-103,-4-1 1,2 7-1,-3-1-1,-1-2 65,6 6 0,-8-7 0,4 5 0,-4-2-21,-2 1-5,0 7 32,0-12-7,0 14 4,0-14-2,0 7 2,0-1 0,0-6 21,0 14 1,-6-13-1,-2 5 8,-2 0 9,7-5 0,-13 11 0,4-6 0,-3 0-8,-3 0 0,1-1 0,-1-5 1,1 0-14,0-1 1,-7 3 0,1-9 0,2 3-4,1 3 1,3-7 0,-1-1-1,1 0-149,-1 0 0,-1-7 0,-2 5 0,-3-2 135,3 0 0,-14 7 0,-2-3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9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00 7078,'8'-9'-406,"-6"9"393,4 11 0,-4 5 0,-2 1 100,0 1-243,0-1 189,0-7-1,0 5 1,0-5-257,0 8 42,0-9 114,7 7 72,-5-6-41,6-1 37,-8-1 0,0-8 0,0 0 0</inkml:trace>
  <inkml:trace contextRef="#ctx0" brushRef="#br0" timeOffset="207">87 96 7031,'0'-18'0,"0"1"0,-2-1 0,-1 1-59,-3-1 1,-6 10-1,4 8-110,-1 10 0,5 0 0,-2 2 0,4 1 169,2 3 0,-8 1 0,-1 1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5.3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18 7404,'-2'-10'-541,"-4"5"0,2 3 584,-7 2 0,-1 2-21,-5 3 0,1-1 0,3 6 0,1 0 49,-2-1-34,7-5-8,-9 12 0,14-6 27,-13-1-28,5 7-7,-8-7 5,9 9-5,-7-1 7,7 9 9,-9-7-4,8 6 5,-5-7-9,5 7 3,0-6 14,-5 14-23,13-13 0,-12 11 0,9-6 88,1 2-91,2-5 1,2 5 0,0-6-1,0 2 4,0-1 0,0 3 0,0-2 0,2-1-28,4-3 1,3-2 0,9 1 0,-1-1-54,1 1 1,1-3-1,2-1 1,5-4-100,1-3 1,2 1-1,6-4 1,-2 2-154,-4-2 0,4-2 309,-4-2 0,4-8 0,2-2 0</inkml:trace>
  <inkml:trace contextRef="#ctx0" brushRef="#br0" timeOffset="275">699 367 7302,'8'-9'-280,"-6"1"0,6 10 312,-8 4 0,6 3 0,-1 9-5,-1-1 1,-2 1-1,-2 1 1,0 3-122,0 1 1,6 0 0,0-5 0,-2-1-17,-2 1 1,-2-7 0,0 1-42,0 1 1,0-3 32,0 2 79,0-8 39,0 3 0,-8-7 0,-2 0 0,-7-7 0,-1-3 0</inkml:trace>
  <inkml:trace contextRef="#ctx0" brushRef="#br0" timeOffset="671">577 420 6965,'0'-18'0,"0"1"0,0-1 0,2 1 0,4 1 0,5 3 0,5 3 0,1 2 0,1 3 0,1-1 0,3 0 0,1 2 0,0 2 0,2 2 0,3 0-95,-1 0 1,4 0-1,-6 0 152,2 0-39,-5 0 1,11 0 0,-4 0 21,4 0-77,-6 8 54,6-6 4,-14 13-1,14-5-90,-13 7 89,5 1 3,-8-1-86,1-7 82,-1 6-9,-7-7 0,5 9 1,-3-1 0,-4 1-10,-2-1 9,3 1-28,-7-9 10,6 7 1,-8-6 0,0 7-23,0 1 54,-8-1 1,-1 0-1,-9 1 1,1-1 28,-1 1 0,1-1 1,-3 1-37,-3-1-3,4 1-42,-7-9 47,1 7-7,6-14 6,-14 13-39,6-13 35,0 6-6,-6 0 65,13-6-62,-13 6 0,6-8-8,0 0-13,2 0 17,7 0 1,6 0-208,1 0 213,-1 0-73,2 0-141,3 0 0,9-2 1,3-2 201,7-2 0,11-8 0,5 5 0</inkml:trace>
  <inkml:trace contextRef="#ctx0" brushRef="#br0" timeOffset="921">1520 525 7569,'10'0'-287,"5"0"217,-13 0 174,14 0-392,-14 0 190,6 0 52,-8 0 0,0 2 0,0 3 65,0 7 0,0 4 0,0 1-66,0 0 1,0 1 0,0-1-260,0 1 94,0-8 191,0 5-216,0-13 224,0 14-54,0-15 67,0 7 0,0-16 0,0-1 0</inkml:trace>
  <inkml:trace contextRef="#ctx0" brushRef="#br0" timeOffset="1110">1555 350 7349,'-10'-18'0,"3"1"0,1 0-1054,0-1 1013,-8 8 0,7 5 0,-5 10 0,6 7-156,4 4 1,2 1 196,0 0 0,0 1 0,0-1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3.3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0 7422,'-17'8'-1158,"7"-6"1215,2 6 1,10-8 0,4 0 10,5 0 0,5 0 0,1 0 0,1 0-46,-1 0 1,1 0 0,-1 2 0,1 2-22,-1 1 1,1 1 0,1-6 0,2 0-88,3 0 0,-1 0 1,-4 0 85,5 0 0,-5 8 0,6 2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4.4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7 18 7323,'0'-9'-874,"0"1"880,0 8 1,0 2 0,-2 2 62,-4 2 1,4 1 0,-5-3 25,-1 2 1,-2 2-58,-7-2 1,-1-3 0,1 9-12,-1 2 1,-1-5-1,-2 3 1,-3 0-40,3-3 1,0 7 0,-1-4 0,-1 1 8,2-1 0,1 3 0,3-5 0,-1 2 11,1-1 1,-1-5 0,1 6 6,-1 1 1,7-3-18,-1 2 0,8-1-32,-2 7 0,5-7 17,1 1 1,7-8 0,5 2 0,3-4 12,3-2 1,5 0-1,2 0 1,3 0-3,3 0 1,0 0-1,0 0 1,-4 0 12,-2 0 0,4 2 0,-5 2 0,-3 1-14,-2-1 1,5 0 0,-1 0 0,-2 2-12,-1-2 1,-9 3 0,-1 1-1,0 0 2,-1 0 1,-5 0 0,2-3 8,-4 7 0,-2-2 1,0 1 5,0 3 1,-6-4-1,-2-1 1,-1-1 25,-5-4 0,4 6 0,-1-1 0,-3 1-11,-1-4 1,-1 4 0,3-1-1,1 3-2,-2 0 1,-1-7 0,-3 7 1,1 2 1,-1 1 0,1 3-11,-1-1 0,7-5-9,-1-1 0,8 1 34,-2 5 1,6-7 3,6-4 1,-2 2-1,8-2 1,1-3 7,3-1 1,3-2-1,3 0-3,1 0 0,0 0 1,-5 0-1,-1 0 18,1 0 1,5 0 0,0 0 0,-1 0-22,-3 0 1,-2 0 0,1 0 0,-1 0-22,1 0 1,-1 0 0,1 0-1,-1 0-53,1 0 1,-1 0 0,1 0-157,-1 0 1,1 0 0,-1 0-1,0 0-368,1 0 563,-1 0 0,1 8 0,-1 2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6.6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0 70 7569,'10'-2'-176,"-4"-4"-339,-4 4 1,-10-5 543,-4 7 1,-3 0 0,-3 0 68,1 0 1,-1 0-1,1 2-28,-1 3 0,1-1 0,-1 8 1,3 2-37,3 1 0,-7 3 1,5-1-1,1 2-54,-3 5 0,3-5 1,1 4-1,4-3-6,0-3 1,6 7 0,-3-1-1,3-2 8,2-1 0,6-9 1,1 1-1,3-1-131,4-1 0,3 4 0,4-6 95,3 1 0,-1-5 54,-6 2 0,9-4 0,1-2 0</inkml:trace>
  <inkml:trace contextRef="#ctx0" brushRef="#br0" timeOffset="587">367 192 7319,'10'-7'-370,"0"5"0,-6-6 1,3 2 340,3 0 1,2 0 0,5 5 63,1-5 1,-1 4 0,3-4 0,1 4 1,2 2 1,1 0 0,-7 0 0,0 0-12,1 0 0,-1 0 0,1 0 1,-1 2-4,1 4 1,-1-2-1,1 5 1,-3 1-31,-3 0 1,1 1 0,-7 7-48,-2-1 1,-2 1-1,-2-1 30,0 1 1,-2-1 0,-4-1 0,-3-3 12,-1-1 0,-6-6 0,5 3 4,-5-1 1,-1-2 0,-1-6 13,1 0 1,5 0 0,1 0 0,9-2-37,2-4 1,2 2 0,9-5 0,3-1-4,1 0 1,9 1 0,-1-5 0,-2 2 24,-1-1 1,-1 3 0,2 0 0,1 1 26,-7-1 1,3 0 0,-7-3-1,5 3 8,1 2 1,1-3-1,-3 3 16,-3-2 0,-4 4 137,-8-5 1,0 7 0,-2-4-119,-4 8 1,-2 2 0,-5 2 0,3 4-43,2 1 0,2 3 0,6 5-47,0 1 1,0-1 0,2 1 26,4-1 1,-2-5 0,8-2 0,1-1-106,3 1 0,-1-4 1,-1 4-1,-2-3-98,1-3 0,3 0 0,1 0 202,1 2 0,-1-8 0,0-8 0</inkml:trace>
  <inkml:trace contextRef="#ctx0" brushRef="#br0" timeOffset="862">1258 35 7470,'12'-6'0,"-3"-1"-147,-1-3 0,6 6 0,-3-2-43,5 4 0,1 2 0,1 0 190,-1 0 1,1 0 0,-1 0 0,1 2 47,-1 4 1,1 2 0,-1 5-1,1-1 22,-1 2 0,1 1 0,-3 3 0,-1-1-40,-3 1 0,-1 1 0,2 2 0,-5 3-52,1-3 1,-6 6 0,4 0 0,-6 2-84,-6 0 0,-4-5 0,-7 5 0,-2 0-510,-5-2 615,-3 6 0,-8-6 0,0 8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5.8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7341,'10'0'-392,"0"0"1,-6 2 355,2 4 0,1-3 1,-3 9 77,2 2 1,0 1-1,-4 3 1,2-1 10,2 1 0,-1-1 1,-5 0-1,0 1-2,0-1 1,6 3 0,0 1 0,-2 2-36,-2-1 0,-2 3 1,0 0-1,0 0-70,0 1 0,2 3 0,2-6 0,1-2-39,-1-1 1,-2 3 0,-2 0-1,0-1-65,0-3 1,0-1 0,0-1 157,0 1 0,-7-9 0,-3-1 0</inkml:trace>
  <inkml:trace contextRef="#ctx0" brushRef="#br0" timeOffset="408">88 71 7569,'0'-12'-278,"0"0"0,8 7 0,3-5 0,5 2 1,1 4 270,1 2 1,-1-4 0,1 1 0,-1 1 56,1 2 0,5 2 1,0 0-1,-2 0-3,-1 0 1,-3 0-1,1 0 1,-1 0-17,1 0 0,-1 0 1,1 0-31,-1 0 0,-1 2 0,-3 2 1,-3 3-41,-2 3 0,-1 0 1,-3 3-1,2-1 7,-2 2 0,-2 1 0,-2 3 19,0-1 1,-2-5-1,-4-1 7,-5 3 0,-5 0 1,-1-1 17,-1-1 0,1-8 1,-3 1-1,-1-1-5,-2 2 1,-1-4 0,7 4 0,-1-4-81,1-2 0,-1 0-254,1 0 327,7 0 0,3-8 0,7-2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4.95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 53 6103,'-9'2'231,"3"3"-123,-4-3 66,8 6-125,-13-8 1,15 0-58,0 0 1,7-6 0,13 1 0,1-1 11,2-2 0,1 6 1,-5-6-1,2 2 0,3 1 0,1-1 0,-4 6 1,3 0 13,-3 0 0,-2 0 0,-1 0 0,-1 0 3,1 0 1,-3 2-1,-1 2 1,-3 3-30,3 3 0,2-4 0,1 6-9,0 1 1,-5 1 0,-2-1 0,-2-1 1,-5 2 1,-1-5 0,-2 3 24,0 1 1,-5 3 0,-3-1 0,-2-1 22,-3-2 0,-3-3 0,-1 3 0,-1-4-28,1 0 0,-1-5 1,1 7-1,-1-2-41,1-4 0,5 0 0,0 0-33,-1 1-536,-3 1 605,7-6 0,1-8 0,8-1 0</inkml:trace>
  <inkml:trace contextRef="#ctx0" brushRef="#br0" timeOffset="459">812 0 7569,'-10'0'-694,"0"0"0,4 0 723,-5 0 0,1 0-18,-2 0 0,7 0 1,-7 2 25,-2 4 1,-1 4 0,-3 5 3,1-3 0,5 2 1,3-7-1,-1 1 23,0 0 0,6 5 1,-3-3-1,1 2 1,0-1 1,0 1 0,6 5-61,0 1 1,0-6-1,0-1 21,0 3 1,2-1 0,4 1 7,6-2 0,3-8 0,3 1 0,-1-3-9,0-2 0,1 0 0,-1 0 0,3 0-29,3 0 1,-4 0 0,5 0 0,-5 0-65,-1 0 1,-1 0 0,1 0-268,-1 0 0,-5 0 335,-1 0 0,1 0 0,5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16.808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0 385 6406,'10'0'111,"0"8"1,-7 3-71,3 5 1,0-4 0,-4-1-1,2 3 24,2 1 0,1 1 1,-3-3-1,2-1-13,-2 2 1,0 1 0,0 3 0,2-1 59,-2 1-238,5 7 156,-7-6 0,6 6-59,-8-7 1,6-1 0,0 1-87,-3-1 0,1 1 1,0-1-217,2 1 1,0-1-48,-6 1 378,0-1 0,0 1 0,0-1 0</inkml:trace>
  <inkml:trace contextRef="#ctx0" brushRef="#br0" timeOffset="419">53 385 7792,'11'-16'0,"1"3"-431,1 1 0,-3 6 1,2-3 449,1 1 0,-3 2 0,2 6 22,1 0 1,3-6 0,1 1 0,1 1-20,-1 2 1,6 2-1,1 0 1,-3 0-15,-1 0 0,-3 6 1,0-1-1,1-1-27,-1-2 1,1 6 0,-1 2 0,1 1 22,-1 1 1,1 0-1,-3 5 2,-3 0 1,-4-5-1,-8 0 1,0 1-15,0 3 1,0 1 0,0 1 0,-2-1-2,-4 1 1,-4-7 0,-7 1 0,-1 0 6,1-3 1,-1 5 0,-1-6 0,-2-1 2,-3 1 0,-5 4 0,4-6 1,0 0-26,-1 1 1,3-5 0,6 4 0,-1-4-178,1-2 0,-1 0 201,1 0 0,7 0 0,2 0 0</inkml:trace>
  <inkml:trace contextRef="#ctx0" brushRef="#br0" timeOffset="886">1275 141 6449,'-12'5'0,"1"1"81,-3-2 0,4 4 0,-1 0 0,-3-1-30,-1 1 1,-3 4 0,1-5 0,-1 3 12,1 4 1,-1 1 0,1 3 0,1-1 11,5 1 0,-5 5 0,7 2 0,-3 0-34,0 1 1,8 3 0,-3-4 0,1 0-46,0 0 1,0 5 0,6-5 0,0 0-21,0 0 0,2 4 0,2-3 0,4-1-77,1 0 0,1-2 1,4-5-91,-3-1 0,1 1 151,5-1-33,1 1 49,-1-1 23,1-7 0,-1 5 0,1-5 0</inkml:trace>
  <inkml:trace contextRef="#ctx0" brushRef="#br0" timeOffset="1499">1607 752 6037,'0'-12'305,"0"0"0,0 1-201,0-7 1,2 7 0,2-1-28,2-2 0,-1 5 0,-5-3-9,0-1 1,6-3-1,0-1-106,-2-1 37,6 1 1,-7-1 1,9 1 0,-6-1-7,6 1 1,-3-1-8,3 1 1,3-1 36,-3 1-102,-4 7 86,7-5-9,-5 5 1,2-6 0,-3 3 0,1 3-5,0 2 1,-1 1 0,5 3 0,-2-2-54,1 2 0,3-4 0,1 3 48,1 1 1,-1 2 0,1 2 7,-1 0 0,-5 0 0,-1 0 1,1 2-6,-2 3 0,3-1 0,-5 8 32,2 2 0,0 1 0,3 3-28,-1-1 0,-6 0 0,3 1 0,-1-1-34,-4 1 0,4-1 1,-2 1-1,-3-1 19,-1 1 0,4-1 0,0 1 0,-2-1-35,-2 1 1,-2-1 0,0 1-64,0-1 0,0 0 1,0 1-80,0-1 0,0-5 195,0 0 0,0-1 0,0 7 0</inkml:trace>
  <inkml:trace contextRef="#ctx0" brushRef="#br0" timeOffset="1752">1694 612 7660,'18'0'-286,"-1"0"0,1 0 0,-1 0 287,1 0 1,-1 0 0,2 0-1,3 0-71,1 0 0,2 0 0,-3 0 0,1 0-135,-2 0 0,4 0 205,-1 0 0,-1 8 0,-6 2 0</inkml:trace>
  <inkml:trace contextRef="#ctx0" brushRef="#br0" timeOffset="2377">2532 699 6327,'-1'10'307,"-5"-4"-174,4-4 1,-6-4-90,8-4 0,-2 4 0,-2-6-53,-2 1 1,1 3 0,5-8-10,0-2 1,0 5-1,0-3 16,0-1 1,1-1-1,3 0 1,4 3-7,2-3 0,-4 4 0,5-1 0,1-3-15,-2-1 0,5-3 0,-3 3-47,3 3 64,3-3-3,-1 5 0,1-8-11,-1 1 11,1-1 1,-1 1 0,-5 5-11,-1 1 10,1 7 59,6-4-60,-9 0-1,7 6 16,-14-5 1,13 7-2,-3 0 2,3 0 1,-3 0-1,0 0-4,1 0-1,-5 0 0,8 0 1,-7 2-1,3 1 26,0 3-25,-1 8 0,5-10 0,-3 7 1,-1 3-1,0 1 0,-1 3 64,1-1-59,-8 1 2,11-1 0,-13 1 0,4-1 9,-4 1-27,6-1 0,-6 1 0,3-1 0,-3 1 0,-2-1-27,0 1 38,0-9 1,0 7-9,0-5-206,0 5 1,0-4-228,0-1 439,0 1 0,0-2 0,8-3 0,2-7 0</inkml:trace>
  <inkml:trace contextRef="#ctx0" brushRef="#br0" timeOffset="2751">3318 420 7967,'12'0'-703,"0"0"0,-7 0 876,7 0 0,0 0-115,5 0 0,-7 8 0,-2 1 0,-2 3-20,-1 0 0,1-1 0,-6 7 0,0-1-16,0 1 0,0-1 0,0 1 0,0-1-55,0 1 0,0-1 0,0 1 0,0-1-105,0 0 0,0-5 0,0 0-17,0 1 0,0 3-488,0 1 643,0-7 0,0-2 0,0-8 0</inkml:trace>
  <inkml:trace contextRef="#ctx0" brushRef="#br0" timeOffset="3445">3406 437 7741,'6'-11'-472,"-1"-1"0,7 0 1,-4-3 301,1 3 170,-5-3 27,12 13 190,-14-6 0,13 0-216,-13 6 1,14-5-1,-7 5 38,1-4-5,6 4-82,-7-6 71,9 8 1,-1 0-24,1 0 26,-1 0 1,1-8 1,-1 6-29,8-5 22,-5 7 8,5 0-32,-15 0 22,5 0-6,-5 0 18,0 0 0,5 7-11,-5-5-86,0 6 51,-3 0 20,1 2-199,-6-1 198,6 7-9,-8-6-29,0-1 0,-2 5 26,-4-8 0,2 7 0,-7-3 0,-1 2 3,2-1 0,-5-5 0,3 4 1,-3-1 6,-3 1 0,1-4 1,-1 4-1,1-1 10,-1 1 0,7-6 0,-1 4-63,-2-1-49,7-5 82,-1 6 1,10-8 43,4 0-5,3 0 1,3 0 0,0 0 10,1 0 0,3 0 1,1 0 18,1 0-9,-9 0 0,7 0-7,-5 0 0,5 0 0,-1 2 23,-3 4-13,-4-4-40,0 6 1,-4-3 0,5 3 13,-1 2-21,-2 2 0,-6-1 0,2-1 0,2 0 0,1-1 1,1 3 0,-6 5 3,0 1 1,0-6 0,-2-3-29,-3-1 29,3 6 1,-12-11-1,6 7 1,0 0 22,1 0 1,-7-7 0,2 5 0,-3-2 16,-2 0 0,-1 0 1,1-6-1,-1 0-35,1 0 0,-1 0 0,1 0 0,-1 0-37,1 0 1,-1 0-1,1 0-112,-1 0 1,1 0-1,1-2-157,5-4 1,-3 2 297,8-8 0,-7 1 0,3-7 0</inkml:trace>
  <inkml:trace contextRef="#ctx0" brushRef="#br0" timeOffset="4019">3999 18 5926,'18'-9'341,"-6"1"-298,-1 8 0,-5 0 1,6 0 13,1 0 1,-3 0 0,2 0 3,1 0 1,3 0-1,1 0-17,1 0 1,-1 6-1,1-1-22,-1-1 1,2 4-1,3 0 1,1 0-1,-2 1 30,-1 1 0,-3-4 1,-1 5-63,-5 3 1,5 0 0,-4-1 0,1-1 0,1 3 7,-3 7 0,-7-3 0,4 4 0,-2-1-4,0 1 1,0 2 0,-6 6-1,0-4 1,0-1 0,-2 3 1,-2-4 1,-2 2 0,-8 0 1,3 2-1,-5-3 0,-1-3-49,-1 0 1,1 1-1,-3-7 1,-1 1 21,-2-1 1,-6 2 0,3 1 0,1-1 29,0-3 0,-6-3 0,4 5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2.7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53 5900,'0'-18'0</inkml:trace>
  <inkml:trace contextRef="#ctx0" brushRef="#br0" timeOffset="321">18 0 6936,'-10'0'-86,"2"0"117,8 0 1,2 0-1,4 0-35,6 0 1,3 0-1,3 0 4,-1 0 1,1 0 0,-1 0 0,1 0 0,-1 0 1,2 0 0,3 0 0,3 0-28,2 0 0,-4 0 0,5 0 0,-1 0-30,0 0 0,-6 0 0,3 0 0,-5 0-77,-2 0 0,1 0 0,-1 0-32,1 0 0,-7 2 165,1 4 0,-8 4 0,4 7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8.8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18 7385,'-18'0'-1536,"9"0"1519,1 0 21,0 0 1,6-2-23,-4-4 43,4 4 178,2-6-32,0 8 166,0 0-319,8 0 0,-4 0 0,8 0-2,1 0 0,3 0 0,3 0-5,5 0 1,-5 0 0,4 0 0,-3 0-9,-3 0 1,6 0 0,1 0 0,-3 0-39,-2 0 0,-1 0 0,1 0 0,3 0-69,1 0 0,0 0 0,-5 0-112,-1 0 1,-5 0 215,-1 0 0,-7 8 0,4 2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9.1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926,'18'0'-95,"-1"0"0,1 0 87,-1 0 1,1 0-1,-1 0 1,0 0-53,1 0 1,1 0-1,3 0 1,1 0 59,-2 0 0,6 0 0,1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3.25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71 7437,'11'-6'-480,"1"0"0,-10-8 528,-2 3 1,-2 3 0,-10 2 9,-1 4 1,3 2 0,-2 0-15,-1 0 1,-3 0-26,-1 0 1,-1 0-1,3 2 1,1 2-6,3 2 0,5 7 0,-6-1 7,-1 4 0,5 1 1,2 0-81,4 1 0,2-1 1,0 1 15,0-1 0,8 1 0,3-3 7,5-3 1,1-2-1,1-6 1,-1 1 9,1-1 1,-1-2 0,1-2 0,-1 0 9,1 0 1,-7 0 0,1-2-1,2-2 22,1-1 0,-3-9 1,-1 2 2,3-3 0,-4-1 0,-1 3 0,-1 1 30,-4-2 1,-2-1-1,-2-3 1,0 1-29,0 0 1,0 5-1,-2 0 1,-4 1-10,-5 1 1,-3 0-1,0 6 1,3-2-37,-3 3 1,-1 1 0,-3 2 0,3 2-86,3 3 1,-3-1 0,5 8 118,0 2 0,-5 1 0,5 3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6.7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8 88 7505,'17'0'-1137,"-7"0"1222,-2 0-41,-24 0 0,5 0-28,-13 0 0,5 0 8,2 0 0,5-6-81,0 0 0,10-8 50,2 3 1,2 3 0,10 0 0,2 2-2,1 1 0,-3-1 0,-1 4 0,3-2 15,1-2 0,3 0 0,-1 6 20,1 0 0,-1 0 1,1 0-17,-1 0 1,1 8 0,-1 2-4,1 0 0,-7 3 0,-1-5 0,0 0-12,-1-1 0,-3 7 0,4-2 12,-2 3 1,-2 3 0,-6-1 10,0 1 1,0-1 0,0 0-1,-2 1-18,-4-1 1,2 1 0,-8-1 0,1 1-14,1-1 0,-6-5 0,5 0 0,-5 1-14,-1 3 1,-1-5 0,1-1 0,-1-2 15,1-4 1,5 3 0,1-1 0,-3-2 7,-2-2 1,5-2 0,-1 0 11,-1 0-7,5 0 0,0-2 2,8-4 1,0-3-6,0-9 1,2 6 9,4 1 1,-2 1 22,7-2 1,-5-1-20,6 7 1,-1 0 2,7 6 0,-1 0 14,1 0 0,-1 0 59,1 0 1,-3 2 0,-1 2-60,-2 2 1,-1 6 0,7-7 1,-1-1 0,-5 4 0,-3 0 1,1 0-11,0-1 1,0 1-1,3-4 1,-3 4 9,-2 1 0,5-5 0,-3 4-129,0 0 0,3-4-591,-7 7 687,8-7 0,-12 12 0,5-7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8.9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45 6972,'0'17'70,"0"1"0,0-1-57,0 1 1,0-1 0,0 1 0,0-1-38,0 0 1,0 1 0,0-1-52,0 1 0,6-1 0,0 1 0,-2-1-106,-3 1 1,-1-7 0,0 1 180,0 2 0,8-7 0,2 1 0</inkml:trace>
  <inkml:trace contextRef="#ctx0" brushRef="#br0" timeOffset="521">367 297 6219,'-12'0'120,"0"0"1,1 0-1,-5 2-71,5 4 0,-5-2 0,5 7-25,-5 3 1,4 0 0,3-1-35,1-1 0,2-1 1,6 7 9,0-1 0,0 1 1,0-1 10,0 1 0,6-7 0,2-1-4,1-2 0,3 4 0,5-7 0,1-1-21,-1-2 1,1-2 0,-1 0 0,1 0-9,-1 0 1,1 0-1,-1 0 1,-1-2 8,-5-4 0,5-1 0,-6-7 0,-1 2 37,-3-1 1,2 3 0,-2-2 0,-2-1-10,-3-3 1,5-1-1,0-1 1,-2 1 40,-2 0 0,-2 5 0,-2 0-56,-4-1 1,-4-1 0,-5 0-45,3 3 0,-3 7 0,3-2 0,-3 4-3,-3 2 0,3 2 0,1 2 0,2 4-452,-1 1 499,-3-5 0,-1 12 0,-1-6 0</inkml:trace>
  <inkml:trace contextRef="#ctx0" brushRef="#br0" timeOffset="941">664 0 7569,'17'0'-354,"-5"0"0,-1 0 470,3 0 1,2 0 0,1 0 0,0 0-232,1 0 0,-1 0 0,1 0 0,-1 0 79,1 0 0,-1 0 0,1 2 0,-1 2 77,1 2 0,-1 2 0,1-4 0,-1 3-8,0 3 1,-1 2-1,-2 3 1,-3-1 8,3-3 0,-4 1 0,1 7 1,1 3-38,-3 1 1,5 2 0,-8-3-1,0 3-22,1 2 0,-5 0 0,4 4 0,-4-2-8,-2 2 0,0-3 1,0 1-1,0 0-13,0-2 0,-6 6 0,-1-6 0,-3 2 5,-4 0 0,5-7 0,-3 1 0,-2-4-228,-1-1 0,-3-1 261,1 1 0,-1-1 0,1 1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7.7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3 18 6361,'-12'-10'-80,"1"4"0,5 4 98,-6 2 0,6 0 17,-5 0 1,5 2 49,-6 4-69,8-4 1,-5 6 0,5-6 19,-2 3 0,-8-3 0,5 6 18,-1 0 0,-6-4 0,5 5-11,-5-1 0,5 4 0,-1-4-22,-2 1 0,-1 3 0,-3 5-1,1 1 0,5-6 0,2-1 0,3 3 1,3 1 0,-4 3 1,2-1-1,0 1 13,-1-1 0,5 1 1,-4-1-1,4 1-7,2-1 1,0 2-1,0 3 1,0 1-7,0-2 0,0-1 0,0-3 0,0 1-40,0-1 1,2-1 0,2-3 0,4-1-45,1 2 0,-3-5 0,6 1 0,1-2-57,3-4 0,1 3 0,1-1 0,-1-2-193,1-2 0,-1-2 313,1 0 0,-1 0 0,1 0 0</inkml:trace>
  <inkml:trace contextRef="#ctx0" brushRef="#br0" timeOffset="508">577 280 7416,'-6'-12'-369,"1"0"1,-3 8 371,2-1 0,2 1-61,-7-2 1,-1 4 115,-6-4 1,7 4-13,-1 2 0,1 0 0,-5 2-49,4 4 0,3 4 1,5 7 4,-2 1 0,0-1 0,6 1 0,0-1-11,0 0 1,0 1-1,0-1 1,0 1-2,0-1 1,2-1-1,2-3 1,4-3 1,1-2 0,3 4 0,6-7-17,-1-1 0,0-2 0,1-2 0,-1 0 11,1 0 1,-1 0 0,1-2-18,-1-4 0,1-3 0,-1-9 1,-1 1 28,-5-1 1,3 7 0,-8-1 0,-2-2 26,-2-1 1,-1-8 0,3-1 0,2 3-17,-2 2 0,-2 1 0,-4 3 0,-2 1 0,-2 2 1,-7 7-1,1-5-16,-3 2 1,-9 2 0,1 6-1,2 0-43,1 0 1,3 0 0,-1 0-1,1 0-108,-1 0 1,1 6 0,0 2 157,-1 2 0,1 9 0,-1 8 0</inkml:trace>
  <inkml:trace contextRef="#ctx0" brushRef="#br0" timeOffset="838">857 332 6487,'0'-10'738,"0"3"-1228,7 7-131,-5 0 621,6 0 0,0 0 0,2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5.4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58 7450,'-10'0'-634,"3"0"271,7 0 370,0 0 1,7 0 44,5 0 1,4 0-47,1 0 0,1 0 1,-1 0-1,0 0-7,1 0 1,-1 0 0,3 0 0,1 0 13,2 0 1,3 0 0,-5 0 0,4 0-30,2 0 0,-5 0 0,1 0 0,-4 0-2,-1 0 0,-1 0 0,1 0-23,-1 0 0,-5 0-421,0 0 462,-9 8 0,5-6 0,-8 6 0</inkml:trace>
  <inkml:trace contextRef="#ctx0" brushRef="#br0" timeOffset="380">280 1 7083,'-10'0'-578,"3"0"471,7 0 341,0 0 1,0 8-171,0 3 1,0 5 0,0 1-27,0 1 1,0 5 0,0 0 0,0-1-44,0-3 1,0-1-1,0-1 1,0 1 9,0-1 1,0 0-1,0 1 1,0-1-73,0 1 1,2-1 0,1 1 0,3-1-82,-2 1 1,-2-7 0,0 1-102,4 2 0,-2-7 249,7-1 0,1 4 0,6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3.79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8 7460,'0'-10'-1210,"0"2"1208,0 8 1,0 8 62,0 4 1,0-3-29,0 3 0,0 0 47,0 5 1,0-5-53,0-1 0,7-7-19,5 2 1,3-4-1,3-2 1,-1 0-7,1 0 0,-1-2 0,1-2 37,-1-2 0,1 1 0,-1 3-3,1-4 1,-7 4-1,1-4-3,2 4 0,1 2-46,3 0 1,-7 2 0,-1 4 15,-2 5 0,3-1-66,-5 2 0,0-1 58,-6 7 1,0-1-1,0 1 2,0-1 0,0-5 1,0 0 1,0 1 0,-8-3 0,-3 0 1,-5-3 1,-1 5-1,-1-4 5,1 1 0,-7-5 0,1 2-5,2-4 0,1 0 0,3 2-109,-1 2-286,1 0 394,7-6 0,2-8 0,8-2 0</inkml:trace>
  <inkml:trace contextRef="#ctx0" brushRef="#br0" timeOffset="355">18 193 6987,'2'-10'-189,"4"4"0,-2 4 219,7 2 1,1 0-1,5 0 40,1 0 0,-1 0 0,1 0-30,-1 0 1,1 0 0,-1 0 0,1-2-100,-1-4 0,1 4 0,-1-3 8,1 3 0,-1 2 0,0 0-235,1 0 0,-1 0 286,1 0 0,-1 0 0,1 0 0</inkml:trace>
  <inkml:trace contextRef="#ctx0" brushRef="#br0" timeOffset="761">559 0 7569,'18'0'0,"-1"0"-66,1 0 1,-1 0 0,1 0 0,-1 0-58,1 0 1,-1 0-1,1 0 1,-1 2 156,1 4 0,-1 4 1,2 5-1,3-1-19,1-2 0,0-1 0,-5 9 0,-1 1-18,1 2 1,-3 3 0,-1-5 0,-4 2 3,-3-1 1,-1 3-1,-4 0 1,2 0 3,2 0 1,0 5 0,-8-5 0,-4 2 5,-6 4 1,2-4 0,-1 2-1,-5 0-22,-5-1 0,2 3 0,-5-8 1,3 0-6,-2 2 1,3-5-1,-5 3 1,2-5-272,-1-7 1,1 5 286,6-5 0,-9 5 0,-1 1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1.9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0 7569,'-10'0'-390,"-5"0"0,3 0 0,-3 0 388,-3 0 1,7 0-1,-1 0 1,-2 0 83,-1 0 1,-3 0 0,1 2-36,-1 4 1,1 2 0,-1 5 0,3-1-11,3 2 1,-3 7-1,5 2 1,-2-1-31,1-3 0,5 4 1,-4 1-1,1-1 35,-1 2 0,6-4 0,-4 7 0,2-1-9,1 0 0,-1 0 1,6 2-1,0-6-47,0-3 0,0 3 1,0 0-1,0-1-72,0-3 0,2-1 0,4-1-90,5 1 1,5-7 0,1-1 0,1-2-222,-1-4 397,1-3 0,-1-1 0,0 0 0</inkml:trace>
  <inkml:trace contextRef="#ctx0" brushRef="#br0" timeOffset="557">595 262 6058,'-12'-6'79,"0"1"1,6-1-61,-5 6 0,-1 0 28,-5 0 1,5 0 0,0 2-13,-1 4 1,3-5 0,0 7 0,3 0 0,3 4 1,-4-3 0,2 3-18,2 2 1,-3 1 0,1 3 15,2-1 0,4 0 0,4 1-41,2-1 1,7-1 0,-1-3 0,3-3 2,3-2 0,1 4 1,2-7-16,3-1 0,-1-2 0,-5-2 0,-1 0-7,0 0 1,1 0 0,-1 0 0,1-2 8,-1-4 1,-1 3 0,-3-9 0,-1 0 4,2 3 1,-5-7 0,1 4 10,-2-3 1,-2-3-1,-6 1 1,0 0-7,0-1 0,0 1 1,0-1 8,0 1 1,-2 5-1,-2 0 1,-4 1 11,-2 1 0,1 0 1,-5 6-1,2-1-22,-1 1 0,-3 2 1,-1 2-29,-1 0 1,1 2-1,-1 2 1,1 3-116,0 3 1,1-4 0,2 4 149,3-3 0,7 7 0,-4-4 0</inkml:trace>
  <inkml:trace contextRef="#ctx0" brushRef="#br0" timeOffset="804">979 367 6315,'8'10'0,"1"-3"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26.276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0 6391,'8'10'122,"-5"-2"0,9-8-54,2 0 1,-5 0 0,3 0-45,2 0 0,1 0 0,3 0-45,-1 0 0,0 0 1,1 0-32,-1 0 0,1 0 1,-1 0-1,1 0-24,-1 0 0,-5 0 0,0 0-175,1 0 0,-3 0 251,1 0 0,1 0 0,6 0 0</inkml:trace>
  <inkml:trace contextRef="#ctx0" brushRef="#br0" timeOffset="461">53 297 6430,'18'0'237,"-1"0"1,1 0-209,-1 0 0,0 0 0,1 0 1,-1 0-44,1 0 1,-1 0 0,1 0 0,-1 0-68,1 0 0,-1 0 0,1 2 89,-1 4 1,1-4-9,-1 4 0,1-4 0,-1-2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1.0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45 7058,'10'-2'-387,"-5"-4"254,-3 4 222,-2-6 1,2 8 52,4 0-121,-4 0 0,8-6 0,-6-2-39,1-1 1,7 3-1,-4-6-1,2-1 0,-5-1 0,5 1 4,-2 1 1,0 0 0,-4-5 4,1-1 0,1 1 17,-6-1 0,0 1 67,0-1-32,0 9-113,0 1 67,0 8 0,0 2 9,0 4 1,2 2 0,2 5 0,2-1 14,-2 1 1,-2 3-1,-2 1 1,0 1-4,0-1 0,2 1 0,1-1-7,3 1 1,0-1-1,-6 1-11,0-1 0,2-1 0,2-3-65,2-1 1,2-2-1,-5 3-115,3-1 0,0-6-69,-6 5 1,0-5 249,0 6 0,-2-3 0,-4 3 0,-3 4 0,-9-7 0</inkml:trace>
  <inkml:trace contextRef="#ctx0" brushRef="#br0" timeOffset="361">0 454 7569,'0'10'-1596,"2"-2"1633,4-8 0,-2 0 29,8 0 1,-6 0 0,5 0 0,-5-6 44,6 0 0,-1 0-22,7 6 0,-1-6-60,1 0 1,-1 1 0,1 5-10,-1 0 1,1 0 0,-1 0-1,0-2-21,1-4 0,-1 4 0,1-4-9,-1 4 1,-5 2 0,0 0-48,1 0-178,-5 0 158,8 0 0,-15 2 0,7 2-419,0 2 496,-6 0 0,6-6 0,-8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3.8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35 7200,'0'-12'-444,"0"1"0,-1 7 582,-5-2 1,-4 4-63,-7 2 0,-1 0-57,1 0 0,-1 0 0,1 0 0,1 2-26,5 4 0,-5-2 1,4 7 9,-3 3 1,-1 1 0,3 3 0,3-1 13,2 1 1,-3-1 0,5 1 0,2-1 1,2 1 1,2 1-1,0 2 1,0 3 1,0-3 1,0-2 0,2 1 0,2 1-20,2 3 1,1-1 0,-3-6 0,4 1 13,2-1 1,-1 1-1,5-1 1,-2-1-132,1-5 1,3 3 0,1-6-17,1 1 0,-7-5 1,1 2-1,2-4 1,1-2 130,3 0 0,-1 0 0,0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6.7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224,'12'0'-923,"0"0"890,1 0 1,-3 0-1,1 0 52,3 0 1,2 2 0,1 2 0,0 4 46,1 1 1,1-5-1,3 4 1,1-2-10,-2 0 1,5 7 0,-1-1-1,0 3-14,0 3 0,-2-1 0,-5 1 0,-1-1-13,1 1 0,-3 7 1,-1 4-1,-4 2-95,-3-2 1,-1 4-1,-6-4 1,0 2 57,0-2 1,-7 4 0,-5-6-1,-4 1-48,-1-5 1,-1 2 0,-1 0 0,-2 1-62,-3-1 1,-7-2-1,4-5 116,0-1 0,-6 1 0,6-1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0.23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8 140 7408,'9'-17'-570,"-3"-1"1,-4 7 564,-2-1 1,-8 2 0,-1-3 62,-1 1 1,-5 6-18,3-5 1,-4 5-1,-1-4 1,-1 2-21,1 5 1,-1 1-1,1 2 1,0 0-17,-1 0 1,-5 0 0,0 0 0,1 0-7,3 0 1,1 2-1,1 1 1,1 5-5,5 2 0,-5-4-9,5 5 0,3 1 6,2 5 0,4 1 7,2-1 0,8-5 0,3-2 0,5-3 1,3 1 0,3-4 0,1 2 0,-2-2 0,-1-2 0,-3-2 0,1 2 0,-1 4 0,1-5 0,-1 5 5,0-4 0,1-2 0,-3 2 0,-1 2-5,-2 2 0,-8 2 1,3-5-1,-1 5 0,0 2 0,2-4-12,-2 5 1,-4 1 1,3 6 0,-3-7 1,-2 1 7,0 1 0,0-3 2,0 2 0,-7-3 0,-5 5-10,-4-2 0,-1-8 0,-1 1-10,1-3 0,-6-2 0,-1 0 18,3 0 0,2 0 103,1 0 0,3-2-48,3-3 1,-2 1-18,9-8 0,-1 0-32,6-5 0,6 5 1,1 1-11,3-3 1,2-1 0,5-1 8,1 4 0,-3-3 0,-1 5 0,-3-2 9,3 1 1,1-1-1,3-3-62,-1 3 1,-5-2 0,0 7-114,1-3 1,3 4-1,1-4 163,1 3 0,-9 1 0,-1 6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1.72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6 7393,'0'-12'-66,"0"0"-114,0 9-560,0-5 189,0 8 551,0 0 0,0 8 0,0 1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5.2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69,'10'0'-1192,"-2"0"1250,-8 8 0,0 2 0,2 5 10,4-3 0,-4 3-28,3-3 1,-3 3-1,0 3 1,2-1-5,2 1 1,0-7 0,-6 1-1,0 2-34,0 1 0,0 3 0,2-1 0,2 1-30,1-1 1,1 1-1,-6-1-74,0 0 0,2-1 0,2-2-101,2-3 0,0-5 97,-6 6 0,2-8 1,2 3 105,1 1 0,1-6 0,-6 6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5.8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0 6245,'-11'0'204,"-1"0"0,0 8-147,-5 4 1,1-3 0,3 3-56,1 1 1,6 3 0,-3 1-1,1 1 11,4-1 1,0-5-1,0 2-13,-2 5 1,1 4 0,5 6 0,0-5 13,0-5 1,0-1 0,0-1-10,0 0 0,0 1 0,2-1-7,3 1 1,-1-3-1,8-1-18,2-2 0,1-7 1,3 5-1,-1-2-24,0-4 0,1-2 0,-1-2 20,1 0 1,-1-2 0,1-2 18,-1-2 0,1-7 0,-3 1 7,-3-4 0,-4 5 0,-8-1 0,2 0 20,3 3 1,-3-7-1,4 5-16,-4-5 0,-2 4 0,-2 3 1,-4 1 0,-3 2 0,-9 6 0,-1 0-31,-5 0 0,3 0 0,-8 0 0,0 2-101,2 4 0,-4-2 0,7 7 0,3 3 125,2 1 0,1 3 0,1-1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7.3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69,'9'0'-635,"-1"0"588,-8 0-619,0 0 666,8 0 0,-6 8 0,5 2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7.8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723,'0'11'166,"0"1"-111,0 1 0,0 3 0,0 1-47,0 1 1,0-1 0,0 1 0,0-1 1,0 1 0,0-1 0,0 1-13,0-1 1,2 1 0,2-1-342,2 1 0,0-1 209,-6 0 0,2-7 0,2-2 135,1 0 0,9-6 0,-4 5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8.3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228 6393,'-7'-10'106,"-3"2"1,-8 8-79,1 0 1,5 2-12,1 4 1,7 4 0,-4 5 0,2-1-8,0-2 0,1-1 0,5 7-13,0-1 1,0 1 0,0-1-11,0 1 1,0-1 0,2 1 2,3-1 0,-1-7 0,6-3 1,0-1-1,-1 0 1,3 0 0,5-4 1,1 4 1,-1-4 0,1 3 0,-1-3-21,1-2 1,-1-5 0,1-1 0,-1 0 14,1-2 0,-1 0 0,-1-5 0,-3 1 19,-1-1 1,-6 3-1,3-2 20,-1-1 0,-2-3 1,-6-1 29,0-1 1,0 1-29,0-1 1,-8 3 0,-2 1-1,-1 5-21,-1 1 0,6 0 0,-5 4 0,-3-2-53,-1 2 1,3 1 0,0-1 0,-1-2-61,-3 2 1,-1 2 0,-1 2 39,1 0 0,5 6 66,1 0 0,-1 7 0,-6-3 0</inkml:trace>
  <inkml:trace contextRef="#ctx0" brushRef="#br0" timeOffset="581">559 1 7569,'12'0'-475,"0"0"0,-6 0 1,5 0 466,3 0 0,1 0 0,1 2 145,-5 4 0,5-2-121,-4 7 1,-3-7-1,1 4-6,-2 0 0,-2-5 1,-4 7-1,1 0 13,3 0 0,0-5 1,-6 7-1,0 2-3,0 1 0,6-3 0,0-1 0,-2 3-7,-2 2 1,-2 1 0,0 2 0,0 3 8,0 1 1,2 0-1,1-5 1,3-1-9,-2 1 1,-2 1 0,-2 2 0,0 3-1,0-3 1,-2-2 0,-2-1 0,-2-1 9,3 1 1,-5-1 0,0-1 0,0-3 18,0-1 1,-5 0-1,3 5 1,-1 1-11,-1-1 0,6-5 0,-6-1-24,-1 3 0,-3 0 1,1-1-1,1-3 18,3-2 1,5 3 0,-6-3-308,-1 2 1,-3-4 279,-1 5 0,-9 1 0,-1 5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32.253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0 350 7727,'12'0'-1352,"0"2"1394,1 4 0,-5 4 0,-2 7-9,-4 0 0,4 1 0,-1-1 0,-1 1-4,-2-1 1,-2 3 0,0 1 0,0 2 3,0-1 0,0 3 1,0-2-1,0-1-47,0-3 0,0 4 0,0 1-37,0-3 1,0-2-108,0-1-63,0-1 139,0 1 1,0-11 46,0-7 0,-6-7 0,-1-11 3,-3 1 0,6-1 0,-4-1 0,2-2 1,1-3 1,-1-1 0,4 4-1,-2-5 31,-2-1 0,0 4 0,6-4 0,0 2 12,0 3 0,0 3 1,0 1-1,0 1 32,0-1 1,0 7 0,0-1 10,0-1 1,8-1 0,4 2-1,3 5-33,3-1 1,-1 6-1,1-6 1,-1 2-22,1 0 0,1 1 1,2 5-1,3 0 40,-3 0 1,-2 0 0,-1 0 10,-1 0 1,1 0-1,-1 0-14,1 0 1,-3 2-44,-3 3 1,1 5 0,-7 8 2,-2-1 1,-2 1-1,-2-1 1,0 0 0,-2-1 30,-4-4 1,2 3 0,-7-3-1,-3 1 0,-1-1 1,-3 2 0,1-7 0,-1 1-17,1 0 0,-6 4 0,-1-7 0,3 1-97,1 2 1,3-6 0,0 4-160,-1-4 0,1 3-84,-1 1 327,8 0 0,3-6 0,7 0 0</inkml:trace>
  <inkml:trace contextRef="#ctx0" brushRef="#br0" timeOffset="514">1101 123 7959,'-10'0'-959,"-6"0"0,7 0 1147,-9 0-158,1 0 0,5 2 0,0 2 92,-1 2-89,-3-1 1,7 3 95,-7-6-100,6 14 18,-7-7-9,-1 1 80,9 6 0,-7-7-38,5 9 87,3-1-125,-8 1 1,9-1 0,-7 1 32,2-1-38,8 8 1,-5-5 0,5 5 41,-2 0-16,0-5-1,6 5 15,0 0-15,0-6-13,0 7 11,0-9-188,0 1 0,8-1 160,-6 1-183,13-1 177,-5 0 2,8 1-21,-1-1-177,1-7-11,-1 6 189,0-14-317,1 5 145,-1 1-23,1-6 162,-1 6-366,9 0 189,-7-7-63,6 7 265,-15-8 0,13 0 0,-3 0 0</inkml:trace>
  <inkml:trace contextRef="#ctx0" brushRef="#br0" timeOffset="831">1310 298 6445,'0'17'2,"0"1"0,0-1 1,0 1-1,0-1 85,0 0 0,0 1 0,0-1-87,0 1 33,8-1-188,-6 1-4,6-9 177,-8 7 1,0-6-262,0-1-13,0-1 247,0-8 9,0 8 0,0-6 0,0 6 0</inkml:trace>
  <inkml:trace contextRef="#ctx0" brushRef="#br0" timeOffset="1495">1258 280 7735,'8'-17'-782,"1"5"1,9 2 834,-1 3 0,1 1 0,-1 6-30,1 0 0,-1 0 1,0 0 77,1 0-73,-1 0-12,1 0 0,-1 0 12,1 0-10,-1 0 18,1 0-32,-1 0 1,1 0-1,-1 0 1,1 2 5,-1 4 1,0-5 0,-1 7 0,-2-2-12,-3 0 1,-7 2 0,4-4 0,-2 3 14,0 3-47,-1 2 37,-5-3-4,0-1 0,-2-2 0,-1 2 1,-5-1-1,-2 1 1,-2 0 0,-5-4-1,-2 2-1,-5-2 1,5 3-1,-4-1 1,1-2-1,1 0 17,-2 2 0,-1-4 1,7 3 52,-1-3-69,9 6 2,1-6 1,10 6 0,4-8-5,5 0 1,5 0 0,1 0 0,1 0-3,-1 0 1,1 0 0,-1 0 0,1 0 38,-1 0 0,1 0 0,-1 0 29,0 0 56,1 0-109,-8 0 1,5 0 0,-5 0 18,7 0-13,-7 0-11,6 0 1,-9 8 0,7 1-1,-4 3-107,-3 0 117,-1-8 0,-6 11-133,0-3 115,0-5 1,0 9 0,0-4-20,0 3 16,-8-5-9,7 5 22,-15-5 1,6 2-20,-7-1 2,-1-7 13,9 12 0,-7-8-2,4 3 0,-1-1 0,-1-6 7,3 2-8,-1-1 1,-5-3 0,-1 2-205,1 2 198,-1 0 1,8-6 0,-5 0-176,3 0 1,-3 0 0,-1-2-184,5-4 363,-5 4 0,6-13 0,-7 5 0</inkml:trace>
  <inkml:trace contextRef="#ctx0" brushRef="#br0" timeOffset="2017">1712 1 7959,'17'0'-899,"1"0"1,-1 0 955,1 0-5,-1 0 0,-5 0 1,-1 0-1,3 0 21,2 0 1,1 0-1,0 0 1,1 0-22,-1 0 1,1 0 0,-1 2-19,1 4 1,-1-3 0,1 7 0,-3 0 21,-3 0 1,3-5 0,-5 7 0,2 2-25,-1 1 1,1 3-1,4-1 1,-3 0-3,-1 1 1,-1-1-1,7 3 1,-3 1-33,-3 2 0,4 3 1,-5-5-1,3 2-13,-3-1 0,3 3 1,-6-2-1,0 0 3,-1 3 1,-1-7 0,-6 4 0,0-3-39,0-3 54,0 1-5,0-1-143,-8 8 0,4-5 130,-7 3-202,-1-4 197,-5-1 0,-1-1-22,1 1-307,-8-1 190,-3 1 1,-1-1 157,0 1 0,0-9 0,-14 7 0,-1-6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6.5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18 6373,'-17'0'-209,"-1"-5"235,1-1 1,5 0-1,0 6 84,-1 0 1,3 0-64,-2 0 1,1 2 0,-7 2-31,1 2 0,-1 7 0,1-3 1,1 2 13,5-1 0,-5-1 0,7 3 0,-3-1-25,0 2 0,6 1 0,-3 3 0,-1-1 15,0 1 1,4 5 0,-3 0 0,-1 0 0,0 3 0,6-7 0,-1 6 1,3-1-7,2-1 1,0 0 0,0-3 0,0 1-17,0 2 1,0 0-1,0-5 1,0-1-67,0 1 0,7-1 1,5 1-38,4-1 1,1-5 0,1-2-239,-1-3 246,-7 7 0,11-10 1,-3 6 94,1-3 0,0-1 0,-1-6 0</inkml:trace>
  <inkml:trace contextRef="#ctx0" brushRef="#br0" timeOffset="483">647 298 7481,'-10'-8'-244,"-5"6"1,5-6-14,0 1 1,1 5 295,3-4 0,-2 6 1,-6 4-14,3 2 0,5 5 1,-4-3-1,2 2-6,5 3 1,1-3 0,2 2 0,0 1-17,0 3 1,0-5 0,0 1-7,0 2 0,7 1 1,5 3-17,4-1 0,1-7 0,1-3 0,-1-1-32,0 0 0,1 0 0,-1-6 0,1 0 26,-1 0 1,1 0-1,-1 0 1,1-2-3,-1-4 1,1-4 0,-3-7 44,-3 0 0,1 5 0,-7 0 0,-2-1 17,-2-3 1,-2-1 0,0-1-20,0 1 1,-8-1-1,-3 3 1,-5 1-6,-1 3 1,-1 7 0,1-2 0,-3 2-19,-3-2 0,4 4 0,-7-4 0,3 4-15,0 2 1,0 6-1,5 2 1,1 0-593,-1 0 613,8 5 0,-5-3 0,5 7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4.3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158 7377,'-12'0'-1201,"1"0"1274,7 0 48,-4 0-59,8 0 1,8 0-51,3 0 1,5 0 0,1 0-18,1 0 1,-1 0-1,1 0 1,-1 0 4,1 0 1,1 0 0,2 0 0,3 0-7,-3 0 0,-2 0 0,1 0 0,1 0-9,3 0 1,-1 0 0,-6 0-89,1 0 0,-1 0-7,1 0 0,-7 0 37,1 0 73,-8 0 0,-4 0 0,-10 0 0</inkml:trace>
  <inkml:trace contextRef="#ctx0" brushRef="#br0" timeOffset="363">193 1 7569,'10'8'-718,"-2"-6"1,-8 7 742,0-3 0,1 2 1,3 5 0,2-1 0,0 0 0,-4 3 11,4-3 1,-4 3 0,4-3-2,-5 4 1,-1 1-1,0 0 1,0 1-24,0-1 0,6 1 0,0-1 1,-2 1 16,-2-1 0,-2 1 1,2-1-96,4 1 0,-4-1 0,3 1-213,-3-1 0,4-5 278,0-1 0,8 1 0,-5 5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2.9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350 6298,'-10'11'43,"5"1"0,-3-6 0,0 5 7,-2 3 0,6-4 1,-1 1-1,1 3-17,-2 1 0,4-3 0,-4 0 1,4 1-26,2 3 1,0-5 0,0 1-39,0 2 1,6-5 0,2 1-4,2-2 1,1-2 0,7-4-1,-1 1 2,1 3 0,-1 0 0,0-6 0,1-2 18,-1-4 0,1 2 1,-1-5-1,1-1 33,-1 0 0,1-1 0,-3-7 6,-3 1 1,1-1 0,-7 1-20,-2-1 0,-2 1 0,-2-1 1,0 1 1,0-1 0,-2 7 0,-2-1 0,-3 1 9,-3 1 0,4-4 0,-6 8 1,-1 3-29,-3 1 0,-1 2 1,-1 0-71,1 0 0,-1 0 0,1 2 1,-1 1-130,1 3 1,0 6 208,-1-6 0,1 7 0,-1-3 0</inkml:trace>
  <inkml:trace contextRef="#ctx0" brushRef="#br0" timeOffset="492">332 0 7569,'10'0'-603,"5"0"1,-11 0 570,8 0 1,-1 0 49,7 0 1,-6 2 0,-1 2 1,3 2 1,-5 2 0,3-4-4,2 1 1,1 3-1,3-4 1,-1 2 7,1-2 1,-1 3-1,1 1 1,-1 0 3,0 0 0,1 5 0,-1-3 0,1 2-15,-1-1 1,1 1 0,-1 5 0,1 1-15,-1-1 0,1 1 0,-3 1 0,-1 3-5,-3 1 1,-7 6 0,2-4-1,-4 0-6,-2 1 0,0 3 1,0-4-1,0 0 10,0 0 0,-8 5 0,-3-5 1,-5 0 6,-1 0 1,-3 4 0,-1-3 0,-2-1-13,1 0 0,-3-2 0,2-5 0,1-1-82,3 1 1,-4-7 0,-1 1 0,3 0 87,2-3 0,1 7 0,1-6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2.1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0 7397,'10'0'-568,"-2"-2"793,-8-4-674,0 4 462,0 10 0,0-2 0,0 11 28,0-1 1,0-6-1,0 1 11,0 3 1,0 1-28,0 3 1,0-1 0,2-1-30,3-4 0,-1 1 0,6-5 1,0 0-8,-1-1 0,-3-1 1,6-6 11,1 0 0,3 0 0,1 0 0,1 0-2,-1 0 1,7 0-1,-1 0 1,-2 0-6,-1 0 1,-1 0 0,2-2-15,3-4 0,-1 5 1,-6-5-1,1 4-96,-1 2 1,1 0-69,-1 0 0,-1-2 0,-3-2 184,-1-2 0,-8 0 0,4 6 0,-8 0 0</inkml:trace>
  <inkml:trace contextRef="#ctx0" brushRef="#br0" timeOffset="316">349 62 6148,'0'-9'198,"0"1"0,-5 10-153,-1 4 1,0 3-1,6 9-31,0-1 0,0 1 0,0-1 4,0 1 0,0-1 1,0 1-20,0-1 1,0 1 0,0-1-95,0 1 0,0-1 1,2-1-142,4-5 0,-2 3 236,7-8 0,9 7 0,7-3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0.9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02 0 6276,'-10'0'78,"-5"0"-51,3 0 1,2 0 0,-1 0 7,-3 0 0,-2 0 0,-1 0-6,-1 0 1,1 0-1,0 0 1,-1 0 10,1 0 1,-1 2 0,1 2-24,-1 2 1,1 6 0,-1-5 0,1 3-7,-1 4 0,7 1 0,-1 1 0,0-3-21,3-1 1,-1 0 0,6 5 0,-2 0 3,2 1 0,3 5 1,1 1-1,-2-3 7,-4-2 1,4-1-1,-4 1 1,4 2-12,2 3 1,2-1 0,2-5 0,2-1-32,-2 0 1,5 1 0,3-1-47,3 1 0,3-1 0,-1-1-43,1-5 1,-1 3 0,1-6 129,-1 2 0,8-7 0,3 5 0</inkml:trace>
  <inkml:trace contextRef="#ctx0" brushRef="#br0" timeOffset="592">681 227 7569,'0'-9'-1074,"0"1"877,0 0 1,-8 6 217,-3-4 0,1 4 1,-2 2 57,-1 0 1,-3 0 22,-1 0 0,-1 0 0,3 2-62,3 4 1,-1-2 0,7 8-29,2 1 0,2-3 0,2 2-24,0 1 1,0 3 0,2-1-1,2-1 7,2-3 0,7-5 0,-1 4 0,3 0 2,3-1 1,-1-3 0,1 4 0,-1-2-1,1-4 0,-7-2 0,1-1 1,2 3-7,1 2 1,3 0-1,-1-6 1,0 0 1,-5-2-1,0-2 1,-1-4 1,-1-1 1,6 3-1,-7-6 1,3 1 3,0 1 1,-8-6-1,3 5 1,-1-5 1,0-1 1,0-1 0,-6 1 13,0-1 0,-2 1-11,-4-1 1,-4 3 0,-7 3-2,-1 6 0,1 4 0,-1 2 0,1 0-61,-1 0 0,-5 0 0,0 0 1,2 2-45,1 4 0,9-4 1,-1 6-73,-2 0 1,5-1 174,-3 5 0,8 4 0,-4-7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9.0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8 262 7569,'-10'0'-845,"-5"-6"1,5-2 963,0-1 1,1 5-53,3-2 0,-2 2 54,-4-2-77,5 4 71,7-5-77,0 7 1,0-2 52,0-4-51,0 4 1,1-6-50,5 8 1,4 0 0,9-2 0,3-2 0,1-2 1,2 1-1,-3 5 1,1-2 15,-2-4 0,4 4 1,-1-4-1,-1 4 5,2 2 1,-5 0 0,3 0-49,-4 0 0,-1 0 1,-1 0-1,1 0-52,-1 0 1,-5 0 0,-1 0-148,3 0 1,-4 0 233,1 0 0,-7 0 0,-4 0 0,-9 0 0</inkml:trace>
  <inkml:trace contextRef="#ctx0" brushRef="#br0" timeOffset="347">262 0 6154,'12'0'138,"0"0"1,-8 8-54,1 3 0,-3-1 0,-2 2-12,0 1 1,0 3 0,0 1-5,0 1 1,0-1-1,-2 1-94,-3-1 0,3 1 0,-4-1-25,4 1 1,2-1 0,0 1-51,0-1 1,0 0 0,0 1 36,0-1 1,0-5 0,2-2 62,4-3 0,3 7 0,9-4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7.5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280 6059,'-17'0'276,"7"0"0,5 0-242,10 0 1,-1 0 0,8 0 0,1-2-9,3-4 1,-4 4 0,-1-4 0,3 4-25,1 2 0,9 0 1,-1 0-1,-2 0 11,-1 0 0,3 0 0,2 0 0,0-2-35,1-4 0,-3 4 0,-6-3 0,1 3 3,-1 2 1,1 0 0,-1-2-12,1-4 0,-1 4-184,1-4 0,-7 4-236,1 2 450,-8 0 0,-4-8 0,-10-1 0</inkml:trace>
  <inkml:trace contextRef="#ctx0" brushRef="#br0" timeOffset="332">261 0 6566,'0'18'147,"1"-1"0,3 1-56,2-1 0,0 1 0,-4-1 0,2 0 22,2 1 1,-1 5 0,-3 2 0,2 1-92,2-1 0,2 4 1,-4-6-1,2 1-63,-3 1 0,5-6 0,-2 4 0,-2-3-136,-2-3 1,-2 1 0,2-1 15,4 1 0,-4-1 0,3 1 161,-3-1 0,6 1 0,2-1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5.2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3 6546,'2'-9'-30,"4"3"1,4 4-1,7 2 25,1 0 1,1 0 0,2 0 0,3 0 1,-3 0 0,-1 0 1,-3 0-1,0 0-2,1 0 0,-1 0 0,1 0-4,-1 0 1,-5 0 0,-2 2-5,-3 4 1,-1 3-8,-6 9 1,0-1-1,0 1 10,0-1 0,-6-5 0,-1-2 1,-3-3 1,-4-3 0,5 4 0,-3-2 10,-2-2 1,-1 3 24,-3-1 0,7 0 16,-1-6 0,8-2-39,-2-4 1,6 4 0,6-3 2,6 3 0,3 2 0,3-2 0,-1-2 6,1-2 1,-1 0 0,1 6 5,-1 0 1,1 0 0,-1 2-1,1 2 0,-1 2 1,-5 2 0,-3-3-23,-1 7 1,4-2 0,-6 1-4,-2 3 1,-3 1 0,-1 3 6,0-1 1,-5-5-1,-3-2 1,-2-1 23,-3 1 0,-1-4 0,0 4 0,3-3-15,-3-3 0,-1 4 0,-3-2 0,1-2 0,-1-2 1,1 0-1,-1 2-34,1 1 0,-1 1 0,1-6-481,0 0 505,7 0 0,2-8 0,8-1 0</inkml:trace>
  <inkml:trace contextRef="#ctx0" brushRef="#br0" timeOffset="628">612 18 7197,'9'-1'-528,"-3"-5"1,-2 4 973,2-4-442,-4 4 75,6 2 1,-8 8-35,0 3 0,-6 5-22,0 1 0,0 1-62,6-1 1,0-5-6,0 0 1,8-3 32,3 3 0,-1-4 0,2-8 9,1 0 0,-3 0-2,2 0 0,-6 0 0,5 0 0,3 0 1,1 0 1,-3 0 0,0 0 3,1 0 0,-3 0 0,2-2 7,1-4 1,3 4-1,1-4-1,1 4 0,-1 2 0,0 0-5,1 0 0,-1 6 1,-1 2-3,-4 2 1,1-5-5,-7 7 1,6 0 1,-7 5 1,3-1 0,-4-3 1,2-1 0,0-1 12,-6 7 0,-8-3 0,-4-1 10,-3-2 0,-3-6 1,1 3-13,-1-1 0,1-2 0,-1-6-43,1 0 0,0 0 0,-1 0-110,1 0 0,-1 0-289,1 0 432,7 0 0,2-8 0,8-2 0</inkml:trace>
  <inkml:trace contextRef="#ctx0" brushRef="#br0" timeOffset="1090">612 53 6204,'0'-9'123,"0"1"1,2 8-85,3 0-25,-3 0 0,14 0 0,-5 0 10,5 0 0,-4-6 1,-1 0-11,3 2 0,1 2 0,3 2 0,-1 0-9,1 0 0,-1 0 0,1 0 3,-1 0 1,1 0 0,-1 0 0,1 0-27,-1 0 1,0 0 0,1 0-47,-1 0 1,1 0-1,-1 0-88,1 0 1,-7 0 151,1 0 0,0 0 0,-3-7 0,-1-3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4.3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0 18 7569,'-9'0'-198,"-7"0"-4,4 0 0,-3 0 1,-1 2-1,3 2 173,1 1 1,2 9-1,-3-4 1,3 1 58,2 1 0,3 0 0,5 5 0,0 1-54,0-1 1,0 0 0,1 1 42,5-1 0,-2 1 0,8-3 0,1-1-15,3-2 1,1-7 0,1 5 0,-1-2 0,1-4 0,-1 4 1,1-3-1,-1-1-13,1-2 1,1-2 0,2 0-1,3 0-2,-3 0 0,-7-6 0,-3-1 1,3-1-16,1 0 1,-5-5-1,-2 1 1,-2-4 21,-1-1 1,1-1 0,-6 1-1,0-1 18,0 1 0,0 0 0,0-1 1,0 1 15,0-1 1,-8 1 0,-3 1 25,-5 5 1,-1-3-1,-1 8-58,1 2 1,-1 2-1,1 2 1,0 0-76,-1 0 1,6 0-1,1 2 1,-3 2-36,-1 2 1,-3 8 60,1-3 0,7-1 50,4 2 0,4-9 0,2 5 0</inkml:trace>
  <inkml:trace contextRef="#ctx0" brushRef="#br0" timeOffset="250">542 105 6624,'0'12'-569,"0"-1"569,0-7 0,0 4 0,0-8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2.5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69,'9'0'-1127,"-1"0"1204,-8 0 0,2 0-28,4 0 0,-4 7-2,4 5 1,-4-2 0,-2 1-48,0 3 1,0-4 0,-2-1-1,-2 1 29,-2 0 0,0 1 0,6 7 1,0-1 0,0 1-24,0-1 0,0 1-12,0-1 1,2-1 0,4-5 4,6-5 0,3 2 0,3-2-7,-1-2 0,0-2 1,1-2-1,-1 0 6,1 0 0,-1 0 1,1 0-1,-1-2 12,1-4 0,-1 4 0,1-4 1,-1 4-4,1 2 1,-1-2-1,1-2-57,-1-2 0,0 1 0,1 5-180,-1 0 1,-5 0-290,0 0 519,-8-8 0,3-2 0,-7-7 0</inkml:trace>
  <inkml:trace contextRef="#ctx0" brushRef="#br0" timeOffset="304">298 70 7569,'9'0'-420,"-1"0"0,-2 2 1,0 4 449,-2 6 1,-2-2 0,-2 1 0,1 1 18,5-2 1,-4 5-1,4-3 1,-4 3-8,-2 3 1,0-1 0,0 1-1,0-1-33,0 1 1,0-7 0,0 1 0,0 1 5,0 3 1,0 1 0,0 1-176,0-1 1,0 1-214,0-1 373,0 1 0,-8-1 0,-1 1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27.604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52 192 7287,'10'8'228,"-2"4"-181,0 3 1,-6 4 0,3 3-41,-3 1 0,4 0 0,0-5 0,-2-1-32,-2 1 0,0-1 0,2 3 1,2 1-7,-3 2 1,5 1 0,-2-7-125,-2 1 1,-2-1 0,-2 0-138,0 1 1,0-1-229,0 1 520,0-8 0,-8 5 0,-2-5 0</inkml:trace>
  <inkml:trace contextRef="#ctx0" brushRef="#br0" timeOffset="450">0 192 7643,'6'-11'-344,"0"-1"0,5 6 0,-3-4 0,2 1 326,3-1 1,-3 4-1,2-4 1,1 3 39,3 3 1,1-4-1,1 0 1,-1 0 24,1 1 1,1-1 0,2 4 0,3-2 8,-3 2 0,-1 2 0,-3 2 0,0 0-18,1 0 1,-6 0 0,-1 0 0,3 0-6,1 0 0,-3 6 1,-2 2-1,-1 0-70,1 0 1,-6 5 20,2-1 1,2 3 13,-3 3 0,1-1 1,-8 1 9,-4-1 0,3-5 1,-9-1 7,-2 3 0,-1-4 0,-3 1 3,1 3 1,-1-4 0,1-1-44,-1-1 0,1 4 1,0-4-54,-1 1 0,1-5 0,1 4 0,3-2-60,1 0 1,6-1 0,-6-5-256,-1 0 392,5 8 0,0-6 0,8 6 0</inkml:trace>
  <inkml:trace contextRef="#ctx0" brushRef="#br0" timeOffset="882">1065 0 6783,'-9'0'25,"-7"2"0,5 2 41,-5 2 1,-1 5 0,-1-3 0,3 2 26,3 3 0,-4 3 1,5 1-1,-5 1-43,-1-1 0,-1 1 0,1 1 1,-1 3-64,1 1 1,-1 6 0,3-6 31,3-1 1,-1 3-169,7-2 178,0 8 0,0-12-46,0 5 0,1-5 1,7-1-1,1-1-126,3 1 0,8-3 0,-3-1 1,3-3-188,-2 3 0,9-6 330,-3-3 0,11 5 0,-2 0 0</inkml:trace>
  <inkml:trace contextRef="#ctx0" brushRef="#br0" timeOffset="1494">1188 472 7973,'2'-16'0,"1"2"0,5 5-935,2 1 750,-6-6 1,6 5 0,-7-9 220,3 1 1,2 5-1,-4 1 1,4-3 19,1-2 0,-5-1 1,4 1-1,-2 3-44,0 1 1,5 1 0,-5-7 0,0 3 5,2 3 0,-4-4 0,5 5-31,-1-5 0,6-1 0,-5-1 7,1 1 0,4 5 1,-7 1 3,3-3 1,-6 4-1,4 1 45,-1 1 0,-3 2-24,8 6 1,-6 0-22,5 0 0,1 0 29,6 0 0,-7 6 0,1 2 1,-1 1 16,-1 5 1,4-4 0,-6 1 0,-1 3-26,1 1 1,6 3 0,-5-1-21,1 1 1,6 5 0,-7 0-72,1-1 0,4-3 1,-7-2-98,3 1 1,-4-3 0,4-1-210,-3-2 1,1-3 377,-2 3 0,-4 4 0,13-15 0,-5 7 0</inkml:trace>
  <inkml:trace contextRef="#ctx0" brushRef="#br0" timeOffset="1772">1327 332 6731,'18'-8'120,"-1"6"1,1-4-94,-1 4 0,1 2 0,-1 0 0,1 0-82,-1 0 0,-5 0 1,-1 0-1,3-2-303,1-3 0,3 3 358,-1-4 0,9 4 0,1 2 0</inkml:trace>
  <inkml:trace contextRef="#ctx0" brushRef="#br0" timeOffset="2615">1694 332 6539,'0'12'-34,"2"-3"1,2 1 44,2 0 1,0-5 0,-4 5-101,3-2 1,-3 5 8,4-1 0,-4-2 0,0 0 0,2-1-158,2 1 238,0-6 0,1 11 0,3-5 0</inkml:trace>
  <inkml:trace contextRef="#ctx0" brushRef="#br0" timeOffset="3211">1851 0 7973,'10'0'-414,"6"0"1,-7 0-1,9 0 1,-1 0 613,1 0-155,-1 0-23,-7 0 0,5 0 1,-3 0-1,3 0 1,3 2 25,-1 4 1,1-2 0,1 5 60,5-1-71,-5 6-9,6-12 0,-7 13 18,-1-3-10,1-4-36,-1 7 0,1-5 12,-1 7 0,-5 1 1,-1 1-26,3 4 0,-1-3-118,-1 3-21,4-3 158,-14-3 1,5 2-272,-7 5 247,0-13 9,0 13-13,0-7-10,0 2 21,0 7 1,-2-9-13,-3 1-21,3-1 18,-14 1 0,12-7 125,-7 1-117,-1 0 1,0-1 0,1 1-35,-3 1 5,6-5 1,-5 2-68,7-4 96,-8-4-137,5 13 129,-1-13-4,-6 6 0,12-8 0,-7 0-94,-3 0 123,7 0 0,-9 8 0,6 1 0</inkml:trace>
  <inkml:trace contextRef="#ctx0" brushRef="#br0" timeOffset="3505">2672 297 7674,'18'0'-622,"-1"0"0,-5 0 461,-1 0 1,-7 2 160,2 4 0,-4-4 0,-2 5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1.4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93 7386,'-10'-2'-1199,"5"-4"1274,3 4 23,2-6-32,0 8 1,7 0-21,5 0 0,-2 0 0,1 0-14,3 0 0,-4 0 0,1 0 0,3 0-43,1 0 0,3-6 1,-1 1-1,1 1-7,-1 2 1,1-4 0,-1 0 0,1 2-10,-1 2 1,1 2 0,-1-2-57,1-3 0,-1 3-310,0-4 225,1 4 168,-1 2 0,-7 0 0,-2 0 0</inkml:trace>
  <inkml:trace contextRef="#ctx0" brushRef="#br0" timeOffset="483">193 1 6641,'0'9'65,"0"1"0,0-4-38,0 5 1,0-1-1,0 2-18,0 1 1,0 3 0,0 1-6,0 1 0,0-1 0,0 1 15,0-1 0,0 1 0,0-1-15,0 1 1,2-1 0,2 1-91,1-1 1,1 0-83,-6 1 1,2-3-180,4-3 347,-4 4 0,6-7 0,-8 9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2.02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18 7479,'-17'0'-451,"5"0"84,1 0 416,7 0 37,-4 0 0,16 0 1,3 0-33,5 0 1,1 0 0,1 0 0,-1 0 30,1 0 1,1-2 0,2-2 0,3-2-53,-3 2 1,4 2-1,1 2 1,-1 0-96,0 0 0,6 0 1,-2 0-1,4 0-127,2 0 1,-2 0 0,-2 0 0,-2 0 188,2 0 0,2 8 0,2 2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3.2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89 71 7316,'0'-12'-529,"0"0"1,0 7 686,0-7 1,0 6 0,-1-3-8,-5 1-153,4 2 0,-14 6 35,5 0 1,-5 0-26,-1 0 0,-1 0 0,1 2 0,-1 2-6,1 2 1,-1 5 0,1-5-1,-1 0 10,1 2 1,-1-5 0,1 9 0,0 0-5,-1-3 1,1 7 0,-1-4 0,1 3 2,-1 3 1,1-1 0,-1 1-1,1-1-2,-1 0 0,1-1 1,1-2-1,5-3 5,5 3 0,-2 1 1,2 3 1,2-1 1,2 1 0,2-1-1,0 1 69,0-1 0,0 1 0,0-1-42,0 1 0,6-1 0,2 0 1,2 1-19,3-1 1,-3-1 0,2-3 0,1-1-32,3 2 0,1-5 1,1 1-1,-1 0 9,1 0 0,-1-7 0,1 3 0,-1-4 0,1-2 1,-1 0-1,0 0 1,1 0-2,-1 0 0,1 0 1,-1 0-1,1 0-17,-1 0 0,-5-6 0,0 1 0,-1-1-28,-1-2 0,3 4 0,-5-6 0,0 1 24,0-1 0,3-2 1,-5-5 13,-2-1 0,-2 1 0,-2-1 6,0 1 0,0 0 0,0-1 7,0 1 0,-6 5 0,-2 0 0,-1 1 5,-5 1 0,4 0 0,-1 6 0,-1-3-2,2-3 0,-5 6 0,3-2 0,-3 4-10,-3 2 1,1 0 0,-1 0 0,1 0-50,-1 0 0,-1 2-23,-4 4 1,3 4-1,-3 7 1,4-1-92,1-5 0,7 5 0,1-4 24,2 3 0,2 3 0,6-1 0,0 0 138,0 1 0,8-1 0,2 1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3.5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6377,'0'-10'1081,"0"3"-796,0 7-700,0 0-59,8 0 474,-6 0 0,14 0 0,-7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4.2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192 6879,'-6'12'53,"1"-1"1,-7 1 0,4 4-1,0-3-39,1-1 0,-5-1 1,4 7-1,-1 1 3,-5 5 1,0-5-1,1 4 1,1-5-37,-1-7 0,-1 5 0,0-4 0,5 3-24,1 3 1,-4-7 0,5 1 52,-3 1 0,0-3 1,-1 2 18,5 1 20,4-5 1,2 2-27,0-4 1,8-4 0,3 3 5,5-3 1,1-2-1,1 0 1,-1 0-11,1 0 1,1 0 0,2-2 0,5-1 3,1-3 0,-4 0 1,6 4-1,0-2-2,-2-2 0,4-5 1,-5 5-1,-1 2 18,0 2 1,0 2-1,-3 0 1,3 0-60,2 0 1,-6 0 0,3 0 0,-3 0-43,2 0 1,-9 0 0,3 0-119,-1 0 1,-1 0 29,3 0 1,-8 2-586,-5 4 735,-3-4 0,-9 13 0,-3-5 0</inkml:trace>
  <inkml:trace contextRef="#ctx0" brushRef="#br0" timeOffset="444">368 192 7569,'-10'0'-95,"2"0"-625,0 0 544,6 0 288,-5 0 1,7 2-1,0 4-52,0 6 1,0-3 0,0 3 0,0 1-3,0 3 1,0-4 0,0-1 0,0 3 4,0 1 1,0 9 0,0-1 0,0 0-15,0 2 0,0-3 0,0 5 0,2 0-16,3 0 1,-3-3-1,4 3 1,-4 0-37,-2 0 1,0-6 0,0 3 0,0-5 38,0-1 0,0-1 1,2 1-1,2-1-265,2 0 1,0 1-1,-6-1-119,0 1 1,0-6 0,1-1 347,5 3 0,-4-6 0,6-1 0</inkml:trace>
  <inkml:trace contextRef="#ctx0" brushRef="#br0" timeOffset="1374">909 210 6652,'0'-10'-11,"0"2"1,0 10 100,0 4 1,0-2 0,-2 7-43,-4 3 0,4 2 0,-4 1 10,4 0 0,2-5 0,0 0-53,0 1 0,0-3-28,0 2 1,2-8-9,4 1 0,-2-3 23,8-2 0,-1 0 7,7 0 1,-1-5 0,1-3 28,-1-2 1,-5 6 0,0-4 5,1 1 0,3 5 1,1-4-1,1 2-15,-1-2 1,0 4 0,1-4-4,-1 4 0,1 2 1,-1 0-1,1 0 7,-1 0 1,1 0 0,-1 0-15,1 0 1,-1 0-1,1 2-13,-1 4 1,-1-2 0,-3 6 0,-1 0 0,1-1 1,-3 3-1,0 5 1,-2 1-1,3-1 1,-5 1 0,0-1-2,2 1 1,-6-7 0,3 1-1,-1 2 30,2 1 1,-4 3-1,4-1 1,-4 0 13,-2 1 1,-2-1 0,-4 1-25,-6-1 1,3 1 0,-3-1 1,-2 1 1,-5-1 0,-2 1 7,-1-1 0,1-1 0,-8-5 1,6-3 31,3 0 1,-3-6 0,0 4 0,1-5-21,3-1 0,-4 0 1,-1 0-1,3 0-29,2 0 0,1-1 0,1-3 25,-1-2 0,1-8 0,1 3-52,5-5 0,3-1 1,8-1-60,0 1 0,0 5 0,0 0-10,0-1 1,8-1 49,3 3 0,5-3 0,1 8 17,1 2 1,-7 2 0,1 2 36,1 0 1,1 2-11,-2 4 0,1 4 7,-7 7 0,0 1 1,-6-1 5,0 1 1,0-7 0,0 1-40,0 2 0,-2-5-155,-4 3 0,2-8 32,-7 2 0,5-4 0,-6-2-959,-1 0 1101,5 0 0,-8 0 0,7 0 0</inkml:trace>
  <inkml:trace contextRef="#ctx0" brushRef="#br0" timeOffset="2070">996 227 6078,'-9'0'823,"1"0"-738,8 0 0,0-2-76,0-4 0,0 2-2,0-7 1,0 5-13,0-6 1,0 1 0,0-7 1,0 1 0,0-1-9,0 1 1,0 5 0,0 1-5,0-3 0,0 4 1,0-1 14,8 7 0,1-10 10,9 8 1,-7 1-1,1 5 0,2 0 0,-5 0 0,3 1 0,1 3 39,3 2 1,1 0 0,1-6 0,-3 2 11,-3 4 0,4-2 0,-5 5 0,5-1-19,1-4 0,-5 0 0,0 0 1,1 2-2,3-3 0,1-1 0,1 0 1,-1 2-25,1 2 0,-1 0 0,0-6-23,1 0 0,-1 0 0,-1-2 0,-3-2-26,-1-2 0,-2-2 0,3 5 21,-1-3 1,-2-2-1,3 4 12,-1-2 1,-8-1 0,4 3 53,-1-2 1,-5-2-30,4 2 1,-4 2 0,0-5 29,4 1-461,-4 2 166,6 6 1,-8 2 239,0 4 0,-8 4 0,-2 7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1.0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53 7569,'0'-17'0,"0"7"0,0-5 0,0 5 0</inkml:trace>
  <inkml:trace contextRef="#ctx0" brushRef="#br0" timeOffset="658">1 123 7126,'2'-10'39,"4"5"-70,5 3 0,5 2 1,1 0-1,1 0 65,-1 0 1,1 0 0,-1 0 35,0 0 0,1 0 0,1 0 0,3 0-10,1 0 0,0 0 0,-3 0 0,1 0-51,2 0 0,6 0 0,-3 0 1,1-2-5,4-4 1,-4 4 0,2-6 0,0 2 5,-2 1 0,1-1 1,-7 6-1,2-2-63,-1-4 1,-9 4 0,-1-4-107,1 4 0,-5 4 0,0 2-69,0 2 0,-6 2 0,1-2 46,-6 5 0,-7-1 0,-8 2 181,1 1 0,-1-5 0,1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36.061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0 332 6632,'18'0'-38,"-1"0"1,1 0-1,-1 0 1,1-2 57,-1-4 0,1 4 0,1-4 0,2 4-4,3 2 0,1 0 1,-4 0-1,5 0-7,1 0 1,0 0 0,4 0 0,-2 0-26,2 0 0,-4-5 0,2-1 0,0 2 11,-1 2 1,5 2 0,-4 0 0,2 0 6,-2 0 1,4 0-1,-6 0 1,2-2 23,0-4 0,0 4 1,6-4-1,0 4-2,0 2 0,0-1 0,0-3 0,-2-2-16,-4 2 0,4 2 0,-4 2 0,4-2 0,2-4 1,-6 4-1,0-4 1,2 5-13,2 1 0,2 0 0,0-2 0,-2-2 0,-4-2 0,4 0 1,-4 6-1,4 0 9,2 0 0,0-6 0,0 0 0,-2 3 7,-4 1 0,8 0 0,-6-2 0,0-2 21,2 2 1,-2 2-1,0 2 1,-2 0-14,2 0 0,-3 0 0,-1 0 1,0-2-14,0-4 0,-4 4 0,7-3 1,-1 3-15,-2 2 1,6 0 0,-6 0-1,2 0 2,0 0 1,0-6 0,6 0 0,-2 2 5,-4 2 0,10 2 1,-4 0-1,0 0 0,-4 0 0,6 0 1,-4 0-1,0 0 5,0 0 0,4-6 1,-8 1-1,4 1 10,2 2 1,0 2 0,0 0-1,0 0 13,-1 0 0,1 0 1,0 0-1,-2 0-17,-4 0 1,4 0 0,-3 0 0,1 0-10,-2 0 1,4 0 0,-6 0 0,2 0-31,0 0 1,-2 0-1,4 0 1,-4 0 16,-1 0 1,3 0 0,-4 0 0,0 0 3,0 0 0,5-2 1,-5-2-1,0-2 22,0 2 1,4 2 0,-3 2-1,-1 0 36,0 0 0,4 0 0,-4 0 0,1 0-35,-1 0 0,4-2 0,-4-2 0,0-1 13,1 1 0,3 2 0,-4 2 0,0 0-15,0 0 1,4 0 0,-3 0 0,-1-2-17,0-4 1,4 4-1,-4-4 1,1 4 10,-1 2 0,4 0 1,-4 0-1,2 0-46,4 0 0,-3 0 1,-1-2-1,-2-1 12,-4-3 1,5 0 0,-1 6 0,0 0 18,0 0 0,1 0 0,-5 0 0,2 0 25,-2 0 1,5 0 0,-3 0 0,0 0-8,3 0 1,-5 0-1,6-2 1,-2-2-11,-3-2 0,3 0 0,0 6 1,0 0 22,0 0 0,1 0 0,-5 0 0,2 0 12,-1 0 0,-1 0 0,0 0 0,3 0 55,-3 0 1,4-2 0,-1-1 0,-1-3-19,2 2 1,-6 2 0,7 2 0,-3 0-58,0 0 1,1-6-1,-7 0 1,0 2 36,1 3 1,-1 1-539,1 0-14,-1 0-101,-7 0 362,-2 0-269,-8 0 505,-16 0 0,-11-8 0,-18-2 0</inkml:trace>
  <inkml:trace contextRef="#ctx0" brushRef="#br0" timeOffset="1100">1590 838 7136,'17'0'-8,"-7"8"0,-2 4 10,-1 3 1,-5 3-1,6-1-4,0 1 1,-6-1 0,4 3 0,-2 1-20,1 2 1,-3 0 0,4-5 0,-4-1-4,-2 1 1,0-1-1,0 1 27,0-1 0,0 1-30,0-1 1,0-5 0,-2-3-9,-4-1 0,2-2 11,-7-6 0,5-2 1,-4-4-31,2-5 0,1 1 0,3-2 0,-2-1-7,2-3 0,-4-1 0,3-3 0,1-1 23,2-2 1,2-3-1,0 5 1,0-2 33,0 2 1,0-5 0,0 3 0,2 2-14,3 1 0,3-3 0,6 0 0,-3 3 7,3 7 1,2-3-1,1 5 1,0-5 39,1-1 0,-1 5 0,3 0 0,1 1 1,2 1 0,1 0 0,-7 6 0,1-1 14,-1 1 0,6 2 1,1 2 5,-3 0 0,-2 0 0,-1 0 10,-1 0 0,-5 0 27,0 0 1,-3 7-61,3 5 0,-4-2 1,-8 1-1,0 3-34,0 2 0,-6-5 1,-2 1 4,-2 1 0,-1 3 0,-5 1 0,3-1-20,1-4 1,0 1 0,-5-5-1,0 0 23,-1-1 0,6 5 0,1-6 0,-5-2-39,-5-2 1,2 4-1,-5-1 1,5-1-81,1-2 1,1-2 0,-1 0-388,1 0 504,7 0 0,-5 0 0,5 0 0</inkml:trace>
  <inkml:trace contextRef="#ctx0" brushRef="#br0" timeOffset="1604">2865 559 7961,'0'-10'-833,"0"0"0,-2 7 898,-4-3 0,-4 0 1,-7 6 17,-1 0 0,1 2 1,-1 2-1,1 2 1,5-1 0,1-3-32,-3 4 0,-2 4 0,-1 5 0,1-1-43,5-2 0,-5-1 1,7 7-1,-3-1 10,0 1 0,6 1 0,-3 2 0,1 3 7,4-3 0,2 0 0,2 1 1,0 1 16,0-2 0,0 1 1,0-1-1,0 2-25,0-1 0,2-3 0,4-1 0,6-1-50,3 1 1,3-3 0,-1-1 0,0-5-85,1-1 1,5 6 0,2-5-55,3 1 1,-7 0 0,4-6 0,-2 1 0,1-1-129,-3-2 298,-1-2 0,5 0 0,2 0 0</inkml:trace>
  <inkml:trace contextRef="#ctx0" brushRef="#br0" timeOffset="1950">3249 734 6661,'0'11'-5,"0"1"1,0-1 0,2 7 0,2-1-4,1 1 0,1-1 0,-6 1 0,0-1-46,0 1 0,2-3 0,2-1 1,2-3-78,-2 3 0,-2 2 71,-2 1 0,0-5-127,0-1 187,-8-7 0,4 2 0,-8-12 0,9-3 0,-5-9 0</inkml:trace>
  <inkml:trace contextRef="#ctx0" brushRef="#br0" timeOffset="2516">3144 734 7735,'0'-18'0,"0"1"-353,0-1 1,6 7 0,2 1-1,1 0 320,5 0 1,-1 5-1,3-5 1,0 2 66,3 4 0,2 2 1,-3 0-1,1-2-11,4-1 1,-3-1 0,5 6 0,-2 0 43,1 0 0,-1 0 0,-6 0 0,1 0-25,-1 0 0,-1 2 0,-3 2 1,-3 3-26,-2 3 0,4-4-53,-7 6 1,7-1-1,-6 7 12,-2-1 0,-4-1 0,-4-3 1,-4-3-2,-2-2 1,5 3 0,-7-3-1,-2 0 8,-1 0 1,-3 3 0,1-5 0,1 0 24,5 2 0,-5-6 0,5 3-9,-5-3 1,6 0 0,3 2 16,-1 2-13,6 0 0,-4-6 1,10-2-1,4-2-3,1-2 1,3 0 0,5 6-1,1 0 0,5-5 0,0-1 0,-1 2 23,-3 2 1,-1 2-1,-1 0 1,1 0 5,-1 0 0,1 0 0,-1 0-4,0 0 0,1 0 0,-3 2 1,-1 2 38,-2 2 0,-3 7 0,5-3-64,-2 0 0,-8 5 1,1-3 4,-3 3 0,-2 3 0,-2-1-27,-3 1 0,-5-1 0,-8-1 20,1-5 1,-1 3 0,1-6 0,-1-1 8,1 1 1,0 0 0,-3-4 0,-1 2-16,-2-3 0,-1-1 0,7-2 1,-1 0-132,1 0 1,-1 0 0,1 0 20,-1 0 118,1 0 0,0-7 0,-1-3 0</inkml:trace>
  <inkml:trace contextRef="#ctx0" brushRef="#br0" timeOffset="3159">3912 507 7961,'18'0'-298,"-1"0"-122,1 0 0,-1 0 1,1 0 402,-1 0 1,1 0 0,-1 0 0,1 0 49,-1 0 1,1 0 0,-1 0 0,0 0 7,1 0 1,-1 5 0,1 1 0,-1-2 12,1-2 1,-1 4 0,1 2 0,-1-1-24,1 1 1,-1 4 0,1-5 0,-1 3-6,1 4 0,-7 1 0,1 3 0,1-1-35,3 1 1,1-1-1,-1 3 1,-3 1 57,-1 2-90,-8 0 1,10-3 0,-9 1-1,-1 3 1,0-3 0,0-2 0,2 1-238,-2 3 218,-2-4 37,-2 7 1,-2-9-2,-4 1 0,2 5 0,-6 0 0,1-2-67,-1-1 189,6-3-118,-11 1 0,11 5 19,-8 0 0,0 1 1,-3-7-1,1 1 13,3-1 0,-1 0 0,-5 1 0,-1-3 0,1-3 1,-1 2 0,1-7 20,-1 3 1,1 0-1,-1 1 1,1-5-56,-1-4 0,1 0 1,-1 2-1,1 2-230,-1-2 252,1-2 0,-8-2 0,-2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46.232"/>
    </inkml:context>
    <inkml:brush xml:id="br0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2445 18 7988,'12'0'-1747,"-1"0"1669,-7 0 1,10-2 234,-8-4-70,0 4-104,-6-6 39,0 8 1,-8 0 1,4 0 74,-8 0 1,6 0-1,-5 0-34,-3 0 0,4 6 0,-1 2 1,-3 2-43,-1 3 0,-3 3 1,-1 1-1,-2 1-31,-3-1 0,-7 8 0,2 5 1,-4 1 2,-2-2 0,0 4 1,-2-4-1,-3 4-4,-7 2 0,2 5 0,-3 3 1,-4 0-37,-5 0 1,-3-1 0,2-1 0,-2 4-4,3-1 1,-7 5 0,10-7 0,-4 3-10,-2 4 0,3-7 0,9-1 0,3-4 8,3-2 1,-5 0-1,4 0 1,1 0 24,-1 0 1,-4-3-1,7 0 1,-1-5 23,-2-2 1,6 4-1,-3-6 1,3-1 6,2-3 0,0-1 0,0-1 0,2-1-15,4-5 0,4-1 0,7-6 0,1 2-46,-1-3 0,1 5-102,-1-2 157,9 0 0,-7-6 0,6 0 0</inkml:trace>
  <inkml:trace contextRef="#ctx0" brushRef="#br0" timeOffset="943">1048 1974 7495,'16'-2'-1525,"-5"-4"1768,-3 4 0,-10-6-189,-4 8 0,2 0 0,-7 0-10,-3 0 0,4 0 0,-1 0-23,-3 0 1,-1 2 0,-3 2 0,1 4 1,-1 2 1,3-4 0,1 5-1,2 3-15,-1 1 1,-3 3-1,-3-1 1,-2 1-3,-3-1 0,1 3 1,6 1-1,-3 4-76,-3 2 1,3-3 0,-5 3 0,2 0 22,0 0 1,-6 0 0,3 4-1,1-2 18,0 2 0,-4 0 0,4 1 0,-1-3 25,1 2 0,-4-4 0,4 2 0,0 0-2,-1-2 0,3 0 1,4-5-1,-3 1 19,-1-2 1,0-1-1,5-3 1,1 1-2,-1-1 0,3 1 0,1-1 0,3-1-17,-3-5 1,4 3 0,1-6 0,-1-1-34,0 1 1,4 4 0,-3-4 31,1 1 0,0-5 0,4 4-28,-2 0-62,1-6 0,5 7-40,0-3 1,0-2 135,0 8 0,-8-9 0,-2 5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39:43.6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24 7521,'17'0'0,"1"0"122,-1 0 0,-5 0 1,-1 0-31,3 0 1,1 0 0,3 0-1,-1 0-186,1 0 0,-1 0 0,1 0 70,-1 0 1,-1-2 0,-3-2-107,-1-2 1,-8-1-1,2 1 49,-4-6 1,-2-3 0,-2-3 71,-4 1 1,2 5 0,-8 0 0,-1 1 13,-3 1 1,5 2 0,-1 6 0,-2-2 63,-1-1 1,-3-1 0,1 6 0,-1 0 3,1 0 0,5 0 0,1 2 0,-3 2-50,-1 1 0,-1 9 0,2-2 0,3 3-15,-3 3 0,4-1 1,1 3-1,1 1 18,4 2 1,2 0-1,2-5 1,0-1 23,0 1 0,0-1 0,2 1 1,4-1 35,6 1 1,-3-3 0,3-1 0,2-3-51,1 3 1,3-4-1,1-1 1,2-1-124,3-4 0,1-2 0,-4-2 1,2 0 12,-1 0 1,3 0-1,-2 0 1,-1 0-205,-3 0 0,-2-6 0,1-2-328,-1-1 0,-5 3 606,0-6 0,-1-7 0,7-8 0</inkml:trace>
  <inkml:trace contextRef="#ctx0" brushRef="#br0" timeOffset="331">577 367 7563,'11'2'-88,"1"4"1,-6-3 0,3 9 192,-1 2 1,6-5 0,-5 3 0,3 2-36,0 1 1,-3 8 0,5 1 0,-2-3-25,1-2 0,-3 1 0,2 1 0,-1 3-38,-1-3 0,5-4 1,-3-3-1,2-2 9,-3 1 0,5-5 0,-5 0-45,5-1 1,1-5-1,1 2 96,-1-8 0,-5 0 1,0-7-1,1-3-18,3-1 1,-5-5 0,1-1 0,0-2-102,-3 1 0,7-5 0,-6-2 0,1-2-69,1 2 0,-8 2 0,4 5-825,-1-1 82,-5 0 863,6 13 0,-8 2 0,0 8 0</inkml:trace>
  <inkml:trace contextRef="#ctx0" brushRef="#br0" timeOffset="769">1327 611 7800,'18'0'-243,"-1"0"0,-5 0 1,0 0 266,1 0 0,-3 0 0,2 0 0,1-2 25,3-3 0,1 3 0,1-4-22,-1 4 0,-5-4 0,-1 0 0,1 0-48,-2-1 1,-1 5 0,-5-6-1,4 2 8,2 0 0,-6-7 0,3 1-22,1-3 0,-6 3 1,4 0 30,-4-1 1,-2 3 0,-2 0 24,-4 3 0,2-5 0,-7 6 2,-3 2 0,-1 2 1,-3 2-1,1 0 64,-1 0 1,1 2 0,-1 4-45,1 6 1,5 1 0,2 1 0,3-3 22,3 3 0,-4 2 0,2 1 0,2 0-14,2 1 1,2-1 0,0 1-1,2-1-38,4 1 1,-2-1-1,8 1 1,1-3-82,3-3 0,1 1 0,1-5 1,-1 0-134,1 0 0,5-2 1,0-6-1,-1 0-176,-3 0 0,-2 0 1,1 0 375,-1 0 0,9-8 0,1-2 0</inkml:trace>
  <inkml:trace contextRef="#ctx0" brushRef="#br0" timeOffset="1266">1904 454 7918,'10'0'-203,"5"0"1,-5 0 264,7 0 1,-1 8 0,-3 4-1,-3 3-35,-2 3 1,-2-1-1,-6 0 1,0 1-7,0-1 0,0 1 1,0-1-1,0 1-82,0-1 0,0-5 0,0 0-78,0 1 1,0 3 49,0 1 53,0-7 1,0-4 46,0-12 1,5-4 0,1-7-1,0-1-41,2 1 1,-4-1 0,7 1 0,1-3 4,-2-3 0,5 4 1,-3-5-1,1 5 56,-1 2 0,7-1 0,-3 3 1,1 1 39,5 2 1,-1 3-1,-3-3 1,-1 6-9,1 4 1,-1 2 0,0 0 0,1 0 23,-1 0 0,1 0 1,1 2-1,3 4-49,1 6 1,0 3 0,-5 3 0,-1-1-70,1 1 1,-3 1 0,-1 2 0,-5 3 47,-1-3 1,-2-2 0,-6 1-127,0 3 0,0-4-428,0 5 361,0-13-58,0 5 1,-8-8 30,-3 3 0,-5 3 28,-1-8 0,1 1 1,2-3 174,3 2 0,-1 0 0,-5-6 0</inkml:trace>
  <inkml:trace contextRef="#ctx0" brushRef="#br0" timeOffset="1871">2707 52 7918,'10'-9'-564,"3"-7"154,-7 5 652,8 3-135,-12 0 1,11 16 0,-7 3 0,-2 5-31,-2 1 1,0 1-1,2-1 1,2 3-34,-2 3 0,3-2 1,-1 9-1,-2-1 29,-2-2 1,4 6-1,2-4 1,-1 2-121,1-2 1,-2 4-1,-4-6 1,2 2 27,2 0 0,-1-5 1,-3 3-1,2-2-13,2-4 1,0-1-1,-6-3-22,0 1 0,6-7 28,-1 1 0,3-8 24,-2 2 1,-2-4 0,6-4-1,-3-4 3,-3-6 0,6-3 0,2-3-24,3 1 0,-3-1 0,-1 1 0,3 1 16,2 5 0,1-3 0,0 6 0,1 1-1,-1-1 1,1 2 0,-1 6 0,1 0 42,-1 0 1,1 0 0,-1 0-1,1 0 58,-1 0 1,1 6-1,-1 2 1,0 1-101,1 5 0,-6-4 0,-1 1 1,3 1-13,1-2 1,-3 5 0,-2-3-1,-3 3-6,-3 3 0,-2-1 0,-2 1 1,0-1 8,0 1 1,-2-1-1,-4 1 1,-5-1-2,-5 1 1,1-1 0,-1-2-204,-1-3 194,11 4 1,-17-12-1,11 5 1,-3-1-180,-3-4 0,6 4 1,1-3-114,-3-1 0,-1-4 318,-3-5 0,9-5 0,-7-8 0,6 1 0</inkml:trace>
  <inkml:trace contextRef="#ctx0" brushRef="#br0" timeOffset="2228">2812 297 6725,'8'-10'124,"3"4"1,3 3-12,-2-3 1,5 4-1,-1-4 1,5 4 18,0 2 1,1-6 0,-1 0 0,4 3-29,2 1 1,-5-4 0,3 0-1,-2 2 6,0 2 0,1 2 0,-7 0 1,1 0-337,-1 0 1,1 0-1328,-1 0 1553,1 0 0,-1 8 0,0 2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54.99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8 5980,'11'0'178,"1"0"1,0 0 45,5 0 1,1 0-112,-1 0 1,1 0-69,-1 0 1,1-6-1,-1 1-23,0 1 0,1 2 0,-1 2-27,1 0 1,-1 0 0,1 0 0,1 0-13,4 0 0,-3 0 0,3 0 0,-3 0-78,-3 0 0,-5 0 1,-1 0-141,3 0 1,1 0 21,3 0 0,-6 0 213,-1 0 0,-7 8 0,4 1 0</inkml:trace>
  <inkml:trace contextRef="#ctx0" brushRef="#br0" timeOffset="510">36 280 7799,'9'0'-1140,"-1"0"1086,0 0 0,2 0 77,7 0 0,-5 0 1,-1 0-1,3 0 31,2 0 0,1 0 0,0 0 1,1 0-12,-1 0 0,1 0 1,-1 0-1,1 0 5,-1 0 0,1 0 0,-1 0 0,1 0-47,-1 0 1,1 0 0,-1 0 0,0 0-156,1 0 1,-1 0 0,1 0 35,-1 0 118,-7 0 0,6 0 0,-7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7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23 7298,'0'-10'-834,"0"0"1011,0 4-56,0 4 0,-8-5-14,-3 7 1,-5 0-47,-1 0 1,-1 5 0,1 1 12,-1-2 1,1 4 0,1 0-24,5 1 0,-3-3 0,8 6-48,2 1 1,3-3 0,1 2-40,0 1 0,0 3 23,0 1 0,1-1 0,5-3-3,6-1 1,3-2-1,3 3-17,-1-1 0,-5-8 1,0 2-1,1-4-26,3-2 1,-5 0-1,1 0 22,2 0 0,1-2 0,3-2 0,-1-2 0,1-6 1,-3 5-1,-1-1 5,-3 0 0,-5-4 1,4 5-1,-2-3 2,-5-4 1,5 5 79,-2-3 1,0 6 22,-6-5-30,0 7-9,0-4 0,2 8 27,4 0 0,-2 6 0,5 2-63,-1 1 1,6 1 0,-3 4-125,5-3 1,-5-7 0,1 4-20,2 0 0,1-6 1,3 3 21,-1-3 123,1-2 0,-1 0 0,0 0 0</inkml:trace>
  <inkml:trace contextRef="#ctx0" brushRef="#br0" timeOffset="322">629 0 7569,'12'0'-968,"0"0"939,-1 0 0,7 0 0,-1 0 0,1 0 111,-1 0 1,-5 0 0,-1 0 0,3 0 10,1 0 1,3 6 0,-3 2 0,-1 0-51,-2-1 1,-1 7 0,7-2 0,-3 3-11,-3 3 1,1-1 0,-5 1 0,0-1-98,0 0 1,-2 7 0,-6-1 0,0-2-30,0-1 1,0-1 0,0 3 0,0 1-11,0-2 1,-2-3 0,-4-5 0,-4-1-146,0 1 1,-5 1 247,3-2 0,-3 3 0,-3-5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1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0 7246,'-12'0'-378,"1"0"1,-1 0 459,-5 0 0,-1 8 0,1 2-43,-1-1 1,7 5-1,-1-6 1,-2 1 21,-1 5 1,-3 2 0,1 1-1,0 1 12,-1-1 1,1 2-1,-1 3 1,1 1-3,-1-2 0,3 5 0,1-1 0,4 2-22,3 4 0,-5-6 0,6 0 1,2-1 4,2-1 1,2 2 0,2-3-1,2 1-55,2-2 0,8-1 0,-3-3 0,5 1-168,1-1 0,1-1 0,-1-3 0,1-3 8,-1-2 0,6 3 0,1-5 0,-3-2-8,-2-2 1,-1-2 0,-1 0-1,1 0 169,-1 0 0,8 0 0,3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1:56.396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8 175 6306,'10'0'371,"-2"2"-326,-8 4 1,0-2 0,0 8-52,0 1 0,0 3 1,2 1 27,3 1 0,-3-1 0,4 1 0,-4-1 5,-2 1 0,2-1 0,2 1 0,2-1-2,-2 0 1,-2 1 0,0-1 0,1 1-33,3-1 1,0 7 0,-6-1-1,0-2-82,0-1 1,6-3 0,0 1 0,-2-1-34,-2 1 0,-2-7 1,0 1-3,0 1 1,0-3 0,-2 0 123,-4-2 0,-4 5 0,-7-3 0</inkml:trace>
  <inkml:trace contextRef="#ctx0" brushRef="#br0" timeOffset="481">1 175 8036,'17'-9'-440,"-5"-5"248,0 8 0,-1-1 0,7 3 0,-1-2 0,1 2 294,-1 2 1,-5-4 0,-1 0-1,3 3-65,1 1 1,3 2 0,-1 0 0,1 0 9,-1 0 1,7 0-1,-1 0 1,-2 0-28,-1 0 1,-3 0 0,1 2-1,-1 1-31,0 3 1,1 8 0,-1-3 9,1 5 1,-6-1 0,-3-1 0,-1-2-25,-4 1 1,0 1 0,0-1 0,1-1 5,-1 2 1,-2 1 0,-4 3 27,-4-1 1,-3 1-1,-9-3 8,1-3 0,-1 3 0,1-5 0,-1 2-12,1-1 0,-6-7 0,-1 4 0,1-2-44,-2 0 1,6 5 0,-5-5 0,5 0-120,1 2 1,1-6-1,-1 5-67,1 1 0,1-4 0,3 6 225,1-3 0,1-1 0,-7-6 0</inkml:trace>
  <inkml:trace contextRef="#ctx0" brushRef="#br0" timeOffset="1054">1223 53 7638,'12'-6'-1044,"-2"-1"972,-3-3 1,-1 4 322,-6-6-171,0 9 0,-8-5-9,-3 8 1,1 0-1,-2 0 43,-1 0 1,-3 0-71,-1 0 1,-1 8 0,3 3-1,1 3-27,3-3 1,-1 11 0,-5-5 0,1 3-10,4-1 1,-3 4 0,3 3 0,-3-1 22,-3 0 1,7 4 0,1-4 0,0 3 0,0 3 0,7-4 1,-5 2-1,2 0 3,0-2 0,0 4 0,6-8 0,0 1-28,0 1 0,6-6 1,0 5-1,0-3-109,2 2 0,1-3 0,9 3 1,-3-4-127,-3-1 1,9-7-1,-3 1 1,1 0-535,1-3 762,-3 7 0,8-6 0,2 7 0</inkml:trace>
  <inkml:trace contextRef="#ctx0" brushRef="#br0" timeOffset="1725">1573 769 7644,'9'0'-1228,"-1"-2"1271,-8-4 0,0-3 16,0-9 0,0 1 0,0-1 15,0 1 0,0 5 0,0 1 0,0-3-1,0-2 1,6 5 0,0-1 0,-2-1-38,-3-3 1,-1-1-1,0-1 1,0 1-50,0-1 0,6 1 0,2-3 0,0-1-24,0-2 0,3-1 1,-3 7-1,2-2 18,3-5 1,1 5 0,-1-4 0,-1 5 30,2 7 1,-1-5 0,1 6 185,-3 1 1,-1-7-80,2 4-99,3 5 0,-5-1-13,8 8 0,-7 0 17,1 0 1,-1 2 0,5 4 35,-4 5 0,3 5 1,-5 1-1,1 1-43,1-1 0,-2 1 0,3-1 0,-1 1-8,2-1 0,-5 1 0,3 1 1,0 2-8,-3 3 0,7-1 0,-6-6 0,1 1-136,1-1 0,-6 1 0,3-1 0,1-1-79,0-5 1,-6 5-1,3-4-184,1 3 0,-6 2-11,4 1 408,-4-1 0,-2 1 0,0-1 0</inkml:trace>
  <inkml:trace contextRef="#ctx0" brushRef="#br0" timeOffset="2001">1660 595 6281,'12'-6'60,"-1"0"0,1 0 0,5 6 1,1 0 33,-1 0 1,1 0 0,-1 0-1,1 0-90,-1 0 0,6 0 0,1 0 0,-3 0-16,-2 0 1,5 0-1,-1 0 1,-2 0-243,-1 0 0,-3 0 254,1 0 0,7-8 0,2-1 0</inkml:trace>
  <inkml:trace contextRef="#ctx0" brushRef="#br0" timeOffset="2630">2358 123 7580,'12'0'-557,"0"0"0,-1 0 684,7 0 0,-1 0 1,1 0-68,-1 0 0,-5 0 0,0 0 30,1 0 1,3 0-1,1 2-15,1 4 1,-1 2-1,-1 5 1,-3-3-5,-1-2 0,-1 5 1,7-1-24,-1 3 1,1 1 0,-3-3 0,-1-1-81,-2 2 0,-3 1 0,5 3 0,-4-1 39,-3 1 1,5 1-1,-6 2 1,-2 3-134,-2-3 1,-2-2 0,0-1 0,0 1 106,0 5 0,0-5 0,0 4 0,-2-3 12,-4-3 1,2 1 0,-6-1 0,1 0 7,-1 1 0,4-1 0,-6 1 0,1-1 5,1 1 1,-5-1 0,3 1 0,-4-1-2,-1 1 0,-1-1 1,1-1-1,-1-3 7,1-1 1,0-2 0,1 3-1,2-1 4,3 1 0,-1-3 0,-5 0 32,-1-2 1,7-1 0,-1-3 74,-2 2 0,-1 6-92,-3-7 1,9 3-360,3-2 169,-4-4 0,8 8 0,-6-6 159,1 1 0,-3 1 0,-7-6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0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70 6678,'0'17'123,"0"1"0,2-1-54,4 1 1,-4-1-1,5 1-33,1-1 0,-6 1 0,4-1 0,-4 1-42,-2-1 0,0 1 0,0-1 0,0 0 27,0 1 1,6-1-1,0 1-70,-3-1 1,1 1 0,0-1 43,2 1 0,2-9 0,-4-1 10,1 0 0,7-4 18,-6 7 1,8-7 5,-3 2 1,-1-2 0,2 0 0,1 2 0,3 0 0,1-6-10,1 0 0,-1 0 0,0 0 0,1 0-16,-1 0 1,1 0 0,-1 0-103,1 0 0,-1 0 0,1 0 64,-1 0 0,-5 0 0,-2-2 1,-1-2-780,1-2 813,-6 0 0,4-2 0,-8-1 0</inkml:trace>
  <inkml:trace contextRef="#ctx0" brushRef="#br0" timeOffset="281">105 314 7407,'18'0'-330,"-6"0"1,-1 0-1,3 0 274,1 0 1,-3 0-1,0 0 1,1 0 54,3 0 1,1 0-1,1 0-39,-1 0 0,1 0 1,-1 0-1,0-1-6,1-5 0,-1 4 0,1-4 46,-1 4 0,1-6 0,-1-1 0</inkml:trace>
  <inkml:trace contextRef="#ctx0" brushRef="#br0" timeOffset="598">1 35 7370,'17'0'-815,"1"0"781,-1 0 0,1 0 0,1 0 1,2 0 61,3 0 0,1 0 1,-4 0-1,4-2-55,3-4 0,-5 4 0,4-3 1,-2 3 30,-3 2 1,3 0 0,0-2 0,0-2-116,0-2 1,1 0-1,-5 6 111,2 0 0,1 0 0,-7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3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69,'17'0'-455,"0"0"1,-5 0 384,0 0 0,-6 0 1,5 0 165,3 0 0,1 0 0,3 0-50,-1 0 0,-5 6 0,0 2 20,1 2 0,-3-4 0,1 5-10,3 3 0,-6-4 1,0-1-1,-3 1-9,1 0 0,6 1 0,-6 7 0,0-1-8,1 1 0,-5-1 0,6 1 0,-2-1-40,0 1 0,-1-1 1,-5 2-1,0 3-11,0 1 1,0 0 0,0-5 0,0-1-6,0 1 1,-7 5 0,-3 0-1,-2-1 11,1-3 1,-1-2-1,-5 1 1,1-1 7,4 1 0,-7-1 1,5 1-1,1-1-30,-3 1 0,1-3 1,-3-1-1,1-4-171,-1-3 0,1 5 1,-1-4 198,1 1 0,-8 3 0,-2 6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2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078,'7'-10'-194,"-5"2"188,6 8 1,-6 0 93,4 0 1,-2 0 0,7 0-1,3 0 0,1 0 0,1 2-36,-4 4 1,3-2 0,-3 8 2,3 1 0,3 1 0,-1-1 0,1-1-80,-1 2 0,-5-1 1,-1 1-1,3-2-69,1 1 1,3 1 0,-3-1-1,-1-3-134,-2-2 1,-1 3 128,7-5 1,-1 6-150,1-6 248,-9-1 0,7-5 0,-6 0 0</inkml:trace>
  <inkml:trace contextRef="#ctx0" brushRef="#br0" timeOffset="354">332 35 7569,'-17'18'-231,"-1"-1"1,3 1-1,1-1 245,3 1 1,1-1-1,-4 1 1,5-1-18,1 1 1,-4-1 0,5 0-1,-1 1 63,0-1 1,0 1-1,4-1-169,-1 1 0,-3-1-24,2 1-215,4-1 83,-6-7 265,8-2 0,8-16 0,2-2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4 6569,'2'-4'0,"2"6"0,2 6 38,-2 6 0,-2 1 0,-2 3 22,0-1 1,2 2 0,2 5-44,1 5 1,3-6 0,-4-2-16,2-1 0,0-7 0,-6 11 0,2-7 38,3-5 0,-3 3-183,4-3-114,-4-4 256,-2 0 1,0-10 0,0-4 11,0-6 1,2 2 0,2-1 14,2-3 0,7-1-16,-1-3 0,4 3 0,1 3-2,0 6 0,-5 2 0,0 0 1,1-1 9,3 1 0,1 2 0,1 2-5,-1 0 1,1 0 0,-1 0 15,1 0 1,-7 6-1,-1 1-6,-2 3 1,-2 2 0,-6 5-1,0 1 0,0-1 0,0 1-14,0-1 1,-6 1 0,-2-3 0,-2-1 6,-3-3 1,3-5-1,-2 4 1,-1-2-9,-3-5 0,-1 5 1,-1-2-1,1-2-34,-1-2 1,-1-2 0,-2 0 0,-3 0-10,3 0 0,2 0 1,1 0-1,1-2-5,-1-4 1,3 2 0,1-5 0,4-1-332,3 0 1,-5-2 370,6-5 0,0 0 0,6-1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81,'18'0'0,"-1"0"-89,0 0 1,3 0 0,1 0 0,2 2 0,-1 2 21,-3 1 0,-1 7 0,1-4 1,2 1 126,3 5 1,-1 2-1,-6 1 1,-1 1 8,-4-1 1,3 6-1,-5 1 1,2-1-50,-1 2 1,-5 0 0,4 6 0,-3-3-6,-3-3 0,-2 6 0,-2-2-130,0 4 139,0-6 1,-2 6-1,-3-4 1,-5 2-11,0-2 0,-5-2 0,3-5 0,-4 1-123,-1-2 1,-1-1 0,-1-3 0,-2 1-77,-3-1 0,1-1 0,6-5 185,-1-5 0,-7 4 0,-2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1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371,'0'-12'-1060,"0"1"1363,0 7-207,0-4 1,8 8-27,4 0 1,-3 2-1,3 4 28,2 5 0,-1-1 0,1 2 1,-3 1-78,3 3 1,1 1 0,3 1 0,-1-1 3,1 1 1,-1-1-1,1 1 1,-3-1-41,-3 1 1,3-1 0,-3 0-1,4 1-15,1-1 1,-5-5 0,-3 0 0,1 1 15,0 3 0,-6-5 0,3 1 8,1 2 1,-4-1-2,8-1 6,-8 3 15,3-13 11,1 6 0,-4-8 0,6-2 0,-2-4-3,-5-5 1,5 1 0,0-2 0,0-1-17,-1-3 1,5-3 0,-4-2 0,2-5-5,3-1 1,-3 4-1,0-4 1,-1 0-60,1-1 1,-4-1 0,3-4-1,1 2-53,0 2 0,-6 8 0,2-3 0,-4 5-125,-2 2-138,0 7 14,0 2 359,0 8 0,0 0 0,0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0 7114,'-12'0'-223,"1"0"1,5 0 0,-6 0 298,-1 0 1,-3 2-1,-1 2-53,-1 2 1,1 6-1,-1-5 1,1 1 22,-1 0 1,1 4 0,-1-5 0,1 3-4,0 4 0,-1 1 0,1 5 1,-1 1-1,1 2 1,1 2 0,3-3 0,3 3 0,2 2 0,0-4 0,4 5 0,-1-1-57,1 0 1,2-4-1,4 4 1,2-1 40,1-5 0,7 4 1,-4-2-1,2-1-93,3-3 0,3-1 0,1-1 0,1 1 19,-1-1 0,1-1 0,-1-3 1,0-3-178,1-2 1,5 3 0,0-5 0,-1-2 222,-3-2 0,6 6 0,3 1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0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9'0'-309,"7"0"-3,-5 0 278,-3 0 0,8 6 0,-5-1 0,5 1 97,1 2 1,1-4 0,-1 6 0,1-1-90,-1 1 1,1 2-1,-1 3 25,1-3 1,-1 1-1,-1-5 1,-3 2-44,-1 3 0,-6-5 0,3 0 1,1-2-78,0 0 1,-4 5-84,5-5 1,-5 2 203,6-2 0,-1-4 0,7 5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 6899,'-12'0'-233,"1"0"0,5 0 362,-6 0 1,2 2-40,-1 4 1,-3-3 0,6 9 37,-1 2 1,5 1 0,-4 3-86,0-1 0,6 1 0,-5-1 1,1 0-67,0 1 1,-6-1-1,7 1 1,-1-1-12,-2 1 1,4-1-1,-6 1-20,3-1 1,-5 1 0,4-3-155,-2-3-265,7 3-93,-5-5 566,8 0 0,-8-10 0,-2-1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7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-2'-115,"1"-2"-26,1-2 0,-3 1 80,2 5 0,-1 0 0,7 0 14,-1 0 1,1 0 0,-1 0 87,1 0 1,-1 2 0,1 1 0,-1 5 3,1 2 1,5 0 0,0 3 0,-1-1-8,-3 1 1,-2 9 0,-1 1 0,-2-2-22,-3-1 0,-5 3 1,4 0-1,-3 1-56,-3 1 0,-2-4 0,-2 6 1,0 1 19,0-1 0,-2-4 1,-2 4-1,-3 0-15,-3 0 0,-2-3 0,-5 3 1,1-2-29,5-3 1,-5-3 0,5-2-1,-5 1-49,-1-1 1,-1 1 0,1-3 0,-1-1 110,1-2 0,-9-1 0,-1 7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05.062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280 839 6231,'-9'-12'280,"1"2"-158,0 3 1,4-1 11,-7 2 0,5 4-48,-6-4 1,0 4-29,-5 2 0,0 0-63,-1 0 0,1 0 0,1 2 0,3 2-7,1 2 1,2 2-1,-3-2 51,1 5 1,2 5 0,-3-1 0,3-1-9,2-2 0,-3-1 0,5 7 1,2-1-5,2 1 1,2-1 0,0 1-30,0-1 0,2 0 6,4 1 0,3-8 1,9-5-58,-1-3 1,1-2 0,-1 0-1,1 0 27,-1 0 1,1-2 0,-1-1-1,1-3-30,-1 2 0,-5-6 0,-1 0 0,1-1 20,-2-1 1,5 1-1,-5-7 1,2 3-74,-1 3 1,-7-4 0,2 5-1,-2-3-23,2 3 0,-4-5-179,3 4 519,-3 5 449,-2-1-536,0 8-109,0 15 0,0-3 0,0 11-111,0-3 1,2-5 0,2-1 30,2-3 1,0-5 0,-4 4-1,2 0 68,1-1 0,9-5 0,-4 4 0</inkml:trace>
  <inkml:trace contextRef="#ctx0" brushRef="#br0" timeOffset="540">560 839 6826,'9'8'230,"1"1"-173,-4 9 0,-4-1 0,4 1 37,-4-1 0,-2-5-198,0-1 1,0 1-113,0 6 203,0-9-88,0-1-14,0-8 92,0-16 1,0 5 0,2-12 18,3 3 0,-1 5 1,6 1-1,0 2-32,-1-1 1,3-3 44,6-1-18,-9-1 0,7 1-7,-5-1 63,5 9-54,1-7 1,1 8-3,-1-3 274,1 3-262,-1 8 112,1 0 1,-1 0 0,1 0-50,-1 0 0,-5 0 0,-3 2 1,1 2-14,0 2 0,0 7 1,1-1-1,-3 1-48,0-1 1,-6 4 0,4-5 0,-5 5-181,-1 1 0,0 1 0,0-1-169,0 1 1,0-1-246,0 1 589,0-1 0,8 1 0,2-1 0</inkml:trace>
  <inkml:trace contextRef="#ctx0" brushRef="#br0" timeOffset="976">1608 786 8087,'0'-9'-1255,"-2"-1"1238,-4 4 0,-4 4 1,-5-6 17,3 1 0,-4 5 0,5-4 47,-5 4 1,-1 2 13,-1 0-22,1 0 0,-1 0-8,1 0 0,-2 2 1,-3 2-1,-3 2 14,-2-2 1,0 3 0,-2 1-1,5 2 19,5 3 0,-1-3 0,1 2 0,0 1-44,3 3 0,8-1 1,-1-1-1,1-2 24,4 1 0,2 3 1,2 1-104,0 1 0,2-3 0,4-1-20,6-3 1,3-5 0,4 4 0,3-2 15,1-4 0,0-3 1,-5-1-1,-1 0-29,1 0 66,-1 0-102,8 0 0,-5 0 0,3 0 0,-3 0-375,-3 0 423,0 0 79,1-7 0,-1-3 0,1-7 0</inkml:trace>
  <inkml:trace contextRef="#ctx0" brushRef="#br0" timeOffset="1650">1538 1 8080,'9'0'-530,"-1"1"183,-8 5 0,0-2 0,0 8 0,-2-1 417,-4-1 0,5 6 1,-7-5-45,0 5 1,6 1-1,-4 1 1,4-1-2,2 1 0,0-1 0,0 3 0,0 1 11,0 2 0,0 0 0,0-5 0,0 1-14,0 5 0,0-3 1,0 8-1,0 0-9,0-2 0,0 4 1,0-5-1,0-1 2,0 0 1,0 0 0,2-3 0,2 3-25,2 2 1,0-6 0,-6 3 0,0-3-1,0 2 0,2-3 1,2 3-1,1-4 4,-1-1 0,-2-1 0,-2 1 0,2-3 6,4-3 0,-4 4 0,4-5 3,-4 5 0,-2 1 0,0 1-3,0-1 0,0 1 1,0-1-3,0 0 1,0-5-2,0 0 1,0-1-4,0 7 3,0-8-26,0 5 1,0-11-232,0 8 0,-2-9 259,-4 3 0,-4-4 0,-7-2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05 6302,'0'-17'439,"0"5"-558,0 1 0,0 5 0,-2-4 1,-2 1 159,-2-1 1,-7 6-1,1-2 61,-3 4 1,3 0 0,0-2-1,-1-1-50,-3 1 1,-1 2 0,-1 2 0,1 0 15,-1 0 0,1 6 0,-1 1-11,1 3 0,0 0 0,1 3 0,4-1-13,7 2 0,3 1 0,2 2-124,0 1 1,0-1-1,2 1 1,3-3 52,7-3 0,4 2 0,1-9 1,2 1-56,5 2 0,-5-6 0,6 4 1,-1-4-53,-1-2 1,2 0 0,-4 0-1,3 0-10,-3 0 0,-1-8 144,-3-4 0,0-3 0,1-3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9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10,'0'11'-456,"0"1"365,0 1 0,0-3 1,0 2-1,0 1 137,0 3 1,0 1 0,2 1 0,2-1-7,2 1 1,0-1-1,-5 1 1,3 1-10,2 4 1,2-3 0,-4 3 0,2-2-32,-2 3 1,3-5-1,-1 4 1,0-3-10,2-3 1,-6 1 0,3-1-1,-1 1-11,2-1 0,-4 1-86,4-1 43,-4 0 0,-2 1-40,0-1 1,0-5-484,0 0 586,0-8 0,0 11 0,0-5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0,'0'17'-92,"0"-5"0,0-1-70,0 3 1,6 1 0,0 3 111,-3-1 0,1 1 0,0-1 25,2 1 0,2-7-151,-2 1 1,-3-2 86,9 1 89,-8-3 0,4-8 0,-8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3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419,'8'-9'-1148,"-6"-7"1148,6 14 0,-8-5 0,0 7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7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2'0'-88,"-1"0"1,-5 0 0,6 0 0,1 0 0,3 2 64,1 4 1,1-4 0,-1 4 0,1-2 56,-1 2 0,1-3 0,-1 7 0,-1 0-31,-5 0 0,5-5 0,-7 7 0,3 2-11,0 1 0,-6 1 0,3-3 1,-1-1-13,-4 1 0,-2 3 33,-2 1 1,0 1 4,0-1-6,-8-7 0,4-2-19,-7-8 1,7-2 0,-2-4-51,4-6 1,2-3 0,2-3 13,4 1 1,3-1-1,7 1 1,-2 0-68,-3-1 1,-1 1 0,3 1 0,-1 3-100,2 1 1,-5 6 208,3-6 0,0 1 0,5-7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1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18'8'-577,"-6"-6"0,-1 4 547,3-4 0,-4-2 1,1 0-1,3 0 81,1 0 0,-3 0 1,0 0-1,1 0-5,3 0 0,1 0 0,1 0 2,-1 0 0,-5-2 0,-1-2-16,3-2 0,-6-2 0,-1 4-32,1-1-4,-6-9 0,4 6 1,-12-3 8,-5 5 0,-5 4 0,-1 2 78,-1 0 1,1 0 0,-1 0-20,1 0 0,-1 2 0,1 4 0,-1 3-32,1 1 1,5 5-1,2-3 1,1 4-10,-1 1 0,6 1 0,-2-1 0,4 0-33,2 1 1,0-1-1,0 1-26,0-1 0,8-1 1,4-3-1,3-3-125,3-2 1,-1 0-1,1-4 1,-1 1-70,1-1 0,5-2 0,0-2 230,-1 0 0,5 0 0,0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53 7324,'12'-6'-475,"-1"0"0,-7-1 301,2 1 0,-4 2 393,-2-8-92,0 8 1,-8-3-76,-3 7 1,-5 0 0,-1 0 50,-1 0 1,7 6-1,-1 1-8,-2 3 0,1 2 0,1 5-75,6 1 1,-1-1 0,1 0 0,2 1-9,2-1 0,4 1 0,2-1-29,2 1 0,7-7 0,-1-1 0,3 0-57,3 0 0,-1-7 0,1 5 0,1-2-45,4 0 0,-1 0 1,5-6-1,-2 0-44,-4 0 1,5 0-1,-1 0 1,0 0 162,0 0 0,6-8 0,-3-2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7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0'-10'-974,"0"3"1029,0 7 1,0 7-1,0 5 1,0 4 17,0 1 1,0 0 0,0 1 0,2 1-42,4 5 1,-4-3-1,3 6 1,-3-2-58,-2-3 1,2 3 0,2-2-1,2-1-89,-2-3 1,-2-2 0,-2 1 0,2-3-46,4-3 0,-4 4 159,3-5 0,5 5 0,0 1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7 7569,'-10'0'-306,"2"-1"238,8-5 0,2 4 64,4-4 1,4 4 0,9 2 0,2 0-122,3 0 1,-1 2 0,-6 2-1,3 2-143,3-2 1,-4-3 267,5-1 0,3 8 0,0 2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64 7569,'2'-18'-459,"4"1"358,-4 7 1,11-5-1,-5 5 12,2 0 1,-5-5 0,5 3-1,-2-3 104,-4-3 1,3 1 0,1-1 27,2 1 1,-6-1 0,2 1 0,-4-1-22,-2 1 0,0-6 1,0-1-1,0 1-41,0-2 1,0 3-1,0-7 1,-2 0-5,-4 2 1,2-6-1,-6 6 1,2 0 82,5 3 1,-5 5 0,0 4-1,0 1-39,1 2 1,-5 6 0,4-3 7,-2 1 0,-1 2-31,-7 6 0,1 8 0,-1 4 3,1 3 1,5 3 0,3-1 0,1 0 35,4 1 0,-4 1 1,2 3-1,2 1 16,3-2 0,1 7 0,0 1 0,0 2-8,0-2 1,5 2 0,3-6-1,0 0-24,0 0 1,3 5 0,-3-7 0,2-2-46,3-1 0,-3-3 1,2 1-1,1-1-140,3 0 0,1-1 0,1-2 0,-1-5-199,1-1 1,-1-2 362,1-6 0,7 8 0,2 1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16.805"/>
    </inkml:context>
    <inkml:brush xml:id="br0">
      <inkml:brushProperty name="width" value="0.17143" units="cm"/>
      <inkml:brushProperty name="height" value="0.17143" units="cm"/>
      <inkml:brushProperty name="color" value="#CC0066"/>
    </inkml:brush>
  </inkml:definitions>
  <inkml:trace contextRef="#ctx0" brushRef="#br0">18 385 8026,'8'-18'-1583,"-6"7"2068,4-1-459,-4 1 0,-2 1 105,0 2 284,0 8 0,0 14-397,0 3 1,0 4-1,0-3-26,0-1 1,2 1-1,1-1 1,3 1 23,-2-1 0,-2 1 0,-2-1 0,0 1-3,0-1 1,2 1-1,2-1 1,2 1 8,-2-1 1,-2 0-1,-2 3 1,0 1-19,0 2 1,0 1 0,0-7 0,0 1-61,0-1 1,0 1 0,0-1 0,0 1-199,0-1 1,0 0-152,0 1 0,-6-1 117,0 1 1,-2-6 287,2-1 0,4-7 0,-13 4 0,5-8 0</inkml:trace>
  <inkml:trace contextRef="#ctx0" brushRef="#br0" timeOffset="600">18 420 7747,'0'-12'-688,"0"1"1,-6 5 810,1-6 1,-1 6-82,6-5 0,6 5 0,1-4-46,3 2 1,2-3 0,5 3 25,1-2 1,-7 6 0,1-1 0,1 3 11,3 2 0,1-6 0,1 0 1,-1 2 17,1 2 0,-1 2 0,1 0 1,-1 0-40,1 0 0,-1 0 0,1 0 0,-3 2-6,-3 4 1,3-2-1,-5 7 1,2 1-3,-1-2 0,-7 5 0,4-3-10,0 3 1,-6 3 0,3-1 0,-1 1-10,2-1 0,-4-5 0,4 0 0,-4 1 37,-2 3 0,-2-5 0,-2 1 0,-4 0-10,-1-3 0,3 7 0,-6-6 1,-1 1 22,-3 1 0,-1-6 1,-1 3-1,1 1-3,-1 0 1,1-6 0,-1 3-1,1-1-88,-1 0 0,1 0 0,-1-6 0,1 2-14,-1 4 1,1-4-1,-1 3-405,1-3 1,5-2 473,1 0 0,-1 0 0,-5 0 0</inkml:trace>
  <inkml:trace contextRef="#ctx0" brushRef="#br0" timeOffset="1639">1363 18 7079,'-12'0'-282,"1"0"1,5 0 0,-4 2 0,0 2 444,1 2 1,-3 2 0,-5-5-90,-1 3 1,1 2 0,-1-4 0,1 4 16,-1 1 0,1-3 1,-1 6-1,1 1-5,-1 3 0,-5-4 1,0-1-1,2 3-23,1 1 1,-3 5 0,0 1 0,3 2-21,7-1 1,-3 3-1,4 0 1,-3 0-33,-3 1 0,7 5 1,-1-2-1,0 4 5,3 2 1,-5 0-1,6-2 1,1-2 17,-1-2 1,2 0 0,6 6 0,0 0 6,0 0 0,0-6 0,0 0 0,0 2-23,0 2 1,0-4-1,2-2 1,4-2-49,5-3 0,3 3 0,0-2 0,-3-1-68,3-3 1,1-1 0,3-3 0,-1-1-61,1-3 0,1-5 0,3 4 1,1 0 48,-2-1 1,-1-5 0,-3 4 0,0-2-178,1-1 0,-1 1 0,1-6 286,-1 0 0,1 0 0,-1 0 0</inkml:trace>
  <inkml:trace contextRef="#ctx0" brushRef="#br0" timeOffset="2060">1520 490 7801,'10'0'-532,"-2"0"569,-8 0 1,0 8 17,0 3 0,0-1 0,0 1 1,0 3-42,0 2 1,2 1 0,1 1 0,3-1-50,-2 0 0,-2 1 1,-2-1-1,0 1 29,0-1 0,0 3 0,0 1 1,0 2-137,0-1 1,0-9-1,0-1 1,0 2-299,0 1 0,0-3 440,0-1 0,0 1 0,0 5 0</inkml:trace>
  <inkml:trace contextRef="#ctx0" brushRef="#br0" timeOffset="2792">1468 525 7565,'2'-10'-1087,"2"2"1032,1 0 0,3 7 137,-2-5 0,-4 2 0,6 0-2,-1-2 0,3 0 0,8 6-16,-1 0 0,-5-6 1,-1 1-44,3 1 1,1 0-1,3 0 1,1-2-15,5 2 1,-5 2-1,4 2 1,-1 0 6,1 0 0,-4 0 1,5 0-1,-5 0-41,-2 0 0,7 0 0,-1 0 20,-2 0 1,-3 2 0,-5 2 0,-3 4-6,-2 2 0,0-5 0,-4 7-21,1 2 0,1-5 0,-6 3 8,0 2 1,-8 1-1,-1 3 1,-3-3-1,0-3 0,1 3 0,-9-3 1,-1 2-17,-2-3 0,-1 5 0,7-7 1,-2 3 13,-5 0 0,5-8 0,-4 3 0,3-1 32,3 0 1,-1 0-93,1-6 193,-1 0-99,9 0 0,9 0 0,9-2 0,3-2 32,0-2 1,-1 0 0,7 6 0,1 0 16,4 0 1,-3 0-1,3 0 1,-3 0-19,-3 0 1,6 0 0,1 0 0,-3 0-11,-2 0 0,5 0 1,-1 0-1,-2 0-23,-1 0 0,-3 6 0,1 2-28,-1 2 0,-1 1 0,-5 7 8,-5-1 0,-4 1 17,-2-1 1,-2 1 0,-4-3-1,-5-1 19,-5-3 0,4-5 0,1 4 0,-5 0 20,-5-1 1,1-5 0,-5 4 0,2-2-18,0 0 0,-6 5 0,5-5 0,1-2-14,-2-2 1,0 4 0,-5-1 0,5-1-4,0-2 0,6-2 0,-5 2 1,5 2-147,1 2 1,1 0-304,-1-6 0,9-2 442,3-4 0,4-4 0,2-7 0</inkml:trace>
  <inkml:trace contextRef="#ctx0" brushRef="#br0" timeOffset="3385">2463 193 8054,'0'-18'-1526,"0"9"1683,0 1 112,-8 8-175,6 0 0,-5 2 0,7 4-41,0 5 0,-6 5 0,0 1 0,2 1 5,2-1 0,2 7 1,0 1-1,0 2 1,0 4 0,0 2 0,0 0 0,0-2-66,0-2 1,0 0 0,0 6-1,0 0 44,0 0 0,0 0 0,0 0 0,0 0 5,0 0 0,0 0 1,0 0-1,-2-1-40,-4 1 1,5 0 0,-5 0 0,4-2-26,2-4 0,0 4 1,0-5-1,0 1-73,0 0 1,0-8-1,0 2 1,0-3-85,0-3 0,0 1 0,-2-3-469,-4-3 66,4 3 583,-6-13 0,16 6 0,2-8 0</inkml:trace>
  <inkml:trace contextRef="#ctx0" brushRef="#br0" timeOffset="4090">2778 926 7346,'0'10'241,"0"-2"0,0-10-299,0-4 0,5 2 1,1-7 55,-2-3 1,4 4 0,0-1 2,1-3 0,1-2 0,4-1 0,-5 0 6,-1-1 1,6 1-1,-3-1 1,3 1-9,-3-1 0,5-5 1,-4 0-1,3 1-42,3 3 0,-3 0 1,-1-3-1,-3-1 14,3 2 1,1 1 0,3 3 0,-3-1 32,-3 1 1,2-1-1,-7 3 1,1 1-19,0 3 0,6 5 277,-3-6-245,-3 8 0,2-4 49,-5 8 1,-1 8-1,8 4 1,-6 3-1,4 3-33,-3-1 0,1 1 0,-4-1 1,4 1-20,1-1 0,-3 1 0,4 1 0,0 2-41,-1 3 1,-3-1 0,4-6 0,0 1 27,-1-1 1,-3 1 0,4-1 0,-2 1-153,-5-1 1,7 1 0,0-1 2,0 1 1,-1-1-188,-3 0 1,-4 1-230,4-1 563,-4 1 0,-2-1 0,0 1 0</inkml:trace>
  <inkml:trace contextRef="#ctx0" brushRef="#br0" timeOffset="4443">2935 769 7852,'11'0'-454,"1"0"1,0 0 523,5 0 0,1-6 0,-1 1-26,0 1 1,1 2 0,-1 2-9,1 0 1,-1 0 0,1 0-48,-1 0 1,1 0 0,-1 0-267,1 0 1,-1 0 0,1 0 276,-1 0 0,1 7 0,-1 3 0</inkml:trace>
  <inkml:trace contextRef="#ctx0" brushRef="#br0" timeOffset="5592">3511 1 7827,'12'0'-445,"-1"0"0,-5 0 0,6 0 591,1 0 0,-3 0 0,2 0-52,1 0 0,3 0 0,1 0-79,1 0 1,-1 0 0,1 2 0,-1 2-4,1 1 0,5 7 0,0-4 0,-1 1 13,-3 5 0,-2 0 1,1 1-1,-1 1-18,1 3 0,-1 2 0,1-3 0,-1 1 8,1 5 1,-1-3-1,1 6 1,-1-2-23,0-3 0,-5 5 1,0 2-1,-1 2 4,-1-2 0,4 4 1,-7-6-1,1 2-53,0 0 1,-2 1 0,-6 5 0,0-2 8,0-4 1,0 4 0,0-4 0,0 2-4,0-2 0,0 4 1,0-4-1,0 4 28,0 2 1,0-6 0,0 0 0,0 0 20,0-2 0,-6 4 0,-2-5 0,0-1 23,1 0 0,-7-2 0,4-5 0,-1-1 40,-1 1 1,6-1 0,-5-1 0,-1-3-35,2-1 0,-5-2 0,5 3 0,-2-3 58,1-2 1,5 0 0,-6-5-86,-1 3 0,-3 6-92,-1-6 0,-1 5-210,1-5 1,5 0 300,1-6 0,-1 8 0,-6 1 0</inkml:trace>
  <inkml:trace contextRef="#ctx0" brushRef="#br0" timeOffset="6591">4699 612 6149,'17'0'198,"1"0"0,-7 0-103,1 0 1,-6 0-43,5 0 1,1 0 0,5 0-68,1 0 1,-7 0-1,1 0-10,2 0 1,1 0-1,3 0-19,-1 0 1,1 0 0,-1 0-1,1 0 1,-1 0-68,0 0 1,1 0-1,-1 0-17,1 0 127,-1 0 0,1 0 0,-1 0 0</inkml:trace>
  <inkml:trace contextRef="#ctx0" brushRef="#br0" timeOffset="7023">4699 874 7132,'17'6'-140,"1"0"0,-1-1 1,0-5 186,1 0 1,-1 0 0,1 0 0,-1 0 10,1 0 0,-1 0 0,1 0 0,-1 0-30,1 0 0,-1 0 1,1 0-1,-1 0 52,0 0 0,1 0-80,-1 0 0,1 8 0,-1 2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9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81,'5'17'-175,"3"1"188,2-1 1,-4-1 0,3-3-1,1-3 11,0-2 1,1 3-1,7-5-26,-1-2 1,1 4 0,-1-2 0,1-2-35,-1-3 0,1-1 0,1 0 0,2 0 27,3 0 0,-1-5 0,-6-1 1,1 0-8,-1-2 0,1 1 1,-3-7-1,-1 4 68,-2 2 1,-9-5 120,3 1-115,-4 4-18,-2 1-14,-8 7 0,7 7 0,-5 5-20,4 4 1,2 1 0,0 1 0,0-1 1,0 0 0,0 7 0,0 1 0,0 0-7,0 0 1,0 5-1,0-5 1,0 2 2,0 4 1,0 0 0,2 0 0,2-2-14,1 2 0,1 2 1,-6 0-1,-2-2 16,-4-2 1,5-1-1,-7 1 1,0-4 36,-4 0 0,-1-5 0,-1 3 0,3-6 50,-3-5 0,-3 1 1,-5-5-1,-1 0 46,2 0 1,-1-2 0,1-6 0,-2 0-18,1 0 0,3 0 0,1-2-109,1-4 0,1-4 1,3-7-1,3-1-149,2 1 1,2 5-1,6-1 1,0-5-170,0-3 0,2-5 0,4 5 0,6-2 304,3 2 0,3-7 0,-1 1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355,'0'12'227,"2"-2"-139,4-3 1,-4 7-12,4-2 0,-4 3-172,-2 3 1,0-1-111,0 0 1,0-5-191,0 0 395,0-8 0,8 3 0,1-7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69,'0'-12'37,"0"0"-755,0 8 461,0-3 0,0 9 1,2 1 256,4 3 0,-4 8 0,6-4 0,-8 7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4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4,'17'-8'-479,"-5"6"141,-1-4 337,-7 4 1,6 4 0,-6 4 41,2 6 1,0-3 0,-6 3-15,0 2 1,0 1 0,0 3-26,0-1 0,5 1 0,1-1-23,-2 1 1,-2-7 12,-2 1 1,0-6-58,0 5 43,0-7 0,0 2-13,0-12 0,2-2 0,2-5-17,2 1 1,7 1 34,-1-7 1,1 1 0,1 1 0,-2 2-17,1 3 1,3 5 0,1-6 42,1-1 1,-1 3 0,1 0 0,1 3-21,4 3 0,-3 2 0,3 2 5,-4 0 1,-1 0 0,-1 0 0,1 0 8,-1 0 0,-5 6 0,0-1 1,1 1 125,3 2 0,1 2 0,1 7-84,-1 1 1,-5-3 0,-3-1 0,-1-3-3,-4 3 1,0 2 0,0 1 0,2 0-11,-2 1 0,-3-1 0,-1 1 11,0-1 1,0 1-1,0-1-2,0 1 0,0-1 0,0 1 0,-1-3-9,-5-3 0,2 3-41,-8-3 1,6 2 13,-5-3 0,1-1 1,-4-6-405,3 2 1,5-1-8,-6-5 0,8-2 404,-1-3 0,-5-13 0,0-9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2.6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0 6425,'0'18'104,"0"-1"1,0 1-1,0-1-83,0 0 1,0 7 0,0-1 0,0 0 0,0 3 0,0-5 0,2 6 0,1 0-42,3 0 1,6-3-1,-6 3 1,-2-2 13,-2-4 0,3-1 1,1-3-1,-2 1-144,-2-1 0,0 1 0,2-1-25,2 1 0,0-7 175,-6 1 0,0-8 0,-8 11 0,-2-5 0</inkml:trace>
  <inkml:trace contextRef="#ctx0" brushRef="#br0" timeOffset="412">18 437 7385,'-9'-8'47,"1"6"0,10-6 0,4 8-549,5 0 0,5 0 474,1 0 1,1 0 0,-1 0 0,1 0 30,-1 0 1,6 0 0,1 0 0,-3 0-19,-1 0 0,-3 0 0,0 0 1,1 0 13,-1 0 1,7 0 0,-1 0 0,-2 0-2,-1 0 0,-3-6 0,1 1 0,-1 1 5,1 2 1,-1 2 48,0 0 0,-5 0 108,0 0-28,-8 0 1,-2 2-89,-8 4 0,-6 3 1,6 9-21,2-1 1,-3-5 0,1-1-21,2 3 0,2 2 0,2 1-32,0 1 0,6-7 0,2-1 0,-1 0-110,1-1 1,6-5 0,-1 2-33,9-4 1,-3-2-1,4 0 170,-3 0 0,-3 0 0,1 0 0</inkml:trace>
  <inkml:trace contextRef="#ctx0" brushRef="#br0" timeOffset="621">455 227 6616,'0'-8'-148,"0"8"148,0 8 0,8 10 0,1-1 0</inkml:trace>
  <inkml:trace contextRef="#ctx0" brushRef="#br0" timeOffset="1057">961 437 7569,'10'-8'-157,"-2"4"-517,-8-8 637,0 9 1,-8-5 0,-3 8 92,-5 0 1,4 6-1,1 1-52,-3 3 0,-1 0 0,-1 3 0,4-1-3,7 2 0,-3 1 1,2 3-8,2-1 1,4 1 3,6-1 0,-2-1 0,8-5 0,1-5-72,3-4 1,1 0-1,1 2 1,-1 2 54,0-3 0,1-1 0,-1-2 1,1 0 12,-1 0 1,1-5 0,-3-3 0,-1 0 23,-2 0 1,-3-5 0,3 1-11,-6-3 1,-4-3-1,-2 1-2,0-1 0,-2 1 1,-4 1-8,-6 5 1,3-3 0,-3 8 0,-2 2-16,-1 2 1,-3 2 0,1 0-86,-1 0 1,1 0-345,-1 0 445,9 0 0,9 8 0,9 2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8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10 7569,'11'0'-205,"1"0"-153,0 0 256,-3 0 1,5 8 155,-8 3 0,2 5 0,-5 1-129,3 1 0,0-7 0,-6 1 90,0 1 0,0-3-26,0 2 1,0-6-16,0 5 10,0-7 1,0 2-8,0-12 0,0 2 0,0-7 13,0-3 1,2-1-1,2-3-50,2 1 1,2-1 0,-5 1 0,5 1 58,2 5 1,-4-5 0,5 6 0,1-1 0,-2-1 0,5 6 0,-3-4 0,3 3 9,3 3 0,5 2 0,0 2 1,-1 0 14,-3 0 0,-1 0 1,-1 2-1,1 4-15,-1 5 1,0-1-1,1 2 1,-1-1-32,1-1 0,-7 6 0,-1-5-100,-2 5 0,-2 1-9,-6 1 0,0-1-1,0 1 132,0-9 0,-8 7 0,-2-7 0</inkml:trace>
  <inkml:trace contextRef="#ctx0" brushRef="#br0" timeOffset="258">699 192 7569,'10'0'-678,"-2"0"1,-6 0 718,4 0 1,-4 8 0,5 2 6,1-1 0,-6 7 0,4-4-44,-4 3 1,-2 3-1,2-3 1,2-1-45,1-3 0,1-5 0,-6 6-120,0 1 0,2-5 160,4-2 0,-4 4 0,6-1 0</inkml:trace>
  <inkml:trace contextRef="#ctx0" brushRef="#br0" timeOffset="434">734 105 7569,'-9'-18'-71,"1"7"0,8-1-215,0-1 0,0 3-304,0-2 385,0 8 205,0-3 0,0-1 0,0-2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9.5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455 7569,'-23'0'0,"-1"0"0,1 0-310,-2 0 1,3-6 270,-7 0 1,8 0 0,-4 6-1,1 0 1,1 2 0,0 2 136,-2 2-62,5 7-25,3-3 6,1 8 1,8-1-1,-3 1 1,5-1-5,4 0 0,2 1 0,2-3 0,4-1 36,5-2-137,5-1 101,1-1 1,1 4-145,-1-9 138,9 1-1,1-6 0,0 0-83,-4 0 0,2 0 0,-1 0 0,-1 0 36,2 0 1,-5 0 0,3-2 0,-6-4-73,-5-5 0,4-5 0,-5-1 0,3-1-74,-3 1 187,5-1 0,-6-7 0,-1-2 0,7 0 0,-14-6 0,13-2 0,-5-10 0</inkml:trace>
  <inkml:trace contextRef="#ctx0" brushRef="#br0" timeOffset="272">437 53 7569,'-18'-8'-292,"1"6"1,-1-11 231,1 7 0,5-6-291,1 6 365,-1 1 0,0 5 112,1 0-90,7 0 0,-4 2 0,8 3 0,2 7 1,2 4-1,4 1 34,1 0 0,-3 7 0,6-1 18,1-2-49,3 7-29,-6-1 1,5 2-4,-3 0 0,1-2 1,1 4 28,-3-2 1,1-7-93,-2 11 97,5-14-21,-13 14-141,14-14 135,-14 7 12,13-9-27,-13 1-199,6-1-14,-8 0 147,8 1 0,-6-6-81,4-1 0,-5-5 1,1 4-53,4-3 200,-4-1 0,14-6 0,-7 0 0</inkml:trace>
  <inkml:trace contextRef="#ctx0" brushRef="#br0" timeOffset="677">734 525 7569,'17'0'-586,"-5"0"489,-1 0 0,-5 1-153,6 5 136,-8-4 1,11 6 100,-3-8 0,-4 2 0,-1 2-7,1 2 0,2-1 22,7-5 0,1-5 1,-3-3-20,-3-2 12,-4-1 13,-8 1 39,7-6-13,-5 7-31,6-1 0,-8-6 1,-8 9 0,-3-5 63,-5 6 1,5 4-1,-1 2 37,-2 0 0,-1 0 0,-1 2-62,5 4 1,-3-2-1,6 7 47,-1 3-38,5-6-23,-12 7 54,14-5-35,-6 8 0,8-1 0,2 0-106,4 1 1,4-8-1,7-3 1,1-1-78,-1 0 1,7 0 0,1-6 0,0 2-76,0 4 1,4-4 0,-3 3 210,1-3 0,2-9 0,6-3 0</inkml:trace>
  <inkml:trace contextRef="#ctx0" brushRef="#br0" timeOffset="1101">1485 105 7206,'-8'-9'-47,"-4"3"1,2 4-1,1 4-91,1 4 0,2-2 1,6 7 193,0 3 0,-2 1 0,-2 5 0,-2 1-37,3 2 0,1 8 1,2-1-1,0 1-16,0-2 0,0 4 0,0-4 0,0 4-5,0 2 1,0-2 0,0-2 0,0-2-6,0 2 0,0-6 0,0 0 1,0-1-7,0-1 0,5 6 0,1-6 0,-2-1 4,-2-3 1,-2 4 0,0 1 0,0-3-14,0-2 0,0-7 1,0 0-1,-2 1 9,-4 3 0,2-5 1,-7-1-18,-3-2 1,5-2-1,-3-4 1,-2 1-18,-1 3 0,-3 0 0,1-6 0,-1-2-18,1-4 1,-1 2 0,1-5 0,0-1-14,-1 0 1,3 5 0,1-5 0,4 0 77,3 0 0,1 7 0,-2-21 0,-2 5 0</inkml:trace>
  <inkml:trace contextRef="#ctx0" brushRef="#br0" timeOffset="1388">1118 559 7569,'17'0'-1044,"-5"0"957,0 0 1,-1 0 0,7 0 89,-1 0 1,1 0 0,-1 0 0,0 0 10,1 0 0,-1 0 0,1 0 0,-1 0-24,1 0 0,-1 0 0,1 0 0,-1 0-67,1 0 1,-1 0-1,1 0 1,-1 0-21,1 0 0,-7-5 97,1-1 0,-1-8 0,7 5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7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57 7427,'0'-17'-779,"0"5"484,0 0 342,0 9 121,0-5 213,0 8-329,0 0 1,2 8 0,2 3 0,2 5-52,-3 1 1,5 1 0,-2-1 0,-2 1-42,-2-1 1,0 1 0,2-1 0,1 0-9,-1 1 0,0-3 0,0-1 1,2-2-186,-2 1 1,-2-3-242,-2 2 474,8-1 0,1-1 0,9-2 0</inkml:trace>
  <inkml:trace contextRef="#ctx0" brushRef="#br0" timeOffset="553">263 105 7465,'17'-10'-779,"-5"2"763,0 8 0,-7 6 0,5 2 0,-2 2 50,-4 3 1,0 1 0,0-1 0,1-1-23,-1 2 1,4 1 0,-2 3 0,-2-1-22,-2 1 1,-2-7-1,0 1 1,2-1-9,3-1 1,-3 6 32,4-5-52,-4 5 1,-2-5 26,0 1-8,-8-8 0,6-4-3,-3-12 0,3-3 0,2-3 12,0 1 1,0-1 0,0 1 25,0 0 1,2 5-1,3 2 1,5 0-16,0 1 1,5 3 0,-3-4-1,4 2 1,1 3 0,0 5 0,1 0 1,-1 0 1,1 0-1,-1 0 1,1 0-10,-1 0 0,1 0 0,-1 2 0,1 1 13,-1 3 1,1 6 0,-1-4 0,0 1 6,1 5 1,-6-4 0,-3 1 0,-1 3-32,-4 1 1,-2-3-1,-2 0-27,0 1 0,-8 1 0,-2-1 0,-1-3-59,-1-2 1,0 4-129,-5-7 1,7 3 228,4-2 0,-3-4 0,-1 6 0</inkml:trace>
  <inkml:trace contextRef="#ctx0" brushRef="#br0" timeOffset="949">787 297 7266,'17'0'-258,"1"0"1,-1-6 0,1 0 197,-1 2 1,1 1-1,-1-1 25,1-2 0,-1-2 39,0 2 0,-1 2 0,-2-5 23,-3 1 1,-7-6-23,2 3 1,-4 1-1,-4 0 11,-4 2 0,2 3 0,-7 5 61,-3 0 0,4 0 0,-1 0-19,-3 0 0,4 0 0,1 2 0,-1 1-41,0 3 0,4 8 1,-3-2-8,1 3 0,-4 3 1,6-1 1,3 0 1,1 1 0,4-3 0,1-1-18,3-2 0,8-7 0,-2 5 0,3-2-31,3-4 0,-1 4 1,0-3-1,1-1-57,-1-2 1,1-2 0,-1 0-4,1 0 1,-1 0-1,-1-2-15,-5-4 1,-1 3 110,-4-9 0,-4 0 0,6-5 0</inkml:trace>
  <inkml:trace contextRef="#ctx0" brushRef="#br0" timeOffset="1300">490 0 6367,'0'10'504,"2"-3"-442,4-7 0,3 0 0,9 0 1,-1 0-15,1 0 0,-1 0 1,1 0-1,-1 0-13,1 0 0,5 0 0,2 0 1,0 0-9,1 0 0,-1 0 1,-4 0 12,2 0-280,1 0 121,-7 0 0,1 0 116,-1 0-343,1 0 154,-1 0 0,1 0 192,-1 0 0,8 8 0,2 2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5.2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192 6746,'8'-9'-208,"-4"-1"1,8 6 254,1-2 1,-5-2-29,-2 3 16,4 3 0,-3-14-9,5 4 1,-4-3 0,-8-3-18,0 1 1,0 5 0,0 1-14,0-3 0,-2 6 0,-2 1 15,-2-1 0,-7 6 0,1-4 67,-4 4 0,5 2 0,1 2-38,2 4 0,-5 4 0,3 7 0,-2 1-14,1-1 1,7 0-1,-4 1 1,2-1-11,0 1 0,1 5 0,5 0 0,0 1-38,0 1 1,2-4-1,1 6 1,3 1-27,-2-1 1,0-4-1,0 4 1,2 0 10,-2 1 0,-2-5 0,-2 4 1,0-2-55,0-3 1,0 3 0,0-2 0,0-2-148,0-1 1,0-3 237,0 1 0,-8-1 0,-2 1 0</inkml:trace>
  <inkml:trace contextRef="#ctx0" brushRef="#br0" timeOffset="571">18 437 7569,'-10'0'-699,"2"0"790,8 0-230,0 0 207,8 0 0,2 0 0,7 0 0,1 0-28,-1 0 1,1 0-1,1 0 1,2 0-31,3 0 1,5 0 0,-4 0 0,0 0 5,0 0 1,4 0-1,-3 0 1,1 0-39,4 0 1,0 0 0,0 0-1,-2 0 10,2 0 0,0 0 0,0 0 0,-4 0-3,-1 0 0,-3 0 0,-6 0 0,1 0 3,-1 0 1,-5 0-1,0 2-5,1 4 1,-3-3 0,0 9-9,-3 2 1,1-5 0,-4 3 6,2 2 0,0 1 0,-4 3 15,3-1 1,-3-5 0,4-1 4,-4 3 0,-2-4 1,0 1 2,0-7 0,-2 4 0,-2-10-3,-2-4 1,1-4-2,5-7 0,0-1 0,0 1 0,0 0 1,0-1 0,0 1 0,5-1 0,3 1 0,2-1-80,3 1 0,3-1 1,1 1-49,1-1 0,-1 7 1,3 1-1,1 2 126,2 4 0,1-5 0,-7 7 0,1-6 0</inkml:trace>
  <inkml:trace contextRef="#ctx0" brushRef="#br0" timeOffset="944">1240 367 7129,'-17'0'-144,"-1"0"0,7 6 0,1 2 201,2 1 1,2 3-28,6 5 0,0 1 1,2-1-3,4 1 1,4-1 0,7-1-58,1-5 0,-1-3 0,1-8 0,-1 0-2,1 0 1,1 0 0,2 0 0,3 0-7,-3 0 0,0-2 1,1-2-1,-1-3 67,-6-3 1,3 0-1,-8-3 1,-1 1 27,-3-2 0,2-1 0,-2-3-41,-2 1 0,-4 1 0,-4 3 0,-4 3-11,-2 2 0,-1-3 1,-7 5-1,1 2-74,-1 2 1,-5-4 0,0 0-58,1 2 1,3 3 0,1 2 0,1 3 12,0 2 0,5 6 112,0-6 0,8 7 0,-3-3 0</inkml:trace>
  <inkml:trace contextRef="#ctx0" brushRef="#br0" timeOffset="1613">1659 367 7328,'18'0'-1025,"-7"0"927,1 0 1,0 0 212,5 0-11,-7 0 1,-2 2 0,-8 4-59,0 5 0,2-1 0,1 2-43,3 1 1,0-3 0,-6 2-24,0 1 0,0-3 2,0 2-47,8-9 51,-6 5 0,7-10-8,-3-4 0,-2-1 0,6-7 7,-2 2 0,5 1 1,-1-5 9,3 5 1,-3 1 0,0 6-4,1-2 1,3-5-1,1 5 46,1 2 0,-1 2 0,1 2-13,-1 0 0,1 0 0,-1 2-13,1 4 1,-1 1 0,-2 7 0,-1-4-6,-2-3 1,-8 7-1,1-2-14,-3 3 1,-2 3 0,0-1 4,0 1 1,0-7-13,0 1 1,-2-2 9,-3 1 1,1-3 15,-8-8 1,8-2-1,-2-4-8,4-5 0,4 1 0,2-2 0,4 1-4,2 1 1,-1-6 0,5 7 0,-2-3-2,1 0 1,3 3 0,3-5 0,1 2 10,-3-1 1,10 3-1,-9 1 1,1 1 5,0 4 0,5-4 0,-1 2 0,0 2 8,3 2 0,-7 2 0,6 0 0,-2 0 5,1 0 0,-1 6 0,-5 2 0,-1 2-16,0 3 0,-5-3 0,-2 2 0,-2 1-53,-5 3 1,-1 1 0,-2 1 0,-2-1-82,-3 1 0,1-7 1,-8 1 120,-2 2 0,-9 1 0,-4 2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6.9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10 71 7569,'0'-18'-430,"0"1"0,0 5 1,-2 2 415,-4 3 1,2 1 0,-7 6 43,-3 0 1,-1 0 0,-3 0 0,1 2-4,-1 4 0,7-4 1,-1 5-3,-2 1 1,-1 0-1,-1 5 5,5-1 1,-3 0-53,8 5 1,0-5 33,6-1 0,2-5 1,4 4-1,6-2 15,3-4 0,-3-2 0,0-2 0,1 0-7,3 0 0,7 0 0,0 0 26,-1 0-30,-3 0 9,-1 0-55,-9 0 46,7 0 5,-7 0 1,9 0-34,-1 7 0,-5-5 27,0 4 1,-6-2 0,5 2-21,1 4 0,-2 1 5,-5 1 10,-3-1-24,-2-1 25,0 6 51,0-7 1,-2 7-45,-3-4 12,-5 3 1,-8-11 0,1 6 0,-1-3-16,1-3 0,-6-2 0,-1 0 0,3 2-14,2 2 0,-1 0 0,-1-6-131,-2 0 1,-1 0-74,7 0 0,1-2-89,5-4 1,5 4 291,12-4 0,3 4 0,9-6 0,-1-1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25.064"/>
    </inkml:context>
    <inkml:brush xml:id="br0">
      <inkml:brushProperty name="width" value="0.17143" units="cm"/>
      <inkml:brushProperty name="height" value="0.17143" units="cm"/>
      <inkml:brushProperty name="color" value="#CC0066"/>
    </inkml:brush>
  </inkml:definitions>
  <inkml:trace contextRef="#ctx0" brushRef="#br0">53 280 7031,'0'17'37,"2"1"1,2-1 0,1 1-1,-1-1 15,-2 1 1,0 5-51,4 0 1,-4 2-1,4-3 1,-4 1 15,-2-2 0,2 5 0,1-1 0,3 0-92,-2 0 1,-2 4 0,-2-5 0,0-3-16,0-2 0,0-1 0,0-1-288,0 1 1,0-7 376,0 1 0,-8 0 0,-1 5 0</inkml:trace>
  <inkml:trace contextRef="#ctx0" brushRef="#br0" timeOffset="430">0 332 7984,'0'-17'-628,"0"7"386,0-5 148,0 5 0,2-6 0,2 3 97,2 1 0,8 2 0,-5-3 81,1 1 1,5 8 0,-3-2-43,4 5 0,1-1 0,1-2-37,-1-2 1,1 0 0,-1 6 0,0 0 26,1 0 1,5 0-1,0 0 1,-1 2-65,-3 4 0,5-4 1,-1 6-1,-2-3 6,-1 1 1,-9 6-1,-1-4 1,0 1 49,-1 5 1,-5 1-1,2 3 0,-4-1 1,-4 1 0,-4-1-36,-5 1 1,-5-1 5,-1 1 0,-3-7 0,-1-1 0,-2 0-40,1-1 0,-3-3-37,2 6 81,-8-8-17,11 3-187,-13 1 179,14-6 5,-6 6-162,-1-8-15,7 8 155,1-6-21,3 5-47,5-7 67,1 8 44,-7-6 0,14 6 0,-6-8 0</inkml:trace>
  <inkml:trace contextRef="#ctx0" brushRef="#br0" timeOffset="918">1136 18 7984,'-2'-10'-258,"-4"4"0,-4 4 0,-5 4 0,1 2 292,2 2 0,1 2 1,-7-2-8,1 5 0,-1-1 1,1 2-1,-1 1 6,1 3 1,-1 1 0,3 1 0,1 1 14,3 4 1,-1-3 0,-4 5-1,3-2-19,1 1 0,6 7 1,-3-4-1,-1 2 10,0 0 1,6-2-1,-1 4 1,3-2-71,2 2 1,0-3 0,0-1 0,0 0 24,0 0 1,0-6 0,0 3 0,2-5-177,3-1 0,-1-1 0,8 0 1,2-1-127,1-4 1,3 1 307,-1-7 0,8 8 0,2-5 0</inkml:trace>
  <inkml:trace contextRef="#ctx0" brushRef="#br0" timeOffset="1525">1258 647 7127,'0'-12'-138,"0"0"1,0 1 178,0-7 0,6 1 0,-1-1-10,-1 1 0,4-1 0,-2 1-23,-2-1 0,4 1 1,-3-1-1,-1 1-53,-2 0 1,4-7-1,0 1 39,-2 2 0,3 1 0,1 3 0,0-1 25,0 1 1,5-1 219,-1 1 1,-2 1-216,1 5 1,-5 3-55,6 8 0,-1 0 18,7 0 1,-1 0-1,-1 2-1,-5 4 0,3-2 0,-6 7 55,2 3 0,-5-1 0,5 1 0,0-2-14,-1 1 0,3 3 0,6 1-19,-1 1 0,-5-1 0,-3 1 0,1-1-33,0 1 1,-4-1 0,3 0-1,1 1-157,0-1 1,-6 1 0,3-3 0,-1-1 9,0-2 1,0-7-1,-6 7-323,0 2 494,0-7 0,0 9 0,0-6 0</inkml:trace>
  <inkml:trace contextRef="#ctx0" brushRef="#br0" timeOffset="1776">1240 507 7141,'18'0'-173,"-1"0"1,1 0 0,-1 0 187,1 0 0,-1 0 1,1 0-1,-1 0 16,0 0 0,1 0 1,1-2-1,3-2-178,1-2 1,2 0 146,-2 6 0,-3-7 0,5-3 0</inkml:trace>
  <inkml:trace contextRef="#ctx0" brushRef="#br0" timeOffset="2433">2044 542 7984,'0'10'-1311,"0"-1"1082,0-3 352,0-4 33,0 6-150,-8-8 1,6-2 4,-4-4 1,4 2 0,2-8 19,0-1 1,0 3-1,0-1-4,0-3 0,0-2 0,0-1-36,0-1 0,0 1 1,0 0 0,0-1 1,6 1 0,2-1 0,0 1-4,-1-1 0,7 1-1,-2-1 1,3 7-1,3-1 1,-1 0-1,0 3 8,1 3 0,-1-2 1,1 2-1,1 0 21,5-1 0,-5 5 1,4-4-1,-3 4 5,-3 2 1,1 0 0,-1 0 0,0 0 27,1 0 1,-1 0-1,1 0 1,-3 2-10,-3 4 1,4-2 0,-5 7-27,5 3 1,-5 1-1,-1 3 1,0-1-33,-1 1 0,-5-5 0,4 3 0,-2 3 0,0 1-24,-2-1 1,-2-1 28,-2-1 1,0 0-1,0 1 1,0-1-1,0 1 1,0-1-55,0 1 1,0-1 0,0 1-53,0-1 0,0 1 0,0-1-351,0 1 469,0-9 0,0 7 0,0-6 0</inkml:trace>
  <inkml:trace contextRef="#ctx0" brushRef="#br0" timeOffset="2795">2882 297 7852,'12'0'-549,"-1"0"482,-7 0 0,10 2 141,-8 4 1,1-2-1,-3 8 1,2 1-29,-2 3 1,-2 1 0,-2 1 0,0-1-54,0 1 1,2-7 0,2 1 0,1 1 19,-1 3 0,-2 1 1,-2 1-548,0-1 1,0 1 68,0-1 465,0-7 0,0 6 0,0-7 0</inkml:trace>
  <inkml:trace contextRef="#ctx0" brushRef="#br0" timeOffset="3488">2934 315 7851,'0'-18'-324,"0"7"122,0-1 0,2 2 0,2-3 242,2 1 1,8 6 0,-3-3-62,5 1 0,1 2 0,1 6 100,-1 0 1,1 0 0,-1 0-36,1 0 0,-1 0 0,0 0 0,1 0-47,-1 0 0,1 0 0,-1 0 0,1 0 14,-1 0 1,1 0 0,-3 2 0,-1 2-19,-3 2 1,1 1 0,6-1-21,-1 6 1,-5-2-1,-3 1 5,-1 3 1,-2-5 0,-6 3 0,0 2 1,0-5 0,0 3 3,0 2 1,-8-5-1,-3 1 1,-3 0-17,2-1 1,-3-3 0,3 4 0,-3 0 25,-3-1 1,1-5 0,-1 4-1,1-2 32,-1 0 1,3 1-1,1-3-12,3 2 1,1 2-1,-4-4-32,3 2-34,7-1 0,-2-5 1,12 0 33,5 0 0,5 0 0,1 0 4,1 0 1,-1 0-1,1 0 1,-1 0 47,1 0 0,-1 0 0,1 0 154,-1 0 0,1 0-124,-1 0 0,0 6 0,-1 2-75,-4 2 1,-5-4 0,-5 3-1,2 1-12,2 0 1,0-5-1,-6 7 10,0 2 0,0-5 0,0 3 0,-2 0 5,-4-3 0,2 5 1,-7-6 37,-3 1 0,-2 3 1,-1 4-7,0-5 0,-1 3 0,1-8 0,1-1-24,4 3 0,-3-6 1,3 4-1,-3-4-64,-3-2 0,1 0 0,-1 0-46,1 0 1,-1 0 0,1 0-80,0 0 1,5-6-1,2-2 1,0 1-146,1-1 335,5-6 0,-12 5 0,7-9 0</inkml:trace>
  <inkml:trace contextRef="#ctx0" brushRef="#br0" timeOffset="4165">3563 53 7423,'12'-2'-1328,"-1"-2"1471,3-2 1,-4 0 0,1 6-48,3 0 0,1 0 0,3 0-24,-1 0 1,1 0-1,-1 0 1,1 0 1,-1 0 0,1 6 1,-1 0-1,1 0 15,-1 2 1,0-5 0,1 7-167,-1-2 119,1 6 0,-1-5 0,1 7 0,-1-3-17,1-1 1,-1 2 0,-1 7-1,-3 2-77,-1-1 0,-8-3 0,4 0 0,-3 3 35,1 1 0,0 2 0,-6-3 0,0 1 19,0-2 0,0 4 1,-2-1-1,-2-1 5,-2 2 0,-7-5 0,1 5 1,-3-2-3,-3 0 1,1 1 0,-3-7 0,-1 1-37,-2-1 1,-3 1 0,5-1 0,-4 0-174,-2 1 1,3-1 0,-3 1 0,0-3 203,0-3 0,-2 4 0,-6-7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7.7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53 7342,'0'-11'-947,"0"-1"985,0 8 0,0-6 1,-1 7 18,-5-3 1,2 0-1,-8 6-15,-1 0 0,3 0 0,0 2 0,1 2 5,-1 2 1,-2 7-27,-5-1 1,1 3 0,3 1 0,3-3-31,2-1 0,-4 0 1,7 5 8,1 1 1,2-1 0,2 1 13,0-1 0,0 1 1,2-3 5,4-3 1,-3 1 0,9-5 5,2 2-16,1 1 14,3-1-39,-1-2-33,-7-8 58,5 0 0,-5 0 1,8 0-4,-1 0-9,0 0-45,-7 0 26,6 0 20,-7 0 3,9-8-7,-8 6 1,5-11 2,-3 7 1,3-8-1,3 3 1,-1-5 0,1 0 0,-3 3 0,-1 1-6,-3-1 1,-5 3 0,4-2 19,-2-1 1,-2 3 0,-5 0 0,3 1 25,2-1-33,0 6 22,-6-4-15,0 8 1,0 2 0,0 4 14,0 6 1,0 3 0,0 3-26,0-1 1,0 1 0,2-1-5,4 1 14,-4-9-51,13 7 47,-13-14-1,14 13 0,-7-13-43,1 14 42,6-14-10,-7 5 7,9-7-50,-1 0 46,1 0-9,-1 0-143,1 0 143,-1 0 2,1-7-6,-1 5-33,0-14 30,1 6-2,-8 1 0,5-7 0,-3 5 1,-2-5 0,-1-1 0,-1-1-2,-4 1 1,4-1 0,-3 1 103,-1-1 0,-2 7 133,-2-1-232,0 8 0,0-2 14,0 12-220,0-4 229,0 14-5,0-7 2,0 1-179,0 5 163,0-5 0,2 2-188,4-1-1,-4 1 169,6-2-40,-1 5-148,3-13-20,8 14 165,-1-14 73,1 6 0,7-8 0,2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1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105 6473,'15'-18'0,"-1"1"0,-5-1 0,-1 1 90,-4-1 1,-4 9-1,-6 3-47,-5 4 0,1 2 1,-2 0-36,-1 0 1,-3 0 0,-1 2-32,-1 4 1,1 2 0,1 5-1,3-3 19,1-2 0,8 5-12,-2-1 1,4 3 12,2 3 1,8-3-1,4-1 2,3-2 1,3-9-1,-1 3 1,1-4 0,-1-2 0,1 0 0,-1 2 0,1 2 2,-1 2 1,1 0 0,-1-6-1,0 0 33,1 0-34,-1 0 1,-7 7-1,6-5 2,-7 6-2,9 0 4,-9-6-12,7 13 5,-14-13 0,6 14 4,-8-5 1,0-1 0,-2 0 23,-4-2 1,-4 3 0,-7-5 0,-3 0-23,-3 2 1,4-6-1,-7 3 1,3-3-58,0-2 0,0 6 0,5 0-163,1-2 1,5-2 60,0-2-46,8 0 201,4 0 0,10-8 0,8-2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6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3 70 7182,'12'-15'0,"-2"1"-360,-3 3 0,-3 1 348,-10-2 1,-3 5 15,-9 7 0,7 0 1,-1 0-44,-2 0 0,-1 1 1,-3 3 60,1 2 0,5 6 0,3-4 1,-1-1 44,0 1 1,4 6-1,-3-3-71,1 5 1,-4-4-47,6-1 0,3-1 23,8 2 0,5-3 0,8-5 23,-1 2 1,1 0 86,-1-6-88,0 0 2,1 0-2,-1 0 11,-7 0-9,6 7 10,-7-5 0,3 8 3,0-4-6,-9-4-11,13 13 1,-14-11-13,4 8 19,3 0 0,-7-1-9,4 1 8,-4 0 0,-2-1 0,0 1-4,0 1 1,0-5 1,-8 8-4,-3-5 38,3-3 1,-8 2 0,5-6 0,-5 1 5,-1-1 1,-1 0 0,1 0-1,-1 2-34,1-2 0,0-2 0,-1-2 0,1 0 2,-1 0 1,6 0-33,1 0 0,9 0-191,2 0 0,2-6 0,9-2 218,3-2 0,9-1 0,5-7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9.4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437 6477,'0'-17'0,"-2"1"0,-4 5 99,-5 5 1,-5 12-1,1 5-44,3 5-14,-3 1-1,5 1-72,0-1 0,2 1 90,8-1-32,0 1 1,0-1-36,0 1 0,0-1 0,2-1-137,4-5 162,4 5-202,7-14 192,-7 5-24,13-7-18,-11 0 21,13 0 8,-7 0-19,-1 0 107,-7 0-95,5-7 3,-5 5 186,8-14-179,-9 6 3,7-7-3,-14 7 13,13-5 2,-13 5 1,8-7-1,-6-1 1,2 1 3,-3-1 1,-1 1 0,-4 1-38,-3 5 0,1-3 1,-8 8-63,-1 2 0,-3 2 1,-1 2-1,-1 0 32,1 0 0,5 0 0,0 0 0,1 2-233,1 4 285,2-4 0,0 14 0,-1-7 0</inkml:trace>
  <inkml:trace contextRef="#ctx0" brushRef="#br0" timeOffset="514">402 437 6594,'16'-2'0,"-3"-2"-277,-1-1 296,0-1 1,-1 6 206,1 0-195,-1 0-8,-1 0 0,0 0 0,-4 0 1,-4 8-15,3 3 19,5-3 0,-8 7 18,6-5-24,-8 8 0,0-1-153,0 1 141,0-1 0,0-5-12,0-1 4,0-7 8,0 12-50,0-14 97,0 5-25,0-7 19,0 0-42,8-7 0,-6 3 0,5-8 23,1-1-18,-6-3 1,12-1-33,-9-1 1,7 1 0,-4 1 0,2 3-46,3 1 66,3 8-9,-7-11 1,7 13-8,-4-4 12,3-4-6,-5 8 1,5-6-21,-3 8 22,3 0 28,-5 0 0,6 0-28,-5 0 1,-3 0 20,8 0 0,-9 2 13,5 4 1,2-2 0,-7 6 23,3-3-51,-6 7 0,10-4 0,-9 7 0,-1 1 20,-2-1-226,-2 1 208,0-9 0,0 7-79,0-5 1,0-1-1,-2 2-118,-4 1 175,-3 3-60,-1-6 0,0-1-84,4-3 123,5-4-40,-7 6 45,8-8 34,0 0 0,-8 0 0,-2 0 0</inkml:trace>
  <inkml:trace contextRef="#ctx0" brushRef="#br0" timeOffset="996">1048 1 7569,'18'0'-301,"-1"0"0,1 0 0,-1 0 1,1 0-1,-1 0 304,1 0 0,-1 0 1,1 0-1,-1 0 76,0 0 1,7 0 0,-1 2 104,-2 3-116,-1-3 1,-3 6 0,1-8 0,-1 2 18,1 4 0,-1-2 1,1 5-64,-1-1 12,-7 6 0,5-6 0,-3 5 0,1-1 0,-1 1 0,4 3 1,-7 1-1,1 1-103,-4-1 1,2 7-1,-3-1-1,-1-2 65,6 6 0,-8-7 0,4 5 0,-4-2-21,-2 1-5,0 7 32,0-12-7,0 14 4,0-14-2,0 7 2,0-1 0,0-6 21,0 14 1,-6-13-1,-2 5 8,-2 0 9,7-5 0,-13 11 0,4-6 0,-3 0-8,-3 0 0,1-1 0,-1-5 1,1 0-14,0-1 1,-7 3 0,1-9 0,2 3-4,1 3 1,3-7 0,-1-1-1,1 0-149,-1 0 0,-1-7 0,-2 5 0,-3-2 135,3 0 0,-14 7 0,-2-3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9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00 7078,'8'-9'-406,"-6"9"393,4 11 0,-4 5 0,-2 1 100,0 1-243,0-1 189,0-7-1,0 5 1,0-5-257,0 8 42,0-9 114,7 7 72,-5-6-41,6-1 37,-8-1 0,0-8 0,0 0 0</inkml:trace>
  <inkml:trace contextRef="#ctx0" brushRef="#br0" timeOffset="207">87 96 7031,'0'-18'0,"0"1"0,-2-1 0,-1 1-59,-3-1 1,-6 10-1,4 8-110,-1 10 0,5 0 0,-2 2 0,4 1 169,2 3 0,-8 1 0,-1 1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5.3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18 7404,'-2'-10'-541,"-4"5"0,2 3 584,-7 2 0,-1 2-21,-5 3 0,1-1 0,3 6 0,1 0 49,-2-1-34,7-5-8,-9 12 0,14-6 27,-13-1-28,5 7-7,-8-7 5,9 9-5,-7-1 7,7 9 9,-9-7-4,8 6 5,-5-7-9,5 7 3,0-6 14,-5 14-23,13-13 0,-12 11 0,9-6 88,1 2-91,2-5 1,2 5 0,0-6-1,0 2 4,0-1 0,0 3 0,0-2 0,2-1-28,4-3 1,3-2 0,9 1 0,-1-1-54,1 1 1,1-3-1,2-1 1,5-4-100,1-3 1,2 1-1,6-4 1,-2 2-154,-4-2 0,4-2 309,-4-2 0,4-8 0,2-2 0</inkml:trace>
  <inkml:trace contextRef="#ctx0" brushRef="#br0" timeOffset="275">699 367 7302,'8'-9'-280,"-6"1"0,6 10 312,-8 4 0,6 3 0,-1 9-5,-1-1 1,-2 1-1,-2 1 1,0 3-122,0 1 1,6 0 0,0-5 0,-2-1-17,-2 1 1,-2-7 0,0 1-42,0 1 1,0-3 32,0 2 79,0-8 39,0 3 0,-8-7 0,-2 0 0,-7-7 0,-1-3 0</inkml:trace>
  <inkml:trace contextRef="#ctx0" brushRef="#br0" timeOffset="671">577 420 6965,'0'-18'0,"0"1"0,0-1 0,2 1 0,4 1 0,5 3 0,5 3 0,1 2 0,1 3 0,1-1 0,3 0 0,1 2 0,0 2 0,2 2 0,3 0-95,-1 0 1,4 0-1,-6 0 152,2 0-39,-5 0 1,11 0 0,-4 0 21,4 0-77,-6 8 54,6-6 4,-14 13-1,14-5-90,-13 7 89,5 1 3,-8-1-86,1-7 82,-1 6-9,-7-7 0,5 9 1,-3-1 0,-4 1-10,-2-1 9,3 1-28,-7-9 10,6 7 1,-8-6 0,0 7-23,0 1 54,-8-1 1,-1 0-1,-9 1 1,1-1 28,-1 1 0,1-1 1,-3 1-37,-3-1-3,4 1-42,-7-9 47,1 7-7,6-14 6,-14 13-39,6-13 35,0 6-6,-6 0 65,13-6-62,-13 6 0,6-8-8,0 0-13,2 0 17,7 0 1,6 0-208,1 0 213,-1 0-73,2 0-141,3 0 0,9-2 1,3-2 201,7-2 0,11-8 0,5 5 0</inkml:trace>
  <inkml:trace contextRef="#ctx0" brushRef="#br0" timeOffset="921">1520 525 7569,'10'0'-287,"5"0"217,-13 0 174,14 0-392,-14 0 190,6 0 52,-8 0 0,0 2 0,0 3 65,0 7 0,0 4 0,0 1-66,0 0 1,0 1 0,0-1-260,0 1 94,0-8 191,0 5-216,0-13 224,0 14-54,0-15 67,0 7 0,0-16 0,0-1 0</inkml:trace>
  <inkml:trace contextRef="#ctx0" brushRef="#br0" timeOffset="1110">1555 350 7349,'-10'-18'0,"3"1"0,1 0-1054,0-1 1013,-8 8 0,7 5 0,-5 10 0,6 7-156,4 4 1,2 1 196,0 0 0,0 1 0,0-1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3.312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68 7293,'7'-10'-243,"5"5"0,4 3 0,-1 4 275,-3 3 1,1-1 0,-5 6-1,0 0 5,0-1 1,3 3-1,-3 4 1,0-3-6,0-1 0,-1-1 1,-3 7-1,2-1-2,-2 1 1,4-1 0,-1 1-1,1-1 13,0 1 0,6-1 0,-5 1 0,1-1 0,5 0 1,-5 1-12,0-1 0,5-1 0,-5-2 0,2-5-44,-1-1 1,-5 4-1,4-5 1,0 1 53,-1 0 0,-5 0 1,4-4 73,0 1 1,-4 1-58,7-6 0,-1-2 1,3-2-1,-3-3-16,-2-3 0,4 4 0,-5-4 0,1 1-8,0-1 1,5-2 0,-3-5-1,2 1-23,-1 5 0,-5-5 1,4 5-1,0-5-8,-1-1 1,-3-1-1,6-1 1,-1-3-18,-1-1 0,6 0 0,-7 5 0,3-1 26,0-4 0,-6 3 0,3-3 0,1 4-179,0 1 1,-6 1-1,3-1-454,1 1 122,-6 7 0,6 4 498,-8 12 0,0 4 0,0 7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5.83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8 18 7114,'-9'0'-487,"1"0"0,10 0 795,4 0-146,-4 0 0,7 0-110,-3 0 0,4 0 0,5-2-18,-3-4 0,3 4 0,-3-4-88,4 4 0,1 2 0,1 0-62,-1 0 0,0 0-94,1 0 0,-6 0 67,-1 0 1,-1 2 54,2 4 88,-5-4 0,1 6 0,2-8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6.105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1 6582,'17'0'0,"1"0"0,-1 0 0,0 0 0,1 0 0,-1 0 0,1 0 0,-1 0 0,1 0 0,-1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51.76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0 7569,'9'0'-532,"-1"0"0,-6 0 525,4 0 1,-2 0 93,7 0 0,-5 0 0,6 0-27,1 0 1,-3 0 0,2 0-81,1 0 1,3 0 0,1 0 0,1 0 1,-7 0-1,1 0-81,2 0 0,-5 0 1,1 2-1,0 2-103,-1 2 1,-3 0-43,6-6 245,-8 0 0,4 7 0,-8 3 0</inkml:trace>
  <inkml:trace contextRef="#ctx0" brushRef="#br0" timeOffset="199">70 140 7401,'0'10'-285,"2"-1"1,4-5 203,6 2 1,3 0-1,3-6-32,-1 0 113,9 0 0,1 0 0,8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30.735"/>
    </inkml:context>
    <inkml:brush xml:id="br0">
      <inkml:brushProperty name="width" value="0.17143" units="cm"/>
      <inkml:brushProperty name="height" value="0.17143" units="cm"/>
      <inkml:brushProperty name="color" value="#CC0066"/>
    </inkml:brush>
  </inkml:definitions>
  <inkml:trace contextRef="#ctx0" brushRef="#br0">0 53 6152,'12'0'81,"-1"0"1,-5 0 0,6 0-92,1 0 1,3 0 0,1 0 0,1 0 2,-1 0 0,1 0 1,-1 0-1,1 0 26,-1 0 1,7 0 0,-1 0 0,0 0 6,2 0 0,-3 0 1,7 0-1,0 0 4,-2 0 0,6 0 1,-4 0-1,4 0-31,2 0 0,6 0 1,0 0-1,-1 0-4,3 0-48,-6 0 64,6 0-11,-1 0 1,-5 0-29,4 0 28,-4 0 0,-2 0-9,0 0-16,0 0 23,-1 0 1,1 0-69,0 0 66,-7 0-1,4 0 1,-10 0 23,7 0-25,-8 0 29,12 0 1,-11 0-5,7 0 0,-6 0 1,4 0-1,0 0 5,1 0 1,-7-2-1,4-2 1,-2-2-13,1 2 0,5 2 0,-4 2 1,0 0 3,0 0 1,6 0 0,-3 0 0,1-2 28,0-3-55,-8 3 17,12-6 1,-11 8 5,7 0 116,-8 0-116,12 0-3,-14 0 1,12 0 0,-5 0-1,1 0 1,2 0 5,-2 0 1,4 0 0,-6 0-20,3 0 0,-5 0 0,4 0 1,0 0-1,-2 0-78,1 0 92,5 0-12,-12 0-17,14 0 1,-8 0 18,4 0-7,4 0 1,-11 0 0,7 0 2,-8 0-2,12 0 12,-13 0 1,7 0-1,-6 0 1,2 0 53,-1 0 0,-3 0-18,-1 0-40,-1 0 1,2 0 0,3 0-1,1 0 1,0 0 0,1 0-20,-1 0 0,2 0 0,-3 0 0,1 0-3,-2 0 1,4 0 0,-1 0 0,-1 0 13,2 0 0,-5 0 0,5 0 1,-2 0 2,0 0 0,6 0 1,-5 0-1,-3 0 4,-1 0 0,3 0 0,2 0 0,0 0 10,0 0 0,1 0 0,-5 0 0,2-2-1,-1-4 1,-1 4-1,0-4 1,3 4 59,-3 2 0,-2 0 0,-1 0-30,-1 0 0,1 0 0,-1 0 1,1 0-31,-1 0 0,1 0 1,-1 0-56,1 0 0,-1 0-186,1 0 0,-1 0-263,0 0 493,-7 8 0,-2 2 0,-8 7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9.70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1153 7453,'12'-2'-25,"-1"-4"1,-1 2 0,4-6 45,-3 3 0,-1-7 1,4 4-1,-5-1-181,-1-1 1,0 0-1,-4-5 1,2 0 191,-3-1 1,5 1-1,-2-1 1,-2 1-27,-2-1 1,4-1 0,1-3 0,1-1-80,0 2 1,4-4 0,-7 1 0,1 1 24,2-2 0,-6 3 0,4-5 1,-4 0 14,-2 0 1,0 6 0,0-5-1,0 3 17,0 0 1,0 0-1,0 5 1,0 1 93,0-1 0,0 1-59,0-1 0,-2 9 0,-4 3-7,-6 4-14,5 2 1,-1 2 0,8 4 0,0 5 1,-2 5-1,-2 1 1,-2 1 107,2-1 0,2 1 1,2 1-1,0 2-63,0 3 0,2-1 0,2-6 1,4 3-14,2 3 1,-5-4 0,7 3-1,2-7 2,1-3 1,3-2 0,-3 3 0,-1-3-98,-3-2 1,1-3 0,5-5 0,1 0 64,-1 0 0,1 0 0,-1 0 0,-1-1 1,-4-5 1,3-2-1,-3-6 1,1 3-27,-1-3 0,1-3 1,-5-5-1,0-1 6,0 2 1,3-1 0,-5 1 0,-2-2 10,-2 1 1,4 3-1,0 2 15,-2-1 0,-2 1-10,-2-1-39,0 8 0,-2 3 23,-4 7 0,4 7 0,-4 5 73,4 4 1,2 1-1,0 1-26,0-1 1,0 0 0,0 1 0,0-1-9,0 1 1,2-3-1,2-1 1,4-2 6,1 1 1,3 1 0,5-1-405,1-1 0,-1-6-202,1 5 578,-1-7 0,1 4 0,-1-8 0</inkml:trace>
  <inkml:trace contextRef="#ctx0" brushRef="#br0" timeOffset="409">629 332 7569,'2'-16'-444,"2"3"163,1 1 0,7 6 0,-4-3 282,2 1 0,-5 2 0,7 6 51,2 0 1,1 0 0,3 2 2,-1 4 0,-5-2 1,-1 7-1,1 3-17,-2 1 1,5 3 0,-3 1 0,3 3-9,3 1 0,-1 6 0,1-4 0,-3 1-34,-3-1 1,3 6 0,-3-2-1,2 2 19,-3-2 0,3 4 0,-8-4 1,-2 4-5,-2 2 1,-2-2-1,0-2 1,0-4-2,0-1 1,-6 3-1,-2-4 1,-2 0-30,-3 0 0,3-1 0,-2-7 0,-1-1-69,-3-5 0,-1 3 1,1-6-1,3-1-161,1 1 1,0-2 248,-5-6 0,-1 0 0,1 0 0</inkml:trace>
  <inkml:trace contextRef="#ctx0" brushRef="#br0" timeOffset="1253">1275 87 6367,'-17'0'-4,"-1"0"1,6 0 0,3-1 36,1-5 1,2 2-32,6-8 1,0 6 19,0-5 1,8 1-1,2-4-9,-1 3 0,7 7 1,-5-2-16,5 4 1,-4 2 0,-1 0 0,3 0 7,1 0 1,-3 0-1,0 0 13,1 0 0,3 0 0,-1 2-6,-3 4 0,2-2 1,-7 7-8,3 3 0,-6-4 0,2 1 0,-4 3-7,-2 1 1,0 3 0,-2-3-1,-2-1-1,-2-2 0,-6-1 1,5 5-1,-3-3-2,-4-1 1,-1 0 0,-3 5 5,1 1 0,-1-9 1,3-1-1,1-2 7,3 0 0,1 2 0,-4-5 0,3 3 0,-3-2 1,4-2 0,-1-2-12,-3 0 1,-1 0 0,-3 0 1,7-2 0,1-4 1,2-5 1,2 1-21,6-2 0,0 6 7,0-5 0,8 7 11,4-2 0,3 4 0,3 2 8,-1 0 1,-5 0 0,-1 0-1,3 0 121,2 0 1,-5 0 0,1 2-79,1 4 0,3 2 1,-1 5-27,-3-1 1,2-6 0,-7 5-7,3 3 0,0-4 1,3-1 95,-1-1-72,-8 6 0,6-12 316,-5 3-328,-3-3 0,12-4-112,-8-3-1224,0 3 1306,-6-6 0,-8 8 0,-2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8.029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420 18 7200,'-10'-8'-985,"1"6"933,3-4 0,2 4 0,-8 2 56,-1 0 1,-3 0 0,-1 0 16,-1 0 1,1 0 0,-1 0 0,1 2 30,-1 4 1,1-2 0,-1 8-3,1 1 1,5-3 0,1 2 0,-3 1-19,-1 3 0,3 3 0,0 3 0,-1 3-17,-3 2 0,5-4 0,1 6 1,0 0 5,0-1 1,5 3-1,-5-6 1,0 0-14,1 0 0,5 4 1,-2-3-1,4-1 11,2 0 0,0-2 0,2-5 0,4-1-23,5 1 1,5-1 0,1 1 0,1-1-56,-1 1 0,3-3 0,1-1 0,4-5-30,2-1 0,-5 4 0,3-6 0,-2-2 89,1-2 0,7 5 0,-4 3 0</inkml:trace>
  <inkml:trace contextRef="#ctx0" brushRef="#br0" timeOffset="311">542 350 7569,'0'-10'-650,"8"2"0,4 8 657,3 0 1,3 0 0,-1 0 0,1 0 10,-1 0 0,1 0 0,-1 2 0,0 2 114,1 2 0,-1 6 0,3-5 0,1 1-76,2 0 0,1 5 0,-7-1 0,1 2-41,-1-3 0,1 3 0,-1-6 1,1-1-111,-1 1 0,-1 6 0,-3-5 1,-1 3-79,1 0 0,-3-8 0,2 3-132,1 1 305,-5-6 0,8 6 0,-7-8 0</inkml:trace>
  <inkml:trace contextRef="#ctx0" brushRef="#br0" timeOffset="646">979 297 7391,'0'-17'-541,"-2"7"1,-2 2 476,-2 1 35,0 5 0,6-4 30,0 12 0,-1-4 1,-3 5 200,-2 1 0,-8 2 0,5 7-149,-1 1 0,-6-1 1,7 1-1,-3-1-38,0 1 0,3-1 0,-5 1 0,2-1-23,-1 1 1,-1-1 0,1 0 0,1-1-14,-2-4 1,5 3 0,-3-5 0,-2 2-32,-1-1 1,3-5-1,1 4-105,-3-3 1,4 5 32,-1-6 124,7 0 0,4-6 0,10 0 0</inkml:trace>
  <inkml:trace contextRef="#ctx0" brushRef="#br0" timeOffset="871">1188 437 7569,'12'0'-177,"0"0"1,-1 0 0,7 0 104,-1 0 0,1-6 1,-1 0-1,1 3-20,-1 1 0,1 2 0,1 0 1,2 0-236,3 0 327,-1 0 0,-6 0 0,1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7.021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88 7444,'0'-18'-595,"0"6"422,0 1 1,0 5 248,0-6 5,0 9 0,0-3 0,0 12 117,0 5-158,0 5 1,0-5-1,2 1 1,2 2-29,1 1 1,1 4 0,-6 3 0,0 1-20,0-2 0,0 1 1,0-1-1,0 2 10,0-1 1,6 3 0,0-2 0,-2-1 2,-2-3 1,4-2-1,1 1-2,3-1 0,-4-5 1,4 0-6,-3 1 1,7-5 18,-3-2 0,-1 2 13,2-3-24,-8 1 0,11-6 8,-3 0 0,-2 0 0,1 0 21,3 0 0,-4-2 0,1-2 6,3-1 0,-5-1 1,3 6-1,2 0 12,1 0 1,-3 0 0,-1-2 0,3-2-64,2-2 0,1 0 0,1 6 0,-1 0-89,0 0 1,1 0 0,-1 0-252,1 0 1,-1 0-254,1 0 405,-9 0 0,-3 0 197,-12 0 0,-3 0 0,-9 0 0</inkml:trace>
  <inkml:trace contextRef="#ctx0" brushRef="#br0" timeOffset="296">88 280 7569,'-10'0'-1205,"5"0"1226,10 0 0,-1 0 0,6-2 1,0-2 48,-1-2 0,3 0 1,5 6-53,1 0 0,-1 0 1,1 0-1,-1 0 16,1 0 1,-1-6-1,1 1 1,-1 1-95,1 2 1,-1 2-1,1 0 1,-1 0-120,1 0 1,-1-2-143,0-4 321,-7 4 0,6-6 0,-7 8 0</inkml:trace>
  <inkml:trace contextRef="#ctx0" brushRef="#br0" timeOffset="546">88 53 7569,'-17'-10'-223,"5"2"21,0 8 0,8-2-287,-1-4 412,3 5 1,4-7 0,3 8 101,7 0 1,9-6-1,3 0 7,-3 2 1,4 2 0,-1 2 0,-3 0-27,-2 0 0,-1 0 0,1 0 0,3 0-48,1 0 0,2 0 0,-4 0 0,5 0-74,1 0 116,2 0 0,6 0 0,0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3.80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98 88 7569,'11'-8'-565,"1"-4"285,-8 5-79,4-1 394,-8 0 0,0 4 70,0-7 1,-2 5 2,-4-6 0,2 8-76,-8-2 0,7 4 1,-7 2-46,-2 0 1,-1 2 0,-1 4 0,3 6 17,1 3 0,-5 3 1,-7-1-1,3 1 17,2-1 0,1 6 0,1 3 0,-1-1 12,1 0 0,1 4 1,3-3-1,3-1-7,2 0 0,-3 6 0,5-4 0,2 2-3,2 0 0,2-7 1,0 3-1,0-2-34,0 1 0,0-1 1,2-6-1,4 1-18,5-1 1,5 1 0,1-3-1,3-1-51,3-3 1,-2-5 0,8 4-1,1-2-270,-3-4 0,6-2 349,-4-2 0,4 7 0,2 3 0</inkml:trace>
  <inkml:trace contextRef="#ctx0" brushRef="#br0" timeOffset="365">560 262 7569,'10'-7'-778,"-3"5"703,1-6 0,2 8 0,7 0 96,1 0 0,-7 6 0,-1 2 0,0-1 33,-1 1 0,3 6 1,6-3-18,-1 5 1,-1-5 0,-3-1-1,-1 0-11,1 0 1,3 1 0,3 7 0,3-3 7,1-3 0,0-2 0,-5-7 1,1 5-135,4 2 0,-3-4 1,3 3-1,-4-1 63,-1-4 0,-6-2 1,-1 0-1,3 2-209,1 2 0,-3-1 246,0-5 0,-9 0 0,5 0 0</inkml:trace>
  <inkml:trace contextRef="#ctx0" brushRef="#br0" timeOffset="759">927 227 7362,'-12'-5'-510,"0"-1"1,1 2 524,-7 10 0,8-2 0,3 7 48,-1 3 0,6-4 0,-6 1 1,2 3 10,1 1 0,-7 3 1,6-1-1,0 1-20,-1-1 0,3 1 0,-6 1 0,0 2-6,1 3 1,3-1 0,-4-4-1,2 3-50,4 1 1,-3 0-1,1-5-109,2-1 0,2 1-176,2-1 0,2-1 11,4-5 276,3-3 0,9-8 0,-1 0 0</inkml:trace>
  <inkml:trace contextRef="#ctx0" brushRef="#br0" timeOffset="1488">1084 35 7569,'11'0'-95,"-1"-2"0,0-1-217,-1-3 1,-3 0 0,6 6 0,2 0 280,1 0 0,3 0 1,-1 0-1,0 0 57,1 0 1,-1 0 0,1 0 0,-1 0 64,1 0 1,-1 0 0,1 0 0,-1 0-21,1 0 1,-1 0 0,1 2 0,-1 2-26,0 2 0,7 7 1,-1-1-1,-2 3-28,-1 3 1,-3-1-1,1 1 1,-1 1-16,1 4 0,-1-1 1,1 5-1,-3 0-1,-3 0 1,1-4 0,-7 5-1,0-1 20,2 0 0,-6-4 1,4 4-1,-3 1-20,3-1 0,-4-6 0,4 2 1,-4-3 2,-2-3 0,-6 1 0,-2-1 0,-1 1-30,-5-1 1,-1-1-1,-1-3 1,2-3-42,3-2 1,-1 3 0,-5-5 0,-1 0-193,1 2 1,5-6 257,0 4 0,1 3 0,-7 1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03.54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1 6125,'10'0'312,"3"2"-252,-7 3 0,2-3 65,-2 4-64,3-4 1,9-2-26,-1 0 0,1 0 1,-1 0-29,1 0 0,-1 0 0,1 0 0,-1 0-23,0 0 1,1 0 0,-1 0-5,1 0 0,-1 0-70,1 0 1,-1 0 0,1 0 0,-1 0-128,1 0 1,-9 2 215,-3 4 0,4-4 0,0 6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03.91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1 6416,'18'0'46,"-1"0"1,0 0-1,1 0-38,-1 0 1,7 0 0,-1 0-1,-2 0-45,-1 0 0,3 5 0,0 1 0,1-2-68,1-2 105,2-2 0,8 0 0,0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6.362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35 6352,'17'0'85,"1"-2"0,-1-2 0,3-2-47,3 2 0,-4 2 0,6 2 0,-1 0-61,-1 0 1,6 0 0,-4 0 0,1 0-145,-1 0 0,0 0 167,-2 0 0,4-7 0,8-3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7.316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62 18 7311,'0'-10'-1197,"-1"2"1234,-5 8 0,-4 0-10,-7 0 1,-1 0 0,1 0-5,-1 0-1,7 2 1,-1 2 0,0 4 5,3 1 1,-7-3-1,4 4 1,-3 0-2,-3-1 0,7 1 0,1 4 1,0-3-18,1 3 0,5 1 0,-4 3 1,2-1-5,0 1 1,1-7 0,5 1-1,0 2-20,0 1 0,0 3 0,0-1 29,0 1 0,7-1 28,5 1 0,3-1 1,3-1-20,-1-5 1,-5-1 0,0-6 0,1 2-13,3-3 1,1-1 0,1-2 0,-1 0-15,1 0 1,-1 0 0,1 0-32,-1 0 1,0 0 0,1 0 4,-1 0 1,1 0 0,-3-2 0,-3-3 1,-4 1 0,-8-8 19,0-1 0,0 3 1,0-2 20,0-1 1,-2-3 21,-4-1 1,-4-1-15,-7 1 1,-1 7-12,1 4 1,-1 4-1,1 2-6,0 0 1,5 0-1,0 0-59,-1 0 0,-1 2 0,1 2 0,1 4-32,-2 2 1,5-7 0,-1 5-96,2 0 1,2 2 180,6 7 0,8-7 0,2-2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7.58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18 6892,'0'-10'-210,"0"2"0,8 16 0,2 2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53.475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36 6524,'0'-10'-382,"0"2"382,0 8 0,0-8 0,0-1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31.511"/>
    </inkml:context>
    <inkml:brush xml:id="br0">
      <inkml:brushProperty name="width" value="0.17143" units="cm"/>
      <inkml:brushProperty name="height" value="0.17143" units="cm"/>
      <inkml:brushProperty name="color" value="#CC0066"/>
    </inkml:brush>
  </inkml:definitions>
  <inkml:trace contextRef="#ctx0" brushRef="#br0">35 158 7414,'10'2'73,"-3"4"-273,1 5 1,-6-1 0,6 2 0,-2 1 173,0 3 1,1-1-1,-3-1 1,2-2 40,-2 1 0,4 3 1,-3 1-1,1 1-7,2-1 1,-6 1-1,4-1 1,-2 1-11,2-1 1,-5 0-1,5 1 1,-4-1-42,-2 1 0,0-1-130,0 1 1,0-1-254,0 1 426,-8-9 0,7-1 0,-7-8 0</inkml:trace>
  <inkml:trace contextRef="#ctx0" brushRef="#br0" timeOffset="421">0 263 7916,'0'-12'-541,"0"1"1,0-1 0,2-4 512,4 5 1,-2-5 0,7 6 0,1-1 83,-2-1 1,5 3-1,-3-5 1,3 4 16,3 2 0,-1-3 1,1 3-1,-1 0 21,1 1 0,-1-1 0,1 4 0,1-2-56,4 2 0,-3 2 0,3 2 0,-2 0-42,3 0 1,-5 0 0,4 0 0,-3 0-13,-3 0 1,1 0-1,-1 0 21,1 0 1,-3 2 0,-3 4-36,-6 6 0,-3-3 1,1 3 41,2 2 1,0 1 0,-6 3-8,0-1 0,0 0 0,-2 1 11,-4-1 0,-2 1 1,-5-1-1,1-1-3,-1-4 1,-3 1 0,-1-5 0,-1 0-1,1-1 1,-1 5-1,1-4 1,-1 0-70,1-1 0,-1 5 0,1-6 1,-1 0-91,1 1 1,0-5 0,-1 4-469,1-4 614,-1-2 0,1 8 0,-1 2 0</inkml:trace>
  <inkml:trace contextRef="#ctx0" brushRef="#br0" timeOffset="904">1223 53 6442,'0'-17'193,"-8"7"0,-2 2-191,0 1 1,-5 5 0,3-4 24,-3 4 1,-3 2 0,1 0 0,1 2 26,5 4 1,-5-4 0,4 5-1,-3-1-12,-3 0 0,1 8 0,0-3 0,1 5-37,4 1 1,-3 3-1,5 1 1,-2 2 20,1-1 0,1-1 0,-2 0 1,5 4-52,-1 3 0,6-7 0,-4 4 1,4-2 41,2 1 1,0 5-1,0-6 1,0 0-20,0 3 1,6-7 0,2 4-1,2-3-101,3-3 1,3 1 0,1-1 0,3 1-237,3-1 0,-4-1 339,4-5 0,5 13 0,-1-5 0</inkml:trace>
  <inkml:trace contextRef="#ctx0" brushRef="#br0" timeOffset="1541">1519 595 6509,'0'-18'-90,"0"7"0,0-1 89,0-2 1,0 5 0,0-3 0,2 0 3,4 3 0,-2-7 0,8 4 22,1-3 1,-3-3 0,0 1 0,-1 0 48,1-1 0,-4 1 0,6-1-47,1 1 1,1-1 0,-1 3-1,-3 1 22,-2 2 1,5 3-1,-3-5 1,2 4-59,-1 3 1,-5-5 0,4 4 0,0 1-4,-1-1 1,-3 0 0,6 4-15,1-2 1,-3-1 16,2 1 1,-1 4 84,7-4 0,-7 6 0,-1 6-27,-2 5 1,4-1-1,-7 2 1,1-1-19,2-1 0,-6 6 0,6-5 0,-3 5-41,1 1 0,6 1 1,-4-1-1,-1 1-14,1-1 1,6 1-1,-4-1-40,-1 1 1,7-3 0,-7-1 0,3-3-90,0 3 1,-6-4-1,3 1-142,-1 3 0,0-5 295,-2 3 0,-4-8 0,5 12 0,-7-7 0</inkml:trace>
  <inkml:trace contextRef="#ctx0" brushRef="#br0" timeOffset="1854">1485 385 6922,'17'0'-187,"0"0"1,1 0 207,-1 0 1,1 0 0,-1 0 0,1 0 2,-1 0 1,1 0 0,-1 0 0,1-2-38,-1-4 1,-5 4 0,-1-3 0,3 3-99,1 2 0,3 0 0,-1 0 111,1 0 0,-1-8 0,1-2 0</inkml:trace>
  <inkml:trace contextRef="#ctx0" brushRef="#br0" timeOffset="2384">2148 1 7916,'12'0'-150,"-1"0"1,-5 0-75,6 0 0,-6 0-12,5 0 0,-5 0 318,6 0 1,-1 0-21,7 0 0,-1 0 0,1 0 0,-1 2 2,1 4 1,-1-4 0,1 5 0,-1-1-23,1 0 0,1 2 1,2-4-1,3 3-26,-3 3 1,-2 0 0,1 3 0,1-1-50,2 2 1,1 1 0,-7 3 0,-1-1 29,-5 0 0,3 1 1,-6 1-1,-1 3-74,1 1 1,4 0 0,-6-3 0,-2 1 22,-2 2 1,-2 3-1,0-5 1,0 2-9,0-1 1,-6-3-1,-2-2 1,-2 3-20,-3 3 0,-3-4 0,-1 5 0,-1-5 16,1-1 1,-7-3 64,1-3 0,-8 3 0,4-5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54.19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52 88 7221,'-11'0'-481,"-1"0"0,6-6 614,-5 0 1,7-2-127,-2 3 104,4 3-82,2-14 1,2 8-18,4-3 1,-2-3-1,7 8 1,3 2-4,1 3 0,3 1 1,-1 0-13,1 0 0,-1 0 0,1 0-13,-1 0 0,1 1 0,-1 5-52,1 6 0,-3 3 41,-3 3 1,-4-1 0,-8 1 19,0-1 0,0-5 0,-2 0 7,-4 1 0,-4-3 1,-7 0 12,-1-3 0,1-1 0,-1-6 0,1 0 28,-1 0 0,7 0 31,-1 0-25,0 0-59,3 0 1,1-2 0,10-2-12,4-1 0,3-1 18,9 6 1,-1 0-1,-1 2 0,-5 3 1,5-1 0,-4 6 0,1 0-1,1-2 14,-3-1 1,-5 7-9,6-3 1,-6-1 0,3 2 4,-1 1 0,-2 3 1,-6 1 0,-2 1 14,-4-1 1,-3-1-1,-9-4 1,1-7-3,-1-3 1,1 0 0,-1 2 7,1 2 1,-1 0 0,1-6-19,-1 0 0,7 0-270,-1 0 1,2-2 197,-1-4 1,3 2 62,8-8 0,15 1 0,5-7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54.851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8 193 6318,'0'12'-40,"0"-1"0,0 1 62,0 5 1,0 1 21,0-1 0,0-5-13,0 0 0,8-8 8,4 1 0,-3-3-22,3-2 1,0 0-2,5 0 0,1 0 13,-1 0 0,1-6 0,-1 1-6,0 1 0,-5 2 1,0 2 31,1 0 0,-3 0 0,2 0-50,1 0 0,3 0 1,1 2-6,1 4 0,-7-4 1,-1 5-1,0-1-11,-1 0 1,-3 6 0,4-5 7,-2 3 0,-2 2 0,-5 3 1,3-1 0,2-3 0,0-5 0,-6 6-1,0 1 0,0-3 18,0 2 0,-2-8 1,-2 3-1,-4-1 25,-1 0 0,-3 0 0,-5-6 0,-1 2-24,1 4 1,-1-4 0,-1 3-1,-3-3 13,-1-2 0,0 0 0,5 0-26,1 0 0,0 0-80,-1 0 1,3-2-337,3-3 100,4 3 1,8-8 312,0 4 0,0-4 0,0-7 0</inkml:trace>
  <inkml:trace contextRef="#ctx0" brushRef="#br0" timeOffset="463">18 158 6657,'-9'0'-619,"1"0"672,8 0 143,0 0-85,8 0 0,-5 0-69,9 0 1,-6 0-1,6 0-4,1 0 0,-3 0 1,1 0-1,3 0-31,2 0 1,-5-6-1,1 0 1,1 3 11,3 1 1,1 2 0,1 0 0,-1-2-4,1-4 0,-1 4 0,1-4 0,-1 4-25,1 2 0,-1 0 0,1 0-59,-1 0 1,1 0-126,-1 0 0,0 0-258,1 0 451,-8 0 0,-3 0 0,-7 0 0</inkml:trace>
  <inkml:trace contextRef="#ctx0" brushRef="#br0" timeOffset="926">542 1 7569,'12'0'-149,"-1"0"-116,3 0 1,-4 0 0,1 0 117,3 0 1,2 0 0,1 0 131,0 0 1,1 6 0,-1 0 0,-1-1 43,-4 3 0,3-4 0,-3 8 27,3 1 0,3-3 0,-1 0 0,-1-1-29,-5 1 1,5 2 0,-5 5-1,5 1-26,1-1 1,-5 1 0,0-1-1,1 2 22,3 5 1,-4-5 0,-1 6 0,1-1-41,-3-1 0,5 8 0,-6-4 1,0 2 36,-1 0 1,-1 0-1,-6 6 1,0-2 3,0-3 1,0 2-1,-2-2 1,-2 1-11,-1-2 0,-9 2 0,2-8 0,-3-2-7,-3-1 0,1-3 0,-1 1 1,1-3-35,-1-3 1,-5 2 0,-2-7 0,-2 1-89,-4 0 1,4 3 114,-3-5 0,1 0 0,-6-6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52.63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333 18 7423,'-10'-2'-569,"2"-2"402,1-2 0,3 1 141,-8 5 1,6 0 28,-5 0 1,5 0 0,-6 0 28,-2 0 0,-1 5 0,-1 3 0,3 2 3,1 3 0,1-3 0,-5 2 0,2-1-21,3-1 1,-1 6 0,-3-5 0,1 5-9,2 1 1,1 1 0,-5-1-1,3 1 2,1-1 0,6 3 0,-4 1 0,3 2 1,3-1 1,2-3 0,2-2 0,0 1-5,0-1 1,0-5-1,0 0 1,2-1-41,4-1 0,3 4 0,9-7 0,-1 1-64,1 0 0,1 3 0,3-5 0,3-2-344,2-2 443,-6-2 0,12 8 0,-6 2 0</inkml:trace>
  <inkml:trace contextRef="#ctx0" brushRef="#br0" timeOffset="560">699 210 7569,'0'-17'-1293,"-1"7"1215,-5 4 0,2 2 135,-8-2 0,6 5-5,-5-5 0,-1 4-27,-5 2 1,5 0 0,2 2 0,1 2 26,-1 1 0,4 3 1,-4-2-45,3 6 1,-1-3 0,4 3-18,-2 2 0,0 1 0,6 3 13,0-1 1,6-5 0,2-3-1,0 1 2,-1 0 0,7-4 0,-2 3 0,3 1 0,3 0 1,-1-6 0,1 1 0,-1-1-9,0 2 0,7-4 1,-1 4-1,-2-4 0,-1-2 1,3 0 0,0 0 0,-1 0 9,-3 0 1,-1-6 0,-1-2 40,1-1 1,-3 3 0,-1-6-26,-3-2 1,-7-1 0,2-3 0,-4 1-21,-2 0 0,0-1 0,0 1-7,0-1 1,-2 3 0,-2 1 0,-4 4-6,-1 3 1,-3-5-1,-5 6-23,-1 2 1,1-4 0,-1 3 0,1 1-42,-1 2 0,-5 2 0,0 0 1,1 0-34,3 0 0,-4 0 0,-1 2-54,3 4 0,9-3 159,6 9 0,-3-8 0,-1 4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8.03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52 210 7200,'10'0'-1000,"-2"0"1108,-8 0 1,0 2 0,-2 4-59,-4 5 1,4-1 0,-4 2-50,4 1 1,1 3 0,-3 1 0,-2 1-10,2-1 1,0-1-1,0-3 4,-2-1 0,-1 0 43,1 5-23,4-7-15,-6 5 10,8-5 0,8 0 6,3-4 1,5-4 0,1-2-10,1 0 1,-1 0-1,1 0 1,-1 0-9,1 0 1,1 0-1,3 0 1,1-2 0,-2-4 0,-1 4 1,-3-4-1,0 4-87,1 2 1,-1 0 0,1 0-421,-1 0 506,1 0 0,-1 0 0,1 0 0</inkml:trace>
  <inkml:trace contextRef="#ctx0" brushRef="#br0" timeOffset="307">192 297 5986,'0'-9'553,"0"3"-489,0 12 0,0-2 0,0 7-43,0 3 0,0 1 0,0 3 0,0-1-13,0 1 1,0-1 0,0 1-1,0-1-33,0 1 1,0-1 0,2 0-32,4 1 1,-4-1-1,6-1 1,-3-2-57,1-3 0,2-7 0,-4 4-340,2 0 452,7-6 0,-3 5 0,7-7 0</inkml:trace>
  <inkml:trace contextRef="#ctx0" brushRef="#br0" timeOffset="919">524 262 7569,'8'-9'-718,"-6"-7"0,7 14 520,-3-4 307,-4-3 0,8 7-4,-4-4 0,-4 6-46,3 6 0,-3 4 0,-2 7-40,0 0 0,0-5 1,0 0-38,0 1 1,0 3-1,0 1-20,0 1 105,0-9-57,0 7 0,2-14 1,4 4 10,6-4 0,-3-2 0,3 0 0,2 0-20,1 0 0,-3-6 0,0 0 7,1 2 0,3 2 0,1 2 0,1 0 16,-1 0 0,-5 0 0,-1 0 0,3 0-1,1 0 1,3 0 0,-1 0 5,1 0 1,-1 0-31,1 0 0,-1 8-8,1 4 0,-9-3-23,-3 3 1,-2 0 0,0 5 7,2 1 0,0-1 20,-6 0 1,-2-1-1,-4-2 18,-6-3 0,2-7 0,-1 4 0,-3-2 10,-1 0 1,-3-1-1,1-5 1,-1 2-1,1 4 0,-1-4 0,1 4 0,-1-4-9,1-2 1,0 0 0,-1 0-59,1 0 0,-1 0-153,1 0 0,5 0-68,0 0 0,3-2 264,-3-4 0,4-4 0,8-7 0</inkml:trace>
  <inkml:trace contextRef="#ctx0" brushRef="#br0" timeOffset="1283">507 210 7569,'0'-10'-547,"0"3"1,7 7 0,5 0 614,3 0 1,3 0 0,-1 0 36,1 0 0,-1 0 0,1 0-26,-1 0 0,1 0 1,-1 0-1,1 0-77,-1 0 0,1 0 0,-1 0-88,0 0 0,1 0 1,-1 0-127,1 0 0,-6 0 212,-1 0 0,1 0 0,5 0 0</inkml:trace>
  <inkml:trace contextRef="#ctx0" brushRef="#br0" timeOffset="1745">1223 70 7364,'7'10'-858,"3"-2"851,0 0 0,5-6 1,-3 5 80,3 1 0,-3-4 0,0 8-33,1 1 1,-3-3-1,2 1 1,-1 3-26,-1 2 1,5 1-1,-5 1-94,0-1 96,5 0 1,-11 7 0,6-1 0,-2 0-22,-4 3 1,-2-5 0,-2 8 0,0 0-5,0-2 1,-2 6 0,-4-6 0,-6 3-23,-3-1 1,-3-2 0,-1 4 0,-3-2-72,-1 2 0,-8 0 0,2 0 0,-4-2-123,-2 2 223,0-6 0,-8 8 0,-1-5 0</inkml:trace>
  <inkml:trace contextRef="#ctx0" brushRef="#br0" timeOffset="3663">1624 88 7096,'-9'-2'-700,"3"-4"704,4 4 0,0-6-9,-4 8 1,-2-2-1,-5-1-27,1-3 1,6 0 9,-5 6 1,5-2 2,-6-4 18,8 4 0,-2-8 0,12 7 10,6-3 0,-2 0 0,1 6 53,3 0 0,1-2-40,3-4 0,-1 4 0,1-4-14,-1 4 1,-5 4-1,-1 2 0,3 2 1,2 2 0,1-2-19,0 5 1,-7-1 0,-2 2-3,0 1 1,-6-3 0,3 2 9,-3 1 1,-2-3-1,-2 2 1,-3 1 1,1 1 0,-6-1 0,0-3 0,1-2 0,-1 0 0,-4-5 0,3 3 8,-3-2 1,4 4 0,1 0 26,1 1-16,-6-5 0,7 6 82,-5-4-87,4-4 1,10 5 0,4-7 0,6 0 26,3 0 1,-3 0 0,-1 0 0,3 0-3,2 0 1,1-1-1,0-3-2,1-2 1,-1 0 0,1 6-1,-1 0-7,1 0 1,-1 0-1,1 0 1,-1 0 3,1 0 1,-7 0 0,1 0-122,2 0 1,-5 0-474,3 0 560,-8 0 0,4 8 0,-8 1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5.582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891 122 7481,'0'-11'-1266,"0"-1"1464,0 8 25,0-11-143,0 13 1,-2-6-107,-4 8 0,-4 2 0,-5 4 17,3 5 1,-3-1-1,5 2 1,-2 1 3,1 3 1,-1-5 0,-5 1 0,-1 2 5,1 1 1,-1 3 0,1-1-1,-1-1 12,1-5 1,-1 5-1,1-6 1,1 1-8,5 1 1,-3-6 0,6 3-8,-1-1-7,5-2-19,-4-6 0,8 2 12,0 4 1,2-4 13,4 3 1,-2-3 0,7-2 0,3 0 0,1 0 1,5 0-1,1 0 1,4 0 0,2 0 0,-5 0 1,3 0-1,-2 0-3,1 0 0,5 0 1,-6 0-1,0 0-21,3 0 1,-7 0 0,6 0-1,-2 0-73,1 0 1,-1 0 0,-6 0-77,1 0 1,-6 0 171,-1 0 0,-7-7 0,4-3 0</inkml:trace>
  <inkml:trace contextRef="#ctx0" brushRef="#br0" timeOffset="385">873 0 7345,'0'18'-242,"0"-1"0,0 1 1,0-1-1,0 0 226,0 1 1,0-1 0,0 1 0,0-1 18,0 1 0,0-1 0,0 3 0,2 1 42,4 2 1,-4 1 0,4-7 0,-4 0-18,-2 1 1,0 5-1,0 1 1,0-3-9,0-2 0,0-1 0,0-1 1,0 1-85,0-1 0,0 1-50,0-1 26,0-7 0,0 5-22,0-3 1,2-4 109,4-2 0,3-5 0,9-1 0</inkml:trace>
  <inkml:trace contextRef="#ctx0" brushRef="#br0" timeOffset="5051">192 140 7569,'-17'6'0,"1"1"0,3 3-102,1 4 1,0 1-19,-5 3 1,-1-1 0,1 3 0,-1 3 0,3 6-1,1 4 119,3 2 1,7 0 0,-2 0 0,4 0 41,2 0 1,0 0-1,0-1 1,2 1-2,4 0 1,2-2 0,7-2 0,1-2-39,3 2 1,10 1-1,0-1 1,4-4-68,2-2 1,8-2-1,5-5 1,9-1 64,7 1 0,4-9 0,1-1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3.70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8 297 7569,'-10'0'-1620,"2"0"1606,8 0 282,0 0 1,8 0-255,4 0 0,-3 0 0,3 0 9,2 0 1,1 0 0,3 0 0,-1 0-3,1 0 1,-1 0-1,1 0 1,-1 0 1,0 0 0,1 0 0,-1 0 0,1 0-3,-1 0 1,3 0-1,1 0 1,4-2 1,2-3 1,-5 3 0,3-4-1,-2 4-32,1 2 1,-1 0-1,-6-2-200,1-4 1,-7 4-236,1-4 445,-8 4 0,4 2 0,-24-7 0,-3-3 0</inkml:trace>
  <inkml:trace contextRef="#ctx0" brushRef="#br0" timeOffset="567">262 0 5785,'0'12'68,"0"0"1,0-1 64,0 7 1,0-7-1,0 1-70,0 2 0,2-5 0,2 3-9,2 2 1,0-5 0,-6 3-14,0 2 1,2 1 0,2 3-20,1-1 0,1 0 0,-6 1 0,0-1 34,0 1 1,0-1 0,0 1-34,0-1 0,0 1 1,0-1-8,0 1 1,0-1-144,0 1 0,0-1-293,0 1 420,0-1 0,8 0 0,2 1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4.79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175 6262,'8'-9'135,"-6"1"1,13 8-118,-3 0 0,-2 0 0,1 0 20,3 0 0,1 0 0,3 0-26,-1 0 0,1 0 0,-3 2 1,-1 2-3,-2 2 0,-1-1 0,7-5 0,-1 0-4,1 0 0,-1 0 1,0 0-1,1 0 1,-1 0 0,1 0 0,-1 0 1,1 0 1,-1 0 0,7 0 0,-1 0 0,-2 0-24,-1 0 0,-3 0 0,1 0-101,-1 0 0,0 0-145,1 0-155,-8 0 416,-3 0 0,-7 0 0,0-7 0,0-3 0</inkml:trace>
  <inkml:trace contextRef="#ctx0" brushRef="#br0" timeOffset="603">332 1 6234,'10'0'270,"-1"0"-203,-3 0 0,-4 2-8,4 4 1,-4-3-11,-2 9 1,0-6-4,0 6 1,0-1-3,0 7 0,0-1 0,0 1-15,0-1 0,0 0 1,0 1 2,0-1 1,0-5-1,0 0 31,0 1 1,2 3-4,4 1 1,-4 1 3,3-1 0,-3 1-21,-2-1 0,2-7 0,2-2 11,2-1-25,0-5 1,-6 8-96,0-4 1,0-2-116,0 7-39,0-7 1,0 6-151,0-4 1,0-2 369,0 7 0,0-7 0,0 4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7.251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92 18 7418,'0'-10'-1325,"-2"3"1406,-4 7 1,-3 0-8,-9 0 0,7 5 0,1 3 0,0 0-19,0 0 1,5 5 0,-7-3 0,0 2-46,3-1 1,-7 1 0,6 5-1,-1 1 2,-1-1 0,8 1 0,-4-1 3,1 1 1,5-1 0,-4 1-2,4-1 0,2 1 0,0-1 0,0 1-12,0-1 1,0 0-1,0 1 4,0-1 1,6-5 0,0 0 0,-1-1-16,3-1 1,-4 4-1,8-9-2,1-1 0,-3 4 0,2-2 7,1-2 1,3-2 0,1-2 3,1 0 0,-1 0 0,1 0 0,-1 0 0,1-8-2,-1-4 1,-5-1 0,-3-1 0,-1 3-23,-4-3 1,-2 4 0,-2-1-5,0-3 1,0-2 0,0-1 16,0 0 1,-8 5 0,-3 2-1,-5 2 1,-1 3 0,-1 5-2,1 0 0,-1 0 0,1 0 1,-1 0-79,1 0 1,5 0 0,1 2-119,-3 3 0,6-1 208,2 8 0,-3 0 0,-1 5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7.65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18 6590,'17'0'61,"1"0"1,-1 0-62,1 0 1,-1 0-1,0 0 1,1-2 21,-1-4 0,1 4 1,-1-4-1,1 4-20,-1 2 0,1 0 1,-1 0-1,1 0-108,-1 0 0,-5 0 0,-1 0 1,1 2-189,-2 4 294,5-4 0,-5 6 0,7-8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8.38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45 18 7569,'0'-10'-997,"-2"3"812,-4 7 1,2 0 190,-7 0 0,5 0 1,-6 0 41,-1 0 0,3 0 0,-2 0 0,1 2-11,1 3 1,-5-1 0,3 8 0,-4 2 6,-1 1 1,5 1 0,1-3-1,-1-1-1,2 1 1,-3 3 0,5 1-1,0 1 4,0-1 1,3 1 0,5-1-6,0 1 0,0-1-43,0 1 1,7-1 0,5-1-11,3-5 0,3 3 1,-1-6-1,1-1 8,-1 1 1,7-2 0,-1-6 0,-2 2-148,-1 4 0,-1-4 0,2 4 105,3-5 1,-1-1 0,-6 0 29,1 0 1,-1-7 37,1-5 1,-8-3-19,-5-3 0,-3 1 0,-4-1 5,-3 1 0,1 7 0,-8 2 6,-2 0 0,-1 5 1,-3-7 7,1 2 0,0 2 0,-1 6 0,1 0-8,-1 0 0,6 0 1,1 0-30,-3 0 0,1 2 0,-1 2 0,4 4-93,3 2 1,1-5-1,4 5-80,-4-2 1,4 5 185,-4-1 0,4 4 0,2 1 0</inkml:trace>
  <inkml:trace contextRef="#ctx0" brushRef="#br0" timeOffset="259">507 263 7256,'0'-10'-794,"0"2"539,0 8 56,0 0 199,0 8 0,0-6 0,0 6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35.074"/>
    </inkml:context>
    <inkml:brush xml:id="br0">
      <inkml:brushProperty name="width" value="0.17143" units="cm"/>
      <inkml:brushProperty name="height" value="0.17143" units="cm"/>
      <inkml:brushProperty name="color" value="#CC0066"/>
    </inkml:brush>
  </inkml:definitions>
  <inkml:trace contextRef="#ctx0" brushRef="#br0">1 0 7819,'17'0'-1190,"-5"0"1151,-1 0 0,1 0-4,6 0 0,-1 0 0,0 0 92,1 0 0,-1 0 0,1 0-30,-1 0 1,-5 0-1,0 0 1,1 0 5,3 0 0,-5 0 1,1 0 17,2 0 0,1 0-268,3 0 1,-7 0-339,1 0 563,-8 0 0,3 0 0,-7 0 0</inkml:trace>
  <inkml:trace contextRef="#ctx0" brushRef="#br0" timeOffset="483">1 262 6859,'17'0'45,"1"0"1,-1 0-1,1 0 7,-1 0 0,0 0 0,3 0 0,1 0 8,2 0 0,3 0 0,-5 0 0,2 0-135,-1 0 0,3 0 0,-2 0 0,0 0-168,3 0 1,-7 2 242,4 4 0,5-4 0,-1 6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3.646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97 1 6304,'-11'0'-187,"-1"0"213,-1 0 0,3 5 0,-2 1 1,1 0-1,-1 0 0,0 2 77,-1 1 0,-3-3 2,-1 6 0,1-1 1,3 5-52,1-4 0,6 3 1,-4-3-18,3 3 0,-5 3 0,4-3 0,0-1-13,1-3 0,1 1 0,4 6 0,-2-1-11,-2 1 0,0-7 0,6 1 0,0 1-6,0 3 0,-5 1 0,-1 1 0,2-1 46,2 1 1,-4-1 14,0 1-52,0 7 0,6-11 0,0 3 0,0-2 11,0 1 0,0 1-53,0 1 0,6-1 1,2-1-1,2-2-49,3-3 1,3-5 0,1 4 0,1-1-119,-1 1 1,1-4-1,1 4 1,2-3-211,3-3 403,-1-2 0,2 6 0,2 2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4.22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27 53 7569,'-17'0'-31,"1"-2"1,3-2-212,1-2 1,0 1 82,-5 5 1,1 2 0,3 1 213,1 3 0,1 8 0,-7-3 6,1 5 1,5-4-1,2-1 1,2 3 10,5 1 0,-1-3 0,0 0-24,-2 1 1,0 3-1,8-1 1,2-1-37,2-2 1,7-3 0,-1 5-1,4-4-1,1-3 0,1 1 0,1-4 0,2 2-17,3-2 1,1 3 0,-4-1 0,2-2-98,-1-2 0,3 4 1,-2 0-1,-1-2 70,-3-3 1,-2-1 0,1 0 10,-1 0 0,-1-1 1,-2-3-1,-5-4 28,-1-2 1,4 4-1,-7-5 1,-1-3-11,-2-1 0,-2-3 0,0 1 1,0-1 56,0 1 1,0-1 0,-2 1-1,-3-1-29,-7 1 0,2-1 0,-1 3 0,-1 1 34,2 3 1,-5 5-1,3-4 1,-2 0-36,3 1 1,-5 5-1,5-4 1,-5 2-125,-1 0 1,5 1 0,0 5 0,-1 0 0,-3 0 0,-1 0 0,1 2 0,5 3 100,5 7 0,-4 4 0,0 1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4.719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8 18 7269,'-10'-7'-622,"2"5"848,8-6 93,0 8-174,0 0-236,0 8 0,0-5-19,0 9 0,2-2 0,2 3-111,2-1 0,0-6 221,-6 6 0,7-1 0,3 7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5.34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35 6145,'5'-12'221,"1"1"-122,0 7-1,-6-4 166,0 8-182,0 0 1,0 8-14,0 4 1,0-3 0,0 3-23,0 1 0,0 3 1,0 1-1,0 1-74,0-1 0,0-5 1,0 0-1,2 1 73,4 3 1,-4-5-1,4 1-9,-4 2 1,-1 1-77,5 3 1,-2-1-127,8 1 0,-8-7-210,2 1 0,1-6-59,-1 5 434,0-7 0,2 4 0,1-8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5.94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75 122 7481,'0'-17'-988,"0"-1"948,0 9 1,0-1 83,0 4 0,-1 4 26,-5-4 1,2 4-57,-8 2 0,6 0 1,-5 0-3,-3 0 1,-1 6 0,-3 2 38,1 2 0,-1-4-23,1 5 1,1 1-27,5 5 1,3 1-1,8-1-4,0 1 0,0-7 0,0 1 6,0 2 0,2-5 0,4 3 4,5 1 0,-1-3 1,2 0-1,-1 0-2,-1-1 1,5-5 0,-3 2 0,4-4-2,1-2 0,1 0 0,-1 0 0,0 0 3,1 0 1,-1 0 0,1 0 0,-1 0 3,1 0 1,-3-2 0,-1-2-1,-2-4 2,1-1 0,-3 3 1,0-6-1,-3-1 1,5-3 0,-6-1 0,-2-1-11,-2 1 1,-2-1 0,0 1 0,0-1-14,0 1 0,0-1 0,-2 1-46,-4-1 1,2 3 0,-8 1-22,-1 3 0,-3 7 1,-1-2-1,-1 4 11,1 2 0,-1 0 1,1 0-1,-1 0-110,1 0 0,5 0 1,1 0 174,-3 0 0,6 8 0,1 2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6.635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1 7388,'17'0'-620,"-5"0"1,-1 0 665,3 0 0,-4 0-13,1 0 0,-1 2 0,4 2 33,-3 2 0,1-1-36,5-5 0,1 0 0,-3 2-12,-3 4 1,3-4-1,-3 4 1,2-2 14,-3 2 1,5-2 0,-4 5-1,3 1-4,3 0 0,-1-5 0,-2 7 1,-1 2-8,-2 1 0,-1 3 0,7-1 1,-1 1-15,1-1 1,-7 1 0,1-1 0,0 0-2,-3 1 0,7-1 1,-6 1-1,1-1 2,1 1 1,-8-1 0,2 1 30,-4-1 1,3 1 0,1-1-27,-2 1 1,-2-1 0,-4-1-1,-2-3-13,-2-1 1,-5-1 0,3 5 0,0-2 18,0-3 1,-5-1 0,1 3-20,-3-1 0,-3-2 0,1 3 0,-1-3 5,1-2 1,-1-2 0,1-6-1,-1 0-35,1 0 1,5 5 0,1 1-1,-3-2-32,-1-2 0,-3-2 1,1 0-1,-1 0 61,1 0 0,-1 8 0,1 2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9.11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245 7569,'10'-8'-1052,"-1"6"1048,-3-4 1,-2 4 134,8 2-41,-8 0 0,3 8 0,-7 4-51,0 3 0,0-3 0,0-1 0,0 3-17,0 2 0,0-5 0,0 1 1,0 1 5,0 3 0,0-4 0,0-1-24,0 3 0,0 1 29,0 3 1,2-1-10,4 1 0,-2-9 1,8-3-10,1-4 0,3-2 0,1 0-14,1 0 0,-1 0 1,1 0 20,-1 0 0,1 0 0,-1 0-17,0 0 0,1 0 1,-1 0-1,1 0 4,-1 0 1,1 0-1,-1 0 1,1 0-42,-1 0 0,-5 0-814,-1 0 420,1 0 426,-2 0 0,-18 0 0,-11 0 0</inkml:trace>
  <inkml:trace contextRef="#ctx0" brushRef="#br0" timeOffset="271">263 332 6821,'0'17'153,"0"-5"1,0 0 0,0 1-114,0 3 1,0-5 0,0 1 0,0 2-6,0 1 1,0 3-1,0-1-99,0 1 1,6-1 0,0 1-99,-3-1 1,1-7-1,0-3-47,2 1 0,0-4 0,-4 6 209,4-2 0,-4-3 0,13-5 0,-5 0 0</inkml:trace>
  <inkml:trace contextRef="#ctx0" brushRef="#br0" timeOffset="876">612 210 7179,'8'-10'-214,"-6"2"0,6 10 293,-8 4 1,0 4-62,0 7 0,-6 1 81,0-1 0,0-5-174,6-1 134,0-7 0,2 4-43,4-8 0,-2 0 0,8 0-15,1 0 1,-3 0 0,1 0 0,3 0 1,2 0-1,1 0 27,0 0 0,-5 0 0,0 0 7,1 0 1,3 6 0,1 0-18,1-2 1,-3-1 0,-1 1 0,-2 2 1,1-2 1,-3 4 0,1 0-4,3 1 0,-6-3 0,0 6-79,-1 1 0,-5-3 1,4 2 48,-4 1 0,-2 3 0,0 1 12,0 1 1,0-7 0,0 1 19,0 2 0,0 1-8,0 3 0,-6-7 0,-2-1 1,-1-2 12,-5-4 1,4 3-1,-1-1 1,-3-2-17,-1-2 1,-3-2 0,1 0 0,-1 0-68,1 0 0,-1 0 0,1 0 0,-1 0-90,1 0 0,5 0 0,1-2-2,-3-4 0,-1 2-217,-3-7 1,8 5 366,5-6 0,-5 1 0,0-7 0</inkml:trace>
  <inkml:trace contextRef="#ctx0" brushRef="#br0" timeOffset="1234">542 227 6510,'12'0'380,"0"0"-288,1 0 1,-3-6 0,2 1-52,1 1 1,3 2-1,1 2-38,1 0 1,-1-2 0,1-2-1,-1-2-100,0 2 1,1 2-1,-1 2 1,1 0-81,-1 0 1,-5 0 0,0 0 0,1 0 176,3 0 0,1 0 0,1 0 0</inkml:trace>
  <inkml:trace contextRef="#ctx0" brushRef="#br0" timeOffset="1638">1189 53 7257,'11'0'-836,"1"0"815,1 0 0,-3 0 0,2 0 121,1 0 0,3 1 0,1 3-24,1 2 0,-7 6 0,-1-4 1,0 1 20,0 5 0,-1-4 0,5 1 0,-4 3-43,-3 1 0,5 3 0,-6-1 0,0 3-54,1 3 1,-5-4 0,6 7 0,-2-1-6,0 4 1,0-2 0,-6 0 0,0 0 9,0 1 0,0-5 0,0 4 1,-2 0-75,-4 0 0,2-3 0,-8 3 1,-1 0-103,-3 0 0,-7-5 0,-2 3 0,-3-2-435,-3 0 606,-9 1 0,-5 1 0,-7 2 0</inkml:trace>
  <inkml:trace contextRef="#ctx0" brushRef="#br0" timeOffset="3734">1538 70 6114,'-8'-10'161,"6"1"-134,-4 3 90,4 4 1,4-12-97,4 8 0,-2 1 1,8 5-19,1 0 0,-3-6 0,2 0 31,1 2 0,3 2 1,1 2 17,1 0 0,-7 0 1,1 0 29,1 0 0,3 0-86,1 0 1,-5 0-1,-2 2 1,0 2 15,-1 2 1,-5 2-1,4-5 1,-2 5-19,0 2 0,1 2 1,-3 5-16,2 0 0,0-5 0,-6 0 0,0 1 32,0 3 0,0-4 0,0-1 2,0 3 0,-6 1 0,0 3 0,0-1-16,-1 1 0,3-7 0,-8 1-12,-2 2 0,5-7 1,-3-1-5,-1-4 0,-3 4-2,-1 0 1,5 0 3,0-6 0,6-6-5,-5 0 1,7-8 8,-2 3 0,4 1 0,2-2 46,0 8 1,8-5 5,4 3 0,3 4 67,3-4 0,-1 4 9,0 2 1,1 2 0,-1 2-61,1 2 1,-6 0-1,-1-6 1,3 2-39,1 3 0,-3-3 0,0 6-24,1 0 0,3-6 0,-1 6-201,-3-1 0,-2-5 0,-7 6 0,5-2 208,2 0 0,2 7 0,5-3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6.61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577 88 6403,'0'17'137,"0"1"1,0-1-1,0 1-96,0-1 0,2-1 1,2-3-1,2-1 25,-2 1 0,-2-3 0,-2 2 9,0 1 1,0 3 0,0 1-56,0 1 1,0-7 0,2-1 0,1 0-11,3-1 1,0-3-1,-6 6-26,0 1 0,0 3 27,0 1 0,0 1-146,0-1 1,0-7 1,2 4-245,4-8 378,-4-1 0,13-5 0,-5 0 0</inkml:trace>
  <inkml:trace contextRef="#ctx0" brushRef="#br0" timeOffset="5121">228 0 7415,'-12'0'-489,"1"0"1,5 0 0,-4 2 532,2 4 0,-5-4 45,1 4 0,2 2 1,-1-1-46,-3 3 0,4 2 1,1 5 50,1 1 0,-4-1 1,5 1-1,-1-1-40,0 1 0,-4 1 1,5 2-1,-1 3-56,0-3 1,0 0 0,4 1 0,-1 1 39,1-2 1,2 1 0,2-1 0,0 4 31,0 2 0,0-3 1,0 3-1,0 0-28,0 0 1,0-4 0,0 5 0,0-1 2,0 0 0,6 0 0,1 2 0,3-6-49,4-3 0,1 3 1,3 0-1,1-1-66,4-3 0,-1-1 0,7-1 1,2-1-197,2-5 1,8 5-1,1-7 265,3 1 0,1 6 0,7-7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53.388"/>
    </inkml:context>
    <inkml:brush xml:id="br0">
      <inkml:brushProperty name="width" value="0.08571" units="cm"/>
      <inkml:brushProperty name="height" value="0.08571" units="cm"/>
      <inkml:brushProperty name="color" value="#008C3A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78 263 6980,'0'-10'-309,"0"2"1,-1 8 451,-5 0-123,4 0 0,-14 2 0,5 2-12,-5 2 0,-1 5 0,1-3 0,3 0-2,1 0 1,0 3 0,-5-3-1,-1 0 6,1 0 0,-1 3 0,-1-3 0,-2 2-2,-3 3 0,1-3 0,6 2 1,-1-1-2,1-1 0,-3 4 0,1-7 1,-1 3-5,5 4 1,1-5 0,-3 3 17,-1 2 0,3-5 0,3 3-10,6 2 0,-1-5-32,1 3 0,0-6 22,6 5 1,2-1 0,4 2-27,5-6 1,5-3 0,1 1 21,1 2 1,-1 0-1,1-6 1,-1 2 18,1 4 0,-1-4 0,1 3 0,-1-3-14,1-2 0,-1 6 0,1 0 4,-1-2 0,0-2 1,1-2 4,-1 0 1,-5 6-1,0-1-2,1-1 1,-3-2-13,2-2 1,-7 6-16,7 0 18,-8 0-13,11 2 1,-15-5 2,0 9 0,-1-8 1,-9 4-1,0-2 6,0-1 1,5 7-1,-7-4 3,-2 1 0,-1 1 0,-3 4 0,1-3-2,-1 3 1,3-4 0,1 1-1,3 1-1,-3-2 1,-1 3-1,-3-5 1,1 2-4,-1 3 0,3-3 1,1 0 4,2-3 0,1 7-1,-7-2 1,7-3-5,-1 3 9,8 0 1,-4-1 13,8 1 0,2-8 1,4 4 10,6-1 0,-2-5 1,1 4-4,3-4 0,1-2 0,3 0-4,-1 0 0,1 0 0,-1 0 0,1 0-19,-1 0 0,2 0 0,3 0 10,1 0 0,0 6 0,-5 0 0,-1-2 0,1-2 41,-1-2 0,7 0 1,-1 0-1,-2 0-25,-1 0 0,-3 0 0,0 0 0,1 0 111,-1 0 0,1 0-720,-1 0 39,1 7 541,-9-5 0,-1 14 0,-8-7 0</inkml:trace>
  <inkml:trace contextRef="#ctx0" brushRef="#br0" timeOffset="5264">5799 263 7569,'0'-12'-485,"0"0"0,-2 8 354,-4-1 1,2 3 163,-8 2 0,1 0 0,-7 2 11,1 3 1,-1-1 0,1 8 0,-3 0-5,-3-3 0,6 7 1,-3-4-1,7 3-3,-1 2 0,-1 3 1,-3 1-1,3 3-26,3-3 1,-2 0 0,9 1 0,-1 1-2,-2-2 0,6 1 0,-4-1 0,4 2-12,2-1 0,2-9 0,2-1 0,4 1-24,2 3 0,1-5 0,7-1 1,-1 0-93,1 0 0,1-7 1,2 5-1,5-2-192,1 0 310,2 0 0,6 1 0,0 3 0</inkml:trace>
  <inkml:trace contextRef="#ctx0" brushRef="#br0" timeOffset="6013">5886 420 7248,'0'-12'-387,"0"1"1,2 7 375,4-2 0,3 4 0,9 2 3,-1 0 0,1 0 1,-1 0-1,1 0 33,-1 0 1,1 0 0,-1 0 43,1 0 0,-1 0 1,0 2-31,1 4 0,-1 1 0,1 7-61,-1-2 1,-1-1 0,-3 5 0,-3-3 44,-2-1 1,-2 0-1,-6 5-103,0 1 1,0-1 0,-2-1 76,-4-5 0,2 3 1,-8-8-1,-1-2 13,-3-3 0,5-1 1,-1 0-1,-2 0 4,-1 0 1,3 0 0,1 0 28,-3 0 1,6-1-24,3-5 1,3-4-1,4-6-25,3 5 1,-1 1 0,8 6 0,1-4 8,3-1 0,-1 3 1,-1-4-1,-2 1-21,1-1 0,3 4 0,1-4 0,-1 1 14,-5-1 0,5 6 0,-4-4 1,3 1 1,3-3 0,-1-6-4,1 5 0,-1-5 0,0 4 0,-1 3 3,-4-3 1,-5 6-1,-9-3 0,-3 1 0,1 2 34,-8 6 0,0 0 44,-5 0 0,5 0 0,1 2 0,-3 4 0,6 3-27,3 9-35,3-1 1,2 1-1,0-1 1,0 1 3,0-1 0,2-1 0,3-3 0,5-1-11,0 2 0,5-1 0,-3 1 0,3-5-57,3-1 0,-1 6 0,1-4-136,-1-1 0,1-1 1,-3-6-1,-1 2-245,-2 2 431,-9-1 0,13-5 0,-6 0 0</inkml:trace>
  <inkml:trace contextRef="#ctx0" brushRef="#br0" timeOffset="6545">6637 71 7395,'17'0'-490,"1"0"0,-1 0 402,1 0 1,-1 0-1,1 0 88,-1 0 1,1 0 52,-1 0 0,-1 1 1,-3 3 28,-1 2 1,-1 2 0,7-2-35,-1 5 1,1 3-1,-1 0 1,1-3-36,-1 3 1,1 1-1,-3 3 1,-1-1 10,-3 1 0,-1-1 0,4 3 0,-5 1-9,-1 2 1,4 2-1,-4-3 1,-1 1-14,1-2 0,4 1 0,-6-1 0,-3 2-1,-1-1 0,4-3 0,0 1 35,-2 3 1,-4 2-1,-6 4 1,-4-6 35,1-3 0,-7-3 0,5 1 1,-5-1-33,-1 1 1,-1-1 0,1-1 0,-1-3-13,1-1 0,-1-2 0,1 3 0,1-1-17,5 1 0,-5-5 1,6 0-1,-1-2-66,-1 0 0,6-1 0,-5-5-90,-3 0 1,4 6 0,-1 0 144,-3-2 0,-1-2 0,-3-2 0</inkml:trace>
  <inkml:trace contextRef="#ctx0" brushRef="#br0" timeOffset="4425">4803 437 6478,'0'-9'-79,"2"1"1,2 10 122,2 4 0,0 3 0,-6 9 4,0-1 1,0 1 0,0-1 0,0 1 10,0-1 0,0 6 1,0 1-1,0-1-12,0 2 1,0-5-1,0 5 1,0 0-25,0 4 0,0-2 1,0 0-1,0 1-36,0-1 1,0-4 0,0 4 0,0-2-26,0-3 1,0-3 0,0-1 0,0-1-4,0 1 1,0-7 0,0 1-463,0 1 259,0-5 0,-2 0 244,-4-8 0,-4-16 0,-7-3 0</inkml:trace>
  <inkml:trace contextRef="#ctx0" brushRef="#br0" timeOffset="4840">4768 490 7569,'18'-18'-367,"-1"1"0,-1 5 1,-3 2-1,-1 3 343,1 3 0,3 2 0,1 2 67,1 0 0,-1 0 0,1 0-10,-1 0 1,1 0-1,-1 0 1,1 0 21,-1 0 1,6 0-1,1 0 1,-3 2 1,-2 4 1,-1-3 0,-1 9-59,1 2 0,-6-5 0,-3 3 36,-1 2 1,-2-5-1,-6 3-63,0 2 1,-2 1 0,-4 1 0,-6-3 61,-3-1 1,-3-6 0,1 3-7,-1-1 0,1 4 0,0-6 0,-1-1-41,1 3 0,-1-6 1,1 4-1,-1-4-40,1-2 1,-1 0 0,1 0-76,-1 0 1,7 0-268,-1 0 395,8 0 0,4 0 0,10 0 0</inkml:trace>
  <inkml:trace contextRef="#ctx0" brushRef="#br0" timeOffset="1003">1729 594 7569,'-11'-5'-363,"-1"-1"1,6-6 0,-3 4 364,1-1 0,2 3 16,6-6 0,2 6 16,4-5 0,4 7 0,7-2 0,0 4-4,1 2 0,5-6 0,0 0 1,-1 3-14,-3 1 1,5 2 0,-1 0-1,-2 0 10,-1 0 0,3 5 0,0 3 1,-2 0-24,-1 0 1,-5 5 0,-1-3 0,-2 2 2,1-1 1,-5 1 0,0 5 0,-2 1-59,-1-1 1,1 1-1,-6-1 25,0 1 0,0-1 0,-2-1 1,-2-3-1,-1-1 0,-9-2 1,2 3 15,-3-1 0,-3-8 1,1 2 9,-1-4 0,1-2 14,-1 0 0,1-2-10,0-4 1,1-4 0,4-7-4,7-1 0,-3 7 0,2-1 0,2-2 12,2-1 1,2 3-1,2 0 1,2-1 14,2-3 1,7 5-1,-1-1-42,4-1 1,1-3 0,0 0 0,1 3-12,-1 1 0,1 6 1,-1-3-1,1-1 25,-1 0 0,-5 4 1,0-3-1,1-1 0,3 0 1,-1 5 0,-1-5-1,-3 2 15,3 4 0,2-4-156,1 3 125,-7-9-6,-3 12 1,-14-6 46,-5 8 1,-2 8-1,1 2 1,3 1 22,2 1 1,-3 0-1,3 5 1,0 1 0,0-1 0,3 1 0,5-1-12,0 1 0,0-1 0,2 0 10,3 1 0,-1-3 1,8-1-29,2-2 1,1-7 0,3 5 0,-1-2-68,0-4 1,1 4-1,-1-3 1,1-1-81,-1-2 0,1 0 0,-1 2 0,1 2-1,-1-2 129,1-2 0,-1-2 0,1 0 0</inkml:trace>
  <inkml:trace contextRef="#ctx0" brushRef="#br0" timeOffset="1254">2480 560 6356,'18'0'-33,"-1"0"87,1 0 1,-7 0 0,1 0 0,2 0-58,1 0 0,-3 0 0,-1 0 0,3 0-142,2 0 0,1 0 1,2 1 144,5 5 0,-5-4 0,6 6 0</inkml:trace>
  <inkml:trace contextRef="#ctx0" brushRef="#br0" timeOffset="2045">2934 996 6392,'2'-15'269,"2"1"-196,2 2 1,2 3 0,-4-5-18,2 2 1,5 1-1,-3-7 1,0 1-9,0-1 0,-1 7 0,-3-1 0,4-1-31,2-3 1,-5-1-1,5-3-138,-2-3 146,-2 3 0,0-5 0,-1 6 0,-1-3-16,-2-1 0,4-2 0,0 4 0,-2-5-91,-2-1 1,-2 6-1,0-4 1,0 1 52,0 1 1,0 0 0,0 5 0,0 1 17,0-1 0,0 1 1,-2 1-61,-4 5 0,2 3 8,-8 8 1,1 0 40,-7 0 1,7 0-1,1 2 24,2 4 0,2 3 0,6 9 0,0-1 20,0 1 0,0-1 0,0 1 0,0-1 0,0 1 1,6 5-1,2 0 52,2-1 0,1-3 0,7-1-44,-1-1 0,1-1 1,-1-5-1,1-5-6,-1-4 0,1 4 0,-1 0 2,0-3 1,1-1 0,-1-2-59,1 0 1,-7-7 0,1-5 27,2-4 0,-5-1 0,1 0 0,-2-1-4,-4 1 1,0-1 0,0-1 0,1-3 0,-1-1 0,-2 0 1,-2 5-20,0 1 1,0-1-37,0 1 49,0 7 20,0 2 0,-2 10 1,-2 4 48,-1 6 1,-1 3 0,6 3-6,0-1 0,0 1 0,2-1 0,2 1-69,1-1 0,9 1 1,-2-1-55,3 1 0,3-1 1,-1-1-115,0-5 1,-5 3-1,0-8 186,1-2 0,3 5 0,1 1 0</inkml:trace>
  <inkml:trace contextRef="#ctx0" brushRef="#br0" timeOffset="2395">3528 193 7569,'0'-18'-252,"8"9"1,4 3 18,3 4 0,-3 2 1,-1 0-1,3 0 282,2 0 1,1 0 0,1 0 18,-1 0 1,0 0-1,3 0 1,1 2 2,2 4 0,1-3 1,-5 9-1,2 2-17,3 1 0,5 9 1,-6 1-1,-1 0-67,-3 0 0,-4 4 0,-1-3 0,-4 1-10,-3 4 0,-1 0 0,-6 0 0,0-2 16,0 2 0,0-4 0,-2 2 0,-1 0-2,-3-1 1,-8 5 0,2-4 0,-3 4-44,-3 2 0,-1-2 0,-2-2 0,-5-2-54,-1 2 1,-2-4 0,-6 0-1,0-2-223,0-3 329,1-3 0,-9-1 0,-2-1 0</inkml:trace>
  <inkml:trace contextRef="#ctx0" brushRef="#br0" timeOffset="3025">1677 280 6021,'-12'-6'0,"1"0"44,-3 3 0,-1 1 0,-3 2 48,1 0 0,-1 0 0,1 2-25,-1 3 0,7-1 1,-1 8-14,-2 2 1,5 1 0,-1 2 0,0 1-6,1-1 0,3 7 1,-4 1-1,0 0-16,1 0 1,5 6 0,-2-1 0,4 1 7,2-2 0,0 2 0,0-6 0,0 2-19,0 4 0,8-4 0,3 1 0,5-1-29,1 0 1,7-6 0,1 4 0,2-1-92,4-1 1,2 0 0,4-5 0,4-1 97,5 1 0,13 7 0,3 2 0</inkml:trace>
  <inkml:trace contextRef="#ctx0" brushRef="#br0" timeOffset="3971">4000 88 6585,'-18'0'50,"1"-6"1,1-2-55,5-1 1,3 3-13,8-6 15,0 1 1,8-5-1,3 4 4,5 7 1,1 3 0,1 2 12,-1 0 0,1 0 1,-1 2 2,1 3 1,-7-1 0,1 8-31,2 2 0,-1 1 1,1 3 0,-3-1 1,-7 0 0,2 1 0,-4-1 0,-2 1 1,-2-1 2,-4 1 1,2-7 0,-7 1 5,-3 2 0,4-5 5,-1 3 0,5-8-4,-6 2 0,8-2 86,-1 1-6,3-3 0,4 6-27,3-8 1,5 0 0,8 0-36,-1 0 0,-5 0 0,-1 0 0,3 0-5,1 0 0,3 0 0,-1 0 1,1 0-8,-1 0 1,1 0 0,-1 0-20,1 0 1,-1 0 0,1 0-252,-1 0 0,1 0-64,-1 0 1,-5 0 326,-1 0 0,1 8 0,5 2 0</inkml:trace>
  <inkml:trace contextRef="#ctx0" brushRef="#br0" timeOffset="39320">2096 2184 6183,'-10'0'47,"3"0"-61,7 0 65,0 0-26,7 0 1,3 0 0,8 0-6,-1 0 1,-5 0 0,-1 0 0,3 0-1,2 0 1,1 0-1,2 0 1,3 0-11,1 0 0,0 0 0,-5 0 0,-1 0-10,1 0 1,-1 0 0,1 0 0,-1 0 2,1 0 1,-1 0 0,0 0-19,1 0 1,-1 0-91,1 0-7,-8 0 0,-3 2-236,-7 3 348,0-3 0,-7 6 0,-3-8 0</inkml:trace>
  <inkml:trace contextRef="#ctx0" brushRef="#br0" timeOffset="40727">3808 1974 6139,'0'12'85,"0"-1"0,0 1 0,0 6-52,0-1 0,0 0 0,0 1-19,0-1 1,0 1-1,0-1 14,0 1 0,0-7 1,0 1-31,0 2 0,0-5 8,0 3 1,2-8 0,2 4 0,3-3 4,3 1 1,-4 0 0,5-6 6,3 0 1,2 0-1,1 0-12,0 0 0,1 0 0,-1 0 0,1 0 9,-1 0 1,1 0-1,-1 0 2,1 0 0,-1 0 1,1 0-142,-1 0 0,-5 0 0,-1 0 70,3 0 1,-4 0-67,1 0 120,-7-8 0,-4-1 0,-10-9 0</inkml:trace>
  <inkml:trace contextRef="#ctx0" brushRef="#br0" timeOffset="41011">4017 2096 6503,'-6'-11'0,"1"-1"0,1 2-122,2 7 0,2-1 190,0 15 0,0 1 1,0 5-21,0 1 1,0-1-1,0 1 1,0-1-32,0 1 0,0-1 0,0 3 0,0 1-18,0 2 1,6 0 0,-1-5-25,-1-1 0,-2 1 0,0-3 1,2-1-91,2-2 1,0-7-47,-6 7 1,7-8 160,5 2 0,-4 3 0,0 1 0</inkml:trace>
  <inkml:trace contextRef="#ctx0" brushRef="#br0" timeOffset="41653">4332 2044 7569,'0'-17'-1499,"7"7"1752,3 2-206,0 8 1,-2 8-1,-8 3-30,0 5 1,0-4-1,0-1-33,0 3 1,0 1 0,0 3 32,0-1 1,0-5-60,0 0 1,1-9 95,5 3 0,4-4-4,7-2 1,1 0 0,-1 0-37,1 0 0,-7-2 1,1-2-1,2-1-3,1 1 0,3 2 0,-1 2-18,1 0 0,-1 0 0,1 0 31,-1 0 0,0 0 23,1 0 1,-1 0-45,1 0 0,-6 2 14,-1 4 0,-5 1 1,4 7-22,-3-2 0,-1-7 0,-6 7-46,0 2 1,0-5 46,0 3 0,0 0 16,0 5 1,-2-5-1,-3-3 8,-7-1 0,-4 4 0,-1-6 0,-1-1 22,1 3 1,-1-6 0,1 4-31,0-4 1,-1-2 0,1 0 0,-1 0-15,1 0 1,-1 0 0,1 0-3,-1 0 0,7 0-255,-1 0-524,8 0 782,-4 0 0,8-8 0,-7-2 0,-3-7 0</inkml:trace>
  <inkml:trace contextRef="#ctx0" brushRef="#br0" timeOffset="42063">4367 2027 7569,'0'-10'-1210,"0"2"1036,0 8 306,0 0 46,0-8-120,0 6 1,7-5-23,5 7 1,-2-2-1,1-2-6,3-2 0,1 0-22,3 6 1,-1 0 0,1 0 14,-1 0 0,1 0-142,-1 0 1,-5 0-270,-1 0 388,1 0 0,-2 0 0,-2 0 0</inkml:trace>
  <inkml:trace contextRef="#ctx0" brushRef="#br0" timeOffset="42572">4751 1799 7569,'11'0'-314,"1"0"1,-6-5 139,5-1 0,-5 0 1,6 6 120,2 0 1,-5 0 0,3 0 127,1 0 1,3 0 30,1 0 0,1 6-50,-1 0 0,1 5 0,-3-3 1,-1 0-39,-2 0 1,-3 5 0,5-1-1,-2 3-21,1 3 0,-3-5 0,1 3-6,3 3 1,-6 3 0,0-5 0,-3 1 0,1-1 1,2 1-1,-4-1 1,2 0-2,-2 1 0,-3 5 0,-1 0 0,2-1 7,4-3 1,-4 1 0,4 1 0,-4 2-18,-2-1 1,0-1 0,0 0 0,0 3 10,0-3 0,-2-2 0,-2 1 1,-2 1-39,2 2 1,-3 1 0,-1-7 0,0 1-35,0-1 0,-5 1 0,1-1 0,-3 0-247,-3 1 327,-7-1 0,-2 9 0,-8 1 0</inkml:trace>
  <inkml:trace contextRef="#ctx0" brushRef="#br0" timeOffset="44544">5187 1677 7569,'10'-8'-204,"-2"5"-420,-8-9 0,0 6 526,0-6 0,0 7 109,0-7 0,0 6-1,0-5 19,0 7 1,0-6 245,0 4-108,0 4-97,0-6 1,-2 8-5,-4 0 0,2 0-73,-7 0 0,5 0 29,-6 0 0,6 0 0,-5-1 8,-3-5 0,4 4-8,-1-4 0,1 2-28,-2-2 1,5 2-35,7-7 18,0 7 1,2-10 10,3 8 0,5 1 1,7 5-1,1 0 4,-1 0 0,1 0 0,-1 0 0,1 2-6,-1 3 0,-5-3 0,0 6 1,1 0 0,-5-4 1,-2 7 1,-4-5 0,-2 6 3,0 1 0,0-3 0,0 2 0,0 1 0,-2 3 1,-4 1 6,-6 1 1,-1-1-1,-1-1 1,2-3 5,-1-1 0,3-6 0,-1 5 33,-3 3 1,4-4-13,-1 1 82,7-7-57,-4 4 1,10-8-30,4 0 0,3 0 6,9 0 0,-6 0-40,-1 0 1,-5 0 9,6 0 0,-1 0 34,7 0 1,-1 0-1,1 0 2,-1 0 1,1 0 0,-1 0-9,1 0 0,-7 0 0,1 0 0,-1-2 80,-1-4 1,6 4-100,-5-4 1,-1 5-255,2 1-132,-1 0 0,1 0 378,0 0 0,-9 7 0,5 3 0</inkml:trace>
  <inkml:trace contextRef="#ctx0" brushRef="#br0" timeOffset="38205">1450 2061 7407,'10'0'-1347,"-3"2"1414,-7 4 18,0-4 1,-1 8-23,-5-4 1,2-4-25,-8 3 0,6-3-11,-5-2 0,5 0 1,-6 0-47,-1 0 0,3 0 0,-2 0 4,-1 0 1,3 0 4,-2 0 1,9-7 6,-3-5 1,4 2-1,2-1 1,8 5 0,3-6 4,5-1 0,1 5 1,1 2-1,-1 4 6,1 2 0,-1-6 0,0 0-3,1 3 0,-1 1 1,1 2 14,-1 0 1,1 0-1,-1 2-15,1 3 0,-1-3 0,-1 6-8,-5 0 1,3-4 0,-6 5-4,1-1 1,-3 4 0,4-4 2,-2 1 0,-2 3 0,-6 5 1,0 1 0,0-1 0,0 1 0,0-1 1,-2 1 0,-2-1 0,-2 1 0,-2-3 0,4-1 0,-4-3 0,-1 3 0,3 0 0,-6-1 8,-1-1 0,-3-3 1,-1 5-9,-1-2 1,1-3-1,-1 3 1,1-6 2,-1-4 1,1 4-6,-1-1 1,1 1 0,0-6 0,-1 0-1,1 0 1,1-2 0,3-2 0,1-1 0,2-9 1,-1 2 0,3 3-5,8-3-72,0 0 0,2-3 37,4 3 1,3 4 26,9 8 1,-1 0-21,1 0 0,-1 0 68,1 0 1,-1 0 0,0 0-7,1 0 1,-1 0 0,-1 2-1,-2 2-6,-3 2 0,-5 0 0,6-6 0,-1 2 37,-1 4 0,5-4 0,-3 3-17,4-3 0,-5 4 1,1 0 17,2-2 1,-5-2-28,3-2 0,0 6 1,5 0-35,0-3 1,-5-1-1,-2 0 77,-2 4-135,5-4 1,-5 8-1,5-6-624,-1 1 682,-8 1 0,12-6 0,-7 0 0</inkml:trace>
  <inkml:trace contextRef="#ctx0" brushRef="#br0" timeOffset="36436">18 2358 6248,'12'0'-24,"-1"0"63,3 0 1,1 0-1,3 0 7,-1 0 1,-5 0 0,0 0 0,1 0-16,3 0 0,3 0 0,2 0 1,3 0-32,-3 0 1,6-5 0,2-1-1,2 2-5,-2 2 0,3 2 0,-7 0 0,0 0-16,0 0 1,4 0 0,-5 0 0,-3 0-1,-2 0 1,-7 0-1,0 0-59,1 0 0,3 0-83,1 0-55,-7 0 89,-2 0 129,-8 0 0,-8-8 0,-2-2 0</inkml:trace>
  <inkml:trace contextRef="#ctx0" brushRef="#br0" timeOffset="36870">297 2131 6003,'-9'0'136,"1"0"0,8 8 0,2 2-90,4-1 0,-4 7 0,3-4 6,-3 3 1,-2 3-1,2-1-16,4 1 1,-4 5-1,6 0 1,-2-2-36,-1-1 0,1-3 0,-4 1 0,2-1 1,2 1 0,0-1 0,-6 1 0,2-1-12,4 1 1,-5-7-1,5 1 1,-4 1-33,-2 3 0,0-4 0,0-1-66,0 3 0,0 1 1,0 3-177,0-1 284,8 1 0,9-1 0,11 1 0</inkml:trace>
  <inkml:trace contextRef="#ctx0" brushRef="#br0" timeOffset="43495">1118 1852 7215,'-2'-10'-830,"-4"4"741,-5 4 1,1 2 115,-2 0 1,1 0 21,-7 0 0,7 0-11,-1 0 1,0 2 4,-5 4 0,5-4 0,1 6-8,-3 0 1,4-4 0,-1 7-40,-3 3 1,4 1 0,-1 1 0,-1-3 1,2-1 1,-5 0-1,3 5 1,-1 1 22,1-1 1,-3 6-1,3 1 1,-4-3 20,-1-2 1,5 1 0,3 1-1,-1 2-16,0-1 0,6 3 0,-2 0 1,5 0 12,1 1 1,0 3-1,0-4 1,1 0-5,5 0 0,2 5 1,6-5-1,-3 2 1,3 4 0,1-4 0,5 0 1,1-1-25,2-5 1,7 4-1,-5-2 1,2-1-56,4-3 1,8 4 0,3-1 0,5-5-63,7-3 0,3-4 0,11 1 0,3-5 105,1-4 0,8 6 0,-1 1 0</inkml:trace>
  <inkml:trace contextRef="#ctx0" brushRef="#br0" timeOffset="40015">3214 1992 6106,'0'-10'18,"0"2"0,-6 6 0,-2-2 50,-1-2 0,-3 1 1,-5 5-48,-1 0 0,6 0 1,1 0-1,-3 0 8,-1 0 0,-3 2 0,1 1-46,-1 3 1,1 6 0,-1-4 0,1 1 18,-1 5 1,7 0-1,-1-1 1,0-1-4,3 1 0,-7 3 0,7 1 1,-1 1 8,4-1 0,-2 1 1,2-1-1,3 1 12,1-1 1,2 1-1,2-1-17,3 1 1,-1-1 0,8 0-5,1 1 1,3-1-1,1-1 1,1-4 3,-1-7 0,1 3 1,1-2-1,3-2 1,1-2 1,0-2 0,-5 0 0,-1 0 7,1 0 0,-1 0 0,1 0 0,-1 0 7,0 0 0,-5-2 0,0-2-2,1-2 1,-5-7 0,0 3-1,-2-2-3,-1 1 1,1 5 0,-6-6-1,0-1-4,0-3 0,0-1 1,0-1-15,0 1 1,-2 7-1,-2 2 1,-3 2 1,-3 1 1,0-3-1,-3 4 1,1-2-39,-2 2 1,-7 2 0,-2 2 0,2 2-13,1 4 1,-3-4 0,0 6-13,1-1 1,3-3 0,3 8-58,5 2 1,3-5 0,8 3-119,0 1 239,0-5 0,0 8 0,0-7 0</inkml:trace>
  <inkml:trace contextRef="#ctx0" brushRef="#br0" timeOffset="40277">3511 2236 7169,'-10'0'-949,"0"0"1242,5 0-94,3 0-269,-6 0 1,10 0-128,4 0 1,-2 0 196,7 0 0,1 0 0,5 0 0</inkml:trace>
  <inkml:trace contextRef="#ctx0" brushRef="#br0" timeOffset="46466">7039 1939 7569,'-10'-8'-605,"-6"6"0,14-7 479,-3 3 342,3 4-522,2-6 94,0 8 212,0 0 0,7 8 0,3 2 0</inkml:trace>
  <inkml:trace contextRef="#ctx0" brushRef="#br0" timeOffset="46861">7475 1747 6253,'10'2'76,"-4"4"0,-4-2-8,-2 7 0,0 1 13,0 5 1,0 1-55,0-1 0,0 1 0,0-1-31,0 1 1,0-1 0,2 1-113,3-1 1,-3 1 12,4-1 0,-2-1 0,0-3 34,2-1 0,2-8 1,-5 4-1,5-3 69,2 1 0,-6 0 0,3-6 0</inkml:trace>
  <inkml:trace contextRef="#ctx0" brushRef="#br0" timeOffset="47410">7877 1765 6279,'-10'2'-32,"4"3"0,2-3 0,1 6 80,-3 0 1,-6 1 0,6 9-8,2-1 0,2-5 0,2 0 14,0 1-37,0-5 1,0 8 0,0-5 4,0 5 0,2-5 1,4 1-1,6 0-20,3-3 0,3 1 1,-1-6-1,1 2-2,-1-2 0,7-2 0,-1-2 0,-2 0 11,-1 0 1,-3 0 0,0 0 9,1 0 1,-6 0-1,-3-2 1,1-4-4,0-6 1,-6 2 0,3-1-14,1-3 0,-6-1 0,4-3 0,-4 1-9,-2-1 1,0 1 0,0-1 0,0 1 4,0-1 0,0 7 0,0-1-1,0-1 1,-8 5-1,-4 2 1,-3 4-21,-3 2 0,1 0 1,-1 0-1,1 0-57,0 0 1,-1 0 0,1 0 0,-1 0-81,1 0 1,5 0-129,0 0 284,9 8 0,-5-6 0,8 6 0</inkml:trace>
  <inkml:trace contextRef="#ctx0" brushRef="#br0" timeOffset="47966">8418 1468 7569,'18'9'-480,"-1"-3"1,1-2 0,-1 0 423,1 2 0,-7 5 0,1-3 111,1 2 1,-5-4-1,0 3 1,-2 1-3,0 0 0,5-4 0,-5 5 0,0 1-11,2-2 0,-4 3 0,5-5 0,-1 2-45,-4 3 1,6 3 0,-1 1 22,1 1 0,0-1 1,-6 1-1,1-1-17,-1 1 1,4-1-1,-2 2 1,0 3-20,1 1 0,-5 0 0,4-5 1,-4-1 21,-2 1 1,0 5-1,0 0 1,0-1 10,0-3 1,0-1 0,0-1-1,0 0-10,0 1 1,-6-1 0,-1-1-1,-1-3 5,0-1 1,-6 0 0,5 5 0,-3 1 26,0-1 1,1 1 0,-5-1 0,3-1 53,1-5 0,0 5-32,-5-5 0,-1 3 50,1-2 1,5-5-126,1-7 1,5 0-619,-6 0 632,8 0 0,-11-7 0,5-3 0</inkml:trace>
  <inkml:trace contextRef="#ctx0" brushRef="#br0" timeOffset="45745">6183 1590 7569,'-18'0'-300,"7"0"1,-1 0 28,-2 0 0,-1 2 0,-3 2 281,1 2 1,5 7 0,1-3 0,-3 1 11,-1 1 1,-3 0 0,1 5 0,-1-1-1,3-1 1,1 1 0,2 3 0,-1 1-1,-1-1 1,1 0 0,1 3 0,0 1-1,1-2 1,1 1 0,2-1 0,4 2-1,3-1 1,1-3 0,0 1 0,0 1 73,0 2 0,1 0 0,3-5-87,2-1 1,8 1-1,-3-3-23,5-3 1,1 2 0,3-7 0,1 1-7,2 0 0,3 0 0,-5-4 0,4 1 15,2-1 5,-5-2 0,11-2 0,-6 0 0</inkml:trace>
  <inkml:trace contextRef="#ctx0" brushRef="#br0" timeOffset="46222">6497 1904 6888,'0'-17'0,"0"-1"-1001,0 1 1009,0 7 1,2 2 0,2 6 32,2-3 0,-2 3 0,-10-4 24,-6 4 0,-3 2 1,-3 0-1,1 0-34,-1 0 1,7 0 0,-1 0 0,-2 2 30,-1 4 0,3-2 0,1 7-89,-3 3 0,6 1 18,2 3 0,5-1 1,1 1 0,0-1 1,1 1 0,5-3 36,6-3 1,3 1-1,3-7 1,-1-2-10,1-2 0,5 4 0,2 0 0,1-2-10,-1-2 1,-2-2-1,-5 0 1,-1 0 13,0 0 1,1 0 0,-1 0-20,1 0 1,-6-6-1,-3-2 1,-1-2 1,0-1 0,-4-7 0,1 1-17,-1-1 0,-2 1 0,-2-1 4,0 1 1,-7-1-48,-5 1 0,-4 1 0,-1 5 11,-1 5 1,-1 4 0,-2 2-1,-3 0-25,3 0 1,2 0 0,1 0 0,3 2-335,3 4 401,-4-4 0,15 13 0,-7-5 0</inkml:trace>
  <inkml:trace contextRef="#ctx0" brushRef="#br0" timeOffset="67527">3947 3319 6225,'0'12'-72,"0"-1"0,0 1 1,0 5 176,0 1 1,0-7 0,0 1 8,0 2 0,-2 1-49,-3 3-37,3-1 0,-6 1 1,8-1 10,0 0 0,0-5 0,2-2-36,4-2 1,-2 3 0,7-5 27,3-2 1,-5-2 0,3-2 0,2 0-3,1 0 0,3 0 0,-1 0 0,1 0-31,-1 0 0,1 0 1,-1 0 23,0 0 1,1 0 0,-1 0-322,1 0 0,-6 0-290,-1 0 589,-7-8 0,12-2 0,-7-7 0</inkml:trace>
  <inkml:trace contextRef="#ctx0" brushRef="#br0" timeOffset="67783">4157 3389 7139,'-8'-10'-420,"6"10"1,-4 12 444,4 3 1,2 3 0,0-1 30,0 1 0,0-1 0,0 1-47,0-1 0,0 0 0,0 1 0,2-1-34,4 1 0,-4-7 0,4 1 1,-2 2-48,2 1 1,-2 1 0,5-3 0,1-3-131,0-2 202,1 5 0,7-3 0,-1 8 0</inkml:trace>
  <inkml:trace contextRef="#ctx0" brushRef="#br0" timeOffset="68383">4436 3354 5925,'-5'11'11,"-1"1"121,2 2 1,2-5-1,2 3-87,0 2 1,0-5-17,0 3 1,2-8-1,4 4 11,5-1 0,-1-5 0,2 4-66,1-4 1,3-2 0,1 0 63,1 0 0,-1 0 0,1 0-6,-1 0 0,1 0 0,-1 0 0,0 0-23,1 0 1,-6 0-1,-1 0 1,3 0 24,1 0 1,-3 0-1,0 0-19,1 0 0,-3 6-15,2 0 0,-7 1-17,7-1 0,-8 4 24,2 7 0,-4 1-59,-2-1 1,0 1 26,0-1 0,-8 1 25,-4-1 0,5-5 0,-1-2 1,0-3 9,-4-3 0,3-2 0,-1 0 0,0 2-5,1 2 1,-3 0-1,-6-6 31,1 0 1,-1 0 0,1 0-67,0 0 0,-1 0 1,3-2-147,3-4 1,-4 4 17,5-4 1,3 2-1,0 0-145,0-1 303,7-1 0,-15-2 0,6-2 0</inkml:trace>
  <inkml:trace contextRef="#ctx0" brushRef="#br0" timeOffset="68769">4367 3371 7438,'9'0'-950,"1"0"905,-4 0 0,-2 0 0,7 0 73,3 0 1,-4-2 0,1-2-28,3-1 0,-5-1 0,3 6-14,2 0 1,1 0 0,3-2-8,-1-4 1,1 4-24,-1-4 0,1 4 0,-1 2 0,0 0 0,1-2 0,-1-1-281,1-3 324,-1 0 0,1 6 0,-1 0 0</inkml:trace>
  <inkml:trace contextRef="#ctx0" brushRef="#br0" timeOffset="69328">4856 3092 6850,'11'2'-211,"1"4"0,-6-4 0,5 3 185,3-3 1,-4 4 0,1 2 0,3 0 8,1-1 1,3 1 0,-3-2 0,-1 4 51,-2-1 0,-3 7 0,5-6 0,-3 1-10,3 1 1,-4 1 0,-1 9 0,-1 1-2,-4-2 1,-2-1-1,0-1 1,2 3 23,2 1 0,-1 6 0,-5-6 0,0 1-21,0 1 1,0-4 0,0 6 0,0 0-20,0 1 0,0-7 0,0 4 0,0-1-19,0-1 0,-5 0 0,-1-5 1,0-1 10,-2 0 0,4-1 0,-7-2-56,-3-3 0,-1-1 1,-1 4-1,3-5-145,1-1 1,0-2 200,-5-6 0,-1 0 0,1 0 0</inkml:trace>
  <inkml:trace contextRef="#ctx0" brushRef="#br0" timeOffset="70406">5187 2987 6442,'-17'-8'-490,"7"6"497,2-13 0,8 11 54,0-8 0,0 6 1,2-3-26,4 1 0,-2 0 0,8 4-13,1-1 0,-3-1 1,2 6 13,1 0 1,3 0-1,1 0-20,1 0 1,-1 0 13,1 0 1,-1 2-21,1 3 1,-9-1 0,-3 8-16,-4 2 1,-2-5 0,0 3 3,0 2 0,-2-5 1,-2 3-2,-2 1 1,-5-3 0,3 2-2,-2 1 0,-1 3 8,-7 1 1,6-1 0,3-3 14,1-1 0,0-8 66,2 2-14,5 4 0,-7-9-38,0 7-36,6-8-28,-6 0-9,8 0 21,0 0 11,0-8 8,0 7 1,0-9 0,0 4 9,0 4 1,2-6 33,4 8-35,-4 0 1,8 0 2,-4 0 0,-3 0 51,9 0 0,-6 0 52,5 0 1,-5 0 22,6 0-63,0 0 1,5 6-95,1 0 1,-7 0 2,1-6 0,-2 2 1,3 2-26,-1 1 0,-6 3 0,5-2-15,3 6 1,-5-3-14,3 3 1,-6-6-34,6 5 1,-7-1 0,5 4-406,-2-3 283,-2-7 222,-6 12 0,0-14 0,0 5 0</inkml:trace>
  <inkml:trace contextRef="#ctx0" brushRef="#br0" timeOffset="66840">3231 3319 6796,'-5'-12'-156,"-1"1"1,-2 7 104,2-2 111,4 4 0,-8 2 18,5 0-66,-5 0 1,-6 2-1,3 2 1,1 4-3,-1 1 1,-1 3-1,0 5 1,5 1-5,1-1 1,-4 1-1,7-1 1,-1 1 4,-2-1 0,6 1 0,-4-1 1,4 1 7,2-1 0,0 0 0,2 1-2,4-1 1,4 1 0,7-3-1,1-1-15,-1-2 1,1-3 0,-1 3 0,1-4-4,-1-1 0,0-5 0,1 4 1,-1-4-9,1-2 0,5 6 1,0 0-1,-1-2-56,-3-2 1,-1-2 0,-1-2 46,1-4 0,-3 2 20,-3-8 0,-5 1 1,-7-7 5,0 1 1,0 5-1,-1 0 11,-5-1 0,-4-1 0,-7 3-8,-1 5 1,1-2 0,-1 2 9,1 2 0,-1 2 0,1 2-36,-1 0 1,7 0 0,-1 0 0,0 2-9,3 4 1,-7-2-259,4 8 0,5-1-27,1 7 308,4-1 0,17 1 0,5-1 0</inkml:trace>
  <inkml:trace contextRef="#ctx0" brushRef="#br0" timeOffset="67081">3633 3546 7022,'-6'-12'-1006,"0"1"864,1 7 142,5-4 0,0 8 0,0 0 0,7 8 0,3 1 0</inkml:trace>
  <inkml:trace contextRef="#ctx0" brushRef="#br0" timeOffset="64984">1590 3284 7480,'-10'-12'-217,"2"3"1,2-1-246,1 0 438,-1 6 0,4-9 45,-4 7 0,2 0 48,-7 6 1,-1 0 1,-6 0 0,1 8 0,-1 3-36,1 5 0,0 1 1,-1 1-1,3-1 10,3 1 0,-4 1 0,7 3 0,-3 1-4,0-2 1,9 4 0,-3-1 0,4-1-26,2 2 1,0-5 0,0 5-1,0-2-25,0 0 1,0 1 0,2-7 0,2 1-39,1-1 1,9 1 0,-2-1 0,3 1-96,3-1 1,-1 0 0,2 1 0,3-1 25,1 1 1,8-3 0,-4-1 0,2-4-246,1-3 361,-1-1 0,6 2 0,0 2 0</inkml:trace>
  <inkml:trace contextRef="#ctx0" brushRef="#br0" timeOffset="65695">2131 3598 7569,'0'-11'-51,"0"-1"0,0 6 0,2-5-537,4-3 0,-4 4 613,4-1 1,-4-1 96,-2-5 1,0-1-82,0 1 1,-2 1 0,-2 2-37,-2 3 1,-8 7 0,3-2-25,-5 4 0,-1 2 0,-1 0 1,1 0 7,-1 0 1,1 0-1,-1 0 1,1 0 14,-1 0 1,1 0 0,0 2 17,-1 4 1,3-2-1,3 7 0,6 3 0,4-4 0,2 1-6,0 3 1,2-4 0,4 1 5,6 3 1,3-4 0,3-1 0,-1 1-10,0 0 0,7-1 1,-1 5-1,-2-4-27,-1-3 1,-3 7 0,1-4 0,-1 1-37,1 1 1,-1 0 0,1 5 32,-1 1 1,-7-7 0,-2 1 8,-1 1 0,-5 3-3,4 1 1,-4 1 0,-4-3 27,-4-3 1,2 2 0,-7-7-15,-3 3 0,-1-6 1,-3 2-1,1-4-3,-1-2 1,1 0 0,-1 0 0,1 0 27,-1 0 1,1 0 0,-1 0-5,1 0 1,-1-2 0,1-4-32,0-6 0,1 3 1,2-3 11,3-2 0,7 5 0,-2-3 25,4-1 1,2 3-1,0-2 1,0-1-25,0-3 0,8-1 0,2-1 29,-1 1 0,7 1 0,-6 3 0,1 1 23,1-2 1,-6 7 0,5-1-158,3 0 1,1 0 33,3-3 1,-1 3-265,1 8 1,-1 0 328,1 0 0,-1 8 0,1 1 0</inkml:trace>
  <inkml:trace contextRef="#ctx0" brushRef="#br0" timeOffset="65967">2411 3668 7464,'11'-10'-307,"1"5"1,1 3 298,3 2 0,1 0 0,1 0 1,-1 0-92,1 0 0,1 0 0,3 0 1,1 0-77,-2 0 175,-1 0 0,5 0 0,2 0 0</inkml:trace>
  <inkml:trace contextRef="#ctx0" brushRef="#br0" timeOffset="63888">0 3738 6347,'18'0'84,"-1"0"0,1 0 1,-1 0-12,1 0 0,-1 0 0,1 0-49,-1 0 0,6 0 0,1 0 1,-3 0-16,-1 0 0,-3 0 1,0 0-1,1 0-13,-1 0 0,7 0 1,-1 0-97,-2 0 0,-1 0 1,-3 0-62,1 0 1,-1 6-161,1 0 166,-9-1 155,-1-5 0,-8 0 0,0 0 0</inkml:trace>
  <inkml:trace contextRef="#ctx0" brushRef="#br0" timeOffset="64279">262 3633 7304,'-9'2'-667,"3"4"1,4-2 752,2 8 0,0-1-27,0 7 1,0-7-1,0 1 18,0 1 0,0-3 0,2 0 0,2 0-28,2-1 1,-1 3-1,-5 5-20,0 1 1,0-1-1,0 1-11,0-1 0,2-1 0,2-3 0,2-1-271,-2 2 0,-2 1 0,0 3 253,4-1 0,3 1 0,9-1 0</inkml:trace>
  <inkml:trace contextRef="#ctx0" brushRef="#br0" timeOffset="78660">7720 3197 7569,'0'9'-242,"0"-1"1,-6 0 174,0 3 0,-2-1 1,4 2 78,-1 1 0,-1-3 1,6 2-1,0 1 47,0 3 0,-6 1-23,0 1 1,0-1 27,6 1 1,0-1 0,0 1 0,8-9-49,4-3 0,-3 2 0,3-2 1,2-2-16,1-2 1,-3-2 0,1 0-1,5 0 13,3 0 0,2 0 0,-5 0 0,1 0-38,5 0 0,-5 0 1,4 0-1,-3 0-32,-3 0 0,6 0 1,1 0-125,-3 0 1,-7 0 0,-3 0-464,3 0 643,-6 0 0,7-8 0,-5-2 0</inkml:trace>
  <inkml:trace contextRef="#ctx0" brushRef="#br0" timeOffset="78963">7982 3301 7422,'-12'0'-417,"0"0"1,8 2 594,-1 4 1,3-2 0,2 8-90,0 1 0,0-3 1,0 2-60,0 1 1,0 3-1,0 1-69,0 1 0,0-1-47,0 1 0,0-1-72,0 1 0,7-3 0,3-1 11,0-3 1,5-7-1,-3 2 1,4-4 146,1-2 0,0 8 0,1 1 0</inkml:trace>
  <inkml:trace contextRef="#ctx0" brushRef="#br0" timeOffset="79447">8436 3284 6574,'-8'-10'20,"-4"4"0,3 4 1,-3 2 63,-2 0 0,5 0 0,-1 2-40,2 4 1,-3 4-1,3 7-16,-2 1 1,6-6 0,-2-1 20,4 3 1,2 1-11,0 3 0,2-3 1,2-1-1,4-4 0,0-1-5,0 1 1,5-4 0,-1 3 0,3-1-32,3-4 0,-1-2 1,1-2-1,-1 0-15,1 0 0,-1 0 0,1 0 0,-1 0-23,0 0 0,7 0 0,-1-2 23,-2-4 0,-1-3 0,-3-9 7,1 1 0,-9-1 0,-1 1 1,-2-1-13,0 1 0,0-1 0,-6 1 9,0-1 0,-6 7 0,-2-1-14,-2-1 0,-1 3 0,-7 0-95,1 2 0,-1 3 0,1 5-63,-1 0 1,1 0-322,-1 0 501,1 0 0,0 7 0,-1 3 0</inkml:trace>
  <inkml:trace contextRef="#ctx0" brushRef="#br0" timeOffset="79979">8925 2917 7385,'17'0'-780,"-5"0"735,-1 0 1,1 0 0,6 0 0,-3 2 1,-3 4 0,3-4 0,-5 6 0,2-3 149,-1 1 0,-5 2-31,6-2 1,-1 4 34,7 7 0,-7 1 0,1-1-94,2 0 0,-5 1 0,1-1 0,0 1-30,-1-1 1,1 1-1,4-1 1,-5 1 29,-1-1 0,4 1 1,-6-1-1,0 1-2,1-1 1,-5 0-1,4 3 1,-4 1 16,-2 3 0,0-1 1,0-6-1,0 3 41,0 3 0,-6-4 0,0 7 0,1-3-10,-3 0 1,0 6 0,-6-4 0,5 1-11,1-1 0,-6-2 0,5-3 1,-3 1-46,0 2 0,3 1 1,-5-7-1,2 0-14,-1 1 1,3-1-1,-1-1 1,-3-2-33,-2-3 0,-1-1 1,-1 3-136,1-1 1,0-6 0,-1 4 0,1-3-241,-1-3 0,-5 4 414,0-2 0,-8 7 0,3-3 0</inkml:trace>
  <inkml:trace contextRef="#ctx0" brushRef="#br0" timeOffset="77469">6462 3039 6248,'0'-9'49,"0"-7"1,0 12 113,0-7-121,0 7-38,0-4 0,-2 8-13,-4 0 0,3 0 1,-9 0 12,-2 0 1,-1 0-1,-3 0 1,1 0 37,-1 0 1,1 2 0,-2 2 0,-3 4-13,-1 1 0,0-5 0,5 4 0,1-2-6,-1 0 1,1 5-1,-1-3 1,1 2 9,-1 3 1,1 3 0,-1 1-16,1 1 1,0 5 0,1 0 0,2 1-12,3 1 1,1-4 0,-3 6 0,3 1 10,2-1 1,0-4 0,4 4 0,-1-2 3,1-3 1,2 3 0,2 0 0,0 0 3,0 1 0,6-3 0,1-6 0,3 1-28,4-1 1,1 1 0,5-1 0,1-1-40,2-5 1,8 3 0,-2-6-43,4 1 0,-2-5 1,2 2-1,4-2 1,0 0-48,0 2 1,-4 0 0,-2-6 0,-2 0-359,2 0 487,-6 0 0,8 0 0,-5 0 0</inkml:trace>
  <inkml:trace contextRef="#ctx0" brushRef="#br0" timeOffset="78013">6794 3389 7569,'0'-12'-1172,"0"0"1098,0 9 0,-2-11 160,-4 8 0,-3 0 46,-9 6 0,1 0-81,-1 0 1,1 8-9,-1 4 1,9 3 0,3 3-11,4-1 0,2 1 0,2-1 1,4 1 0,-3-7 0,9-1 0,2 0 14,1-1 0,3-5 1,-1 2-1,1-2-22,-1 2 0,1-4 0,1 4 0,2-5-28,3-1 0,-1 0 0,-6 0 1,3 0-17,3 0 1,-4 0-1,5-1 1,-5-3 25,-1-2 1,-1-6 0,-1 4 0,-3 1-62,-1-1 1,-6-6-1,3 3 37,-1-5 1,-2-1 0,-6-1 0,0 1 7,0-1 0,-8 1 0,-2-1 3,1 1 1,-7 5-1,5 3 1,-5-1-18,-1 0 1,-1 6-1,-1-2 1,-3 4-44,-1 2 1,0 0 0,5 0 0,1 0-71,-1 0 1,1 0 0,-1 2-130,1 4 0,7-2 264,4 8 0,5-1 0,1 7 0</inkml:trace>
  <inkml:trace contextRef="#ctx0" brushRef="#br0" timeOffset="78244">7335 3389 7413,'0'-10'-328,"0"2"1,8 24-1,2 3 1</inkml:trace>
  <inkml:trace contextRef="#ctx0" brushRef="#br1" timeOffset="100026">123 1415 7434,'-10'0'-563,"2"-7"0,6 5 597,-4-4 1,5 2-43,-5-2 9,4 4 0,4-6 12,4 8 1,-3 0-12,9 0 0,-6 6 0,6 2 3,1 2 0,-5-5 0,0 5 0,-3 0 8,1 0 0,6-5 0,-4 7 3,1 2 0,3-7 0,6 1-8,-1 0 0,0-6 1,1 4-1,-1-2-3,1 1 1,-1-3 0,1 4 0,-1-4-9,1-2 1,-1 0-1,1 2 1,-1 2 0,1 2 0,-1 0 0,0-6 0,1 0 5,-1 0 0,-5 0 0,0 0 0,1 0 24,3 0 0,1 0 0,1 0 0,-1 0-21,1 0 1,5 0-1,0 0 1,1 0-10,1 0 0,-6 0 0,6 0 0,-1 0-17,-1 0 1,2 0 0,-3 0-1,1 0 14,-2 0 1,0 0 0,1 0 0,1-2 7,-2-4 1,-1 4 0,-3-4 0,1 4 12,-1 2 1,1-2 0,-1-2-11,1-2 0,1-1 1,2 3-1,3-2-4,-3 2 1,-2 0 0,-1 0 0,-1-2-4,1 3 0,5-5 1,0 0-1,1 0 1,1 1 0,-6-5 1,7 6-1,-3 0-1,0-1 1,2 3-1,-3-6 1,1 0 4,-2 1 1,-1 5 0,-3-4 0,1 2 10,-1 0 0,6-2 0,1 5 1,-3-3-19,-2 2 1,5-4-1,1 2 1,0 2-11,0 2 0,5-3 0,-5-1 0,0 2 7,0 2 1,4-4-1,-3 0 1,-1 3 5,0 1 0,4-4 0,-4 0 0,1 2 29,-1 2 1,4-4 0,-6 0 0,0 3-25,3 1 0,-7 0 1,4-2-1,-3-2 3,-3 2 1,7 2 0,-1 2 0,-2 0-13,-1 0 1,-3 0-1,2 0 1,3 0 0,1 0 0,2 0 1,-3 0-1,1 0 2,-2 0 1,4 0 0,-1 0-1,-3 0 3,-1 0 0,-3 6 1,0 2-1,1 0-8,-1-1 1,1 1 0,-1-2-9,1 6 0,-1-5 1,1 1 6,-1 0 1,-5-6-1,-1 4 8,3-5 0,2-1 1,1 0-112,0 0 105,-7 0 0,6 0 0,-5 0 0,5 0-9,1 0 1,1 0-1,1 0 1,3-1 2,1-5 1,0 2 0,-5-6 0,1 0 10,4 1 1,-1 5-1,5-4 1,0 2 26,0 0 0,-4-1 1,7 3-1,1-2-15,2 2 1,1 2-1,1 2 1,0 0 13,0 0 1,6 0 0,0 0 0,0 0 1,1 0 0,-1 0 0,9 0 0,3 2-30,-5 4 0,11-2 1,-7 6-1,2-3-1,1-3 1,-3 4 0,0 0-1,1-1 1,-1 1 0,-1 0 0,-1-4 0,-1 2 1,-1-2 1,4 3 0,-9-1 0,0-2-2,0-2 1,5-2 0,-1 0-1,3 0 3,2 0 0,-5 0 0,0 0 0,1 0 5,3 0 0,-1 0 1,-1 0-1,-3-2 4,3-4 1,-1 2 0,1-5 0,-5 1-5,-1 4 0,-2-4 0,-4 0 0,1 1-8,3-1 1,0-6 0,-6 5 0,0-3 17,0 0 0,0 3 1,0-5-1,-1 2 15,1-1 0,0 3 0,0-2 0,0 1 6,0 1 1,-2-5-1,-2 5 1,-2-2 11,2 1 0,-4 5 0,1-4 0,-3 0 20,-4 1 0,-1-1 1,-5-4-148,-3 3 0,-4 5-401,-8-6 480,0 8 0,-8 4 0,-2 1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26.564"/>
    </inkml:context>
    <inkml:brush xml:id="br0">
      <inkml:brushProperty name="width" value="0.08571" units="cm"/>
      <inkml:brushProperty name="height" value="0.08571" units="cm"/>
      <inkml:brushProperty name="color" value="#008C3A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71 437 7569,'-10'0'-1157,"2"0"1068,8 0 57,0 0 32,8 0 0,-6 0 0,6 0 0</inkml:trace>
  <inkml:trace contextRef="#ctx0" brushRef="#br0" timeOffset="575">1747 297 7450,'-6'-11'-367,"0"-1"1,-1 8 240,1-2 1,-4 4 102,-7 2 0,-1 0 1,1 0-6,-1 0 0,1 6 0,1 2 1,3 0 74,1-1 0,6 5 0,-3-4 0,-1 1-23,0 5 1,6-4 0,-2 1-1,5 3 3,1 1 0,0 3 0,0-1-34,0 1 1,1-3-1,3-1 1,4-4 18,2-3 0,1 5 0,7-4-5,-1 2 1,1-7 0,-1 3 0,1-4-20,-1-2 0,8 0 15,5 0 0,-5 0 1,-2-2-1,-3-2 32,-3-1 0,-5-9 1,-1 2 1,3-3 1,-6-3 0,-3 1 0,-3-1-36,-2 1 1,0-1-1,0 1 1,0 0 15,0-1 0,-7 1 1,-5 1-25,-4 4 1,-1-1 0,0 7-1,-1 2-56,1 2 0,-1 2 0,1 0 0,-3 0-55,-3 0 0,4 0 0,-5 0-64,5 0 0,3 8 181,5 4 0,-5 3 0,6 3 0</inkml:trace>
  <inkml:trace contextRef="#ctx0" brushRef="#br0" timeOffset="1245">2114 175 7174,'10'-8'-1185,"-1"6"1550,-3-4-353,-4 4 1,8 2-3,-4 0 1,-4 2-1,3 4 2,-3 6 0,-2-2 1,0 1-9,0 3 1,-2-5 0,-2 3-1,-1 2 0,-1-5 0,6 3-4,0 2 1,2-5 34,4 3 0,-3-8-21,9 2 1,0-4 3,5-2 0,1 0 0,-1 0-6,1 0 0,-7 0 0,1-2 0,1-2-8,3-2 1,-4 0 0,-1 6 0,3 0 5,1 0 0,3 0 0,-1 0 1,1 0 10,-1 0 1,1 0 0,-1 0-11,1 0 1,-1 6-1,1 2-5,-1 1 1,-5-3-15,-1 6 1,-7 0 1,2 5 0,2 0 3,-2 1 0,-1-1 0,-5 1 2,0-1 1,0-5 12,0 0 0,-2-3 0,-3 5 0,-7-4 13,-4-3 0,-1-1 1,0-6-1,-1 2 12,1 4 1,-1-4 0,1 4-1,-1-4 0,1-2 0,-1 0 0,1 0 0,-1 0-24,1 0 1,-6 0 0,-1 0 0,3 0-21,2 0 1,7 0-1,0 0 1,-1 0-82,-3 0 0,5 0 1,-1 0-398,-2 0 261,7 0 224,-1 0 0,8 0 0,0 0 0</inkml:trace>
  <inkml:trace contextRef="#ctx0" brushRef="#br0" timeOffset="1648">2166 210 6467,'8'-10'111,"-4"2"-101,8 8 1,-1 0-1,7 0 4,-1 0 1,1 0 0,-1 0 0,1 0 2,-1 0 0,0 0 1,1 0-19,-1 0 0,1-5 0,-1-1-54,1 2 1,-7 2-1,1 2-203,2 0 1,-5 0 257,3 0 0,0 0 0,5 0 0</inkml:trace>
  <inkml:trace contextRef="#ctx0" brushRef="#br0" timeOffset="2160">2725 0 7300,'18'0'-193,"-1"0"0,-5 0 0,-1 0 0,3 0 194,1 0 1,3 0-1,-1 2 1,1 2-28,-1 2 0,1 6 1,-1-5-1,1 3 56,-1 4 0,1 1 0,-1 3 1,1-1-10,-1 1 0,0-1 0,1 2 0,-1 3-7,1 1 0,-1 8 0,1-2 0,-3 4-19,-3 2 0,3-6 1,-3 0-1,2 2-11,-3 2 1,3 2 0,-8 0 0,-2-2 8,-2-4 0,-2 4 1,0-4-1,0 2 5,0-1 0,-8 1 0,-4-6 0,-3-2-9,-3-3 1,-1 5 0,-5-12 0,-5 1-138,-4 1 0,-2 1 148,1 1 0,-9-7 0,-2-2 0</inkml:trace>
  <inkml:trace contextRef="#ctx0" brushRef="#br0" timeOffset="-853">298 123 7433,'-10'-10'-1298,"0"2"1330,4 8 1,2 0-1,-7 0 1,-3 0 0,5 0 0,-3 0 7,-2 0 1,1 2 0,-1 2-1,4 4-11,3 1 1,-7 1 0,4 4 0,-1-3 1,-1 3 0,2 1 1,-3 3-1,1-1-9,-1 1 0,3-1 0,0 3 0,1 1 4,-1 2 0,4 1 0,-4-7 0,3 2-3,3 5 0,2-5 1,2 4-1,0-3-4,0-3 0,0 3 0,0 1 0,0 2-16,0-1 0,2-5 0,2-3 0,3-3-24,3 3 1,2 0-1,5-1 1,1-3 12,-1-2 0,2-3 0,3-3 0,3 2-267,2 2 0,-4 0 275,7-6 0,6 0 0,9 0 0</inkml:trace>
  <inkml:trace contextRef="#ctx0" brushRef="#br0" timeOffset="-298">647 332 7464,'0'-12'-640,"0"1"520,0 7 0,-8-4 118,-4 8 0,-3 6 1,-3 0 27,1-2 0,0 3 1,1 1-22,4 2 0,-3-4 1,5 5-1,0 3 0,3 0-1,-1-3 1,6 5 0,-4-5 0,4 5-9,2 1 1,0-5 0,0 0-2,0 1 0,8 1 1,4-1-1,3-3 8,3-2 0,-1 0 0,1-5 1,-1 3-1,0-2 0,1-2 0,-1 0 0,1 2-3,-1 2 0,7 0 0,-1-6 0,-2 0-1,-1 0 0,-3-6 0,-1-2 0,-3 0 10,-1 0 1,-6-3 0,3 3-1,1-2 31,0-3 0,-6-3 1,2-1-20,-5-1 1,-1 1 0,0-1 0,-1 1-7,-5-1 0,2 7 0,-6-1 0,0 1-32,1 1 1,-1 0-1,-4 6-95,3-2 1,-1 1-1,-5 5 24,-1 0 0,1 0 0,-1 0 1,1 0-59,-1 0 0,7 2 146,-1 3 0,0 5 0,-5 8 0</inkml:trace>
  <inkml:trace contextRef="#ctx0" brushRef="#br1" timeOffset="70472">175 926 6333,'18'0'-79,"-1"0"1,-5 0-1,0 0 103,1 0 0,-3 2 22,1 4 1,-5-4-35,6 3 1,0 3 0,5-2-14,1-2 0,-7 4 0,1-3 0,1-1-4,3-2 1,-4 4 0,-1 0 0,3-2 4,1-2 0,-3 0 0,0 2 0,1 1-5,3-1 0,1-2 0,1-2 0,-1 0 4,1 0 1,-7 0-1,1-2 1,1-2 5,3-1 1,1-3 0,1 4-1,-1-2 0,1-2 0,-1 4 0,1-1-5,-1 1 1,1-4 0,-1 0 0,1 0 1,-1 1 1,1 1 0,1 4 0,2-2 7,3-2 1,-1 0 0,-6 6 0,1-2-10,-1-3 1,1 3 0,-1-4 0,1 4 17,-1 2 0,6 0 0,1 0 0,-1 0 41,2 0 1,-5 0 0,5 0 0,-2 0-51,0 0 0,6 0 0,-3 2 0,-1 2-13,0 2 0,4 5 0,-4-3 0,1 2 2,-1 3 0,4-3 0,-4 2 1,1-1-10,-1-1 1,0 4-1,-4-9 1,3 1-4,-3 2 0,0-6 1,1 4-1,1-4 3,-2-2 1,-1 5 0,-3 1 0,1-2 7,-1-2 1,1-2-1,-1 0 1,0-2 0,1-4 0,5 2 0,0-5 0,-1-1 5,-3 0 1,6 5-1,3-7 1,1 0-39,0 3 0,-6-1 1,4 6-1,-1-2 25,-5 2 1,4-3 0,-2 1 0,-1 2 32,-3 2 0,-1 2 0,-1 0 0,1 0 2,-1 0 0,0 6 0,-1 1 0,-2 1-2,-3 0 0,1 4 1,5-5-1,1 3-14,-1 4 1,1-1 0,-1 1 0,1-3-22,-1 3 1,1-4 0,1-1-1,2-1 19,3-4 1,7-2 0,-2-2 0,4 0 7,2 0 1,-2-2 0,-2-2 0,-2-4 18,2-1 0,0-1 0,0-4 0,-4 3 27,-2-3 0,4-1 1,-5-3-1,-3 1-35,-2-1 0,-1 1 0,-3-1 0,-1 1-37,-2-1 1,-6-5 0,3 0-131,-1 2 0,-2 1 37,-6 3 1,-2 1-1,-4 5 103,-6 5 0,-11 12 0,-4 3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44.890"/>
    </inkml:context>
    <inkml:brush xml:id="br0">
      <inkml:brushProperty name="width" value="0.17143" units="cm"/>
      <inkml:brushProperty name="height" value="0.17143" units="cm"/>
      <inkml:brushProperty name="color" value="#CC0066"/>
    </inkml:brush>
  </inkml:definitions>
  <inkml:trace contextRef="#ctx0" brushRef="#br0">35 53 7941,'-9'0'-817,"-7"-7"444,14 5 396,-6-6 1,10 2 0,4 0-22,6 2 1,3 2-1,3 2 28,-1 0-132,1 0 126,7 0-31,-6 0 0,7 0 0,-7 0 0,4 0 0,4 0-2,1 0 1,5 0 0,-6 0 0,2 0-112,0 0 118,0 0-1,6 0 1,0 0 11,0 0 1,0 0 0,0 0-1,0 0 41,0 0 0,5 0 0,3 0 1,2 0 42,3 0 1,3 0 0,1 0 0,-2 2-66,-3 4 1,3-4 0,-3 4 0,1-4-62,-1-2 1,7 6-1,-5-1 1,-1-1-48,3-2-84,-1-2 165,3 0 0,-3 0-14,-3 0 0,3 0 1,-3 0-1,1 0-14,-1 0 12,3 0-1,-5 0 0,1 0 8,1 0 0,-6 0 0,3 0 1,1 0 35,0 0-36,-6 0 16,11 0 1,-13 0 1,4 0 1,1 0 0,1 0-1,0 0 77,-1 0 1,1 0 0,-4 0-1,2 0-45,-3 0 1,5 0 0,0-2 0,-1-2-16,1-1 0,4-1 0,-5 6 1,1 0-13,0 0 1,3-2-1,-3-2 1,0-2-33,-1 2 0,5 0 0,-6 1 0,-2-3-31,-3 2 0,5 2 0,-2 2 0,-4 0 68,-4 0 0,-2 0 0,6 0 0,0 0 11,0 0 1,0 0 0,0 0-1,0 0 18,0 0 1,0 0 0,1 0 0,3 0-10,2 0 1,0 0 0,-6 0 0,2 0-17,3 0 0,-3 0 1,4 0-1,-4 0-33,-2 0 1,5 0-1,1 0 1,-2 0-42,-2 0 0,4 0 0,-1 0 1,-3 0 23,-6 0 1,2 0 0,-4 0 0,2 0 4,-1 0 1,3 0-1,-6 0 1,0 0 21,-4 0 0,2 0 0,-1 0 0,-3 0 3,-2 0 1,5 0 0,-1 0 0,0 0 2,2 0 1,-5 0-1,3 0 1,-3 0 75,-3 0 1,0 0-1,1 0 1,-1 0-99,1 0 1,-1 0-1,1 0-235,-1 0 0,-5 0-580,0 0 830,-9 8 0,13 1 0,-6 9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14.635"/>
    </inkml:context>
    <inkml:brush xml:id="br0">
      <inkml:brushProperty name="width" value="0.08571" units="cm"/>
      <inkml:brushProperty name="height" value="0.08571" units="cm"/>
      <inkml:brushProperty name="color" value="#008C3A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15 629 7321,'-9'0'-1001,"1"0"1051,8 0 1,2 0 0,4 0-13,5 0 0,5 0 1,1 0-19,1 0 1,-1 0-1,1 0 1,-1 0 13,1 0 1,-1 0-1,3 0 1,1 0 5,2 0 0,0 0 0,-5 0 0,-1 0 1,1 0 0,-1 0 0,1 0 0,-1 0-10,1 0 1,-1 0 0,1 0-23,-1 0 0,1 0 50,-1 0 1,-5 0 55,-1 0-109,-7 0 0,4-2-10,-8-4 1,2 2-128,4-7 1,-2 7-866,7-2 996,-7 4 0,12 2 0,-7 0 0</inkml:trace>
  <inkml:trace contextRef="#ctx0" brushRef="#br0" timeOffset="2597">2568 419 6165,'-12'0'51,"1"0"0,-1 6 134,-5 0-172,-1 0 1,3-4 0,1 2-26,2 1 1,1 7-1,-7-4 41,1 1 1,1-3 0,3 4 0,1 0-13,-1-1 0,3-3 0,0 6 0,0-1 16,1-1 0,3 6 0,-4-5-32,2 5 0,-3 1 0,3 1 4,-2-1 0,6 1 1,-1-1 10,3 1 1,2-1-6,0 1 0,0-1 0,0 1 10,0-1 0,7-7 0,3-3 1,2-1-2,-1 0 1,1 0-1,6-6 1,-1 0-12,0 0 0,1 6 0,-1 0 0,1-3-11,-1-1 0,1-2 0,-1 0 0,1 0 9,-1 0 1,1 0-1,-1-2-5,1-3 1,-1 1 14,1-8 0,-7 2 0,-1-3 50,-2 1 1,-3 1-35,-5-7 1,0 6-15,0 1 1,0 5-26,0-6 0,-7 6 1,-5-3-15,-3 1 1,-3 2-1,1 6 16,-1 0 0,1 0 0,-1 0 0,1 0-12,-1 0 1,1 6 0,-1 2 0,1 0-101,-1-1 1,7 7 0,-1-2-191,-1 3 0,5 3 112,2-1 1,6-1 193,6-5 0,3 5 0,9-7 0</inkml:trace>
  <inkml:trace contextRef="#ctx0" brushRef="#br0" timeOffset="2862">2795 734 7142,'-10'0'-352,"5"0"342,10 0 1,-1 0-25,8 0-34,-8 0-394,4 0 462,-8 0 0,7-8 0,3-2 0</inkml:trace>
  <inkml:trace contextRef="#ctx0" brushRef="#br0" timeOffset="4792">3494 454 7179,'-2'-10'961,"-4"5"-1707,4 3 1,-8 2 698,4 0 1,3 0 0,-7 2 59,2 3 1,-5-1 0,3 8 0,-2 0 1,1-3 1,-1 7 0,-6-5-5,1 5 1,1 1-1,3 1 1,1-1-33,-1 1 1,3-1-1,-2-1 1,1-3 10,1-1 0,-4-6 0,7 6 3,-3 1 5,6-5 7,-4 0 1,10-8 11,4 0 1,4 0 0,7 0-7,1 0 1,-1 0-1,1 0 1,-1 0 17,0 0 1,1 0 0,1 0 0,3 0-4,1 0 0,6 0 0,-4 0 0,2 0-3,5 0 1,-5 0 0,0-2 0,0-2-28,0-2 0,-4 0 1,5 6-1,-3 0 6,-4 0 1,-1 0-1,-3 0 1,1 0-278,-1 0 1,-5 0-213,-1 0 487,-7 0 0,4 0 0,-8 0 0</inkml:trace>
  <inkml:trace contextRef="#ctx0" brushRef="#br0" timeOffset="5164">3511 437 6476,'10'7'-4,"-2"-3"0,-8 8 15,0 2 0,0 1 1,0 3-1,0-1-1,0 0 1,0 7-1,0-1 1,0-2 4,0-1 0,0-3 1,0 1-1,0-1-4,0 1 1,0-1 0,2 1-30,3-1 1,-3 1 0,6-3 0,-2-1-154,0-3 0,1 1-31,-1 5 202,-4-7 0,14 6 0,-7-7 0</inkml:trace>
  <inkml:trace contextRef="#ctx0" brushRef="#br0" timeOffset="5885">4035 419 6386,'0'18'66,"0"-1"1,-2 1-67,-4-1 1,4 1-6,-3-1 1,3-5 12,2-1 0,5-5 23,1 6 0,8-8-17,-3 1 1,5-3-1,1-2-6,1 0 1,-1 0 0,1 0 0,-1 0 28,1 0 1,-1-5 0,1-1-7,-1 2 1,1 2 0,-1 2-3,1 0 1,-1 0 0,0 0-22,1 0 0,-6 0 0,-1 0-14,3 0 0,1 0-7,3 0 0,-3 2 0,-1 2 10,-2 2 0,-7 5 1,5-3-17,-2 2 0,3 1 0,-5 7 10,-2-1 1,-2-5 0,-2 0 16,0 1 1,-2 1-1,-2-1 5,-2-1 1,-1-6-1,1 3-3,-6-1 0,-1 0 1,-1-4-1,2 2 7,-1-2 0,-3-2 0,-1-2 0,-1 0 9,1 0 1,-1 0-1,-1 0 1,-2 0-11,-3 0 0,-1 0 0,4 0 1,-2 0 6,1 0 0,3 0 0,1 0-13,1 0 1,-1 0-1,1 0-146,0 0 1,5 0-99,0 0 1,6 0-295,-5 0 528,7 0 0,-4 0 0,0 7 0,-1 3 0</inkml:trace>
  <inkml:trace contextRef="#ctx0" brushRef="#br0" timeOffset="6380">3948 454 6273,'0'-10'78,"0"-5"-31,0 13 0,7-6-25,5 8 1,-2 0 0,1 0 7,3 0 1,-4 0-1,1 0 1,3 0 5,2 0 1,1 0 0,0 0 0,1 0-6,-1 0 1,1 0 0,1 0 0,3-2-25,1-4 0,2 5 0,-4-5 1,3 4-40,-3 2 0,-2 0 1,-1 0-1,-1 0-112,1 0 0,-1 0-84,1 0 0,-7 0 228,1 0 0,-8-8 0,4-2 0</inkml:trace>
  <inkml:trace contextRef="#ctx0" brushRef="#br0" timeOffset="7493">4646 192 7188,'12'0'-569,"0"0"1,-7 0 601,7 0 1,0 0-1,5 0 12,1 0 0,-1 0 0,1 0-12,-1 0 1,0 0 0,1 0 5,-1 0 0,1 2 1,-1 4-26,1 6 0,-1 3 0,1 3 1,-3-1 0,-3 1 0,3-1 1,-3 0-1,4 1-8,1-1 0,1 1 0,-1-1 0,-1 1 3,-5-1 1,5 1 0,-7-1-1,3 1 18,0-1 0,-7 1 0,5-1 0,-2 0-6,-4 1 0,0 1 0,0 3 0,1 1-7,-1-2 0,0-1 1,0-1-1,2 2-7,-2 3 1,-2-1-1,-2-5 1,0-1 13,0 0 0,-2 1 0,-2 1 0,-4 3 14,-2 1 0,5 0 0,-7-5 0,-2-1-17,-1 1 1,-3-1-1,3 1 1,1-1-14,3 0 1,-1 1-1,-4-1 1,3-1-19,1-4 0,6 1 0,-3-5-52,1 2 0,-6 1-9,3 7 0,1-9 1,0-1 43,3 0 1,-1-6 0,4 6 0,-4-3-123,-2 1 1,-1 2 0,-7-4 16,1 2 1,-1 2 0,1-5 133,-1 3 0,-7 0 0,-2-6 0</inkml:trace>
  <inkml:trace contextRef="#ctx0" brushRef="#br0" timeOffset="10143">5327 52 5991,'0'10'406,"-2"4"-362,-3-8 0,1-1-38,-8-5 0,0 0-42,-5 0 1,0 0 25,-1 0 0,3-2 0,1-1 85,2-3-73,8 0 1,-3 4 0,7-4 0,0-5 1,0 1-1,2 0 1,3 2 1,5 1-1,8 3 16,-1-2 1,1 0-1,-1 6 1,0 0 9,1 0 0,-1 0 0,1 0 0,-1 0-11,1 0 0,-1 0 1,1 0-4,-1 0 0,1 6 0,-1 0 0,1 0-10,-1 1 0,-5-5 1,-3 6-1,1-2-16,0 0 0,-6 7 0,2-1 7,-5 3 0,5-3 1,0 0 6,-2 1 0,-2 3 0,-4-1 1,-4-3 1,4 4 0,-6-7-3,1 1 0,3 3 0,-6-5 1,0 2-5,1 4 1,3-7-1,-6 1 0,-1 0 1,-3 0 0,-1 3-1,1-3 1,4 0 0,-3-6 0,3 4 13,-3-5 1,3-1-1,1 0 0,-3 0 0,4 0-18,-1 0 0,-1 0-13,-6 0 0,7-1 15,-1-5 0,8 2-16,-2-8 1,5 6-95,1-5 96,0 7 1,1-4 0,5 8 17,6 0 0,-2 0-27,1 0 0,-5 0 135,6 0 1,-1 0-56,7 0 1,-1 0 0,1 0 3,-1 0 0,-1 2 0,-3 2-8,-1 2 1,-2 1 0,3-3 17,-1 2 1,0 2 113,5-2-144,-7-4 0,3 7-165,-7-3 1,2-4-325,-2 4 1,-4-2 450,4 2 0,3 3 0,1 9 0</inkml:trace>
  <inkml:trace contextRef="#ctx0" brushRef="#br0" timeOffset="-1203">630 489 6016,'9'0'213,"-1"0"13,-8 0-186,0 0 71,0 8-63,0-6-2,0 6 0,2-8 23,4 0-45,-4 0 1,11-2-15,-7-4 1,0 2 0,-4-6 8,4 2 1,-4 1 0,3 1 3,-3-6 0,-2 3 0,2-1 1,2 0-7,2 0 1,0 5-1,-6-7-13,0-2 1,0 5-1,0-3 3,0-2 1,6 5 0,-1-3-114,-1-1 1,4 3 89,-2-2 1,2 8-36,-2-2 19,-5 5 35,7 1 0,-8 1 0,0 5 27,0 6 0,0-2 0,0 1 0,0 3 8,0 1 1,0-3-1,0 0 1,0 1-18,0 3 0,0 1 0,0 3 0,0 1 7,0 2 0,0 1 0,0-7 0,0 0-29,0 1 1,0-1 0,0 1 0,2-1 9,4 1 1,-4-1-1,4 1 6,-4-1 1,0 1 15,3-1 1,-3 1-11,4-1-57,-4 1 0,-2-7-200,0 1 49,0-8 1,-2 5 86,-4-3 0,3-4 0,-9 6 100,-2 0 0,-9-6 0,-4 5 0</inkml:trace>
  <inkml:trace contextRef="#ctx0" brushRef="#br0" timeOffset="-633">525 978 7569,'-8'-10'-370,"6"1"-416,-4 3 519,4 4 265,2-6-5,0 0 107,0 6-65,0-13 61,0 13-67,0-6 1,2 2-1,4 1 0,-2-1 7,8 6 1,-1-2-23,7-4 0,-1 4 0,1-4 1,-1 4 11,1 2 0,-1 0 0,2 0 1,3 0-10,1 0 0,0 0 0,-5 0 0,1 0-9,4 0 0,-3 0 0,3 0 0,-3 0 5,-3 0 0,0 0 0,1 0 1,-1 0-17,1 0 1,-1 0 39,1 0-7,-1 0-71,1 0-237,-9 0 87,-1 0 191,-8 0 0,0-7 0,0-3 0</inkml:trace>
  <inkml:trace contextRef="#ctx0" brushRef="#br0" timeOffset="8893">664 35 7484,'-9'-8'-459,"-7"6"1,14-7 0,-5 5 452,-1-2 0,4 0 59,-8 6 1,6 0-30,-5 0 1,-1 0-25,-5 0 1,-1 0 0,1 0-2,-1 0 0,7 0 0,-1 2 2,-2 4 1,-1-4 0,-1 6 0,3-3 7,1 1 1,6 0 0,-5-4-2,-3 4 0,1-2 0,-1 5-7,2-1 0,1 6 0,-7-3 5,1 5 0,1-4 1,3-1-4,1 3 1,0 1 0,-3 3 0,1-1 4,3 1 0,5 1 0,-6 2 0,0 3-2,3-3 0,-5-2 0,6-1 0,1-1 1,-1 1 1,0-1 0,4 1-1,-4-1-2,-1 1 1,3-1-1,-4 3 1,1 1-2,-1 2 1,4 0 0,-4-5 0,3-1-6,3 1 0,-4-1 0,2 1 1,2-1-2,2 1 0,-4 5 0,1 0 0,1-1 1,2-3 0,2 0 0,0 3-1,0 1 4,0-2 1,0 1-1,0-1 1,2 2 14,4-1 1,-4-3 0,5-1 0,-1-1 4,0 1 0,6 5 0,-7 0 0,1-2 13,2-1 0,-4-3 0,6 1-19,-3-1 1,5 1-1,-4-1-11,1 1 0,3-3 0,4-1 0,-3-5-3,-1-1 0,-1 6 6,7-3 1,-1-1 0,1 0 6,-1-2 0,-5 3 0,0-5 0,1-2-7,3-2 1,1 4 0,1 0-13,-1-3 0,1 5 0,1-2 0,2-2-26,3-2 0,1-2 0,-4 2 0,4 2-120,3 1 0,3 1 0,7-6 150,3 0 0,8 0 0,-5 0 0</inkml:trace>
  <inkml:trace contextRef="#ctx0" brushRef="#br1" timeOffset="81205">210 1188 5924,'2'9'186,"4"-3"-136,4-4 1,5 0-1,-1 2 0,-2 2 0,-7 0 0,7-6-50,2 0 1,-5 0-1,1 2 1,0 1-6,-1 3 1,-3 0 0,4-4 0,0 2-1,-1 2 1,-3 1-1,6-3 18,1 2 0,-3 0 0,2-6 1,1 0 8,3 0 0,-4 0 0,-1 2 1,3 2-9,1 2 0,3-1 1,-1-5-1,1 0-34,-1 0 0,1 0 1,-1 2 1,1 4 1,5-4 0,0 4-1,-2-4 10,-1-2 0,-3 0 0,1 0 0,-1 0 5,1 0 1,1 0-1,2 0 1,3 0 3,-3 0 1,-2 0-1,-1 0 1,-1 0-7,1 0 0,1-6 0,3 0 0,1 0-5,-2-1 1,-1 5-1,-3-4 1,3 2 0,3-2 0,-4 2 0,6-5 1,-1-1 1,-1 0 0,6 4 0,-4-3 1,1-1 17,-1 0 1,4 4 0,-4-3 0,0 1 3,1 4 0,3-4 0,-4 3 0,2-1-14,4-2 1,2 6 0,2-6 0,0 2 7,0 1 0,0-3 0,0 4 0,0-4 13,0-1 0,2 5 1,1-4-1,3 2 16,-2 0 1,-2-2-1,-4 5 1,-2-3-34,-2 2 1,-2 2 0,4 2 0,-4 0 1,-2 0 1,5 6 0,-5 2 0,0-1-38,0 1 1,1 6 0,-5-3 0,2 3-6,-2-2 0,7 3 0,-1-5 0,0 1 31,-4 1 0,4-2 1,1 3-1,-1-1 0,-4 2 1,-2-7 0,1 1 0,1-2-14,-2 0 0,-7 0 0,-2-5 10,1 5 0,3-4 0,1 4 4,1-4 1,-7-8-1,1-2 1,1 1 2,3-1 0,1-6 0,1 5 0,-1-3-11,1 0 1,5 1 0,2-5 0,3 3 2,3 1 0,-4 2 0,2-3 0,2 3 7,2 2 1,-4 0 0,0 5 0,2-3 2,2 2 1,-4 2 0,0 2 0,2 0 9,2 0 0,2 0 0,2 2 0,2 4-9,2 5 0,0-1 0,-5 2-3,5 1 0,-2-3 0,8 2 0,1-1 0,2 1 9,3-1 0,5-5 1,-2 4-1,-1-2 13,-1-4 0,-11-2 0,9 0 0,-3 1 16,-5 3 1,5 0 0,-8-6 0,-3 0 15,-1 0 0,-2-6 0,0-2 0,0 1-20,0-1 1,0-4-1,-2 5 1,-2-1-19,-2 0 0,-8-4 1,5 5-1,-3-1-86,0 0 0,0-4 0,-5 7 0,-1 1-390,1 2 460,-1 2 0,8-8 0,3-2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8-02T15:52:45.931"/>
    </inkml:context>
    <inkml:brush xml:id="br0">
      <inkml:brushProperty name="width" value="0.17143" units="cm"/>
      <inkml:brushProperty name="height" value="0.17143" units="cm"/>
      <inkml:brushProperty name="color" value="#CC0066"/>
    </inkml:brush>
  </inkml:definitions>
  <inkml:trace contextRef="#ctx0" brushRef="#br0">71 192 6866,'9'8'51,"-3"4"1,-4-3 0,-2 3 0,0 1-39,0 3 0,0 1 1,0 1-13,0-1 0,6 1 1,0-1-1,-2 3-10,-2 3 0,0-4 1,1 5-18,3-5 0,0-1 0,-6-1 17,0 0 1,0-5-46,0 0 0,-2-3 37,-4 3 1,-3-4 0,-9-8-5,1 0 0,5 0 1,0 0 15,-1 0 1,3-8 0,0-4 4,3-3 0,1-3 0,6 1 0,0 0-5,0-1 1,0 1 0,0-3 0,0-1-48,0-2 1,0-3 0,2 5-1,4-4-16,5-2 1,-1 3 0,2-3 0,1 2 62,3 4 1,7 1-1,0 5 1,-1 1-18,-3 2 1,-2 7-1,1-5 1,-1 2 67,1 4 1,-1 2 0,1 2 0,-1 0 115,1 0 0,-1 0 1,1 0-157,-1 0 0,-5 0 1,-3 2-1,1 2-28,0 2 1,0 2-1,3-4 1,-3 3 12,-2 3 0,3-4 0,-3 6 20,2 1 0,-6-3 0,1 1-4,-3 3 0,-2 2 82,0 1 1,-2-1 0,-3-3-83,-7-1 0,-6-2 0,-3 1 0,-2-3 3,1 0 1,1-6-1,0 3 1,-3-1-75,3 2 1,-4-4 0,2 4 0,1-4-65,3-2 0,1 0 1,1 0-1,-1 0-98,1 0 0,5 0 226,1 0 0,7 0 0,-4 0 0</inkml:trace>
  <inkml:trace contextRef="#ctx0" brushRef="#br0" timeOffset="450">1153 35 7939,'-11'0'-168,"-1"0"1,0 0-1,-5 0 1,0 0 184,-1 0 1,6 2 0,1 2 0,-3 4-18,-1 1 1,-3 3 0,3 5 0,1 1 36,2-1 0,3 7 1,-5 1-1,5 0-90,1 0 0,-4 4 1,6-3-1,2-1 52,2 0 1,2 4 0,0-4 0,0 1 0,0-1 0,0 4 0,0-4 0,2 0-53,4 1 1,-2-3 0,8-6 0,-1 1-62,-1-1 1,6 1 0,-5-1-1,5-1-45,1-5 0,7 3 159,-1-8 0,8 7 0,-4-3 0</inkml:trace>
  <inkml:trace contextRef="#ctx0" brushRef="#br0" timeOffset="1029">1415 611 7240,'2'-17'-96,"4"-1"1,-4 7-1,4-1 113,-4-2 1,4-1 0,-1-3-33,-1 1 0,4 0 0,-2-1 40,-2 1 0,4-7 0,-1 1 0,1 2-19,0 1 0,0 3 1,-3-1-1,5 1-9,0-1 0,5 1 0,-3 0 25,4-1 0,1 1-19,0-1 0,-1 6 0,-2 3 68,-3 1 0,1 2-6,5 6 0,1 0-13,-1 0 1,-5 6 0,-2 2-31,-3 1 1,5 3 0,-4 6 0,0-1-28,-1 1 1,5-1 0,-4 0-1,-1 1-6,1-1 0,4 1 0,-4-1 0,1 1-40,5-1 0,-4 1 1,1-1-1,1 1-40,-2-1 1,3 1 0,-5-1-204,2 0 0,-1 1 1,5-3-130,-2-3 423,-9 4 0,13-7 0,-6 9 0</inkml:trace>
  <inkml:trace contextRef="#ctx0" brushRef="#br0" timeOffset="1322">1433 419 6435,'11'0'102,"1"0"-103,2 0 1,1 0 0,3 0 1,-1 0 0,1 0 0,-1 0 0,1 0-7,-1 0 1,0 0-1,3 0 1,1 0-135,3 0 1,-1 0 0,-6 0 0,1 0 139,-1 0 0,1 0 0,7-8 0,2-1 0</inkml:trace>
  <inkml:trace contextRef="#ctx0" brushRef="#br0" timeOffset="1889">2184 0 7777,'17'0'-229,"1"0"1,-7 0-1,1 0 1,2 0-1,1 0 260,3 0 1,-1 0 0,1 0 0,-1 2 31,0 4 0,9-2-19,3 7 0,-4-5 0,-2 4 0,-3 0 0,-3-1 1,1-3-1,-3 6 1,-1-1-48,-3-1 1,1 6 0,5-5-1,-1 5 28,-4 1 1,3 1 0,-5-1 0,2 1-123,-1-1 0,-7 6 1,4 1-1,-2-3 69,-1-2 1,1 5 0,-6 1 0,0 0 41,0 0 1,0-1 0,0-5 0,0 2 39,0 3 1,0-1-1,-2-6 1,-2 1 10,-1-1 1,-7 1 0,4-1-1,0 1-25,1-1 0,-7 1 1,2-3-27,-3-3 0,3 3 0,1-5 0,-1 2 1,0-3-86,1-1 0,-1 0 1,-5-4-1,-1 2-246,1-2 317,-1 5 0,1-7 0,-1 6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IN" sz="1400" b="0" strike="noStrike" spc="-1">
                <a:solidFill>
                  <a:srgbClr val="000000"/>
                </a:solidFill>
                <a:latin typeface="Arial"/>
              </a:rPr>
              <a:t>Click to move the slide</a:t>
            </a:r>
          </a:p>
        </p:txBody>
      </p:sp>
      <p:sp>
        <p:nvSpPr>
          <p:cNvPr id="198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IN" sz="2000" b="0" strike="noStrike" spc="-1">
                <a:latin typeface="Arial"/>
              </a:rPr>
              <a:t>Click to edit the notes format</a:t>
            </a:r>
          </a:p>
        </p:txBody>
      </p:sp>
      <p:sp>
        <p:nvSpPr>
          <p:cNvPr id="199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IN" sz="1400" b="0" strike="noStrike" spc="-1">
                <a:latin typeface="Times New Roman"/>
              </a:rPr>
              <a:t>&lt;header&gt;</a:t>
            </a:r>
          </a:p>
        </p:txBody>
      </p:sp>
      <p:sp>
        <p:nvSpPr>
          <p:cNvPr id="200" name="PlaceHolder 4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IN" sz="1400" b="0" strike="noStrike" spc="-1">
                <a:latin typeface="Times New Roman"/>
              </a:rPr>
              <a:t>&lt;date/time&gt;</a:t>
            </a:r>
          </a:p>
        </p:txBody>
      </p:sp>
      <p:sp>
        <p:nvSpPr>
          <p:cNvPr id="201" name="PlaceHolder 5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IN" sz="1400" b="0" strike="noStrike" spc="-1">
                <a:latin typeface="Times New Roman"/>
              </a:rPr>
              <a:t>&lt;footer&gt;</a:t>
            </a:r>
          </a:p>
        </p:txBody>
      </p:sp>
      <p:sp>
        <p:nvSpPr>
          <p:cNvPr id="202" name="PlaceHolder 6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8968E39D-891C-45A7-9F3B-2299478CF56F}" type="slidenum">
              <a:rPr lang="en-IN" sz="1400" b="0" strike="noStrike" spc="-1">
                <a:latin typeface="Times New Roman"/>
              </a:rPr>
              <a:t>‹#›</a:t>
            </a:fld>
            <a:endParaRPr lang="en-IN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15836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F7A7947-ABC8-4DA9-ADDC-642021DA3A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5425D5A6-8A41-4FBC-B3E5-87A9024CA7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6134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4698936-EDB4-4B1C-AA29-A5D077E25B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65950477-C6E6-4732-BEFD-4E50D70425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375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9EF1B0-FBA9-4632-82F2-A82401F99125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72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" name="PlaceHolder 3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5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" name="PlaceHolder 3"/>
          <p:cNvSpPr>
            <a:spLocks noGrp="1"/>
          </p:cNvSpPr>
          <p:nvPr>
            <p:ph type="body"/>
          </p:nvPr>
        </p:nvSpPr>
        <p:spPr>
          <a:xfrm>
            <a:off x="323964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" name="PlaceHolder 4"/>
          <p:cNvSpPr>
            <a:spLocks noGrp="1"/>
          </p:cNvSpPr>
          <p:nvPr>
            <p:ph type="body"/>
          </p:nvPr>
        </p:nvSpPr>
        <p:spPr>
          <a:xfrm>
            <a:off x="602208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" name="PlaceHolder 5"/>
          <p:cNvSpPr>
            <a:spLocks noGrp="1"/>
          </p:cNvSpPr>
          <p:nvPr>
            <p:ph type="body"/>
          </p:nvPr>
        </p:nvSpPr>
        <p:spPr>
          <a:xfrm>
            <a:off x="45720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" name="PlaceHolder 6"/>
          <p:cNvSpPr>
            <a:spLocks noGrp="1"/>
          </p:cNvSpPr>
          <p:nvPr>
            <p:ph type="body"/>
          </p:nvPr>
        </p:nvSpPr>
        <p:spPr>
          <a:xfrm>
            <a:off x="323964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" name="PlaceHolder 7"/>
          <p:cNvSpPr>
            <a:spLocks noGrp="1"/>
          </p:cNvSpPr>
          <p:nvPr>
            <p:ph type="body"/>
          </p:nvPr>
        </p:nvSpPr>
        <p:spPr>
          <a:xfrm>
            <a:off x="602208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 userDrawn="1"/>
        </p:nvGrpSpPr>
        <p:grpSpPr bwMode="auto">
          <a:xfrm>
            <a:off x="-76200" y="5257800"/>
            <a:ext cx="2209800" cy="685800"/>
            <a:chOff x="76200" y="2209800"/>
            <a:chExt cx="2209800" cy="685800"/>
          </a:xfrm>
        </p:grpSpPr>
        <p:sp>
          <p:nvSpPr>
            <p:cNvPr id="11" name="TextBox 10"/>
            <p:cNvSpPr txBox="1"/>
            <p:nvPr userDrawn="1"/>
          </p:nvSpPr>
          <p:spPr>
            <a:xfrm>
              <a:off x="76200" y="2209800"/>
              <a:ext cx="2209800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900" b="1" spc="-150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/>
            <p:cNvSpPr txBox="1"/>
            <p:nvPr userDrawn="1"/>
          </p:nvSpPr>
          <p:spPr>
            <a:xfrm>
              <a:off x="228600" y="2665413"/>
              <a:ext cx="1905000" cy="2301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7889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 userDrawn="1"/>
        </p:nvSpPr>
        <p:spPr>
          <a:xfrm>
            <a:off x="0" y="4282182"/>
            <a:ext cx="9144000" cy="257581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3" cstate="print"/>
          <a:srcRect l="1923" b="5336"/>
          <a:stretch>
            <a:fillRect/>
          </a:stretch>
        </p:blipFill>
        <p:spPr>
          <a:xfrm>
            <a:off x="6950807" y="-1"/>
            <a:ext cx="2193193" cy="69269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 hasCustomPrompt="1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Topic headings here </a:t>
            </a:r>
          </a:p>
          <a:p>
            <a:pPr lvl="0"/>
            <a:r>
              <a:rPr lang="en-US" dirty="0"/>
              <a:t>(separator - can run in two lines)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 userDrawn="1"/>
        </p:nvSpPr>
        <p:spPr>
          <a:xfrm>
            <a:off x="6858000" y="762000"/>
            <a:ext cx="2209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</p:spTree>
    <p:extLst>
      <p:ext uri="{BB962C8B-B14F-4D97-AF65-F5344CB8AC3E}">
        <p14:creationId xmlns:p14="http://schemas.microsoft.com/office/powerpoint/2010/main" val="17871665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91440" tIns="91440" rIns="91440" bIns="91440" anchor="t" anchorCtr="0"/>
          <a:lstStyle/>
          <a:p>
            <a:pPr algn="ctr"/>
            <a:endParaRPr lang="en-IN" sz="3200" b="0" strike="noStrike" spc="-1" dirty="0"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IN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subTitle"/>
          </p:nvPr>
        </p:nvSpPr>
        <p:spPr>
          <a:xfrm>
            <a:off x="395640" y="274680"/>
            <a:ext cx="6120360" cy="3941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IN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4" name="PlaceHolder 4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1" name="PlaceHolder 3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" name="PlaceHolder 5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 type="body"/>
          </p:nvPr>
        </p:nvSpPr>
        <p:spPr>
          <a:xfrm>
            <a:off x="323964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0" name="PlaceHolder 4"/>
          <p:cNvSpPr>
            <a:spLocks noGrp="1"/>
          </p:cNvSpPr>
          <p:nvPr>
            <p:ph type="body"/>
          </p:nvPr>
        </p:nvSpPr>
        <p:spPr>
          <a:xfrm>
            <a:off x="602208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1" name="PlaceHolder 5"/>
          <p:cNvSpPr>
            <a:spLocks noGrp="1"/>
          </p:cNvSpPr>
          <p:nvPr>
            <p:ph type="body"/>
          </p:nvPr>
        </p:nvSpPr>
        <p:spPr>
          <a:xfrm>
            <a:off x="45720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2" name="PlaceHolder 6"/>
          <p:cNvSpPr>
            <a:spLocks noGrp="1"/>
          </p:cNvSpPr>
          <p:nvPr>
            <p:ph type="body"/>
          </p:nvPr>
        </p:nvSpPr>
        <p:spPr>
          <a:xfrm>
            <a:off x="323964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" name="PlaceHolder 7"/>
          <p:cNvSpPr>
            <a:spLocks noGrp="1"/>
          </p:cNvSpPr>
          <p:nvPr>
            <p:ph type="body"/>
          </p:nvPr>
        </p:nvSpPr>
        <p:spPr>
          <a:xfrm>
            <a:off x="602208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A27944-63F0-4B2F-AD45-448C6DF71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5DAC0D-26BC-4E19-94BF-7F158080F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C63BDE4-1CD0-AC4C-A2A9-C858427B0E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67265051-1E5A-D844-BA21-3833155172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5889" y="1690117"/>
            <a:ext cx="8242440" cy="44868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>
              <a:lnSpc>
                <a:spcPct val="150000"/>
              </a:lnSpc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3706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64B81BD-78D4-41E6-A45F-71F03892222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grpSp>
        <p:nvGrpSpPr>
          <p:cNvPr id="5" name="Group 11">
            <a:extLst>
              <a:ext uri="{FF2B5EF4-FFF2-40B4-BE49-F238E27FC236}">
                <a16:creationId xmlns:a16="http://schemas.microsoft.com/office/drawing/2014/main" id="{1EDB30A5-06D8-4CDB-B02A-344AD88055A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78E054F-63AD-4C46-ACB9-32BDE88F44C9}"/>
                </a:ext>
              </a:extLst>
            </p:cNvPr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D229E66-C897-4F4C-8A6E-9FFBF147E334}"/>
                </a:ext>
              </a:extLst>
            </p:cNvPr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E40E8DC-889A-44DC-8191-D908A340B998}"/>
                </a:ext>
              </a:extLst>
            </p:cNvPr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9" name="Picture 11" descr="Picture 7.png">
            <a:extLst>
              <a:ext uri="{FF2B5EF4-FFF2-40B4-BE49-F238E27FC236}">
                <a16:creationId xmlns:a16="http://schemas.microsoft.com/office/drawing/2014/main" id="{66080517-D0E0-45DC-8DD7-3EE06084AC1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>
            <a:extLst>
              <a:ext uri="{FF2B5EF4-FFF2-40B4-BE49-F238E27FC236}">
                <a16:creationId xmlns:a16="http://schemas.microsoft.com/office/drawing/2014/main" id="{75B831A1-E9F9-4388-A12E-66FB267C9E7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60FE36C-A36D-4BA8-8D3E-68F3E224DB09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D949454-8EE2-4279-B62C-D04833D013F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F302F0E-A70E-4C7A-BE27-38C4BA54B09F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4" name="Group 22">
            <a:extLst>
              <a:ext uri="{FF2B5EF4-FFF2-40B4-BE49-F238E27FC236}">
                <a16:creationId xmlns:a16="http://schemas.microsoft.com/office/drawing/2014/main" id="{6796E9D2-ABBB-430F-A12A-3795EE69307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D108DBF-6DCB-4162-A638-7688882FC95F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9F3FE68-F81A-4A21-A5BB-B895C52E5CD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EE689159-099B-4FE1-8EB0-A043B5C2D9E7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4983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You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9213"/>
            <a:ext cx="9144344" cy="69672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667879" y="1353910"/>
            <a:ext cx="1704659" cy="2580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650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subTitle"/>
          </p:nvPr>
        </p:nvSpPr>
        <p:spPr>
          <a:xfrm>
            <a:off x="395640" y="274680"/>
            <a:ext cx="6120360" cy="3941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IN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ustomShape 1"/>
          <p:cNvSpPr/>
          <p:nvPr/>
        </p:nvSpPr>
        <p:spPr>
          <a:xfrm>
            <a:off x="0" y="3352680"/>
            <a:ext cx="8686440" cy="2742840"/>
          </a:xfrm>
          <a:prstGeom prst="rect">
            <a:avLst/>
          </a:prstGeom>
          <a:solidFill>
            <a:srgbClr val="10114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" name="CustomShape 2"/>
          <p:cNvSpPr/>
          <p:nvPr/>
        </p:nvSpPr>
        <p:spPr>
          <a:xfrm>
            <a:off x="2895480" y="6095880"/>
            <a:ext cx="2895120" cy="75960"/>
          </a:xfrm>
          <a:prstGeom prst="rect">
            <a:avLst/>
          </a:prstGeom>
          <a:solidFill>
            <a:srgbClr val="76C2E5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" name="CustomShape 3"/>
          <p:cNvSpPr/>
          <p:nvPr/>
        </p:nvSpPr>
        <p:spPr>
          <a:xfrm>
            <a:off x="0" y="6095880"/>
            <a:ext cx="2895120" cy="75960"/>
          </a:xfrm>
          <a:prstGeom prst="rect">
            <a:avLst/>
          </a:prstGeom>
          <a:solidFill>
            <a:srgbClr val="FCB017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" name="CustomShape 4"/>
          <p:cNvSpPr/>
          <p:nvPr/>
        </p:nvSpPr>
        <p:spPr>
          <a:xfrm>
            <a:off x="5791320" y="6095880"/>
            <a:ext cx="2895120" cy="7596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2514600" y="5410080"/>
            <a:ext cx="6019560" cy="533160"/>
          </a:xfrm>
          <a:prstGeom prst="rect">
            <a:avLst/>
          </a:prstGeom>
        </p:spPr>
        <p:txBody>
          <a:bodyPr anchor="b"/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  <p:sp>
        <p:nvSpPr>
          <p:cNvPr id="5" name="PlaceHolder 6"/>
          <p:cNvSpPr>
            <a:spLocks noGrp="1"/>
          </p:cNvSpPr>
          <p:nvPr>
            <p:ph type="title"/>
          </p:nvPr>
        </p:nvSpPr>
        <p:spPr>
          <a:xfrm>
            <a:off x="2514600" y="3809880"/>
            <a:ext cx="6019560" cy="1523520"/>
          </a:xfrm>
          <a:prstGeom prst="rect">
            <a:avLst/>
          </a:prstGeom>
        </p:spPr>
        <p:txBody>
          <a:bodyPr anchor="ctr"/>
          <a:lstStyle/>
          <a:p>
            <a:r>
              <a:rPr lang="en-IN" sz="4400" b="0" strike="noStrike" spc="-1">
                <a:solidFill>
                  <a:srgbClr val="000000"/>
                </a:solidFill>
                <a:latin typeface="Arial"/>
              </a:rPr>
              <a:t>Click to edit the title text format</a:t>
            </a:r>
          </a:p>
        </p:txBody>
      </p:sp>
      <p:pic>
        <p:nvPicPr>
          <p:cNvPr id="6" name="Google Shape;22;p2"/>
          <p:cNvPicPr/>
          <p:nvPr/>
        </p:nvPicPr>
        <p:blipFill>
          <a:blip r:embed="rId17"/>
          <a:srcRect b="28589"/>
          <a:stretch/>
        </p:blipFill>
        <p:spPr>
          <a:xfrm>
            <a:off x="75960" y="3365932"/>
            <a:ext cx="2057040" cy="1979640"/>
          </a:xfrm>
          <a:prstGeom prst="rect">
            <a:avLst/>
          </a:prstGeom>
          <a:ln>
            <a:noFill/>
          </a:ln>
        </p:spPr>
      </p:pic>
      <p:sp>
        <p:nvSpPr>
          <p:cNvPr id="7" name="CustomShape 7"/>
          <p:cNvSpPr/>
          <p:nvPr/>
        </p:nvSpPr>
        <p:spPr>
          <a:xfrm>
            <a:off x="-76320" y="5257800"/>
            <a:ext cx="2209320" cy="553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 algn="ctr">
              <a:lnSpc>
                <a:spcPct val="100000"/>
              </a:lnSpc>
            </a:pPr>
            <a:r>
              <a:rPr lang="en-IN" sz="2900" b="1" strike="noStrike" spc="-1" dirty="0">
                <a:solidFill>
                  <a:srgbClr val="FFFFFF"/>
                </a:solidFill>
                <a:latin typeface="Arial"/>
                <a:ea typeface="Arial"/>
              </a:rPr>
              <a:t>BITS</a:t>
            </a:r>
            <a:r>
              <a:rPr lang="en-IN" sz="2900" b="0" strike="noStrike" spc="-1" dirty="0">
                <a:solidFill>
                  <a:srgbClr val="FFFFFF"/>
                </a:solidFill>
                <a:latin typeface="Arial"/>
                <a:ea typeface="Arial"/>
              </a:rPr>
              <a:t> </a:t>
            </a:r>
            <a:r>
              <a:rPr lang="en-IN" sz="2900" b="0" strike="noStrike" spc="-1" dirty="0" err="1">
                <a:solidFill>
                  <a:srgbClr val="FFFFFF"/>
                </a:solidFill>
                <a:latin typeface="Arial"/>
                <a:ea typeface="Arial"/>
              </a:rPr>
              <a:t>Pilani</a:t>
            </a:r>
            <a:endParaRPr lang="en-IN" sz="2900" b="0" strike="noStrike" spc="-1" dirty="0">
              <a:latin typeface="Arial"/>
            </a:endParaRPr>
          </a:p>
        </p:txBody>
      </p:sp>
      <p:sp>
        <p:nvSpPr>
          <p:cNvPr id="8" name="CustomShape 8"/>
          <p:cNvSpPr/>
          <p:nvPr/>
        </p:nvSpPr>
        <p:spPr>
          <a:xfrm>
            <a:off x="152280" y="5666760"/>
            <a:ext cx="1904760" cy="276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>
              <a:lnSpc>
                <a:spcPct val="100000"/>
              </a:lnSpc>
            </a:pPr>
            <a:r>
              <a:rPr lang="en-IN" sz="1200" b="0" strike="noStrike" spc="-1" dirty="0">
                <a:solidFill>
                  <a:srgbClr val="FFFFFF"/>
                </a:solidFill>
                <a:latin typeface="Arial"/>
                <a:ea typeface="Arial"/>
              </a:rPr>
              <a:t>Bengaluru Campus</a:t>
            </a:r>
            <a:endParaRPr lang="en-IN" sz="1200" b="0" strike="noStrike" spc="-1" dirty="0">
              <a:latin typeface="Aria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5" r:id="rId13"/>
    <p:sldLayoutId id="2147483676" r:id="rId14"/>
  </p:sldLayoutIdLst>
  <p:txStyles>
    <p:titleStyle/>
    <p:bodyStyle/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CustomShape 1"/>
          <p:cNvSpPr/>
          <p:nvPr/>
        </p:nvSpPr>
        <p:spPr>
          <a:xfrm>
            <a:off x="3276720" y="6596280"/>
            <a:ext cx="5866920" cy="261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 algn="r">
              <a:lnSpc>
                <a:spcPct val="100000"/>
              </a:lnSpc>
            </a:pPr>
            <a:r>
              <a:rPr lang="en-IN" sz="1100" b="1" strike="noStrike" spc="-1" dirty="0">
                <a:solidFill>
                  <a:srgbClr val="101141"/>
                </a:solidFill>
                <a:latin typeface="Arial"/>
                <a:ea typeface="Arial"/>
              </a:rPr>
              <a:t>BITS </a:t>
            </a:r>
            <a:r>
              <a:rPr lang="en-IN" sz="1100" b="0" strike="noStrike" spc="-1" dirty="0" err="1">
                <a:solidFill>
                  <a:srgbClr val="101141"/>
                </a:solidFill>
                <a:latin typeface="Arial"/>
                <a:ea typeface="Arial"/>
              </a:rPr>
              <a:t>Pilani</a:t>
            </a:r>
            <a:r>
              <a:rPr lang="en-IN" sz="1100" b="0" strike="noStrike" spc="-1" dirty="0">
                <a:solidFill>
                  <a:srgbClr val="101141"/>
                </a:solidFill>
                <a:latin typeface="Arial"/>
                <a:ea typeface="Arial"/>
              </a:rPr>
              <a:t>, Bengaluru</a:t>
            </a:r>
            <a:endParaRPr lang="en-IN" sz="1100" b="0" strike="noStrike" spc="-1" dirty="0">
              <a:latin typeface="Arial"/>
            </a:endParaRPr>
          </a:p>
        </p:txBody>
      </p:sp>
      <p:pic>
        <p:nvPicPr>
          <p:cNvPr id="46" name="Google Shape;157;p13"/>
          <p:cNvPicPr/>
          <p:nvPr/>
        </p:nvPicPr>
        <p:blipFill>
          <a:blip r:embed="rId17"/>
          <a:srcRect l="1916" b="5315"/>
          <a:stretch/>
        </p:blipFill>
        <p:spPr>
          <a:xfrm>
            <a:off x="6629400" y="0"/>
            <a:ext cx="2192760" cy="692280"/>
          </a:xfrm>
          <a:prstGeom prst="rect">
            <a:avLst/>
          </a:prstGeom>
          <a:ln>
            <a:noFill/>
          </a:ln>
        </p:spPr>
      </p:pic>
      <p:grpSp>
        <p:nvGrpSpPr>
          <p:cNvPr id="47" name="Group 2"/>
          <p:cNvGrpSpPr/>
          <p:nvPr/>
        </p:nvGrpSpPr>
        <p:grpSpPr>
          <a:xfrm>
            <a:off x="2133720" y="6553080"/>
            <a:ext cx="7009920" cy="45360"/>
            <a:chOff x="2133720" y="6553080"/>
            <a:chExt cx="7009920" cy="45360"/>
          </a:xfrm>
        </p:grpSpPr>
        <p:sp>
          <p:nvSpPr>
            <p:cNvPr id="48" name="CustomShape 3"/>
            <p:cNvSpPr/>
            <p:nvPr/>
          </p:nvSpPr>
          <p:spPr>
            <a:xfrm>
              <a:off x="4495680" y="6553080"/>
              <a:ext cx="2328120" cy="45360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9" name="CustomShape 4"/>
            <p:cNvSpPr/>
            <p:nvPr/>
          </p:nvSpPr>
          <p:spPr>
            <a:xfrm>
              <a:off x="2133720" y="6553080"/>
              <a:ext cx="2361960" cy="45360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50" name="CustomShape 5"/>
            <p:cNvSpPr/>
            <p:nvPr/>
          </p:nvSpPr>
          <p:spPr>
            <a:xfrm>
              <a:off x="6815520" y="6553080"/>
              <a:ext cx="2328120" cy="4536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grpSp>
        <p:nvGrpSpPr>
          <p:cNvPr id="51" name="Group 6"/>
          <p:cNvGrpSpPr/>
          <p:nvPr/>
        </p:nvGrpSpPr>
        <p:grpSpPr>
          <a:xfrm>
            <a:off x="0" y="1295280"/>
            <a:ext cx="7009920" cy="45360"/>
            <a:chOff x="0" y="1295280"/>
            <a:chExt cx="7009920" cy="45360"/>
          </a:xfrm>
        </p:grpSpPr>
        <p:sp>
          <p:nvSpPr>
            <p:cNvPr id="52" name="CustomShape 7"/>
            <p:cNvSpPr/>
            <p:nvPr/>
          </p:nvSpPr>
          <p:spPr>
            <a:xfrm>
              <a:off x="2362320" y="1295280"/>
              <a:ext cx="2328120" cy="45360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53" name="CustomShape 8"/>
            <p:cNvSpPr/>
            <p:nvPr/>
          </p:nvSpPr>
          <p:spPr>
            <a:xfrm>
              <a:off x="0" y="1295280"/>
              <a:ext cx="2361960" cy="45360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54" name="CustomShape 9"/>
            <p:cNvSpPr/>
            <p:nvPr/>
          </p:nvSpPr>
          <p:spPr>
            <a:xfrm>
              <a:off x="4681800" y="1295280"/>
              <a:ext cx="2328120" cy="4536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sp>
        <p:nvSpPr>
          <p:cNvPr id="55" name="PlaceHolder 10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anchor="ctr"/>
          <a:lstStyle/>
          <a:p>
            <a:r>
              <a:rPr lang="en-IN" sz="3600" b="0" strike="noStrike" spc="-1">
                <a:solidFill>
                  <a:srgbClr val="000000"/>
                </a:solidFill>
                <a:latin typeface="Arial"/>
              </a:rPr>
              <a:t>Click to edit the title text format</a:t>
            </a:r>
          </a:p>
        </p:txBody>
      </p:sp>
      <p:sp>
        <p:nvSpPr>
          <p:cNvPr id="56" name="PlaceHolder 11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/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  <p:sp>
        <p:nvSpPr>
          <p:cNvPr id="57" name="PlaceHolder 12"/>
          <p:cNvSpPr>
            <a:spLocks noGrp="1"/>
          </p:cNvSpPr>
          <p:nvPr>
            <p:ph type="sldNum"/>
          </p:nvPr>
        </p:nvSpPr>
        <p:spPr>
          <a:xfrm>
            <a:off x="8532360" y="6237360"/>
            <a:ext cx="611280" cy="29268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</a:pPr>
            <a:fld id="{019CE14B-5260-42C8-85E4-EDB00C879B62}" type="slidenum">
              <a:rPr lang="en-IN" sz="1600" b="1" strike="noStrike" spc="-1">
                <a:solidFill>
                  <a:srgbClr val="000000"/>
                </a:solidFill>
                <a:latin typeface="Calibri"/>
                <a:ea typeface="Calibri"/>
              </a:rPr>
              <a:t>‹#›</a:t>
            </a:fld>
            <a:endParaRPr lang="en-IN" sz="16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80" r:id="rId14"/>
    <p:sldLayoutId id="2147483687" r:id="rId15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9" Type="http://schemas.openxmlformats.org/officeDocument/2006/relationships/image" Target="../media/image490.png"/><Relationship Id="rId21" Type="http://schemas.openxmlformats.org/officeDocument/2006/relationships/image" Target="../media/image481.png"/><Relationship Id="rId34" Type="http://schemas.openxmlformats.org/officeDocument/2006/relationships/customXml" Target="../ink/ink154.xml"/><Relationship Id="rId42" Type="http://schemas.openxmlformats.org/officeDocument/2006/relationships/customXml" Target="../ink/ink158.xml"/><Relationship Id="rId47" Type="http://schemas.openxmlformats.org/officeDocument/2006/relationships/image" Target="../media/image494.png"/><Relationship Id="rId50" Type="http://schemas.openxmlformats.org/officeDocument/2006/relationships/customXml" Target="../ink/ink162.xml"/><Relationship Id="rId55" Type="http://schemas.openxmlformats.org/officeDocument/2006/relationships/image" Target="../media/image498.png"/><Relationship Id="rId63" Type="http://schemas.openxmlformats.org/officeDocument/2006/relationships/image" Target="../media/image502.png"/><Relationship Id="rId68" Type="http://schemas.openxmlformats.org/officeDocument/2006/relationships/customXml" Target="../ink/ink171.xml"/><Relationship Id="rId76" Type="http://schemas.openxmlformats.org/officeDocument/2006/relationships/customXml" Target="../ink/ink175.xml"/><Relationship Id="rId71" Type="http://schemas.openxmlformats.org/officeDocument/2006/relationships/image" Target="../media/image506.png"/><Relationship Id="rId2" Type="http://schemas.openxmlformats.org/officeDocument/2006/relationships/customXml" Target="../ink/ink149.xml"/><Relationship Id="rId29" Type="http://schemas.openxmlformats.org/officeDocument/2006/relationships/image" Target="../media/image485.png"/><Relationship Id="rId32" Type="http://schemas.openxmlformats.org/officeDocument/2006/relationships/customXml" Target="../ink/ink153.xml"/><Relationship Id="rId37" Type="http://schemas.openxmlformats.org/officeDocument/2006/relationships/image" Target="../media/image489.png"/><Relationship Id="rId40" Type="http://schemas.openxmlformats.org/officeDocument/2006/relationships/customXml" Target="../ink/ink157.xml"/><Relationship Id="rId45" Type="http://schemas.openxmlformats.org/officeDocument/2006/relationships/image" Target="../media/image493.png"/><Relationship Id="rId53" Type="http://schemas.openxmlformats.org/officeDocument/2006/relationships/image" Target="../media/image497.png"/><Relationship Id="rId58" Type="http://schemas.openxmlformats.org/officeDocument/2006/relationships/customXml" Target="../ink/ink166.xml"/><Relationship Id="rId66" Type="http://schemas.openxmlformats.org/officeDocument/2006/relationships/customXml" Target="../ink/ink170.xml"/><Relationship Id="rId74" Type="http://schemas.openxmlformats.org/officeDocument/2006/relationships/customXml" Target="../ink/ink174.xml"/><Relationship Id="rId79" Type="http://schemas.openxmlformats.org/officeDocument/2006/relationships/image" Target="../media/image510.png"/><Relationship Id="rId61" Type="http://schemas.openxmlformats.org/officeDocument/2006/relationships/image" Target="../media/image501.png"/><Relationship Id="rId22" Type="http://schemas.openxmlformats.org/officeDocument/2006/relationships/customXml" Target="../ink/ink150.xml"/><Relationship Id="rId27" Type="http://schemas.openxmlformats.org/officeDocument/2006/relationships/image" Target="../media/image484.png"/><Relationship Id="rId30" Type="http://schemas.openxmlformats.org/officeDocument/2006/relationships/customXml" Target="../ink/ink152.xml"/><Relationship Id="rId35" Type="http://schemas.openxmlformats.org/officeDocument/2006/relationships/image" Target="../media/image488.png"/><Relationship Id="rId43" Type="http://schemas.openxmlformats.org/officeDocument/2006/relationships/image" Target="../media/image492.png"/><Relationship Id="rId48" Type="http://schemas.openxmlformats.org/officeDocument/2006/relationships/customXml" Target="../ink/ink161.xml"/><Relationship Id="rId56" Type="http://schemas.openxmlformats.org/officeDocument/2006/relationships/customXml" Target="../ink/ink165.xml"/><Relationship Id="rId64" Type="http://schemas.openxmlformats.org/officeDocument/2006/relationships/customXml" Target="../ink/ink169.xml"/><Relationship Id="rId69" Type="http://schemas.openxmlformats.org/officeDocument/2006/relationships/image" Target="../media/image505.png"/><Relationship Id="rId77" Type="http://schemas.openxmlformats.org/officeDocument/2006/relationships/image" Target="../media/image509.png"/><Relationship Id="rId51" Type="http://schemas.openxmlformats.org/officeDocument/2006/relationships/image" Target="../media/image496.png"/><Relationship Id="rId72" Type="http://schemas.openxmlformats.org/officeDocument/2006/relationships/customXml" Target="../ink/ink173.xml"/><Relationship Id="rId80" Type="http://schemas.openxmlformats.org/officeDocument/2006/relationships/customXml" Target="../ink/ink177.xml"/><Relationship Id="rId33" Type="http://schemas.openxmlformats.org/officeDocument/2006/relationships/image" Target="../media/image487.png"/><Relationship Id="rId38" Type="http://schemas.openxmlformats.org/officeDocument/2006/relationships/customXml" Target="../ink/ink156.xml"/><Relationship Id="rId46" Type="http://schemas.openxmlformats.org/officeDocument/2006/relationships/customXml" Target="../ink/ink160.xml"/><Relationship Id="rId59" Type="http://schemas.openxmlformats.org/officeDocument/2006/relationships/image" Target="../media/image500.png"/><Relationship Id="rId67" Type="http://schemas.openxmlformats.org/officeDocument/2006/relationships/image" Target="../media/image504.png"/><Relationship Id="rId41" Type="http://schemas.openxmlformats.org/officeDocument/2006/relationships/image" Target="../media/image491.png"/><Relationship Id="rId54" Type="http://schemas.openxmlformats.org/officeDocument/2006/relationships/customXml" Target="../ink/ink164.xml"/><Relationship Id="rId62" Type="http://schemas.openxmlformats.org/officeDocument/2006/relationships/customXml" Target="../ink/ink168.xml"/><Relationship Id="rId70" Type="http://schemas.openxmlformats.org/officeDocument/2006/relationships/customXml" Target="../ink/ink172.xml"/><Relationship Id="rId75" Type="http://schemas.openxmlformats.org/officeDocument/2006/relationships/image" Target="../media/image508.png"/><Relationship Id="rId1" Type="http://schemas.openxmlformats.org/officeDocument/2006/relationships/slideLayout" Target="../slideLayouts/slideLayout27.xml"/><Relationship Id="rId28" Type="http://schemas.openxmlformats.org/officeDocument/2006/relationships/customXml" Target="../ink/ink151.xml"/><Relationship Id="rId36" Type="http://schemas.openxmlformats.org/officeDocument/2006/relationships/customXml" Target="../ink/ink155.xml"/><Relationship Id="rId49" Type="http://schemas.openxmlformats.org/officeDocument/2006/relationships/image" Target="../media/image495.png"/><Relationship Id="rId57" Type="http://schemas.openxmlformats.org/officeDocument/2006/relationships/image" Target="../media/image499.png"/><Relationship Id="rId31" Type="http://schemas.openxmlformats.org/officeDocument/2006/relationships/image" Target="../media/image486.png"/><Relationship Id="rId44" Type="http://schemas.openxmlformats.org/officeDocument/2006/relationships/customXml" Target="../ink/ink159.xml"/><Relationship Id="rId52" Type="http://schemas.openxmlformats.org/officeDocument/2006/relationships/customXml" Target="../ink/ink163.xml"/><Relationship Id="rId60" Type="http://schemas.openxmlformats.org/officeDocument/2006/relationships/customXml" Target="../ink/ink167.xml"/><Relationship Id="rId65" Type="http://schemas.openxmlformats.org/officeDocument/2006/relationships/image" Target="../media/image503.png"/><Relationship Id="rId73" Type="http://schemas.openxmlformats.org/officeDocument/2006/relationships/image" Target="../media/image507.png"/><Relationship Id="rId78" Type="http://schemas.openxmlformats.org/officeDocument/2006/relationships/customXml" Target="../ink/ink176.xml"/><Relationship Id="rId81" Type="http://schemas.openxmlformats.org/officeDocument/2006/relationships/image" Target="../media/image511.png"/></Relationships>
</file>

<file path=ppt/slides/_rels/slide11.xml.rels><?xml version="1.0" encoding="UTF-8" standalone="yes"?>
<Relationships xmlns="http://schemas.openxmlformats.org/package/2006/relationships"><Relationship Id="rId39" Type="http://schemas.openxmlformats.org/officeDocument/2006/relationships/image" Target="../media/image529.png"/><Relationship Id="rId42" Type="http://schemas.openxmlformats.org/officeDocument/2006/relationships/customXml" Target="../ink/ink181.xml"/><Relationship Id="rId47" Type="http://schemas.openxmlformats.org/officeDocument/2006/relationships/image" Target="../media/image533.png"/><Relationship Id="rId50" Type="http://schemas.openxmlformats.org/officeDocument/2006/relationships/customXml" Target="../ink/ink185.xml"/><Relationship Id="rId55" Type="http://schemas.openxmlformats.org/officeDocument/2006/relationships/image" Target="../media/image537.png"/><Relationship Id="rId63" Type="http://schemas.openxmlformats.org/officeDocument/2006/relationships/image" Target="../media/image541.png"/><Relationship Id="rId68" Type="http://schemas.openxmlformats.org/officeDocument/2006/relationships/customXml" Target="../ink/ink194.xml"/><Relationship Id="rId38" Type="http://schemas.openxmlformats.org/officeDocument/2006/relationships/customXml" Target="../ink/ink179.xml"/><Relationship Id="rId46" Type="http://schemas.openxmlformats.org/officeDocument/2006/relationships/customXml" Target="../ink/ink183.xml"/><Relationship Id="rId59" Type="http://schemas.openxmlformats.org/officeDocument/2006/relationships/image" Target="../media/image539.png"/><Relationship Id="rId67" Type="http://schemas.openxmlformats.org/officeDocument/2006/relationships/image" Target="../media/image543.png"/><Relationship Id="rId2" Type="http://schemas.openxmlformats.org/officeDocument/2006/relationships/customXml" Target="../ink/ink178.xml"/><Relationship Id="rId41" Type="http://schemas.openxmlformats.org/officeDocument/2006/relationships/image" Target="../media/image530.png"/><Relationship Id="rId54" Type="http://schemas.openxmlformats.org/officeDocument/2006/relationships/customXml" Target="../ink/ink187.xml"/><Relationship Id="rId62" Type="http://schemas.openxmlformats.org/officeDocument/2006/relationships/customXml" Target="../ink/ink191.xml"/><Relationship Id="rId1" Type="http://schemas.openxmlformats.org/officeDocument/2006/relationships/slideLayout" Target="../slideLayouts/slideLayout27.xml"/><Relationship Id="rId37" Type="http://schemas.openxmlformats.org/officeDocument/2006/relationships/image" Target="../media/image481.png"/><Relationship Id="rId40" Type="http://schemas.openxmlformats.org/officeDocument/2006/relationships/customXml" Target="../ink/ink180.xml"/><Relationship Id="rId45" Type="http://schemas.openxmlformats.org/officeDocument/2006/relationships/image" Target="../media/image532.png"/><Relationship Id="rId53" Type="http://schemas.openxmlformats.org/officeDocument/2006/relationships/image" Target="../media/image536.png"/><Relationship Id="rId58" Type="http://schemas.openxmlformats.org/officeDocument/2006/relationships/customXml" Target="../ink/ink189.xml"/><Relationship Id="rId66" Type="http://schemas.openxmlformats.org/officeDocument/2006/relationships/customXml" Target="../ink/ink193.xml"/><Relationship Id="rId49" Type="http://schemas.openxmlformats.org/officeDocument/2006/relationships/image" Target="../media/image534.png"/><Relationship Id="rId57" Type="http://schemas.openxmlformats.org/officeDocument/2006/relationships/image" Target="../media/image538.png"/><Relationship Id="rId61" Type="http://schemas.openxmlformats.org/officeDocument/2006/relationships/image" Target="../media/image540.png"/><Relationship Id="rId44" Type="http://schemas.openxmlformats.org/officeDocument/2006/relationships/customXml" Target="../ink/ink182.xml"/><Relationship Id="rId52" Type="http://schemas.openxmlformats.org/officeDocument/2006/relationships/customXml" Target="../ink/ink186.xml"/><Relationship Id="rId60" Type="http://schemas.openxmlformats.org/officeDocument/2006/relationships/customXml" Target="../ink/ink190.xml"/><Relationship Id="rId65" Type="http://schemas.openxmlformats.org/officeDocument/2006/relationships/image" Target="../media/image542.png"/><Relationship Id="rId43" Type="http://schemas.openxmlformats.org/officeDocument/2006/relationships/image" Target="../media/image531.png"/><Relationship Id="rId48" Type="http://schemas.openxmlformats.org/officeDocument/2006/relationships/customXml" Target="../ink/ink184.xml"/><Relationship Id="rId56" Type="http://schemas.openxmlformats.org/officeDocument/2006/relationships/customXml" Target="../ink/ink188.xml"/><Relationship Id="rId64" Type="http://schemas.openxmlformats.org/officeDocument/2006/relationships/customXml" Target="../ink/ink192.xml"/><Relationship Id="rId69" Type="http://schemas.openxmlformats.org/officeDocument/2006/relationships/image" Target="../media/image544.png"/><Relationship Id="rId51" Type="http://schemas.openxmlformats.org/officeDocument/2006/relationships/image" Target="../media/image53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emf"/><Relationship Id="rId18" Type="http://schemas.openxmlformats.org/officeDocument/2006/relationships/customXml" Target="../ink/ink203.xml"/><Relationship Id="rId26" Type="http://schemas.openxmlformats.org/officeDocument/2006/relationships/customXml" Target="../ink/ink207.xml"/><Relationship Id="rId39" Type="http://schemas.openxmlformats.org/officeDocument/2006/relationships/image" Target="../media/image30.emf"/><Relationship Id="rId21" Type="http://schemas.openxmlformats.org/officeDocument/2006/relationships/image" Target="../media/image21.emf"/><Relationship Id="rId34" Type="http://schemas.openxmlformats.org/officeDocument/2006/relationships/customXml" Target="../ink/ink211.xml"/><Relationship Id="rId7" Type="http://schemas.openxmlformats.org/officeDocument/2006/relationships/image" Target="../media/image14.emf"/><Relationship Id="rId12" Type="http://schemas.openxmlformats.org/officeDocument/2006/relationships/customXml" Target="../ink/ink200.xml"/><Relationship Id="rId17" Type="http://schemas.openxmlformats.org/officeDocument/2006/relationships/image" Target="../media/image19.emf"/><Relationship Id="rId25" Type="http://schemas.openxmlformats.org/officeDocument/2006/relationships/image" Target="../media/image23.emf"/><Relationship Id="rId33" Type="http://schemas.openxmlformats.org/officeDocument/2006/relationships/image" Target="../media/image27.emf"/><Relationship Id="rId38" Type="http://schemas.openxmlformats.org/officeDocument/2006/relationships/customXml" Target="../ink/ink213.xml"/><Relationship Id="rId2" Type="http://schemas.openxmlformats.org/officeDocument/2006/relationships/customXml" Target="../ink/ink195.xml"/><Relationship Id="rId16" Type="http://schemas.openxmlformats.org/officeDocument/2006/relationships/customXml" Target="../ink/ink202.xml"/><Relationship Id="rId20" Type="http://schemas.openxmlformats.org/officeDocument/2006/relationships/customXml" Target="../ink/ink204.xml"/><Relationship Id="rId29" Type="http://schemas.openxmlformats.org/officeDocument/2006/relationships/image" Target="../media/image25.emf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197.xml"/><Relationship Id="rId11" Type="http://schemas.openxmlformats.org/officeDocument/2006/relationships/image" Target="../media/image16.emf"/><Relationship Id="rId24" Type="http://schemas.openxmlformats.org/officeDocument/2006/relationships/customXml" Target="../ink/ink206.xml"/><Relationship Id="rId32" Type="http://schemas.openxmlformats.org/officeDocument/2006/relationships/customXml" Target="../ink/ink210.xml"/><Relationship Id="rId37" Type="http://schemas.openxmlformats.org/officeDocument/2006/relationships/image" Target="../media/image29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image" Target="../media/image22.emf"/><Relationship Id="rId28" Type="http://schemas.openxmlformats.org/officeDocument/2006/relationships/customXml" Target="../ink/ink208.xml"/><Relationship Id="rId36" Type="http://schemas.openxmlformats.org/officeDocument/2006/relationships/customXml" Target="../ink/ink212.xml"/><Relationship Id="rId10" Type="http://schemas.openxmlformats.org/officeDocument/2006/relationships/customXml" Target="../ink/ink199.xml"/><Relationship Id="rId19" Type="http://schemas.openxmlformats.org/officeDocument/2006/relationships/image" Target="../media/image20.emf"/><Relationship Id="rId31" Type="http://schemas.openxmlformats.org/officeDocument/2006/relationships/image" Target="../media/image26.emf"/><Relationship Id="rId4" Type="http://schemas.openxmlformats.org/officeDocument/2006/relationships/customXml" Target="../ink/ink196.xml"/><Relationship Id="rId9" Type="http://schemas.openxmlformats.org/officeDocument/2006/relationships/image" Target="../media/image15.emf"/><Relationship Id="rId14" Type="http://schemas.openxmlformats.org/officeDocument/2006/relationships/customXml" Target="../ink/ink201.xml"/><Relationship Id="rId22" Type="http://schemas.openxmlformats.org/officeDocument/2006/relationships/customXml" Target="../ink/ink205.xml"/><Relationship Id="rId27" Type="http://schemas.openxmlformats.org/officeDocument/2006/relationships/image" Target="../media/image24.emf"/><Relationship Id="rId30" Type="http://schemas.openxmlformats.org/officeDocument/2006/relationships/customXml" Target="../ink/ink209.xml"/><Relationship Id="rId35" Type="http://schemas.openxmlformats.org/officeDocument/2006/relationships/image" Target="../media/image28.emf"/><Relationship Id="rId8" Type="http://schemas.openxmlformats.org/officeDocument/2006/relationships/customXml" Target="../ink/ink198.xml"/><Relationship Id="rId3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7.xml"/><Relationship Id="rId13" Type="http://schemas.openxmlformats.org/officeDocument/2006/relationships/image" Target="../media/image36.emf"/><Relationship Id="rId18" Type="http://schemas.openxmlformats.org/officeDocument/2006/relationships/customXml" Target="../ink/ink222.xml"/><Relationship Id="rId26" Type="http://schemas.openxmlformats.org/officeDocument/2006/relationships/customXml" Target="../ink/ink226.xml"/><Relationship Id="rId3" Type="http://schemas.openxmlformats.org/officeDocument/2006/relationships/image" Target="../media/image31.emf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customXml" Target="../ink/ink219.xml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2" Type="http://schemas.openxmlformats.org/officeDocument/2006/relationships/customXml" Target="../ink/ink214.xml"/><Relationship Id="rId16" Type="http://schemas.openxmlformats.org/officeDocument/2006/relationships/customXml" Target="../ink/ink221.xml"/><Relationship Id="rId20" Type="http://schemas.openxmlformats.org/officeDocument/2006/relationships/customXml" Target="../ink/ink223.xml"/><Relationship Id="rId29" Type="http://schemas.openxmlformats.org/officeDocument/2006/relationships/image" Target="../media/image44.emf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216.xml"/><Relationship Id="rId11" Type="http://schemas.openxmlformats.org/officeDocument/2006/relationships/image" Target="../media/image35.emf"/><Relationship Id="rId24" Type="http://schemas.openxmlformats.org/officeDocument/2006/relationships/customXml" Target="../ink/ink225.xml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customXml" Target="../ink/ink227.xml"/><Relationship Id="rId10" Type="http://schemas.openxmlformats.org/officeDocument/2006/relationships/customXml" Target="../ink/ink218.xml"/><Relationship Id="rId19" Type="http://schemas.openxmlformats.org/officeDocument/2006/relationships/image" Target="../media/image39.emf"/><Relationship Id="rId31" Type="http://schemas.openxmlformats.org/officeDocument/2006/relationships/image" Target="../media/image45.emf"/><Relationship Id="rId4" Type="http://schemas.openxmlformats.org/officeDocument/2006/relationships/customXml" Target="../ink/ink215.xml"/><Relationship Id="rId9" Type="http://schemas.openxmlformats.org/officeDocument/2006/relationships/image" Target="../media/image34.emf"/><Relationship Id="rId14" Type="http://schemas.openxmlformats.org/officeDocument/2006/relationships/customXml" Target="../ink/ink220.xml"/><Relationship Id="rId22" Type="http://schemas.openxmlformats.org/officeDocument/2006/relationships/customXml" Target="../ink/ink224.xml"/><Relationship Id="rId27" Type="http://schemas.openxmlformats.org/officeDocument/2006/relationships/image" Target="../media/image43.emf"/><Relationship Id="rId30" Type="http://schemas.openxmlformats.org/officeDocument/2006/relationships/customXml" Target="../ink/ink22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41.xml"/><Relationship Id="rId117" Type="http://schemas.openxmlformats.org/officeDocument/2006/relationships/image" Target="../media/image103.emf"/><Relationship Id="rId21" Type="http://schemas.openxmlformats.org/officeDocument/2006/relationships/image" Target="../media/image55.emf"/><Relationship Id="rId42" Type="http://schemas.openxmlformats.org/officeDocument/2006/relationships/customXml" Target="../ink/ink249.xml"/><Relationship Id="rId47" Type="http://schemas.openxmlformats.org/officeDocument/2006/relationships/image" Target="../media/image68.emf"/><Relationship Id="rId63" Type="http://schemas.openxmlformats.org/officeDocument/2006/relationships/image" Target="../media/image76.emf"/><Relationship Id="rId68" Type="http://schemas.openxmlformats.org/officeDocument/2006/relationships/customXml" Target="../ink/ink262.xml"/><Relationship Id="rId84" Type="http://schemas.openxmlformats.org/officeDocument/2006/relationships/customXml" Target="../ink/ink270.xml"/><Relationship Id="rId89" Type="http://schemas.openxmlformats.org/officeDocument/2006/relationships/image" Target="../media/image89.emf"/><Relationship Id="rId112" Type="http://schemas.openxmlformats.org/officeDocument/2006/relationships/customXml" Target="../ink/ink284.xml"/><Relationship Id="rId16" Type="http://schemas.openxmlformats.org/officeDocument/2006/relationships/customXml" Target="../ink/ink236.xml"/><Relationship Id="rId107" Type="http://schemas.openxmlformats.org/officeDocument/2006/relationships/image" Target="../media/image98.emf"/><Relationship Id="rId11" Type="http://schemas.openxmlformats.org/officeDocument/2006/relationships/image" Target="../media/image50.emf"/><Relationship Id="rId32" Type="http://schemas.openxmlformats.org/officeDocument/2006/relationships/customXml" Target="../ink/ink244.xml"/><Relationship Id="rId37" Type="http://schemas.openxmlformats.org/officeDocument/2006/relationships/image" Target="../media/image63.emf"/><Relationship Id="rId53" Type="http://schemas.openxmlformats.org/officeDocument/2006/relationships/image" Target="../media/image71.emf"/><Relationship Id="rId58" Type="http://schemas.openxmlformats.org/officeDocument/2006/relationships/customXml" Target="../ink/ink257.xml"/><Relationship Id="rId74" Type="http://schemas.openxmlformats.org/officeDocument/2006/relationships/customXml" Target="../ink/ink265.xml"/><Relationship Id="rId79" Type="http://schemas.openxmlformats.org/officeDocument/2006/relationships/image" Target="../media/image84.emf"/><Relationship Id="rId102" Type="http://schemas.openxmlformats.org/officeDocument/2006/relationships/customXml" Target="../ink/ink279.xml"/><Relationship Id="rId123" Type="http://schemas.openxmlformats.org/officeDocument/2006/relationships/image" Target="../media/image106.emf"/><Relationship Id="rId5" Type="http://schemas.openxmlformats.org/officeDocument/2006/relationships/image" Target="../media/image47.emf"/><Relationship Id="rId90" Type="http://schemas.openxmlformats.org/officeDocument/2006/relationships/customXml" Target="../ink/ink273.xml"/><Relationship Id="rId95" Type="http://schemas.openxmlformats.org/officeDocument/2006/relationships/image" Target="../media/image92.emf"/><Relationship Id="rId22" Type="http://schemas.openxmlformats.org/officeDocument/2006/relationships/customXml" Target="../ink/ink239.xml"/><Relationship Id="rId27" Type="http://schemas.openxmlformats.org/officeDocument/2006/relationships/image" Target="../media/image58.emf"/><Relationship Id="rId43" Type="http://schemas.openxmlformats.org/officeDocument/2006/relationships/image" Target="../media/image66.emf"/><Relationship Id="rId48" Type="http://schemas.openxmlformats.org/officeDocument/2006/relationships/customXml" Target="../ink/ink252.xml"/><Relationship Id="rId64" Type="http://schemas.openxmlformats.org/officeDocument/2006/relationships/customXml" Target="../ink/ink260.xml"/><Relationship Id="rId69" Type="http://schemas.openxmlformats.org/officeDocument/2006/relationships/image" Target="../media/image79.emf"/><Relationship Id="rId113" Type="http://schemas.openxmlformats.org/officeDocument/2006/relationships/image" Target="../media/image101.emf"/><Relationship Id="rId118" Type="http://schemas.openxmlformats.org/officeDocument/2006/relationships/customXml" Target="../ink/ink287.xml"/><Relationship Id="rId80" Type="http://schemas.openxmlformats.org/officeDocument/2006/relationships/customXml" Target="../ink/ink268.xml"/><Relationship Id="rId85" Type="http://schemas.openxmlformats.org/officeDocument/2006/relationships/image" Target="../media/image87.emf"/><Relationship Id="rId12" Type="http://schemas.openxmlformats.org/officeDocument/2006/relationships/customXml" Target="../ink/ink234.xml"/><Relationship Id="rId17" Type="http://schemas.openxmlformats.org/officeDocument/2006/relationships/image" Target="../media/image53.emf"/><Relationship Id="rId33" Type="http://schemas.openxmlformats.org/officeDocument/2006/relationships/image" Target="../media/image61.emf"/><Relationship Id="rId38" Type="http://schemas.openxmlformats.org/officeDocument/2006/relationships/customXml" Target="../ink/ink247.xml"/><Relationship Id="rId59" Type="http://schemas.openxmlformats.org/officeDocument/2006/relationships/image" Target="../media/image74.emf"/><Relationship Id="rId103" Type="http://schemas.openxmlformats.org/officeDocument/2006/relationships/image" Target="../media/image96.emf"/><Relationship Id="rId108" Type="http://schemas.openxmlformats.org/officeDocument/2006/relationships/customXml" Target="../ink/ink282.xml"/><Relationship Id="rId54" Type="http://schemas.openxmlformats.org/officeDocument/2006/relationships/customXml" Target="../ink/ink255.xml"/><Relationship Id="rId70" Type="http://schemas.openxmlformats.org/officeDocument/2006/relationships/customXml" Target="../ink/ink263.xml"/><Relationship Id="rId75" Type="http://schemas.openxmlformats.org/officeDocument/2006/relationships/image" Target="../media/image82.emf"/><Relationship Id="rId91" Type="http://schemas.openxmlformats.org/officeDocument/2006/relationships/image" Target="../media/image90.emf"/><Relationship Id="rId96" Type="http://schemas.openxmlformats.org/officeDocument/2006/relationships/customXml" Target="../ink/ink276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231.xml"/><Relationship Id="rId23" Type="http://schemas.openxmlformats.org/officeDocument/2006/relationships/image" Target="../media/image56.emf"/><Relationship Id="rId28" Type="http://schemas.openxmlformats.org/officeDocument/2006/relationships/customXml" Target="../ink/ink242.xml"/><Relationship Id="rId49" Type="http://schemas.openxmlformats.org/officeDocument/2006/relationships/image" Target="../media/image69.emf"/><Relationship Id="rId114" Type="http://schemas.openxmlformats.org/officeDocument/2006/relationships/customXml" Target="../ink/ink285.xml"/><Relationship Id="rId119" Type="http://schemas.openxmlformats.org/officeDocument/2006/relationships/image" Target="../media/image104.emf"/><Relationship Id="rId44" Type="http://schemas.openxmlformats.org/officeDocument/2006/relationships/customXml" Target="../ink/ink250.xml"/><Relationship Id="rId60" Type="http://schemas.openxmlformats.org/officeDocument/2006/relationships/customXml" Target="../ink/ink258.xml"/><Relationship Id="rId65" Type="http://schemas.openxmlformats.org/officeDocument/2006/relationships/image" Target="../media/image77.emf"/><Relationship Id="rId81" Type="http://schemas.openxmlformats.org/officeDocument/2006/relationships/image" Target="../media/image85.emf"/><Relationship Id="rId86" Type="http://schemas.openxmlformats.org/officeDocument/2006/relationships/customXml" Target="../ink/ink271.xml"/><Relationship Id="rId4" Type="http://schemas.openxmlformats.org/officeDocument/2006/relationships/customXml" Target="../ink/ink230.xml"/><Relationship Id="rId9" Type="http://schemas.openxmlformats.org/officeDocument/2006/relationships/image" Target="../media/image49.emf"/><Relationship Id="rId13" Type="http://schemas.openxmlformats.org/officeDocument/2006/relationships/image" Target="../media/image51.emf"/><Relationship Id="rId18" Type="http://schemas.openxmlformats.org/officeDocument/2006/relationships/customXml" Target="../ink/ink237.xml"/><Relationship Id="rId39" Type="http://schemas.openxmlformats.org/officeDocument/2006/relationships/image" Target="../media/image64.emf"/><Relationship Id="rId109" Type="http://schemas.openxmlformats.org/officeDocument/2006/relationships/image" Target="../media/image99.emf"/><Relationship Id="rId34" Type="http://schemas.openxmlformats.org/officeDocument/2006/relationships/customXml" Target="../ink/ink245.xml"/><Relationship Id="rId50" Type="http://schemas.openxmlformats.org/officeDocument/2006/relationships/customXml" Target="../ink/ink253.xml"/><Relationship Id="rId55" Type="http://schemas.openxmlformats.org/officeDocument/2006/relationships/image" Target="../media/image72.emf"/><Relationship Id="rId76" Type="http://schemas.openxmlformats.org/officeDocument/2006/relationships/customXml" Target="../ink/ink266.xml"/><Relationship Id="rId97" Type="http://schemas.openxmlformats.org/officeDocument/2006/relationships/image" Target="../media/image93.emf"/><Relationship Id="rId104" Type="http://schemas.openxmlformats.org/officeDocument/2006/relationships/customXml" Target="../ink/ink280.xml"/><Relationship Id="rId120" Type="http://schemas.openxmlformats.org/officeDocument/2006/relationships/customXml" Target="../ink/ink288.xml"/><Relationship Id="rId7" Type="http://schemas.openxmlformats.org/officeDocument/2006/relationships/image" Target="../media/image48.emf"/><Relationship Id="rId71" Type="http://schemas.openxmlformats.org/officeDocument/2006/relationships/image" Target="../media/image80.emf"/><Relationship Id="rId92" Type="http://schemas.openxmlformats.org/officeDocument/2006/relationships/customXml" Target="../ink/ink274.xml"/><Relationship Id="rId2" Type="http://schemas.openxmlformats.org/officeDocument/2006/relationships/customXml" Target="../ink/ink229.xml"/><Relationship Id="rId29" Type="http://schemas.openxmlformats.org/officeDocument/2006/relationships/image" Target="../media/image59.emf"/><Relationship Id="rId24" Type="http://schemas.openxmlformats.org/officeDocument/2006/relationships/customXml" Target="../ink/ink240.xml"/><Relationship Id="rId40" Type="http://schemas.openxmlformats.org/officeDocument/2006/relationships/customXml" Target="../ink/ink248.xml"/><Relationship Id="rId45" Type="http://schemas.openxmlformats.org/officeDocument/2006/relationships/image" Target="../media/image67.emf"/><Relationship Id="rId66" Type="http://schemas.openxmlformats.org/officeDocument/2006/relationships/customXml" Target="../ink/ink261.xml"/><Relationship Id="rId87" Type="http://schemas.openxmlformats.org/officeDocument/2006/relationships/image" Target="../media/image88.emf"/><Relationship Id="rId110" Type="http://schemas.openxmlformats.org/officeDocument/2006/relationships/customXml" Target="../ink/ink283.xml"/><Relationship Id="rId115" Type="http://schemas.openxmlformats.org/officeDocument/2006/relationships/image" Target="../media/image102.emf"/><Relationship Id="rId61" Type="http://schemas.openxmlformats.org/officeDocument/2006/relationships/image" Target="../media/image75.emf"/><Relationship Id="rId82" Type="http://schemas.openxmlformats.org/officeDocument/2006/relationships/customXml" Target="../ink/ink269.xml"/><Relationship Id="rId19" Type="http://schemas.openxmlformats.org/officeDocument/2006/relationships/image" Target="../media/image54.emf"/><Relationship Id="rId14" Type="http://schemas.openxmlformats.org/officeDocument/2006/relationships/customXml" Target="../ink/ink235.xml"/><Relationship Id="rId30" Type="http://schemas.openxmlformats.org/officeDocument/2006/relationships/customXml" Target="../ink/ink243.xml"/><Relationship Id="rId35" Type="http://schemas.openxmlformats.org/officeDocument/2006/relationships/image" Target="../media/image62.emf"/><Relationship Id="rId56" Type="http://schemas.openxmlformats.org/officeDocument/2006/relationships/customXml" Target="../ink/ink256.xml"/><Relationship Id="rId77" Type="http://schemas.openxmlformats.org/officeDocument/2006/relationships/image" Target="../media/image83.emf"/><Relationship Id="rId100" Type="http://schemas.openxmlformats.org/officeDocument/2006/relationships/customXml" Target="../ink/ink278.xml"/><Relationship Id="rId105" Type="http://schemas.openxmlformats.org/officeDocument/2006/relationships/image" Target="../media/image97.emf"/><Relationship Id="rId8" Type="http://schemas.openxmlformats.org/officeDocument/2006/relationships/customXml" Target="../ink/ink232.xml"/><Relationship Id="rId51" Type="http://schemas.openxmlformats.org/officeDocument/2006/relationships/image" Target="../media/image70.emf"/><Relationship Id="rId72" Type="http://schemas.openxmlformats.org/officeDocument/2006/relationships/customXml" Target="../ink/ink264.xml"/><Relationship Id="rId93" Type="http://schemas.openxmlformats.org/officeDocument/2006/relationships/image" Target="../media/image91.emf"/><Relationship Id="rId98" Type="http://schemas.openxmlformats.org/officeDocument/2006/relationships/customXml" Target="../ink/ink277.xml"/><Relationship Id="rId121" Type="http://schemas.openxmlformats.org/officeDocument/2006/relationships/image" Target="../media/image105.emf"/><Relationship Id="rId3" Type="http://schemas.openxmlformats.org/officeDocument/2006/relationships/image" Target="../media/image46.emf"/><Relationship Id="rId25" Type="http://schemas.openxmlformats.org/officeDocument/2006/relationships/image" Target="../media/image57.emf"/><Relationship Id="rId46" Type="http://schemas.openxmlformats.org/officeDocument/2006/relationships/customXml" Target="../ink/ink251.xml"/><Relationship Id="rId67" Type="http://schemas.openxmlformats.org/officeDocument/2006/relationships/image" Target="../media/image78.emf"/><Relationship Id="rId116" Type="http://schemas.openxmlformats.org/officeDocument/2006/relationships/customXml" Target="../ink/ink286.xml"/><Relationship Id="rId20" Type="http://schemas.openxmlformats.org/officeDocument/2006/relationships/customXml" Target="../ink/ink238.xml"/><Relationship Id="rId41" Type="http://schemas.openxmlformats.org/officeDocument/2006/relationships/image" Target="../media/image65.emf"/><Relationship Id="rId62" Type="http://schemas.openxmlformats.org/officeDocument/2006/relationships/customXml" Target="../ink/ink259.xml"/><Relationship Id="rId83" Type="http://schemas.openxmlformats.org/officeDocument/2006/relationships/image" Target="../media/image86.emf"/><Relationship Id="rId88" Type="http://schemas.openxmlformats.org/officeDocument/2006/relationships/customXml" Target="../ink/ink272.xml"/><Relationship Id="rId111" Type="http://schemas.openxmlformats.org/officeDocument/2006/relationships/image" Target="../media/image100.emf"/><Relationship Id="rId15" Type="http://schemas.openxmlformats.org/officeDocument/2006/relationships/image" Target="../media/image52.emf"/><Relationship Id="rId36" Type="http://schemas.openxmlformats.org/officeDocument/2006/relationships/customXml" Target="../ink/ink246.xml"/><Relationship Id="rId57" Type="http://schemas.openxmlformats.org/officeDocument/2006/relationships/image" Target="../media/image73.emf"/><Relationship Id="rId106" Type="http://schemas.openxmlformats.org/officeDocument/2006/relationships/customXml" Target="../ink/ink281.xml"/><Relationship Id="rId10" Type="http://schemas.openxmlformats.org/officeDocument/2006/relationships/customXml" Target="../ink/ink233.xml"/><Relationship Id="rId31" Type="http://schemas.openxmlformats.org/officeDocument/2006/relationships/image" Target="../media/image60.emf"/><Relationship Id="rId52" Type="http://schemas.openxmlformats.org/officeDocument/2006/relationships/customXml" Target="../ink/ink254.xml"/><Relationship Id="rId73" Type="http://schemas.openxmlformats.org/officeDocument/2006/relationships/image" Target="../media/image81.emf"/><Relationship Id="rId78" Type="http://schemas.openxmlformats.org/officeDocument/2006/relationships/customXml" Target="../ink/ink267.xml"/><Relationship Id="rId94" Type="http://schemas.openxmlformats.org/officeDocument/2006/relationships/customXml" Target="../ink/ink275.xml"/><Relationship Id="rId99" Type="http://schemas.openxmlformats.org/officeDocument/2006/relationships/image" Target="../media/image94.emf"/><Relationship Id="rId101" Type="http://schemas.openxmlformats.org/officeDocument/2006/relationships/image" Target="../media/image95.emf"/><Relationship Id="rId122" Type="http://schemas.openxmlformats.org/officeDocument/2006/relationships/customXml" Target="../ink/ink28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3.png"/><Relationship Id="rId18" Type="http://schemas.openxmlformats.org/officeDocument/2006/relationships/customXml" Target="../ink/ink298.xml"/><Relationship Id="rId26" Type="http://schemas.openxmlformats.org/officeDocument/2006/relationships/customXml" Target="../ink/ink302.xml"/><Relationship Id="rId39" Type="http://schemas.openxmlformats.org/officeDocument/2006/relationships/image" Target="../media/image206.png"/><Relationship Id="rId21" Type="http://schemas.openxmlformats.org/officeDocument/2006/relationships/image" Target="../media/image197.png"/><Relationship Id="rId34" Type="http://schemas.openxmlformats.org/officeDocument/2006/relationships/customXml" Target="../ink/ink306.xml"/><Relationship Id="rId42" Type="http://schemas.openxmlformats.org/officeDocument/2006/relationships/customXml" Target="../ink/ink310.xml"/><Relationship Id="rId47" Type="http://schemas.openxmlformats.org/officeDocument/2006/relationships/image" Target="../media/image210.png"/><Relationship Id="rId50" Type="http://schemas.openxmlformats.org/officeDocument/2006/relationships/customXml" Target="../ink/ink314.xml"/><Relationship Id="rId55" Type="http://schemas.openxmlformats.org/officeDocument/2006/relationships/image" Target="../media/image214.png"/><Relationship Id="rId7" Type="http://schemas.openxmlformats.org/officeDocument/2006/relationships/image" Target="../media/image190.png"/><Relationship Id="rId2" Type="http://schemas.openxmlformats.org/officeDocument/2006/relationships/customXml" Target="../ink/ink290.xml"/><Relationship Id="rId16" Type="http://schemas.openxmlformats.org/officeDocument/2006/relationships/customXml" Target="../ink/ink297.xml"/><Relationship Id="rId29" Type="http://schemas.openxmlformats.org/officeDocument/2006/relationships/image" Target="../media/image201.png"/><Relationship Id="rId11" Type="http://schemas.openxmlformats.org/officeDocument/2006/relationships/image" Target="../media/image192.png"/><Relationship Id="rId24" Type="http://schemas.openxmlformats.org/officeDocument/2006/relationships/customXml" Target="../ink/ink301.xml"/><Relationship Id="rId32" Type="http://schemas.openxmlformats.org/officeDocument/2006/relationships/customXml" Target="../ink/ink305.xml"/><Relationship Id="rId37" Type="http://schemas.openxmlformats.org/officeDocument/2006/relationships/image" Target="../media/image205.png"/><Relationship Id="rId40" Type="http://schemas.openxmlformats.org/officeDocument/2006/relationships/customXml" Target="../ink/ink309.xml"/><Relationship Id="rId45" Type="http://schemas.openxmlformats.org/officeDocument/2006/relationships/image" Target="../media/image209.png"/><Relationship Id="rId53" Type="http://schemas.openxmlformats.org/officeDocument/2006/relationships/image" Target="../media/image213.png"/><Relationship Id="rId58" Type="http://schemas.openxmlformats.org/officeDocument/2006/relationships/customXml" Target="../ink/ink318.xml"/><Relationship Id="rId5" Type="http://schemas.openxmlformats.org/officeDocument/2006/relationships/image" Target="../media/image189.png"/><Relationship Id="rId61" Type="http://schemas.openxmlformats.org/officeDocument/2006/relationships/image" Target="../media/image217.png"/><Relationship Id="rId19" Type="http://schemas.openxmlformats.org/officeDocument/2006/relationships/image" Target="../media/image196.png"/><Relationship Id="rId14" Type="http://schemas.openxmlformats.org/officeDocument/2006/relationships/customXml" Target="../ink/ink296.xml"/><Relationship Id="rId22" Type="http://schemas.openxmlformats.org/officeDocument/2006/relationships/customXml" Target="../ink/ink300.xml"/><Relationship Id="rId27" Type="http://schemas.openxmlformats.org/officeDocument/2006/relationships/image" Target="../media/image200.png"/><Relationship Id="rId30" Type="http://schemas.openxmlformats.org/officeDocument/2006/relationships/customXml" Target="../ink/ink304.xml"/><Relationship Id="rId35" Type="http://schemas.openxmlformats.org/officeDocument/2006/relationships/image" Target="../media/image204.png"/><Relationship Id="rId43" Type="http://schemas.openxmlformats.org/officeDocument/2006/relationships/image" Target="../media/image208.png"/><Relationship Id="rId48" Type="http://schemas.openxmlformats.org/officeDocument/2006/relationships/customXml" Target="../ink/ink313.xml"/><Relationship Id="rId56" Type="http://schemas.openxmlformats.org/officeDocument/2006/relationships/customXml" Target="../ink/ink317.xml"/><Relationship Id="rId8" Type="http://schemas.openxmlformats.org/officeDocument/2006/relationships/customXml" Target="../ink/ink293.xml"/><Relationship Id="rId51" Type="http://schemas.openxmlformats.org/officeDocument/2006/relationships/image" Target="../media/image212.png"/><Relationship Id="rId3" Type="http://schemas.openxmlformats.org/officeDocument/2006/relationships/image" Target="../media/image188.png"/><Relationship Id="rId12" Type="http://schemas.openxmlformats.org/officeDocument/2006/relationships/customXml" Target="../ink/ink295.xml"/><Relationship Id="rId17" Type="http://schemas.openxmlformats.org/officeDocument/2006/relationships/image" Target="../media/image195.png"/><Relationship Id="rId25" Type="http://schemas.openxmlformats.org/officeDocument/2006/relationships/image" Target="../media/image199.png"/><Relationship Id="rId33" Type="http://schemas.openxmlformats.org/officeDocument/2006/relationships/image" Target="../media/image203.png"/><Relationship Id="rId38" Type="http://schemas.openxmlformats.org/officeDocument/2006/relationships/customXml" Target="../ink/ink308.xml"/><Relationship Id="rId46" Type="http://schemas.openxmlformats.org/officeDocument/2006/relationships/customXml" Target="../ink/ink312.xml"/><Relationship Id="rId59" Type="http://schemas.openxmlformats.org/officeDocument/2006/relationships/image" Target="../media/image216.png"/><Relationship Id="rId20" Type="http://schemas.openxmlformats.org/officeDocument/2006/relationships/customXml" Target="../ink/ink299.xml"/><Relationship Id="rId41" Type="http://schemas.openxmlformats.org/officeDocument/2006/relationships/image" Target="../media/image207.png"/><Relationship Id="rId54" Type="http://schemas.openxmlformats.org/officeDocument/2006/relationships/customXml" Target="../ink/ink316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292.xml"/><Relationship Id="rId15" Type="http://schemas.openxmlformats.org/officeDocument/2006/relationships/image" Target="../media/image194.png"/><Relationship Id="rId23" Type="http://schemas.openxmlformats.org/officeDocument/2006/relationships/image" Target="../media/image198.png"/><Relationship Id="rId28" Type="http://schemas.openxmlformats.org/officeDocument/2006/relationships/customXml" Target="../ink/ink303.xml"/><Relationship Id="rId36" Type="http://schemas.openxmlformats.org/officeDocument/2006/relationships/customXml" Target="../ink/ink307.xml"/><Relationship Id="rId49" Type="http://schemas.openxmlformats.org/officeDocument/2006/relationships/image" Target="../media/image211.png"/><Relationship Id="rId57" Type="http://schemas.openxmlformats.org/officeDocument/2006/relationships/image" Target="../media/image215.png"/><Relationship Id="rId10" Type="http://schemas.openxmlformats.org/officeDocument/2006/relationships/customXml" Target="../ink/ink294.xml"/><Relationship Id="rId31" Type="http://schemas.openxmlformats.org/officeDocument/2006/relationships/image" Target="../media/image202.png"/><Relationship Id="rId44" Type="http://schemas.openxmlformats.org/officeDocument/2006/relationships/customXml" Target="../ink/ink311.xml"/><Relationship Id="rId52" Type="http://schemas.openxmlformats.org/officeDocument/2006/relationships/customXml" Target="../ink/ink315.xml"/><Relationship Id="rId60" Type="http://schemas.openxmlformats.org/officeDocument/2006/relationships/customXml" Target="../ink/ink319.xml"/><Relationship Id="rId4" Type="http://schemas.openxmlformats.org/officeDocument/2006/relationships/customXml" Target="../ink/ink291.xml"/><Relationship Id="rId9" Type="http://schemas.openxmlformats.org/officeDocument/2006/relationships/image" Target="../media/image19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08.png"/><Relationship Id="rId21" Type="http://schemas.openxmlformats.org/officeDocument/2006/relationships/image" Target="../media/image260.png"/><Relationship Id="rId42" Type="http://schemas.openxmlformats.org/officeDocument/2006/relationships/customXml" Target="../ink/ink340.xml"/><Relationship Id="rId63" Type="http://schemas.openxmlformats.org/officeDocument/2006/relationships/image" Target="../media/image281.png"/><Relationship Id="rId84" Type="http://schemas.openxmlformats.org/officeDocument/2006/relationships/customXml" Target="../ink/ink361.xml"/><Relationship Id="rId138" Type="http://schemas.openxmlformats.org/officeDocument/2006/relationships/customXml" Target="../ink/ink388.xml"/><Relationship Id="rId159" Type="http://schemas.openxmlformats.org/officeDocument/2006/relationships/image" Target="../media/image329.png"/><Relationship Id="rId170" Type="http://schemas.openxmlformats.org/officeDocument/2006/relationships/customXml" Target="../ink/ink404.xml"/><Relationship Id="rId107" Type="http://schemas.openxmlformats.org/officeDocument/2006/relationships/image" Target="../media/image303.png"/><Relationship Id="rId11" Type="http://schemas.openxmlformats.org/officeDocument/2006/relationships/image" Target="../media/image193.png"/><Relationship Id="rId32" Type="http://schemas.openxmlformats.org/officeDocument/2006/relationships/customXml" Target="../ink/ink335.xml"/><Relationship Id="rId53" Type="http://schemas.openxmlformats.org/officeDocument/2006/relationships/image" Target="../media/image276.png"/><Relationship Id="rId74" Type="http://schemas.openxmlformats.org/officeDocument/2006/relationships/customXml" Target="../ink/ink356.xml"/><Relationship Id="rId128" Type="http://schemas.openxmlformats.org/officeDocument/2006/relationships/customXml" Target="../ink/ink383.xml"/><Relationship Id="rId149" Type="http://schemas.openxmlformats.org/officeDocument/2006/relationships/image" Target="../media/image324.png"/><Relationship Id="rId5" Type="http://schemas.openxmlformats.org/officeDocument/2006/relationships/image" Target="../media/image190.png"/><Relationship Id="rId95" Type="http://schemas.openxmlformats.org/officeDocument/2006/relationships/image" Target="../media/image297.png"/><Relationship Id="rId160" Type="http://schemas.openxmlformats.org/officeDocument/2006/relationships/customXml" Target="../ink/ink399.xml"/><Relationship Id="rId181" Type="http://schemas.openxmlformats.org/officeDocument/2006/relationships/image" Target="../media/image340.png"/><Relationship Id="rId22" Type="http://schemas.openxmlformats.org/officeDocument/2006/relationships/customXml" Target="../ink/ink330.xml"/><Relationship Id="rId43" Type="http://schemas.openxmlformats.org/officeDocument/2006/relationships/image" Target="../media/image271.png"/><Relationship Id="rId64" Type="http://schemas.openxmlformats.org/officeDocument/2006/relationships/customXml" Target="../ink/ink351.xml"/><Relationship Id="rId118" Type="http://schemas.openxmlformats.org/officeDocument/2006/relationships/customXml" Target="../ink/ink378.xml"/><Relationship Id="rId139" Type="http://schemas.openxmlformats.org/officeDocument/2006/relationships/image" Target="../media/image319.png"/><Relationship Id="rId85" Type="http://schemas.openxmlformats.org/officeDocument/2006/relationships/image" Target="../media/image292.png"/><Relationship Id="rId150" Type="http://schemas.openxmlformats.org/officeDocument/2006/relationships/customXml" Target="../ink/ink394.xml"/><Relationship Id="rId171" Type="http://schemas.openxmlformats.org/officeDocument/2006/relationships/image" Target="../media/image335.png"/><Relationship Id="rId12" Type="http://schemas.openxmlformats.org/officeDocument/2006/relationships/customXml" Target="../ink/ink325.xml"/><Relationship Id="rId33" Type="http://schemas.openxmlformats.org/officeDocument/2006/relationships/image" Target="../media/image266.png"/><Relationship Id="rId108" Type="http://schemas.openxmlformats.org/officeDocument/2006/relationships/customXml" Target="../ink/ink373.xml"/><Relationship Id="rId129" Type="http://schemas.openxmlformats.org/officeDocument/2006/relationships/image" Target="../media/image314.png"/><Relationship Id="rId54" Type="http://schemas.openxmlformats.org/officeDocument/2006/relationships/customXml" Target="../ink/ink346.xml"/><Relationship Id="rId75" Type="http://schemas.openxmlformats.org/officeDocument/2006/relationships/image" Target="../media/image287.png"/><Relationship Id="rId96" Type="http://schemas.openxmlformats.org/officeDocument/2006/relationships/customXml" Target="../ink/ink367.xml"/><Relationship Id="rId140" Type="http://schemas.openxmlformats.org/officeDocument/2006/relationships/customXml" Target="../ink/ink389.xml"/><Relationship Id="rId161" Type="http://schemas.openxmlformats.org/officeDocument/2006/relationships/image" Target="../media/image330.png"/><Relationship Id="rId182" Type="http://schemas.openxmlformats.org/officeDocument/2006/relationships/customXml" Target="../ink/ink410.xml"/><Relationship Id="rId6" Type="http://schemas.openxmlformats.org/officeDocument/2006/relationships/customXml" Target="../ink/ink322.xml"/><Relationship Id="rId23" Type="http://schemas.openxmlformats.org/officeDocument/2006/relationships/image" Target="../media/image261.png"/><Relationship Id="rId119" Type="http://schemas.openxmlformats.org/officeDocument/2006/relationships/image" Target="../media/image309.png"/><Relationship Id="rId44" Type="http://schemas.openxmlformats.org/officeDocument/2006/relationships/customXml" Target="../ink/ink341.xml"/><Relationship Id="rId65" Type="http://schemas.openxmlformats.org/officeDocument/2006/relationships/image" Target="../media/image282.png"/><Relationship Id="rId86" Type="http://schemas.openxmlformats.org/officeDocument/2006/relationships/customXml" Target="../ink/ink362.xml"/><Relationship Id="rId130" Type="http://schemas.openxmlformats.org/officeDocument/2006/relationships/customXml" Target="../ink/ink384.xml"/><Relationship Id="rId151" Type="http://schemas.openxmlformats.org/officeDocument/2006/relationships/image" Target="../media/image325.png"/><Relationship Id="rId172" Type="http://schemas.openxmlformats.org/officeDocument/2006/relationships/customXml" Target="../ink/ink405.xml"/><Relationship Id="rId13" Type="http://schemas.openxmlformats.org/officeDocument/2006/relationships/image" Target="../media/image194.png"/><Relationship Id="rId18" Type="http://schemas.openxmlformats.org/officeDocument/2006/relationships/customXml" Target="../ink/ink328.xml"/><Relationship Id="rId39" Type="http://schemas.openxmlformats.org/officeDocument/2006/relationships/image" Target="../media/image269.png"/><Relationship Id="rId109" Type="http://schemas.openxmlformats.org/officeDocument/2006/relationships/image" Target="../media/image304.png"/><Relationship Id="rId34" Type="http://schemas.openxmlformats.org/officeDocument/2006/relationships/customXml" Target="../ink/ink336.xml"/><Relationship Id="rId50" Type="http://schemas.openxmlformats.org/officeDocument/2006/relationships/customXml" Target="../ink/ink344.xml"/><Relationship Id="rId55" Type="http://schemas.openxmlformats.org/officeDocument/2006/relationships/image" Target="../media/image277.png"/><Relationship Id="rId76" Type="http://schemas.openxmlformats.org/officeDocument/2006/relationships/customXml" Target="../ink/ink357.xml"/><Relationship Id="rId97" Type="http://schemas.openxmlformats.org/officeDocument/2006/relationships/image" Target="../media/image298.png"/><Relationship Id="rId104" Type="http://schemas.openxmlformats.org/officeDocument/2006/relationships/customXml" Target="../ink/ink371.xml"/><Relationship Id="rId120" Type="http://schemas.openxmlformats.org/officeDocument/2006/relationships/customXml" Target="../ink/ink379.xml"/><Relationship Id="rId125" Type="http://schemas.openxmlformats.org/officeDocument/2006/relationships/image" Target="../media/image312.png"/><Relationship Id="rId141" Type="http://schemas.openxmlformats.org/officeDocument/2006/relationships/image" Target="../media/image320.png"/><Relationship Id="rId146" Type="http://schemas.openxmlformats.org/officeDocument/2006/relationships/customXml" Target="../ink/ink392.xml"/><Relationship Id="rId167" Type="http://schemas.openxmlformats.org/officeDocument/2006/relationships/image" Target="../media/image333.png"/><Relationship Id="rId7" Type="http://schemas.openxmlformats.org/officeDocument/2006/relationships/image" Target="../media/image191.png"/><Relationship Id="rId71" Type="http://schemas.openxmlformats.org/officeDocument/2006/relationships/image" Target="../media/image285.png"/><Relationship Id="rId92" Type="http://schemas.openxmlformats.org/officeDocument/2006/relationships/customXml" Target="../ink/ink365.xml"/><Relationship Id="rId162" Type="http://schemas.openxmlformats.org/officeDocument/2006/relationships/customXml" Target="../ink/ink400.xml"/><Relationship Id="rId183" Type="http://schemas.openxmlformats.org/officeDocument/2006/relationships/image" Target="../media/image341.png"/><Relationship Id="rId2" Type="http://schemas.openxmlformats.org/officeDocument/2006/relationships/customXml" Target="../ink/ink320.xml"/><Relationship Id="rId29" Type="http://schemas.openxmlformats.org/officeDocument/2006/relationships/image" Target="../media/image264.png"/><Relationship Id="rId24" Type="http://schemas.openxmlformats.org/officeDocument/2006/relationships/customXml" Target="../ink/ink331.xml"/><Relationship Id="rId40" Type="http://schemas.openxmlformats.org/officeDocument/2006/relationships/customXml" Target="../ink/ink339.xml"/><Relationship Id="rId45" Type="http://schemas.openxmlformats.org/officeDocument/2006/relationships/image" Target="../media/image272.png"/><Relationship Id="rId66" Type="http://schemas.openxmlformats.org/officeDocument/2006/relationships/customXml" Target="../ink/ink352.xml"/><Relationship Id="rId87" Type="http://schemas.openxmlformats.org/officeDocument/2006/relationships/image" Target="../media/image293.png"/><Relationship Id="rId110" Type="http://schemas.openxmlformats.org/officeDocument/2006/relationships/customXml" Target="../ink/ink374.xml"/><Relationship Id="rId115" Type="http://schemas.openxmlformats.org/officeDocument/2006/relationships/image" Target="../media/image307.png"/><Relationship Id="rId131" Type="http://schemas.openxmlformats.org/officeDocument/2006/relationships/image" Target="../media/image315.png"/><Relationship Id="rId136" Type="http://schemas.openxmlformats.org/officeDocument/2006/relationships/customXml" Target="../ink/ink387.xml"/><Relationship Id="rId157" Type="http://schemas.openxmlformats.org/officeDocument/2006/relationships/image" Target="../media/image328.png"/><Relationship Id="rId178" Type="http://schemas.openxmlformats.org/officeDocument/2006/relationships/customXml" Target="../ink/ink408.xml"/><Relationship Id="rId61" Type="http://schemas.openxmlformats.org/officeDocument/2006/relationships/image" Target="../media/image280.png"/><Relationship Id="rId82" Type="http://schemas.openxmlformats.org/officeDocument/2006/relationships/customXml" Target="../ink/ink360.xml"/><Relationship Id="rId152" Type="http://schemas.openxmlformats.org/officeDocument/2006/relationships/customXml" Target="../ink/ink395.xml"/><Relationship Id="rId173" Type="http://schemas.openxmlformats.org/officeDocument/2006/relationships/image" Target="../media/image336.png"/><Relationship Id="rId19" Type="http://schemas.openxmlformats.org/officeDocument/2006/relationships/image" Target="../media/image197.png"/><Relationship Id="rId14" Type="http://schemas.openxmlformats.org/officeDocument/2006/relationships/customXml" Target="../ink/ink326.xml"/><Relationship Id="rId30" Type="http://schemas.openxmlformats.org/officeDocument/2006/relationships/customXml" Target="../ink/ink334.xml"/><Relationship Id="rId35" Type="http://schemas.openxmlformats.org/officeDocument/2006/relationships/image" Target="../media/image267.png"/><Relationship Id="rId56" Type="http://schemas.openxmlformats.org/officeDocument/2006/relationships/customXml" Target="../ink/ink347.xml"/><Relationship Id="rId77" Type="http://schemas.openxmlformats.org/officeDocument/2006/relationships/image" Target="../media/image288.png"/><Relationship Id="rId100" Type="http://schemas.openxmlformats.org/officeDocument/2006/relationships/customXml" Target="../ink/ink369.xml"/><Relationship Id="rId105" Type="http://schemas.openxmlformats.org/officeDocument/2006/relationships/image" Target="../media/image302.png"/><Relationship Id="rId126" Type="http://schemas.openxmlformats.org/officeDocument/2006/relationships/customXml" Target="../ink/ink382.xml"/><Relationship Id="rId147" Type="http://schemas.openxmlformats.org/officeDocument/2006/relationships/image" Target="../media/image323.png"/><Relationship Id="rId168" Type="http://schemas.openxmlformats.org/officeDocument/2006/relationships/customXml" Target="../ink/ink403.xml"/><Relationship Id="rId8" Type="http://schemas.openxmlformats.org/officeDocument/2006/relationships/customXml" Target="../ink/ink323.xml"/><Relationship Id="rId51" Type="http://schemas.openxmlformats.org/officeDocument/2006/relationships/image" Target="../media/image275.png"/><Relationship Id="rId72" Type="http://schemas.openxmlformats.org/officeDocument/2006/relationships/customXml" Target="../ink/ink355.xml"/><Relationship Id="rId93" Type="http://schemas.openxmlformats.org/officeDocument/2006/relationships/image" Target="../media/image296.png"/><Relationship Id="rId98" Type="http://schemas.openxmlformats.org/officeDocument/2006/relationships/customXml" Target="../ink/ink368.xml"/><Relationship Id="rId121" Type="http://schemas.openxmlformats.org/officeDocument/2006/relationships/image" Target="../media/image310.png"/><Relationship Id="rId142" Type="http://schemas.openxmlformats.org/officeDocument/2006/relationships/customXml" Target="../ink/ink390.xml"/><Relationship Id="rId163" Type="http://schemas.openxmlformats.org/officeDocument/2006/relationships/image" Target="../media/image331.png"/><Relationship Id="rId184" Type="http://schemas.openxmlformats.org/officeDocument/2006/relationships/customXml" Target="../ink/ink411.xml"/><Relationship Id="rId3" Type="http://schemas.openxmlformats.org/officeDocument/2006/relationships/image" Target="../media/image189.png"/><Relationship Id="rId25" Type="http://schemas.openxmlformats.org/officeDocument/2006/relationships/image" Target="../media/image262.png"/><Relationship Id="rId46" Type="http://schemas.openxmlformats.org/officeDocument/2006/relationships/customXml" Target="../ink/ink342.xml"/><Relationship Id="rId67" Type="http://schemas.openxmlformats.org/officeDocument/2006/relationships/image" Target="../media/image283.png"/><Relationship Id="rId116" Type="http://schemas.openxmlformats.org/officeDocument/2006/relationships/customXml" Target="../ink/ink377.xml"/><Relationship Id="rId137" Type="http://schemas.openxmlformats.org/officeDocument/2006/relationships/image" Target="../media/image318.png"/><Relationship Id="rId158" Type="http://schemas.openxmlformats.org/officeDocument/2006/relationships/customXml" Target="../ink/ink398.xml"/><Relationship Id="rId20" Type="http://schemas.openxmlformats.org/officeDocument/2006/relationships/customXml" Target="../ink/ink329.xml"/><Relationship Id="rId41" Type="http://schemas.openxmlformats.org/officeDocument/2006/relationships/image" Target="../media/image270.png"/><Relationship Id="rId62" Type="http://schemas.openxmlformats.org/officeDocument/2006/relationships/customXml" Target="../ink/ink350.xml"/><Relationship Id="rId83" Type="http://schemas.openxmlformats.org/officeDocument/2006/relationships/image" Target="../media/image291.png"/><Relationship Id="rId88" Type="http://schemas.openxmlformats.org/officeDocument/2006/relationships/customXml" Target="../ink/ink363.xml"/><Relationship Id="rId111" Type="http://schemas.openxmlformats.org/officeDocument/2006/relationships/image" Target="../media/image305.png"/><Relationship Id="rId132" Type="http://schemas.openxmlformats.org/officeDocument/2006/relationships/customXml" Target="../ink/ink385.xml"/><Relationship Id="rId153" Type="http://schemas.openxmlformats.org/officeDocument/2006/relationships/image" Target="../media/image326.png"/><Relationship Id="rId174" Type="http://schemas.openxmlformats.org/officeDocument/2006/relationships/customXml" Target="../ink/ink406.xml"/><Relationship Id="rId179" Type="http://schemas.openxmlformats.org/officeDocument/2006/relationships/image" Target="../media/image339.png"/><Relationship Id="rId15" Type="http://schemas.openxmlformats.org/officeDocument/2006/relationships/image" Target="../media/image195.png"/><Relationship Id="rId36" Type="http://schemas.openxmlformats.org/officeDocument/2006/relationships/customXml" Target="../ink/ink337.xml"/><Relationship Id="rId57" Type="http://schemas.openxmlformats.org/officeDocument/2006/relationships/image" Target="../media/image278.png"/><Relationship Id="rId106" Type="http://schemas.openxmlformats.org/officeDocument/2006/relationships/customXml" Target="../ink/ink372.xml"/><Relationship Id="rId127" Type="http://schemas.openxmlformats.org/officeDocument/2006/relationships/image" Target="../media/image313.png"/><Relationship Id="rId10" Type="http://schemas.openxmlformats.org/officeDocument/2006/relationships/customXml" Target="../ink/ink324.xml"/><Relationship Id="rId31" Type="http://schemas.openxmlformats.org/officeDocument/2006/relationships/image" Target="../media/image265.png"/><Relationship Id="rId52" Type="http://schemas.openxmlformats.org/officeDocument/2006/relationships/customXml" Target="../ink/ink345.xml"/><Relationship Id="rId73" Type="http://schemas.openxmlformats.org/officeDocument/2006/relationships/image" Target="../media/image286.png"/><Relationship Id="rId78" Type="http://schemas.openxmlformats.org/officeDocument/2006/relationships/customXml" Target="../ink/ink358.xml"/><Relationship Id="rId94" Type="http://schemas.openxmlformats.org/officeDocument/2006/relationships/customXml" Target="../ink/ink366.xml"/><Relationship Id="rId99" Type="http://schemas.openxmlformats.org/officeDocument/2006/relationships/image" Target="../media/image299.png"/><Relationship Id="rId101" Type="http://schemas.openxmlformats.org/officeDocument/2006/relationships/image" Target="../media/image300.png"/><Relationship Id="rId122" Type="http://schemas.openxmlformats.org/officeDocument/2006/relationships/customXml" Target="../ink/ink380.xml"/><Relationship Id="rId143" Type="http://schemas.openxmlformats.org/officeDocument/2006/relationships/image" Target="../media/image321.png"/><Relationship Id="rId148" Type="http://schemas.openxmlformats.org/officeDocument/2006/relationships/customXml" Target="../ink/ink393.xml"/><Relationship Id="rId164" Type="http://schemas.openxmlformats.org/officeDocument/2006/relationships/customXml" Target="../ink/ink401.xml"/><Relationship Id="rId169" Type="http://schemas.openxmlformats.org/officeDocument/2006/relationships/image" Target="../media/image334.png"/><Relationship Id="rId185" Type="http://schemas.openxmlformats.org/officeDocument/2006/relationships/image" Target="../media/image342.png"/><Relationship Id="rId4" Type="http://schemas.openxmlformats.org/officeDocument/2006/relationships/customXml" Target="../ink/ink321.xml"/><Relationship Id="rId9" Type="http://schemas.openxmlformats.org/officeDocument/2006/relationships/image" Target="../media/image192.png"/><Relationship Id="rId180" Type="http://schemas.openxmlformats.org/officeDocument/2006/relationships/customXml" Target="../ink/ink409.xml"/><Relationship Id="rId26" Type="http://schemas.openxmlformats.org/officeDocument/2006/relationships/customXml" Target="../ink/ink332.xml"/><Relationship Id="rId47" Type="http://schemas.openxmlformats.org/officeDocument/2006/relationships/image" Target="../media/image273.png"/><Relationship Id="rId68" Type="http://schemas.openxmlformats.org/officeDocument/2006/relationships/customXml" Target="../ink/ink353.xml"/><Relationship Id="rId89" Type="http://schemas.openxmlformats.org/officeDocument/2006/relationships/image" Target="../media/image294.png"/><Relationship Id="rId112" Type="http://schemas.openxmlformats.org/officeDocument/2006/relationships/customXml" Target="../ink/ink375.xml"/><Relationship Id="rId133" Type="http://schemas.openxmlformats.org/officeDocument/2006/relationships/image" Target="../media/image316.png"/><Relationship Id="rId154" Type="http://schemas.openxmlformats.org/officeDocument/2006/relationships/customXml" Target="../ink/ink396.xml"/><Relationship Id="rId175" Type="http://schemas.openxmlformats.org/officeDocument/2006/relationships/image" Target="../media/image337.png"/><Relationship Id="rId16" Type="http://schemas.openxmlformats.org/officeDocument/2006/relationships/customXml" Target="../ink/ink327.xml"/><Relationship Id="rId37" Type="http://schemas.openxmlformats.org/officeDocument/2006/relationships/image" Target="../media/image268.png"/><Relationship Id="rId58" Type="http://schemas.openxmlformats.org/officeDocument/2006/relationships/customXml" Target="../ink/ink348.xml"/><Relationship Id="rId79" Type="http://schemas.openxmlformats.org/officeDocument/2006/relationships/image" Target="../media/image289.png"/><Relationship Id="rId102" Type="http://schemas.openxmlformats.org/officeDocument/2006/relationships/customXml" Target="../ink/ink370.xml"/><Relationship Id="rId123" Type="http://schemas.openxmlformats.org/officeDocument/2006/relationships/image" Target="../media/image311.png"/><Relationship Id="rId144" Type="http://schemas.openxmlformats.org/officeDocument/2006/relationships/customXml" Target="../ink/ink391.xml"/><Relationship Id="rId90" Type="http://schemas.openxmlformats.org/officeDocument/2006/relationships/customXml" Target="../ink/ink364.xml"/><Relationship Id="rId165" Type="http://schemas.openxmlformats.org/officeDocument/2006/relationships/image" Target="../media/image332.png"/><Relationship Id="rId186" Type="http://schemas.openxmlformats.org/officeDocument/2006/relationships/customXml" Target="../ink/ink412.xml"/><Relationship Id="rId27" Type="http://schemas.openxmlformats.org/officeDocument/2006/relationships/image" Target="../media/image263.png"/><Relationship Id="rId48" Type="http://schemas.openxmlformats.org/officeDocument/2006/relationships/customXml" Target="../ink/ink343.xml"/><Relationship Id="rId69" Type="http://schemas.openxmlformats.org/officeDocument/2006/relationships/image" Target="../media/image284.png"/><Relationship Id="rId113" Type="http://schemas.openxmlformats.org/officeDocument/2006/relationships/image" Target="../media/image306.png"/><Relationship Id="rId134" Type="http://schemas.openxmlformats.org/officeDocument/2006/relationships/customXml" Target="../ink/ink386.xml"/><Relationship Id="rId80" Type="http://schemas.openxmlformats.org/officeDocument/2006/relationships/customXml" Target="../ink/ink359.xml"/><Relationship Id="rId155" Type="http://schemas.openxmlformats.org/officeDocument/2006/relationships/image" Target="../media/image327.png"/><Relationship Id="rId176" Type="http://schemas.openxmlformats.org/officeDocument/2006/relationships/customXml" Target="../ink/ink407.xml"/><Relationship Id="rId17" Type="http://schemas.openxmlformats.org/officeDocument/2006/relationships/image" Target="../media/image196.png"/><Relationship Id="rId38" Type="http://schemas.openxmlformats.org/officeDocument/2006/relationships/customXml" Target="../ink/ink338.xml"/><Relationship Id="rId59" Type="http://schemas.openxmlformats.org/officeDocument/2006/relationships/image" Target="../media/image279.png"/><Relationship Id="rId103" Type="http://schemas.openxmlformats.org/officeDocument/2006/relationships/image" Target="../media/image301.png"/><Relationship Id="rId124" Type="http://schemas.openxmlformats.org/officeDocument/2006/relationships/customXml" Target="../ink/ink381.xml"/><Relationship Id="rId70" Type="http://schemas.openxmlformats.org/officeDocument/2006/relationships/customXml" Target="../ink/ink354.xml"/><Relationship Id="rId91" Type="http://schemas.openxmlformats.org/officeDocument/2006/relationships/image" Target="../media/image295.png"/><Relationship Id="rId145" Type="http://schemas.openxmlformats.org/officeDocument/2006/relationships/image" Target="../media/image322.png"/><Relationship Id="rId166" Type="http://schemas.openxmlformats.org/officeDocument/2006/relationships/customXml" Target="../ink/ink402.xml"/><Relationship Id="rId187" Type="http://schemas.openxmlformats.org/officeDocument/2006/relationships/image" Target="../media/image343.png"/><Relationship Id="rId1" Type="http://schemas.openxmlformats.org/officeDocument/2006/relationships/slideLayout" Target="../slideLayouts/slideLayout27.xml"/><Relationship Id="rId28" Type="http://schemas.openxmlformats.org/officeDocument/2006/relationships/customXml" Target="../ink/ink333.xml"/><Relationship Id="rId49" Type="http://schemas.openxmlformats.org/officeDocument/2006/relationships/image" Target="../media/image274.png"/><Relationship Id="rId114" Type="http://schemas.openxmlformats.org/officeDocument/2006/relationships/customXml" Target="../ink/ink376.xml"/><Relationship Id="rId60" Type="http://schemas.openxmlformats.org/officeDocument/2006/relationships/customXml" Target="../ink/ink349.xml"/><Relationship Id="rId81" Type="http://schemas.openxmlformats.org/officeDocument/2006/relationships/image" Target="../media/image290.png"/><Relationship Id="rId135" Type="http://schemas.openxmlformats.org/officeDocument/2006/relationships/image" Target="../media/image317.png"/><Relationship Id="rId156" Type="http://schemas.openxmlformats.org/officeDocument/2006/relationships/customXml" Target="../ink/ink397.xml"/><Relationship Id="rId177" Type="http://schemas.openxmlformats.org/officeDocument/2006/relationships/image" Target="../media/image33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08.png"/><Relationship Id="rId21" Type="http://schemas.openxmlformats.org/officeDocument/2006/relationships/image" Target="../media/image260.png"/><Relationship Id="rId42" Type="http://schemas.openxmlformats.org/officeDocument/2006/relationships/customXml" Target="../ink/ink433.xml"/><Relationship Id="rId63" Type="http://schemas.openxmlformats.org/officeDocument/2006/relationships/image" Target="../media/image281.png"/><Relationship Id="rId84" Type="http://schemas.openxmlformats.org/officeDocument/2006/relationships/customXml" Target="../ink/ink454.xml"/><Relationship Id="rId138" Type="http://schemas.openxmlformats.org/officeDocument/2006/relationships/customXml" Target="../ink/ink481.xml"/><Relationship Id="rId159" Type="http://schemas.openxmlformats.org/officeDocument/2006/relationships/image" Target="../media/image329.png"/><Relationship Id="rId170" Type="http://schemas.openxmlformats.org/officeDocument/2006/relationships/customXml" Target="../ink/ink497.xml"/><Relationship Id="rId107" Type="http://schemas.openxmlformats.org/officeDocument/2006/relationships/image" Target="../media/image303.png"/><Relationship Id="rId11" Type="http://schemas.openxmlformats.org/officeDocument/2006/relationships/image" Target="../media/image193.png"/><Relationship Id="rId32" Type="http://schemas.openxmlformats.org/officeDocument/2006/relationships/customXml" Target="../ink/ink428.xml"/><Relationship Id="rId53" Type="http://schemas.openxmlformats.org/officeDocument/2006/relationships/image" Target="../media/image276.png"/><Relationship Id="rId74" Type="http://schemas.openxmlformats.org/officeDocument/2006/relationships/customXml" Target="../ink/ink449.xml"/><Relationship Id="rId128" Type="http://schemas.openxmlformats.org/officeDocument/2006/relationships/customXml" Target="../ink/ink476.xml"/><Relationship Id="rId149" Type="http://schemas.openxmlformats.org/officeDocument/2006/relationships/image" Target="../media/image324.png"/><Relationship Id="rId5" Type="http://schemas.openxmlformats.org/officeDocument/2006/relationships/image" Target="../media/image190.png"/><Relationship Id="rId95" Type="http://schemas.openxmlformats.org/officeDocument/2006/relationships/image" Target="../media/image297.png"/><Relationship Id="rId160" Type="http://schemas.openxmlformats.org/officeDocument/2006/relationships/customXml" Target="../ink/ink492.xml"/><Relationship Id="rId181" Type="http://schemas.openxmlformats.org/officeDocument/2006/relationships/image" Target="../media/image340.png"/><Relationship Id="rId22" Type="http://schemas.openxmlformats.org/officeDocument/2006/relationships/customXml" Target="../ink/ink423.xml"/><Relationship Id="rId43" Type="http://schemas.openxmlformats.org/officeDocument/2006/relationships/image" Target="../media/image271.png"/><Relationship Id="rId64" Type="http://schemas.openxmlformats.org/officeDocument/2006/relationships/customXml" Target="../ink/ink444.xml"/><Relationship Id="rId118" Type="http://schemas.openxmlformats.org/officeDocument/2006/relationships/customXml" Target="../ink/ink471.xml"/><Relationship Id="rId139" Type="http://schemas.openxmlformats.org/officeDocument/2006/relationships/image" Target="../media/image319.png"/><Relationship Id="rId85" Type="http://schemas.openxmlformats.org/officeDocument/2006/relationships/image" Target="../media/image292.png"/><Relationship Id="rId150" Type="http://schemas.openxmlformats.org/officeDocument/2006/relationships/customXml" Target="../ink/ink487.xml"/><Relationship Id="rId171" Type="http://schemas.openxmlformats.org/officeDocument/2006/relationships/image" Target="../media/image335.png"/><Relationship Id="rId12" Type="http://schemas.openxmlformats.org/officeDocument/2006/relationships/customXml" Target="../ink/ink418.xml"/><Relationship Id="rId33" Type="http://schemas.openxmlformats.org/officeDocument/2006/relationships/image" Target="../media/image266.png"/><Relationship Id="rId108" Type="http://schemas.openxmlformats.org/officeDocument/2006/relationships/customXml" Target="../ink/ink466.xml"/><Relationship Id="rId129" Type="http://schemas.openxmlformats.org/officeDocument/2006/relationships/image" Target="../media/image314.png"/><Relationship Id="rId54" Type="http://schemas.openxmlformats.org/officeDocument/2006/relationships/customXml" Target="../ink/ink439.xml"/><Relationship Id="rId75" Type="http://schemas.openxmlformats.org/officeDocument/2006/relationships/image" Target="../media/image287.png"/><Relationship Id="rId96" Type="http://schemas.openxmlformats.org/officeDocument/2006/relationships/customXml" Target="../ink/ink460.xml"/><Relationship Id="rId140" Type="http://schemas.openxmlformats.org/officeDocument/2006/relationships/customXml" Target="../ink/ink482.xml"/><Relationship Id="rId161" Type="http://schemas.openxmlformats.org/officeDocument/2006/relationships/image" Target="../media/image330.png"/><Relationship Id="rId182" Type="http://schemas.openxmlformats.org/officeDocument/2006/relationships/customXml" Target="../ink/ink503.xml"/><Relationship Id="rId6" Type="http://schemas.openxmlformats.org/officeDocument/2006/relationships/customXml" Target="../ink/ink415.xml"/><Relationship Id="rId23" Type="http://schemas.openxmlformats.org/officeDocument/2006/relationships/image" Target="../media/image261.png"/><Relationship Id="rId119" Type="http://schemas.openxmlformats.org/officeDocument/2006/relationships/image" Target="../media/image309.png"/><Relationship Id="rId44" Type="http://schemas.openxmlformats.org/officeDocument/2006/relationships/customXml" Target="../ink/ink434.xml"/><Relationship Id="rId65" Type="http://schemas.openxmlformats.org/officeDocument/2006/relationships/image" Target="../media/image282.png"/><Relationship Id="rId86" Type="http://schemas.openxmlformats.org/officeDocument/2006/relationships/customXml" Target="../ink/ink455.xml"/><Relationship Id="rId130" Type="http://schemas.openxmlformats.org/officeDocument/2006/relationships/customXml" Target="../ink/ink477.xml"/><Relationship Id="rId151" Type="http://schemas.openxmlformats.org/officeDocument/2006/relationships/image" Target="../media/image325.png"/><Relationship Id="rId172" Type="http://schemas.openxmlformats.org/officeDocument/2006/relationships/customXml" Target="../ink/ink498.xml"/><Relationship Id="rId13" Type="http://schemas.openxmlformats.org/officeDocument/2006/relationships/image" Target="../media/image194.png"/><Relationship Id="rId18" Type="http://schemas.openxmlformats.org/officeDocument/2006/relationships/customXml" Target="../ink/ink421.xml"/><Relationship Id="rId39" Type="http://schemas.openxmlformats.org/officeDocument/2006/relationships/image" Target="../media/image269.png"/><Relationship Id="rId109" Type="http://schemas.openxmlformats.org/officeDocument/2006/relationships/image" Target="../media/image304.png"/><Relationship Id="rId34" Type="http://schemas.openxmlformats.org/officeDocument/2006/relationships/customXml" Target="../ink/ink429.xml"/><Relationship Id="rId50" Type="http://schemas.openxmlformats.org/officeDocument/2006/relationships/customXml" Target="../ink/ink437.xml"/><Relationship Id="rId55" Type="http://schemas.openxmlformats.org/officeDocument/2006/relationships/image" Target="../media/image277.png"/><Relationship Id="rId76" Type="http://schemas.openxmlformats.org/officeDocument/2006/relationships/customXml" Target="../ink/ink450.xml"/><Relationship Id="rId97" Type="http://schemas.openxmlformats.org/officeDocument/2006/relationships/image" Target="../media/image298.png"/><Relationship Id="rId104" Type="http://schemas.openxmlformats.org/officeDocument/2006/relationships/customXml" Target="../ink/ink464.xml"/><Relationship Id="rId120" Type="http://schemas.openxmlformats.org/officeDocument/2006/relationships/customXml" Target="../ink/ink472.xml"/><Relationship Id="rId125" Type="http://schemas.openxmlformats.org/officeDocument/2006/relationships/image" Target="../media/image312.png"/><Relationship Id="rId141" Type="http://schemas.openxmlformats.org/officeDocument/2006/relationships/image" Target="../media/image320.png"/><Relationship Id="rId146" Type="http://schemas.openxmlformats.org/officeDocument/2006/relationships/customXml" Target="../ink/ink485.xml"/><Relationship Id="rId167" Type="http://schemas.openxmlformats.org/officeDocument/2006/relationships/image" Target="../media/image333.png"/><Relationship Id="rId7" Type="http://schemas.openxmlformats.org/officeDocument/2006/relationships/image" Target="../media/image191.png"/><Relationship Id="rId71" Type="http://schemas.openxmlformats.org/officeDocument/2006/relationships/image" Target="../media/image285.png"/><Relationship Id="rId92" Type="http://schemas.openxmlformats.org/officeDocument/2006/relationships/customXml" Target="../ink/ink458.xml"/><Relationship Id="rId162" Type="http://schemas.openxmlformats.org/officeDocument/2006/relationships/customXml" Target="../ink/ink493.xml"/><Relationship Id="rId183" Type="http://schemas.openxmlformats.org/officeDocument/2006/relationships/image" Target="../media/image341.png"/><Relationship Id="rId2" Type="http://schemas.openxmlformats.org/officeDocument/2006/relationships/customXml" Target="../ink/ink413.xml"/><Relationship Id="rId29" Type="http://schemas.openxmlformats.org/officeDocument/2006/relationships/image" Target="../media/image264.png"/><Relationship Id="rId24" Type="http://schemas.openxmlformats.org/officeDocument/2006/relationships/customXml" Target="../ink/ink424.xml"/><Relationship Id="rId40" Type="http://schemas.openxmlformats.org/officeDocument/2006/relationships/customXml" Target="../ink/ink432.xml"/><Relationship Id="rId45" Type="http://schemas.openxmlformats.org/officeDocument/2006/relationships/image" Target="../media/image272.png"/><Relationship Id="rId66" Type="http://schemas.openxmlformats.org/officeDocument/2006/relationships/customXml" Target="../ink/ink445.xml"/><Relationship Id="rId87" Type="http://schemas.openxmlformats.org/officeDocument/2006/relationships/image" Target="../media/image293.png"/><Relationship Id="rId110" Type="http://schemas.openxmlformats.org/officeDocument/2006/relationships/customXml" Target="../ink/ink467.xml"/><Relationship Id="rId115" Type="http://schemas.openxmlformats.org/officeDocument/2006/relationships/image" Target="../media/image307.png"/><Relationship Id="rId131" Type="http://schemas.openxmlformats.org/officeDocument/2006/relationships/image" Target="../media/image315.png"/><Relationship Id="rId136" Type="http://schemas.openxmlformats.org/officeDocument/2006/relationships/customXml" Target="../ink/ink480.xml"/><Relationship Id="rId157" Type="http://schemas.openxmlformats.org/officeDocument/2006/relationships/image" Target="../media/image328.png"/><Relationship Id="rId178" Type="http://schemas.openxmlformats.org/officeDocument/2006/relationships/customXml" Target="../ink/ink501.xml"/><Relationship Id="rId61" Type="http://schemas.openxmlformats.org/officeDocument/2006/relationships/image" Target="../media/image280.png"/><Relationship Id="rId82" Type="http://schemas.openxmlformats.org/officeDocument/2006/relationships/customXml" Target="../ink/ink453.xml"/><Relationship Id="rId152" Type="http://schemas.openxmlformats.org/officeDocument/2006/relationships/customXml" Target="../ink/ink488.xml"/><Relationship Id="rId173" Type="http://schemas.openxmlformats.org/officeDocument/2006/relationships/image" Target="../media/image336.png"/><Relationship Id="rId19" Type="http://schemas.openxmlformats.org/officeDocument/2006/relationships/image" Target="../media/image197.png"/><Relationship Id="rId14" Type="http://schemas.openxmlformats.org/officeDocument/2006/relationships/customXml" Target="../ink/ink419.xml"/><Relationship Id="rId30" Type="http://schemas.openxmlformats.org/officeDocument/2006/relationships/customXml" Target="../ink/ink427.xml"/><Relationship Id="rId35" Type="http://schemas.openxmlformats.org/officeDocument/2006/relationships/image" Target="../media/image267.png"/><Relationship Id="rId56" Type="http://schemas.openxmlformats.org/officeDocument/2006/relationships/customXml" Target="../ink/ink440.xml"/><Relationship Id="rId77" Type="http://schemas.openxmlformats.org/officeDocument/2006/relationships/image" Target="../media/image288.png"/><Relationship Id="rId100" Type="http://schemas.openxmlformats.org/officeDocument/2006/relationships/customXml" Target="../ink/ink462.xml"/><Relationship Id="rId105" Type="http://schemas.openxmlformats.org/officeDocument/2006/relationships/image" Target="../media/image302.png"/><Relationship Id="rId126" Type="http://schemas.openxmlformats.org/officeDocument/2006/relationships/customXml" Target="../ink/ink475.xml"/><Relationship Id="rId147" Type="http://schemas.openxmlformats.org/officeDocument/2006/relationships/image" Target="../media/image323.png"/><Relationship Id="rId168" Type="http://schemas.openxmlformats.org/officeDocument/2006/relationships/customXml" Target="../ink/ink496.xml"/><Relationship Id="rId8" Type="http://schemas.openxmlformats.org/officeDocument/2006/relationships/customXml" Target="../ink/ink416.xml"/><Relationship Id="rId51" Type="http://schemas.openxmlformats.org/officeDocument/2006/relationships/image" Target="../media/image275.png"/><Relationship Id="rId72" Type="http://schemas.openxmlformats.org/officeDocument/2006/relationships/customXml" Target="../ink/ink448.xml"/><Relationship Id="rId93" Type="http://schemas.openxmlformats.org/officeDocument/2006/relationships/image" Target="../media/image296.png"/><Relationship Id="rId98" Type="http://schemas.openxmlformats.org/officeDocument/2006/relationships/customXml" Target="../ink/ink461.xml"/><Relationship Id="rId121" Type="http://schemas.openxmlformats.org/officeDocument/2006/relationships/image" Target="../media/image310.png"/><Relationship Id="rId142" Type="http://schemas.openxmlformats.org/officeDocument/2006/relationships/customXml" Target="../ink/ink483.xml"/><Relationship Id="rId163" Type="http://schemas.openxmlformats.org/officeDocument/2006/relationships/image" Target="../media/image331.png"/><Relationship Id="rId184" Type="http://schemas.openxmlformats.org/officeDocument/2006/relationships/customXml" Target="../ink/ink504.xml"/><Relationship Id="rId3" Type="http://schemas.openxmlformats.org/officeDocument/2006/relationships/image" Target="../media/image189.png"/><Relationship Id="rId25" Type="http://schemas.openxmlformats.org/officeDocument/2006/relationships/image" Target="../media/image262.png"/><Relationship Id="rId46" Type="http://schemas.openxmlformats.org/officeDocument/2006/relationships/customXml" Target="../ink/ink435.xml"/><Relationship Id="rId67" Type="http://schemas.openxmlformats.org/officeDocument/2006/relationships/image" Target="../media/image283.png"/><Relationship Id="rId116" Type="http://schemas.openxmlformats.org/officeDocument/2006/relationships/customXml" Target="../ink/ink470.xml"/><Relationship Id="rId137" Type="http://schemas.openxmlformats.org/officeDocument/2006/relationships/image" Target="../media/image318.png"/><Relationship Id="rId158" Type="http://schemas.openxmlformats.org/officeDocument/2006/relationships/customXml" Target="../ink/ink491.xml"/><Relationship Id="rId20" Type="http://schemas.openxmlformats.org/officeDocument/2006/relationships/customXml" Target="../ink/ink422.xml"/><Relationship Id="rId41" Type="http://schemas.openxmlformats.org/officeDocument/2006/relationships/image" Target="../media/image270.png"/><Relationship Id="rId62" Type="http://schemas.openxmlformats.org/officeDocument/2006/relationships/customXml" Target="../ink/ink443.xml"/><Relationship Id="rId83" Type="http://schemas.openxmlformats.org/officeDocument/2006/relationships/image" Target="../media/image291.png"/><Relationship Id="rId88" Type="http://schemas.openxmlformats.org/officeDocument/2006/relationships/customXml" Target="../ink/ink456.xml"/><Relationship Id="rId111" Type="http://schemas.openxmlformats.org/officeDocument/2006/relationships/image" Target="../media/image305.png"/><Relationship Id="rId132" Type="http://schemas.openxmlformats.org/officeDocument/2006/relationships/customXml" Target="../ink/ink478.xml"/><Relationship Id="rId153" Type="http://schemas.openxmlformats.org/officeDocument/2006/relationships/image" Target="../media/image326.png"/><Relationship Id="rId174" Type="http://schemas.openxmlformats.org/officeDocument/2006/relationships/customXml" Target="../ink/ink499.xml"/><Relationship Id="rId179" Type="http://schemas.openxmlformats.org/officeDocument/2006/relationships/image" Target="../media/image339.png"/><Relationship Id="rId15" Type="http://schemas.openxmlformats.org/officeDocument/2006/relationships/image" Target="../media/image195.png"/><Relationship Id="rId36" Type="http://schemas.openxmlformats.org/officeDocument/2006/relationships/customXml" Target="../ink/ink430.xml"/><Relationship Id="rId57" Type="http://schemas.openxmlformats.org/officeDocument/2006/relationships/image" Target="../media/image278.png"/><Relationship Id="rId106" Type="http://schemas.openxmlformats.org/officeDocument/2006/relationships/customXml" Target="../ink/ink465.xml"/><Relationship Id="rId127" Type="http://schemas.openxmlformats.org/officeDocument/2006/relationships/image" Target="../media/image313.png"/><Relationship Id="rId10" Type="http://schemas.openxmlformats.org/officeDocument/2006/relationships/customXml" Target="../ink/ink417.xml"/><Relationship Id="rId31" Type="http://schemas.openxmlformats.org/officeDocument/2006/relationships/image" Target="../media/image265.png"/><Relationship Id="rId52" Type="http://schemas.openxmlformats.org/officeDocument/2006/relationships/customXml" Target="../ink/ink438.xml"/><Relationship Id="rId73" Type="http://schemas.openxmlformats.org/officeDocument/2006/relationships/image" Target="../media/image286.png"/><Relationship Id="rId78" Type="http://schemas.openxmlformats.org/officeDocument/2006/relationships/customXml" Target="../ink/ink451.xml"/><Relationship Id="rId94" Type="http://schemas.openxmlformats.org/officeDocument/2006/relationships/customXml" Target="../ink/ink459.xml"/><Relationship Id="rId99" Type="http://schemas.openxmlformats.org/officeDocument/2006/relationships/image" Target="../media/image299.png"/><Relationship Id="rId101" Type="http://schemas.openxmlformats.org/officeDocument/2006/relationships/image" Target="../media/image300.png"/><Relationship Id="rId122" Type="http://schemas.openxmlformats.org/officeDocument/2006/relationships/customXml" Target="../ink/ink473.xml"/><Relationship Id="rId143" Type="http://schemas.openxmlformats.org/officeDocument/2006/relationships/image" Target="../media/image321.png"/><Relationship Id="rId148" Type="http://schemas.openxmlformats.org/officeDocument/2006/relationships/customXml" Target="../ink/ink486.xml"/><Relationship Id="rId164" Type="http://schemas.openxmlformats.org/officeDocument/2006/relationships/customXml" Target="../ink/ink494.xml"/><Relationship Id="rId169" Type="http://schemas.openxmlformats.org/officeDocument/2006/relationships/image" Target="../media/image334.png"/><Relationship Id="rId185" Type="http://schemas.openxmlformats.org/officeDocument/2006/relationships/image" Target="../media/image342.png"/><Relationship Id="rId4" Type="http://schemas.openxmlformats.org/officeDocument/2006/relationships/customXml" Target="../ink/ink414.xml"/><Relationship Id="rId9" Type="http://schemas.openxmlformats.org/officeDocument/2006/relationships/image" Target="../media/image192.png"/><Relationship Id="rId180" Type="http://schemas.openxmlformats.org/officeDocument/2006/relationships/customXml" Target="../ink/ink502.xml"/><Relationship Id="rId26" Type="http://schemas.openxmlformats.org/officeDocument/2006/relationships/customXml" Target="../ink/ink425.xml"/><Relationship Id="rId47" Type="http://schemas.openxmlformats.org/officeDocument/2006/relationships/image" Target="../media/image273.png"/><Relationship Id="rId68" Type="http://schemas.openxmlformats.org/officeDocument/2006/relationships/customXml" Target="../ink/ink446.xml"/><Relationship Id="rId89" Type="http://schemas.openxmlformats.org/officeDocument/2006/relationships/image" Target="../media/image294.png"/><Relationship Id="rId112" Type="http://schemas.openxmlformats.org/officeDocument/2006/relationships/customXml" Target="../ink/ink468.xml"/><Relationship Id="rId133" Type="http://schemas.openxmlformats.org/officeDocument/2006/relationships/image" Target="../media/image316.png"/><Relationship Id="rId154" Type="http://schemas.openxmlformats.org/officeDocument/2006/relationships/customXml" Target="../ink/ink489.xml"/><Relationship Id="rId175" Type="http://schemas.openxmlformats.org/officeDocument/2006/relationships/image" Target="../media/image337.png"/><Relationship Id="rId16" Type="http://schemas.openxmlformats.org/officeDocument/2006/relationships/customXml" Target="../ink/ink420.xml"/><Relationship Id="rId37" Type="http://schemas.openxmlformats.org/officeDocument/2006/relationships/image" Target="../media/image268.png"/><Relationship Id="rId58" Type="http://schemas.openxmlformats.org/officeDocument/2006/relationships/customXml" Target="../ink/ink441.xml"/><Relationship Id="rId79" Type="http://schemas.openxmlformats.org/officeDocument/2006/relationships/image" Target="../media/image289.png"/><Relationship Id="rId102" Type="http://schemas.openxmlformats.org/officeDocument/2006/relationships/customXml" Target="../ink/ink463.xml"/><Relationship Id="rId123" Type="http://schemas.openxmlformats.org/officeDocument/2006/relationships/image" Target="../media/image311.png"/><Relationship Id="rId144" Type="http://schemas.openxmlformats.org/officeDocument/2006/relationships/customXml" Target="../ink/ink484.xml"/><Relationship Id="rId90" Type="http://schemas.openxmlformats.org/officeDocument/2006/relationships/customXml" Target="../ink/ink457.xml"/><Relationship Id="rId165" Type="http://schemas.openxmlformats.org/officeDocument/2006/relationships/image" Target="../media/image332.png"/><Relationship Id="rId186" Type="http://schemas.openxmlformats.org/officeDocument/2006/relationships/customXml" Target="../ink/ink505.xml"/><Relationship Id="rId27" Type="http://schemas.openxmlformats.org/officeDocument/2006/relationships/image" Target="../media/image263.png"/><Relationship Id="rId48" Type="http://schemas.openxmlformats.org/officeDocument/2006/relationships/customXml" Target="../ink/ink436.xml"/><Relationship Id="rId69" Type="http://schemas.openxmlformats.org/officeDocument/2006/relationships/image" Target="../media/image284.png"/><Relationship Id="rId113" Type="http://schemas.openxmlformats.org/officeDocument/2006/relationships/image" Target="../media/image306.png"/><Relationship Id="rId134" Type="http://schemas.openxmlformats.org/officeDocument/2006/relationships/customXml" Target="../ink/ink479.xml"/><Relationship Id="rId80" Type="http://schemas.openxmlformats.org/officeDocument/2006/relationships/customXml" Target="../ink/ink452.xml"/><Relationship Id="rId155" Type="http://schemas.openxmlformats.org/officeDocument/2006/relationships/image" Target="../media/image327.png"/><Relationship Id="rId176" Type="http://schemas.openxmlformats.org/officeDocument/2006/relationships/customXml" Target="../ink/ink500.xml"/><Relationship Id="rId17" Type="http://schemas.openxmlformats.org/officeDocument/2006/relationships/image" Target="../media/image196.png"/><Relationship Id="rId38" Type="http://schemas.openxmlformats.org/officeDocument/2006/relationships/customXml" Target="../ink/ink431.xml"/><Relationship Id="rId59" Type="http://schemas.openxmlformats.org/officeDocument/2006/relationships/image" Target="../media/image279.png"/><Relationship Id="rId103" Type="http://schemas.openxmlformats.org/officeDocument/2006/relationships/image" Target="../media/image301.png"/><Relationship Id="rId124" Type="http://schemas.openxmlformats.org/officeDocument/2006/relationships/customXml" Target="../ink/ink474.xml"/><Relationship Id="rId70" Type="http://schemas.openxmlformats.org/officeDocument/2006/relationships/customXml" Target="../ink/ink447.xml"/><Relationship Id="rId91" Type="http://schemas.openxmlformats.org/officeDocument/2006/relationships/image" Target="../media/image295.png"/><Relationship Id="rId145" Type="http://schemas.openxmlformats.org/officeDocument/2006/relationships/image" Target="../media/image322.png"/><Relationship Id="rId166" Type="http://schemas.openxmlformats.org/officeDocument/2006/relationships/customXml" Target="../ink/ink495.xml"/><Relationship Id="rId187" Type="http://schemas.openxmlformats.org/officeDocument/2006/relationships/image" Target="../media/image343.png"/><Relationship Id="rId1" Type="http://schemas.openxmlformats.org/officeDocument/2006/relationships/slideLayout" Target="../slideLayouts/slideLayout27.xml"/><Relationship Id="rId28" Type="http://schemas.openxmlformats.org/officeDocument/2006/relationships/customXml" Target="../ink/ink426.xml"/><Relationship Id="rId49" Type="http://schemas.openxmlformats.org/officeDocument/2006/relationships/image" Target="../media/image274.png"/><Relationship Id="rId114" Type="http://schemas.openxmlformats.org/officeDocument/2006/relationships/customXml" Target="../ink/ink469.xml"/><Relationship Id="rId60" Type="http://schemas.openxmlformats.org/officeDocument/2006/relationships/customXml" Target="../ink/ink442.xml"/><Relationship Id="rId81" Type="http://schemas.openxmlformats.org/officeDocument/2006/relationships/image" Target="../media/image290.png"/><Relationship Id="rId135" Type="http://schemas.openxmlformats.org/officeDocument/2006/relationships/image" Target="../media/image317.png"/><Relationship Id="rId156" Type="http://schemas.openxmlformats.org/officeDocument/2006/relationships/customXml" Target="../ink/ink490.xml"/><Relationship Id="rId177" Type="http://schemas.openxmlformats.org/officeDocument/2006/relationships/image" Target="../media/image33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09.xml"/><Relationship Id="rId13" Type="http://schemas.openxmlformats.org/officeDocument/2006/relationships/image" Target="../media/image349.png"/><Relationship Id="rId18" Type="http://schemas.openxmlformats.org/officeDocument/2006/relationships/customXml" Target="../ink/ink514.xml"/><Relationship Id="rId3" Type="http://schemas.openxmlformats.org/officeDocument/2006/relationships/image" Target="../media/image344.png"/><Relationship Id="rId21" Type="http://schemas.openxmlformats.org/officeDocument/2006/relationships/image" Target="../media/image353.png"/><Relationship Id="rId7" Type="http://schemas.openxmlformats.org/officeDocument/2006/relationships/image" Target="../media/image346.png"/><Relationship Id="rId12" Type="http://schemas.openxmlformats.org/officeDocument/2006/relationships/customXml" Target="../ink/ink511.xml"/><Relationship Id="rId17" Type="http://schemas.openxmlformats.org/officeDocument/2006/relationships/image" Target="../media/image351.png"/><Relationship Id="rId2" Type="http://schemas.openxmlformats.org/officeDocument/2006/relationships/customXml" Target="../ink/ink506.xml"/><Relationship Id="rId16" Type="http://schemas.openxmlformats.org/officeDocument/2006/relationships/customXml" Target="../ink/ink513.xml"/><Relationship Id="rId20" Type="http://schemas.openxmlformats.org/officeDocument/2006/relationships/customXml" Target="../ink/ink515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508.xml"/><Relationship Id="rId11" Type="http://schemas.openxmlformats.org/officeDocument/2006/relationships/image" Target="../media/image348.png"/><Relationship Id="rId5" Type="http://schemas.openxmlformats.org/officeDocument/2006/relationships/image" Target="../media/image345.png"/><Relationship Id="rId15" Type="http://schemas.openxmlformats.org/officeDocument/2006/relationships/image" Target="../media/image350.png"/><Relationship Id="rId23" Type="http://schemas.openxmlformats.org/officeDocument/2006/relationships/image" Target="../media/image354.png"/><Relationship Id="rId10" Type="http://schemas.openxmlformats.org/officeDocument/2006/relationships/customXml" Target="../ink/ink510.xml"/><Relationship Id="rId19" Type="http://schemas.openxmlformats.org/officeDocument/2006/relationships/image" Target="../media/image352.png"/><Relationship Id="rId4" Type="http://schemas.openxmlformats.org/officeDocument/2006/relationships/customXml" Target="../ink/ink507.xml"/><Relationship Id="rId9" Type="http://schemas.openxmlformats.org/officeDocument/2006/relationships/image" Target="../media/image347.png"/><Relationship Id="rId14" Type="http://schemas.openxmlformats.org/officeDocument/2006/relationships/customXml" Target="../ink/ink512.xml"/><Relationship Id="rId22" Type="http://schemas.openxmlformats.org/officeDocument/2006/relationships/customXml" Target="../ink/ink516.xml"/></Relationships>
</file>

<file path=ppt/slides/_rels/slide3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12.png"/><Relationship Id="rId21" Type="http://schemas.openxmlformats.org/officeDocument/2006/relationships/image" Target="../media/image364.png"/><Relationship Id="rId42" Type="http://schemas.openxmlformats.org/officeDocument/2006/relationships/customXml" Target="../ink/ink537.xml"/><Relationship Id="rId63" Type="http://schemas.openxmlformats.org/officeDocument/2006/relationships/image" Target="../media/image385.png"/><Relationship Id="rId84" Type="http://schemas.openxmlformats.org/officeDocument/2006/relationships/customXml" Target="../ink/ink558.xml"/><Relationship Id="rId138" Type="http://schemas.openxmlformats.org/officeDocument/2006/relationships/customXml" Target="../ink/ink585.xml"/><Relationship Id="rId159" Type="http://schemas.openxmlformats.org/officeDocument/2006/relationships/image" Target="../media/image866.png"/><Relationship Id="rId107" Type="http://schemas.openxmlformats.org/officeDocument/2006/relationships/image" Target="../media/image407.png"/><Relationship Id="rId11" Type="http://schemas.openxmlformats.org/officeDocument/2006/relationships/image" Target="../media/image359.png"/><Relationship Id="rId32" Type="http://schemas.openxmlformats.org/officeDocument/2006/relationships/customXml" Target="../ink/ink532.xml"/><Relationship Id="rId53" Type="http://schemas.openxmlformats.org/officeDocument/2006/relationships/image" Target="../media/image380.png"/><Relationship Id="rId74" Type="http://schemas.openxmlformats.org/officeDocument/2006/relationships/customXml" Target="../ink/ink553.xml"/><Relationship Id="rId128" Type="http://schemas.openxmlformats.org/officeDocument/2006/relationships/customXml" Target="../ink/ink580.xml"/><Relationship Id="rId149" Type="http://schemas.openxmlformats.org/officeDocument/2006/relationships/image" Target="../media/image428.png"/><Relationship Id="rId5" Type="http://schemas.openxmlformats.org/officeDocument/2006/relationships/image" Target="../media/image356.png"/><Relationship Id="rId95" Type="http://schemas.openxmlformats.org/officeDocument/2006/relationships/image" Target="../media/image401.png"/><Relationship Id="rId160" Type="http://schemas.openxmlformats.org/officeDocument/2006/relationships/customXml" Target="../ink/ink596.xml"/><Relationship Id="rId22" Type="http://schemas.openxmlformats.org/officeDocument/2006/relationships/customXml" Target="../ink/ink527.xml"/><Relationship Id="rId43" Type="http://schemas.openxmlformats.org/officeDocument/2006/relationships/image" Target="../media/image375.png"/><Relationship Id="rId64" Type="http://schemas.openxmlformats.org/officeDocument/2006/relationships/customXml" Target="../ink/ink548.xml"/><Relationship Id="rId118" Type="http://schemas.openxmlformats.org/officeDocument/2006/relationships/customXml" Target="../ink/ink575.xml"/><Relationship Id="rId139" Type="http://schemas.openxmlformats.org/officeDocument/2006/relationships/image" Target="../media/image423.png"/><Relationship Id="rId85" Type="http://schemas.openxmlformats.org/officeDocument/2006/relationships/image" Target="../media/image396.png"/><Relationship Id="rId150" Type="http://schemas.openxmlformats.org/officeDocument/2006/relationships/customXml" Target="../ink/ink591.xml"/><Relationship Id="rId12" Type="http://schemas.openxmlformats.org/officeDocument/2006/relationships/customXml" Target="../ink/ink522.xml"/><Relationship Id="rId17" Type="http://schemas.openxmlformats.org/officeDocument/2006/relationships/image" Target="../media/image362.png"/><Relationship Id="rId33" Type="http://schemas.openxmlformats.org/officeDocument/2006/relationships/image" Target="../media/image370.png"/><Relationship Id="rId38" Type="http://schemas.openxmlformats.org/officeDocument/2006/relationships/customXml" Target="../ink/ink535.xml"/><Relationship Id="rId59" Type="http://schemas.openxmlformats.org/officeDocument/2006/relationships/image" Target="../media/image383.png"/><Relationship Id="rId103" Type="http://schemas.openxmlformats.org/officeDocument/2006/relationships/image" Target="../media/image405.png"/><Relationship Id="rId108" Type="http://schemas.openxmlformats.org/officeDocument/2006/relationships/customXml" Target="../ink/ink570.xml"/><Relationship Id="rId124" Type="http://schemas.openxmlformats.org/officeDocument/2006/relationships/customXml" Target="../ink/ink578.xml"/><Relationship Id="rId129" Type="http://schemas.openxmlformats.org/officeDocument/2006/relationships/image" Target="../media/image418.png"/><Relationship Id="rId54" Type="http://schemas.openxmlformats.org/officeDocument/2006/relationships/customXml" Target="../ink/ink543.xml"/><Relationship Id="rId70" Type="http://schemas.openxmlformats.org/officeDocument/2006/relationships/customXml" Target="../ink/ink551.xml"/><Relationship Id="rId75" Type="http://schemas.openxmlformats.org/officeDocument/2006/relationships/image" Target="../media/image391.png"/><Relationship Id="rId91" Type="http://schemas.openxmlformats.org/officeDocument/2006/relationships/image" Target="../media/image399.png"/><Relationship Id="rId96" Type="http://schemas.openxmlformats.org/officeDocument/2006/relationships/customXml" Target="../ink/ink564.xml"/><Relationship Id="rId140" Type="http://schemas.openxmlformats.org/officeDocument/2006/relationships/customXml" Target="../ink/ink586.xml"/><Relationship Id="rId145" Type="http://schemas.openxmlformats.org/officeDocument/2006/relationships/image" Target="../media/image426.png"/><Relationship Id="rId161" Type="http://schemas.openxmlformats.org/officeDocument/2006/relationships/image" Target="../media/image867.png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519.xml"/><Relationship Id="rId23" Type="http://schemas.openxmlformats.org/officeDocument/2006/relationships/image" Target="../media/image365.png"/><Relationship Id="rId28" Type="http://schemas.openxmlformats.org/officeDocument/2006/relationships/customXml" Target="../ink/ink530.xml"/><Relationship Id="rId49" Type="http://schemas.openxmlformats.org/officeDocument/2006/relationships/image" Target="../media/image378.png"/><Relationship Id="rId114" Type="http://schemas.openxmlformats.org/officeDocument/2006/relationships/customXml" Target="../ink/ink573.xml"/><Relationship Id="rId119" Type="http://schemas.openxmlformats.org/officeDocument/2006/relationships/image" Target="../media/image413.png"/><Relationship Id="rId44" Type="http://schemas.openxmlformats.org/officeDocument/2006/relationships/customXml" Target="../ink/ink538.xml"/><Relationship Id="rId60" Type="http://schemas.openxmlformats.org/officeDocument/2006/relationships/customXml" Target="../ink/ink546.xml"/><Relationship Id="rId65" Type="http://schemas.openxmlformats.org/officeDocument/2006/relationships/image" Target="../media/image386.png"/><Relationship Id="rId81" Type="http://schemas.openxmlformats.org/officeDocument/2006/relationships/image" Target="../media/image394.png"/><Relationship Id="rId86" Type="http://schemas.openxmlformats.org/officeDocument/2006/relationships/customXml" Target="../ink/ink559.xml"/><Relationship Id="rId130" Type="http://schemas.openxmlformats.org/officeDocument/2006/relationships/customXml" Target="../ink/ink581.xml"/><Relationship Id="rId135" Type="http://schemas.openxmlformats.org/officeDocument/2006/relationships/image" Target="../media/image421.png"/><Relationship Id="rId151" Type="http://schemas.openxmlformats.org/officeDocument/2006/relationships/image" Target="../media/image429.png"/><Relationship Id="rId156" Type="http://schemas.openxmlformats.org/officeDocument/2006/relationships/customXml" Target="../ink/ink594.xml"/><Relationship Id="rId13" Type="http://schemas.openxmlformats.org/officeDocument/2006/relationships/image" Target="../media/image360.png"/><Relationship Id="rId18" Type="http://schemas.openxmlformats.org/officeDocument/2006/relationships/customXml" Target="../ink/ink525.xml"/><Relationship Id="rId39" Type="http://schemas.openxmlformats.org/officeDocument/2006/relationships/image" Target="../media/image373.png"/><Relationship Id="rId109" Type="http://schemas.openxmlformats.org/officeDocument/2006/relationships/image" Target="../media/image408.png"/><Relationship Id="rId34" Type="http://schemas.openxmlformats.org/officeDocument/2006/relationships/customXml" Target="../ink/ink533.xml"/><Relationship Id="rId50" Type="http://schemas.openxmlformats.org/officeDocument/2006/relationships/customXml" Target="../ink/ink541.xml"/><Relationship Id="rId55" Type="http://schemas.openxmlformats.org/officeDocument/2006/relationships/image" Target="../media/image381.png"/><Relationship Id="rId76" Type="http://schemas.openxmlformats.org/officeDocument/2006/relationships/customXml" Target="../ink/ink554.xml"/><Relationship Id="rId97" Type="http://schemas.openxmlformats.org/officeDocument/2006/relationships/image" Target="../media/image402.png"/><Relationship Id="rId104" Type="http://schemas.openxmlformats.org/officeDocument/2006/relationships/customXml" Target="../ink/ink568.xml"/><Relationship Id="rId120" Type="http://schemas.openxmlformats.org/officeDocument/2006/relationships/customXml" Target="../ink/ink576.xml"/><Relationship Id="rId125" Type="http://schemas.openxmlformats.org/officeDocument/2006/relationships/image" Target="../media/image416.png"/><Relationship Id="rId141" Type="http://schemas.openxmlformats.org/officeDocument/2006/relationships/image" Target="../media/image424.png"/><Relationship Id="rId146" Type="http://schemas.openxmlformats.org/officeDocument/2006/relationships/customXml" Target="../ink/ink589.xml"/><Relationship Id="rId7" Type="http://schemas.openxmlformats.org/officeDocument/2006/relationships/image" Target="../media/image357.png"/><Relationship Id="rId71" Type="http://schemas.openxmlformats.org/officeDocument/2006/relationships/image" Target="../media/image389.png"/><Relationship Id="rId92" Type="http://schemas.openxmlformats.org/officeDocument/2006/relationships/customXml" Target="../ink/ink562.xml"/><Relationship Id="rId2" Type="http://schemas.openxmlformats.org/officeDocument/2006/relationships/customXml" Target="../ink/ink517.xml"/><Relationship Id="rId29" Type="http://schemas.openxmlformats.org/officeDocument/2006/relationships/image" Target="../media/image368.png"/><Relationship Id="rId24" Type="http://schemas.openxmlformats.org/officeDocument/2006/relationships/customXml" Target="../ink/ink528.xml"/><Relationship Id="rId40" Type="http://schemas.openxmlformats.org/officeDocument/2006/relationships/customXml" Target="../ink/ink536.xml"/><Relationship Id="rId45" Type="http://schemas.openxmlformats.org/officeDocument/2006/relationships/image" Target="../media/image376.png"/><Relationship Id="rId66" Type="http://schemas.openxmlformats.org/officeDocument/2006/relationships/customXml" Target="../ink/ink549.xml"/><Relationship Id="rId87" Type="http://schemas.openxmlformats.org/officeDocument/2006/relationships/image" Target="../media/image397.png"/><Relationship Id="rId110" Type="http://schemas.openxmlformats.org/officeDocument/2006/relationships/customXml" Target="../ink/ink571.xml"/><Relationship Id="rId115" Type="http://schemas.openxmlformats.org/officeDocument/2006/relationships/image" Target="../media/image411.png"/><Relationship Id="rId131" Type="http://schemas.openxmlformats.org/officeDocument/2006/relationships/image" Target="../media/image419.png"/><Relationship Id="rId136" Type="http://schemas.openxmlformats.org/officeDocument/2006/relationships/customXml" Target="../ink/ink584.xml"/><Relationship Id="rId157" Type="http://schemas.openxmlformats.org/officeDocument/2006/relationships/image" Target="../media/image865.png"/><Relationship Id="rId61" Type="http://schemas.openxmlformats.org/officeDocument/2006/relationships/image" Target="../media/image384.png"/><Relationship Id="rId82" Type="http://schemas.openxmlformats.org/officeDocument/2006/relationships/customXml" Target="../ink/ink557.xml"/><Relationship Id="rId152" Type="http://schemas.openxmlformats.org/officeDocument/2006/relationships/customXml" Target="../ink/ink592.xml"/><Relationship Id="rId19" Type="http://schemas.openxmlformats.org/officeDocument/2006/relationships/image" Target="../media/image363.png"/><Relationship Id="rId14" Type="http://schemas.openxmlformats.org/officeDocument/2006/relationships/customXml" Target="../ink/ink523.xml"/><Relationship Id="rId30" Type="http://schemas.openxmlformats.org/officeDocument/2006/relationships/customXml" Target="../ink/ink531.xml"/><Relationship Id="rId35" Type="http://schemas.openxmlformats.org/officeDocument/2006/relationships/image" Target="../media/image371.png"/><Relationship Id="rId56" Type="http://schemas.openxmlformats.org/officeDocument/2006/relationships/customXml" Target="../ink/ink544.xml"/><Relationship Id="rId77" Type="http://schemas.openxmlformats.org/officeDocument/2006/relationships/image" Target="../media/image392.png"/><Relationship Id="rId100" Type="http://schemas.openxmlformats.org/officeDocument/2006/relationships/customXml" Target="../ink/ink566.xml"/><Relationship Id="rId105" Type="http://schemas.openxmlformats.org/officeDocument/2006/relationships/image" Target="../media/image406.png"/><Relationship Id="rId126" Type="http://schemas.openxmlformats.org/officeDocument/2006/relationships/customXml" Target="../ink/ink579.xml"/><Relationship Id="rId147" Type="http://schemas.openxmlformats.org/officeDocument/2006/relationships/image" Target="../media/image427.png"/><Relationship Id="rId8" Type="http://schemas.openxmlformats.org/officeDocument/2006/relationships/customXml" Target="../ink/ink520.xml"/><Relationship Id="rId51" Type="http://schemas.openxmlformats.org/officeDocument/2006/relationships/image" Target="../media/image379.png"/><Relationship Id="rId72" Type="http://schemas.openxmlformats.org/officeDocument/2006/relationships/customXml" Target="../ink/ink552.xml"/><Relationship Id="rId93" Type="http://schemas.openxmlformats.org/officeDocument/2006/relationships/image" Target="../media/image400.png"/><Relationship Id="rId98" Type="http://schemas.openxmlformats.org/officeDocument/2006/relationships/customXml" Target="../ink/ink565.xml"/><Relationship Id="rId121" Type="http://schemas.openxmlformats.org/officeDocument/2006/relationships/image" Target="../media/image414.png"/><Relationship Id="rId142" Type="http://schemas.openxmlformats.org/officeDocument/2006/relationships/customXml" Target="../ink/ink587.xml"/><Relationship Id="rId3" Type="http://schemas.openxmlformats.org/officeDocument/2006/relationships/image" Target="../media/image355.png"/><Relationship Id="rId25" Type="http://schemas.openxmlformats.org/officeDocument/2006/relationships/image" Target="../media/image366.png"/><Relationship Id="rId46" Type="http://schemas.openxmlformats.org/officeDocument/2006/relationships/customXml" Target="../ink/ink539.xml"/><Relationship Id="rId67" Type="http://schemas.openxmlformats.org/officeDocument/2006/relationships/image" Target="../media/image387.png"/><Relationship Id="rId116" Type="http://schemas.openxmlformats.org/officeDocument/2006/relationships/customXml" Target="../ink/ink574.xml"/><Relationship Id="rId137" Type="http://schemas.openxmlformats.org/officeDocument/2006/relationships/image" Target="../media/image422.png"/><Relationship Id="rId158" Type="http://schemas.openxmlformats.org/officeDocument/2006/relationships/customXml" Target="../ink/ink595.xml"/><Relationship Id="rId20" Type="http://schemas.openxmlformats.org/officeDocument/2006/relationships/customXml" Target="../ink/ink526.xml"/><Relationship Id="rId41" Type="http://schemas.openxmlformats.org/officeDocument/2006/relationships/image" Target="../media/image374.png"/><Relationship Id="rId62" Type="http://schemas.openxmlformats.org/officeDocument/2006/relationships/customXml" Target="../ink/ink547.xml"/><Relationship Id="rId83" Type="http://schemas.openxmlformats.org/officeDocument/2006/relationships/image" Target="../media/image395.png"/><Relationship Id="rId88" Type="http://schemas.openxmlformats.org/officeDocument/2006/relationships/customXml" Target="../ink/ink560.xml"/><Relationship Id="rId111" Type="http://schemas.openxmlformats.org/officeDocument/2006/relationships/image" Target="../media/image409.png"/><Relationship Id="rId132" Type="http://schemas.openxmlformats.org/officeDocument/2006/relationships/customXml" Target="../ink/ink582.xml"/><Relationship Id="rId153" Type="http://schemas.openxmlformats.org/officeDocument/2006/relationships/image" Target="../media/image863.png"/><Relationship Id="rId15" Type="http://schemas.openxmlformats.org/officeDocument/2006/relationships/image" Target="../media/image361.png"/><Relationship Id="rId36" Type="http://schemas.openxmlformats.org/officeDocument/2006/relationships/customXml" Target="../ink/ink534.xml"/><Relationship Id="rId57" Type="http://schemas.openxmlformats.org/officeDocument/2006/relationships/image" Target="../media/image382.png"/><Relationship Id="rId106" Type="http://schemas.openxmlformats.org/officeDocument/2006/relationships/customXml" Target="../ink/ink569.xml"/><Relationship Id="rId127" Type="http://schemas.openxmlformats.org/officeDocument/2006/relationships/image" Target="../media/image417.png"/><Relationship Id="rId10" Type="http://schemas.openxmlformats.org/officeDocument/2006/relationships/customXml" Target="../ink/ink521.xml"/><Relationship Id="rId31" Type="http://schemas.openxmlformats.org/officeDocument/2006/relationships/image" Target="../media/image369.png"/><Relationship Id="rId52" Type="http://schemas.openxmlformats.org/officeDocument/2006/relationships/customXml" Target="../ink/ink542.xml"/><Relationship Id="rId73" Type="http://schemas.openxmlformats.org/officeDocument/2006/relationships/image" Target="../media/image390.png"/><Relationship Id="rId78" Type="http://schemas.openxmlformats.org/officeDocument/2006/relationships/customXml" Target="../ink/ink555.xml"/><Relationship Id="rId94" Type="http://schemas.openxmlformats.org/officeDocument/2006/relationships/customXml" Target="../ink/ink563.xml"/><Relationship Id="rId99" Type="http://schemas.openxmlformats.org/officeDocument/2006/relationships/image" Target="../media/image403.png"/><Relationship Id="rId101" Type="http://schemas.openxmlformats.org/officeDocument/2006/relationships/image" Target="../media/image404.png"/><Relationship Id="rId122" Type="http://schemas.openxmlformats.org/officeDocument/2006/relationships/customXml" Target="../ink/ink577.xml"/><Relationship Id="rId143" Type="http://schemas.openxmlformats.org/officeDocument/2006/relationships/image" Target="../media/image425.png"/><Relationship Id="rId148" Type="http://schemas.openxmlformats.org/officeDocument/2006/relationships/customXml" Target="../ink/ink590.xml"/><Relationship Id="rId4" Type="http://schemas.openxmlformats.org/officeDocument/2006/relationships/customXml" Target="../ink/ink518.xml"/><Relationship Id="rId9" Type="http://schemas.openxmlformats.org/officeDocument/2006/relationships/image" Target="../media/image358.png"/><Relationship Id="rId26" Type="http://schemas.openxmlformats.org/officeDocument/2006/relationships/customXml" Target="../ink/ink529.xml"/><Relationship Id="rId47" Type="http://schemas.openxmlformats.org/officeDocument/2006/relationships/image" Target="../media/image377.png"/><Relationship Id="rId68" Type="http://schemas.openxmlformats.org/officeDocument/2006/relationships/customXml" Target="../ink/ink550.xml"/><Relationship Id="rId89" Type="http://schemas.openxmlformats.org/officeDocument/2006/relationships/image" Target="../media/image398.png"/><Relationship Id="rId112" Type="http://schemas.openxmlformats.org/officeDocument/2006/relationships/customXml" Target="../ink/ink572.xml"/><Relationship Id="rId133" Type="http://schemas.openxmlformats.org/officeDocument/2006/relationships/image" Target="../media/image420.png"/><Relationship Id="rId154" Type="http://schemas.openxmlformats.org/officeDocument/2006/relationships/customXml" Target="../ink/ink593.xml"/><Relationship Id="rId16" Type="http://schemas.openxmlformats.org/officeDocument/2006/relationships/customXml" Target="../ink/ink524.xml"/><Relationship Id="rId37" Type="http://schemas.openxmlformats.org/officeDocument/2006/relationships/image" Target="../media/image372.png"/><Relationship Id="rId58" Type="http://schemas.openxmlformats.org/officeDocument/2006/relationships/customXml" Target="../ink/ink545.xml"/><Relationship Id="rId79" Type="http://schemas.openxmlformats.org/officeDocument/2006/relationships/image" Target="../media/image393.png"/><Relationship Id="rId102" Type="http://schemas.openxmlformats.org/officeDocument/2006/relationships/customXml" Target="../ink/ink567.xml"/><Relationship Id="rId123" Type="http://schemas.openxmlformats.org/officeDocument/2006/relationships/image" Target="../media/image415.png"/><Relationship Id="rId144" Type="http://schemas.openxmlformats.org/officeDocument/2006/relationships/customXml" Target="../ink/ink588.xml"/><Relationship Id="rId90" Type="http://schemas.openxmlformats.org/officeDocument/2006/relationships/customXml" Target="../ink/ink561.xml"/><Relationship Id="rId27" Type="http://schemas.openxmlformats.org/officeDocument/2006/relationships/image" Target="../media/image367.png"/><Relationship Id="rId48" Type="http://schemas.openxmlformats.org/officeDocument/2006/relationships/customXml" Target="../ink/ink540.xml"/><Relationship Id="rId69" Type="http://schemas.openxmlformats.org/officeDocument/2006/relationships/image" Target="../media/image388.png"/><Relationship Id="rId113" Type="http://schemas.openxmlformats.org/officeDocument/2006/relationships/image" Target="../media/image410.png"/><Relationship Id="rId134" Type="http://schemas.openxmlformats.org/officeDocument/2006/relationships/customXml" Target="../ink/ink583.xml"/><Relationship Id="rId80" Type="http://schemas.openxmlformats.org/officeDocument/2006/relationships/customXml" Target="../ink/ink556.xml"/><Relationship Id="rId155" Type="http://schemas.openxmlformats.org/officeDocument/2006/relationships/image" Target="../media/image864.png"/></Relationships>
</file>

<file path=ppt/slides/_rels/slide3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79.png"/><Relationship Id="rId21" Type="http://schemas.openxmlformats.org/officeDocument/2006/relationships/customXml" Target="../ink/ink606.xml"/><Relationship Id="rId42" Type="http://schemas.openxmlformats.org/officeDocument/2006/relationships/image" Target="../media/image887.png"/><Relationship Id="rId47" Type="http://schemas.openxmlformats.org/officeDocument/2006/relationships/customXml" Target="../ink/ink619.xml"/><Relationship Id="rId63" Type="http://schemas.openxmlformats.org/officeDocument/2006/relationships/customXml" Target="../ink/ink627.xml"/><Relationship Id="rId68" Type="http://schemas.openxmlformats.org/officeDocument/2006/relationships/image" Target="../media/image900.png"/><Relationship Id="rId84" Type="http://schemas.openxmlformats.org/officeDocument/2006/relationships/image" Target="../media/image908.png"/><Relationship Id="rId89" Type="http://schemas.openxmlformats.org/officeDocument/2006/relationships/customXml" Target="../ink/ink640.xml"/><Relationship Id="rId16" Type="http://schemas.openxmlformats.org/officeDocument/2006/relationships/image" Target="../media/image874.png"/><Relationship Id="rId107" Type="http://schemas.openxmlformats.org/officeDocument/2006/relationships/customXml" Target="../ink/ink649.xml"/><Relationship Id="rId11" Type="http://schemas.openxmlformats.org/officeDocument/2006/relationships/customXml" Target="../ink/ink601.xml"/><Relationship Id="rId32" Type="http://schemas.openxmlformats.org/officeDocument/2006/relationships/image" Target="../media/image882.png"/><Relationship Id="rId37" Type="http://schemas.openxmlformats.org/officeDocument/2006/relationships/customXml" Target="../ink/ink614.xml"/><Relationship Id="rId53" Type="http://schemas.openxmlformats.org/officeDocument/2006/relationships/customXml" Target="../ink/ink622.xml"/><Relationship Id="rId58" Type="http://schemas.openxmlformats.org/officeDocument/2006/relationships/image" Target="../media/image895.png"/><Relationship Id="rId74" Type="http://schemas.openxmlformats.org/officeDocument/2006/relationships/image" Target="../media/image903.png"/><Relationship Id="rId79" Type="http://schemas.openxmlformats.org/officeDocument/2006/relationships/customXml" Target="../ink/ink635.xml"/><Relationship Id="rId102" Type="http://schemas.openxmlformats.org/officeDocument/2006/relationships/image" Target="../media/image917.png"/><Relationship Id="rId5" Type="http://schemas.openxmlformats.org/officeDocument/2006/relationships/customXml" Target="../ink/ink598.xml"/><Relationship Id="rId90" Type="http://schemas.openxmlformats.org/officeDocument/2006/relationships/image" Target="../media/image911.png"/><Relationship Id="rId95" Type="http://schemas.openxmlformats.org/officeDocument/2006/relationships/customXml" Target="../ink/ink643.xml"/><Relationship Id="rId22" Type="http://schemas.openxmlformats.org/officeDocument/2006/relationships/image" Target="../media/image877.png"/><Relationship Id="rId27" Type="http://schemas.openxmlformats.org/officeDocument/2006/relationships/customXml" Target="../ink/ink609.xml"/><Relationship Id="rId43" Type="http://schemas.openxmlformats.org/officeDocument/2006/relationships/customXml" Target="../ink/ink617.xml"/><Relationship Id="rId48" Type="http://schemas.openxmlformats.org/officeDocument/2006/relationships/image" Target="../media/image890.png"/><Relationship Id="rId64" Type="http://schemas.openxmlformats.org/officeDocument/2006/relationships/image" Target="../media/image898.png"/><Relationship Id="rId69" Type="http://schemas.openxmlformats.org/officeDocument/2006/relationships/customXml" Target="../ink/ink630.xml"/><Relationship Id="rId80" Type="http://schemas.openxmlformats.org/officeDocument/2006/relationships/image" Target="../media/image906.png"/><Relationship Id="rId85" Type="http://schemas.openxmlformats.org/officeDocument/2006/relationships/customXml" Target="../ink/ink638.xml"/><Relationship Id="rId12" Type="http://schemas.openxmlformats.org/officeDocument/2006/relationships/image" Target="../media/image872.png"/><Relationship Id="rId17" Type="http://schemas.openxmlformats.org/officeDocument/2006/relationships/customXml" Target="../ink/ink604.xml"/><Relationship Id="rId33" Type="http://schemas.openxmlformats.org/officeDocument/2006/relationships/customXml" Target="../ink/ink612.xml"/><Relationship Id="rId38" Type="http://schemas.openxmlformats.org/officeDocument/2006/relationships/image" Target="../media/image885.png"/><Relationship Id="rId59" Type="http://schemas.openxmlformats.org/officeDocument/2006/relationships/customXml" Target="../ink/ink625.xml"/><Relationship Id="rId103" Type="http://schemas.openxmlformats.org/officeDocument/2006/relationships/customXml" Target="../ink/ink647.xml"/><Relationship Id="rId108" Type="http://schemas.openxmlformats.org/officeDocument/2006/relationships/image" Target="../media/image186.png"/><Relationship Id="rId20" Type="http://schemas.openxmlformats.org/officeDocument/2006/relationships/image" Target="../media/image876.png"/><Relationship Id="rId41" Type="http://schemas.openxmlformats.org/officeDocument/2006/relationships/customXml" Target="../ink/ink616.xml"/><Relationship Id="rId54" Type="http://schemas.openxmlformats.org/officeDocument/2006/relationships/image" Target="../media/image893.png"/><Relationship Id="rId62" Type="http://schemas.openxmlformats.org/officeDocument/2006/relationships/image" Target="../media/image897.png"/><Relationship Id="rId70" Type="http://schemas.openxmlformats.org/officeDocument/2006/relationships/image" Target="../media/image901.png"/><Relationship Id="rId75" Type="http://schemas.openxmlformats.org/officeDocument/2006/relationships/customXml" Target="../ink/ink633.xml"/><Relationship Id="rId83" Type="http://schemas.openxmlformats.org/officeDocument/2006/relationships/customXml" Target="../ink/ink637.xml"/><Relationship Id="rId88" Type="http://schemas.openxmlformats.org/officeDocument/2006/relationships/image" Target="../media/image910.png"/><Relationship Id="rId91" Type="http://schemas.openxmlformats.org/officeDocument/2006/relationships/customXml" Target="../ink/ink641.xml"/><Relationship Id="rId96" Type="http://schemas.openxmlformats.org/officeDocument/2006/relationships/image" Target="../media/image914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869.png"/><Relationship Id="rId15" Type="http://schemas.openxmlformats.org/officeDocument/2006/relationships/customXml" Target="../ink/ink603.xml"/><Relationship Id="rId23" Type="http://schemas.openxmlformats.org/officeDocument/2006/relationships/customXml" Target="../ink/ink607.xml"/><Relationship Id="rId28" Type="http://schemas.openxmlformats.org/officeDocument/2006/relationships/image" Target="../media/image880.png"/><Relationship Id="rId36" Type="http://schemas.openxmlformats.org/officeDocument/2006/relationships/image" Target="../media/image884.png"/><Relationship Id="rId49" Type="http://schemas.openxmlformats.org/officeDocument/2006/relationships/customXml" Target="../ink/ink620.xml"/><Relationship Id="rId57" Type="http://schemas.openxmlformats.org/officeDocument/2006/relationships/customXml" Target="../ink/ink624.xml"/><Relationship Id="rId106" Type="http://schemas.openxmlformats.org/officeDocument/2006/relationships/image" Target="../media/image185.png"/><Relationship Id="rId10" Type="http://schemas.openxmlformats.org/officeDocument/2006/relationships/image" Target="../media/image871.png"/><Relationship Id="rId31" Type="http://schemas.openxmlformats.org/officeDocument/2006/relationships/customXml" Target="../ink/ink611.xml"/><Relationship Id="rId44" Type="http://schemas.openxmlformats.org/officeDocument/2006/relationships/image" Target="../media/image888.png"/><Relationship Id="rId52" Type="http://schemas.openxmlformats.org/officeDocument/2006/relationships/image" Target="../media/image892.png"/><Relationship Id="rId60" Type="http://schemas.openxmlformats.org/officeDocument/2006/relationships/image" Target="../media/image896.png"/><Relationship Id="rId65" Type="http://schemas.openxmlformats.org/officeDocument/2006/relationships/customXml" Target="../ink/ink628.xml"/><Relationship Id="rId73" Type="http://schemas.openxmlformats.org/officeDocument/2006/relationships/customXml" Target="../ink/ink632.xml"/><Relationship Id="rId78" Type="http://schemas.openxmlformats.org/officeDocument/2006/relationships/image" Target="../media/image905.png"/><Relationship Id="rId81" Type="http://schemas.openxmlformats.org/officeDocument/2006/relationships/customXml" Target="../ink/ink636.xml"/><Relationship Id="rId86" Type="http://schemas.openxmlformats.org/officeDocument/2006/relationships/image" Target="../media/image909.png"/><Relationship Id="rId94" Type="http://schemas.openxmlformats.org/officeDocument/2006/relationships/image" Target="../media/image913.png"/><Relationship Id="rId99" Type="http://schemas.openxmlformats.org/officeDocument/2006/relationships/customXml" Target="../ink/ink645.xml"/><Relationship Id="rId101" Type="http://schemas.openxmlformats.org/officeDocument/2006/relationships/customXml" Target="../ink/ink646.xml"/><Relationship Id="rId4" Type="http://schemas.openxmlformats.org/officeDocument/2006/relationships/image" Target="../media/image868.png"/><Relationship Id="rId9" Type="http://schemas.openxmlformats.org/officeDocument/2006/relationships/customXml" Target="../ink/ink600.xml"/><Relationship Id="rId13" Type="http://schemas.openxmlformats.org/officeDocument/2006/relationships/customXml" Target="../ink/ink602.xml"/><Relationship Id="rId18" Type="http://schemas.openxmlformats.org/officeDocument/2006/relationships/image" Target="../media/image875.png"/><Relationship Id="rId39" Type="http://schemas.openxmlformats.org/officeDocument/2006/relationships/customXml" Target="../ink/ink615.xml"/><Relationship Id="rId34" Type="http://schemas.openxmlformats.org/officeDocument/2006/relationships/image" Target="../media/image883.png"/><Relationship Id="rId50" Type="http://schemas.openxmlformats.org/officeDocument/2006/relationships/image" Target="../media/image891.png"/><Relationship Id="rId55" Type="http://schemas.openxmlformats.org/officeDocument/2006/relationships/customXml" Target="../ink/ink623.xml"/><Relationship Id="rId76" Type="http://schemas.openxmlformats.org/officeDocument/2006/relationships/image" Target="../media/image904.png"/><Relationship Id="rId97" Type="http://schemas.openxmlformats.org/officeDocument/2006/relationships/customXml" Target="../ink/ink644.xml"/><Relationship Id="rId104" Type="http://schemas.openxmlformats.org/officeDocument/2006/relationships/image" Target="../media/image918.png"/><Relationship Id="rId7" Type="http://schemas.openxmlformats.org/officeDocument/2006/relationships/customXml" Target="../ink/ink599.xml"/><Relationship Id="rId71" Type="http://schemas.openxmlformats.org/officeDocument/2006/relationships/customXml" Target="../ink/ink631.xml"/><Relationship Id="rId92" Type="http://schemas.openxmlformats.org/officeDocument/2006/relationships/image" Target="../media/image912.png"/><Relationship Id="rId2" Type="http://schemas.openxmlformats.org/officeDocument/2006/relationships/notesSlide" Target="../notesSlides/notesSlide3.xml"/><Relationship Id="rId29" Type="http://schemas.openxmlformats.org/officeDocument/2006/relationships/customXml" Target="../ink/ink610.xml"/><Relationship Id="rId24" Type="http://schemas.openxmlformats.org/officeDocument/2006/relationships/image" Target="../media/image878.png"/><Relationship Id="rId40" Type="http://schemas.openxmlformats.org/officeDocument/2006/relationships/image" Target="../media/image886.png"/><Relationship Id="rId45" Type="http://schemas.openxmlformats.org/officeDocument/2006/relationships/customXml" Target="../ink/ink618.xml"/><Relationship Id="rId66" Type="http://schemas.openxmlformats.org/officeDocument/2006/relationships/image" Target="../media/image899.png"/><Relationship Id="rId87" Type="http://schemas.openxmlformats.org/officeDocument/2006/relationships/customXml" Target="../ink/ink639.xml"/><Relationship Id="rId61" Type="http://schemas.openxmlformats.org/officeDocument/2006/relationships/customXml" Target="../ink/ink626.xml"/><Relationship Id="rId82" Type="http://schemas.openxmlformats.org/officeDocument/2006/relationships/image" Target="../media/image907.png"/><Relationship Id="rId19" Type="http://schemas.openxmlformats.org/officeDocument/2006/relationships/customXml" Target="../ink/ink605.xml"/><Relationship Id="rId14" Type="http://schemas.openxmlformats.org/officeDocument/2006/relationships/image" Target="../media/image873.png"/><Relationship Id="rId30" Type="http://schemas.openxmlformats.org/officeDocument/2006/relationships/image" Target="../media/image881.png"/><Relationship Id="rId35" Type="http://schemas.openxmlformats.org/officeDocument/2006/relationships/customXml" Target="../ink/ink613.xml"/><Relationship Id="rId56" Type="http://schemas.openxmlformats.org/officeDocument/2006/relationships/image" Target="../media/image894.png"/><Relationship Id="rId77" Type="http://schemas.openxmlformats.org/officeDocument/2006/relationships/customXml" Target="../ink/ink634.xml"/><Relationship Id="rId100" Type="http://schemas.openxmlformats.org/officeDocument/2006/relationships/image" Target="../media/image916.png"/><Relationship Id="rId105" Type="http://schemas.openxmlformats.org/officeDocument/2006/relationships/customXml" Target="../ink/ink648.xml"/><Relationship Id="rId8" Type="http://schemas.openxmlformats.org/officeDocument/2006/relationships/image" Target="../media/image870.png"/><Relationship Id="rId51" Type="http://schemas.openxmlformats.org/officeDocument/2006/relationships/customXml" Target="../ink/ink621.xml"/><Relationship Id="rId72" Type="http://schemas.openxmlformats.org/officeDocument/2006/relationships/image" Target="../media/image902.png"/><Relationship Id="rId93" Type="http://schemas.openxmlformats.org/officeDocument/2006/relationships/customXml" Target="../ink/ink642.xml"/><Relationship Id="rId98" Type="http://schemas.openxmlformats.org/officeDocument/2006/relationships/image" Target="../media/image915.png"/><Relationship Id="rId3" Type="http://schemas.openxmlformats.org/officeDocument/2006/relationships/customXml" Target="../ink/ink597.xml"/><Relationship Id="rId25" Type="http://schemas.openxmlformats.org/officeDocument/2006/relationships/customXml" Target="../ink/ink608.xml"/><Relationship Id="rId46" Type="http://schemas.openxmlformats.org/officeDocument/2006/relationships/image" Target="../media/image889.png"/><Relationship Id="rId67" Type="http://schemas.openxmlformats.org/officeDocument/2006/relationships/customXml" Target="../ink/ink629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3.xml"/><Relationship Id="rId21" Type="http://schemas.openxmlformats.org/officeDocument/2006/relationships/image" Target="../media/image47.png"/><Relationship Id="rId42" Type="http://schemas.openxmlformats.org/officeDocument/2006/relationships/customXml" Target="../ink/ink21.xml"/><Relationship Id="rId47" Type="http://schemas.openxmlformats.org/officeDocument/2006/relationships/image" Target="../media/image60.png"/><Relationship Id="rId63" Type="http://schemas.openxmlformats.org/officeDocument/2006/relationships/image" Target="../media/image68.png"/><Relationship Id="rId68" Type="http://schemas.openxmlformats.org/officeDocument/2006/relationships/customXml" Target="../ink/ink34.xml"/><Relationship Id="rId16" Type="http://schemas.openxmlformats.org/officeDocument/2006/relationships/customXml" Target="../ink/ink8.xml"/><Relationship Id="rId11" Type="http://schemas.openxmlformats.org/officeDocument/2006/relationships/image" Target="../media/image42.png"/><Relationship Id="rId32" Type="http://schemas.openxmlformats.org/officeDocument/2006/relationships/customXml" Target="../ink/ink16.xml"/><Relationship Id="rId37" Type="http://schemas.openxmlformats.org/officeDocument/2006/relationships/image" Target="../media/image55.png"/><Relationship Id="rId53" Type="http://schemas.openxmlformats.org/officeDocument/2006/relationships/image" Target="../media/image63.png"/><Relationship Id="rId58" Type="http://schemas.openxmlformats.org/officeDocument/2006/relationships/customXml" Target="../ink/ink29.xml"/><Relationship Id="rId74" Type="http://schemas.openxmlformats.org/officeDocument/2006/relationships/customXml" Target="../ink/ink37.xml"/><Relationship Id="rId79" Type="http://schemas.openxmlformats.org/officeDocument/2006/relationships/image" Target="../media/image76.png"/><Relationship Id="rId5" Type="http://schemas.openxmlformats.org/officeDocument/2006/relationships/image" Target="../media/image39.png"/><Relationship Id="rId61" Type="http://schemas.openxmlformats.org/officeDocument/2006/relationships/image" Target="../media/image67.png"/><Relationship Id="rId19" Type="http://schemas.openxmlformats.org/officeDocument/2006/relationships/image" Target="../media/image46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50.png"/><Relationship Id="rId30" Type="http://schemas.openxmlformats.org/officeDocument/2006/relationships/customXml" Target="../ink/ink15.xml"/><Relationship Id="rId35" Type="http://schemas.openxmlformats.org/officeDocument/2006/relationships/image" Target="../media/image54.png"/><Relationship Id="rId43" Type="http://schemas.openxmlformats.org/officeDocument/2006/relationships/image" Target="../media/image58.png"/><Relationship Id="rId48" Type="http://schemas.openxmlformats.org/officeDocument/2006/relationships/customXml" Target="../ink/ink24.xml"/><Relationship Id="rId56" Type="http://schemas.openxmlformats.org/officeDocument/2006/relationships/customXml" Target="../ink/ink28.xml"/><Relationship Id="rId64" Type="http://schemas.openxmlformats.org/officeDocument/2006/relationships/customXml" Target="../ink/ink32.xml"/><Relationship Id="rId69" Type="http://schemas.openxmlformats.org/officeDocument/2006/relationships/image" Target="../media/image71.png"/><Relationship Id="rId77" Type="http://schemas.openxmlformats.org/officeDocument/2006/relationships/image" Target="../media/image75.png"/><Relationship Id="rId8" Type="http://schemas.openxmlformats.org/officeDocument/2006/relationships/customXml" Target="../ink/ink4.xml"/><Relationship Id="rId51" Type="http://schemas.openxmlformats.org/officeDocument/2006/relationships/image" Target="../media/image62.png"/><Relationship Id="rId72" Type="http://schemas.openxmlformats.org/officeDocument/2006/relationships/customXml" Target="../ink/ink36.xml"/><Relationship Id="rId80" Type="http://schemas.openxmlformats.org/officeDocument/2006/relationships/customXml" Target="../ink/ink40.xml"/><Relationship Id="rId3" Type="http://schemas.openxmlformats.org/officeDocument/2006/relationships/image" Target="../media/image38.png"/><Relationship Id="rId12" Type="http://schemas.openxmlformats.org/officeDocument/2006/relationships/customXml" Target="../ink/ink6.xml"/><Relationship Id="rId17" Type="http://schemas.openxmlformats.org/officeDocument/2006/relationships/image" Target="../media/image45.png"/><Relationship Id="rId25" Type="http://schemas.openxmlformats.org/officeDocument/2006/relationships/image" Target="../media/image49.png"/><Relationship Id="rId33" Type="http://schemas.openxmlformats.org/officeDocument/2006/relationships/image" Target="../media/image53.png"/><Relationship Id="rId38" Type="http://schemas.openxmlformats.org/officeDocument/2006/relationships/customXml" Target="../ink/ink19.xml"/><Relationship Id="rId46" Type="http://schemas.openxmlformats.org/officeDocument/2006/relationships/customXml" Target="../ink/ink23.xml"/><Relationship Id="rId59" Type="http://schemas.openxmlformats.org/officeDocument/2006/relationships/image" Target="../media/image66.png"/><Relationship Id="rId67" Type="http://schemas.openxmlformats.org/officeDocument/2006/relationships/image" Target="../media/image70.png"/><Relationship Id="rId20" Type="http://schemas.openxmlformats.org/officeDocument/2006/relationships/customXml" Target="../ink/ink10.xml"/><Relationship Id="rId41" Type="http://schemas.openxmlformats.org/officeDocument/2006/relationships/image" Target="../media/image57.png"/><Relationship Id="rId54" Type="http://schemas.openxmlformats.org/officeDocument/2006/relationships/customXml" Target="../ink/ink27.xml"/><Relationship Id="rId62" Type="http://schemas.openxmlformats.org/officeDocument/2006/relationships/customXml" Target="../ink/ink31.xml"/><Relationship Id="rId70" Type="http://schemas.openxmlformats.org/officeDocument/2006/relationships/customXml" Target="../ink/ink35.xml"/><Relationship Id="rId75" Type="http://schemas.openxmlformats.org/officeDocument/2006/relationships/image" Target="../media/image74.png"/><Relationship Id="rId1" Type="http://schemas.openxmlformats.org/officeDocument/2006/relationships/slideLayout" Target="../slideLayouts/slideLayout16.xml"/><Relationship Id="rId6" Type="http://schemas.openxmlformats.org/officeDocument/2006/relationships/customXml" Target="../ink/ink3.xml"/><Relationship Id="rId15" Type="http://schemas.openxmlformats.org/officeDocument/2006/relationships/image" Target="../media/image44.png"/><Relationship Id="rId23" Type="http://schemas.openxmlformats.org/officeDocument/2006/relationships/image" Target="../media/image48.png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49" Type="http://schemas.openxmlformats.org/officeDocument/2006/relationships/image" Target="../media/image61.png"/><Relationship Id="rId57" Type="http://schemas.openxmlformats.org/officeDocument/2006/relationships/image" Target="../media/image65.png"/><Relationship Id="rId10" Type="http://schemas.openxmlformats.org/officeDocument/2006/relationships/customXml" Target="../ink/ink5.xml"/><Relationship Id="rId31" Type="http://schemas.openxmlformats.org/officeDocument/2006/relationships/image" Target="../media/image52.png"/><Relationship Id="rId44" Type="http://schemas.openxmlformats.org/officeDocument/2006/relationships/customXml" Target="../ink/ink22.xml"/><Relationship Id="rId52" Type="http://schemas.openxmlformats.org/officeDocument/2006/relationships/customXml" Target="../ink/ink26.xml"/><Relationship Id="rId60" Type="http://schemas.openxmlformats.org/officeDocument/2006/relationships/customXml" Target="../ink/ink30.xml"/><Relationship Id="rId65" Type="http://schemas.openxmlformats.org/officeDocument/2006/relationships/image" Target="../media/image69.png"/><Relationship Id="rId73" Type="http://schemas.openxmlformats.org/officeDocument/2006/relationships/image" Target="../media/image73.png"/><Relationship Id="rId78" Type="http://schemas.openxmlformats.org/officeDocument/2006/relationships/customXml" Target="../ink/ink39.xml"/><Relationship Id="rId81" Type="http://schemas.openxmlformats.org/officeDocument/2006/relationships/image" Target="../media/image77.png"/><Relationship Id="rId4" Type="http://schemas.openxmlformats.org/officeDocument/2006/relationships/customXml" Target="../ink/ink2.xml"/><Relationship Id="rId9" Type="http://schemas.openxmlformats.org/officeDocument/2006/relationships/image" Target="../media/image41.png"/><Relationship Id="rId13" Type="http://schemas.openxmlformats.org/officeDocument/2006/relationships/image" Target="../media/image43.png"/><Relationship Id="rId18" Type="http://schemas.openxmlformats.org/officeDocument/2006/relationships/customXml" Target="../ink/ink9.xml"/><Relationship Id="rId39" Type="http://schemas.openxmlformats.org/officeDocument/2006/relationships/image" Target="../media/image56.png"/><Relationship Id="rId34" Type="http://schemas.openxmlformats.org/officeDocument/2006/relationships/customXml" Target="../ink/ink17.xml"/><Relationship Id="rId50" Type="http://schemas.openxmlformats.org/officeDocument/2006/relationships/customXml" Target="../ink/ink25.xml"/><Relationship Id="rId55" Type="http://schemas.openxmlformats.org/officeDocument/2006/relationships/image" Target="../media/image64.png"/><Relationship Id="rId76" Type="http://schemas.openxmlformats.org/officeDocument/2006/relationships/customXml" Target="../ink/ink38.xml"/><Relationship Id="rId7" Type="http://schemas.openxmlformats.org/officeDocument/2006/relationships/image" Target="../media/image40.png"/><Relationship Id="rId71" Type="http://schemas.openxmlformats.org/officeDocument/2006/relationships/image" Target="../media/image72.png"/><Relationship Id="rId2" Type="http://schemas.openxmlformats.org/officeDocument/2006/relationships/customXml" Target="../ink/ink1.xml"/><Relationship Id="rId29" Type="http://schemas.openxmlformats.org/officeDocument/2006/relationships/image" Target="../media/image51.png"/><Relationship Id="rId24" Type="http://schemas.openxmlformats.org/officeDocument/2006/relationships/customXml" Target="../ink/ink12.xml"/><Relationship Id="rId40" Type="http://schemas.openxmlformats.org/officeDocument/2006/relationships/customXml" Target="../ink/ink20.xml"/><Relationship Id="rId45" Type="http://schemas.openxmlformats.org/officeDocument/2006/relationships/image" Target="../media/image59.png"/><Relationship Id="rId66" Type="http://schemas.openxmlformats.org/officeDocument/2006/relationships/customXml" Target="../ink/ink33.xml"/></Relationships>
</file>

<file path=ppt/slides/_rels/slide4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662.xml"/><Relationship Id="rId21" Type="http://schemas.openxmlformats.org/officeDocument/2006/relationships/image" Target="../media/image928.png"/><Relationship Id="rId42" Type="http://schemas.openxmlformats.org/officeDocument/2006/relationships/customXml" Target="../ink/ink670.xml"/><Relationship Id="rId47" Type="http://schemas.openxmlformats.org/officeDocument/2006/relationships/image" Target="../media/image941.png"/><Relationship Id="rId63" Type="http://schemas.openxmlformats.org/officeDocument/2006/relationships/image" Target="../media/image949.png"/><Relationship Id="rId68" Type="http://schemas.openxmlformats.org/officeDocument/2006/relationships/customXml" Target="../ink/ink683.xml"/><Relationship Id="rId84" Type="http://schemas.openxmlformats.org/officeDocument/2006/relationships/customXml" Target="../ink/ink691.xml"/><Relationship Id="rId16" Type="http://schemas.openxmlformats.org/officeDocument/2006/relationships/customXml" Target="../ink/ink657.xml"/><Relationship Id="rId11" Type="http://schemas.openxmlformats.org/officeDocument/2006/relationships/image" Target="../media/image923.png"/><Relationship Id="rId32" Type="http://schemas.openxmlformats.org/officeDocument/2006/relationships/customXml" Target="../ink/ink665.xml"/><Relationship Id="rId37" Type="http://schemas.openxmlformats.org/officeDocument/2006/relationships/image" Target="../media/image936.png"/><Relationship Id="rId53" Type="http://schemas.openxmlformats.org/officeDocument/2006/relationships/image" Target="../media/image944.png"/><Relationship Id="rId58" Type="http://schemas.openxmlformats.org/officeDocument/2006/relationships/customXml" Target="../ink/ink678.xml"/><Relationship Id="rId74" Type="http://schemas.openxmlformats.org/officeDocument/2006/relationships/customXml" Target="../ink/ink686.xml"/><Relationship Id="rId79" Type="http://schemas.openxmlformats.org/officeDocument/2006/relationships/image" Target="../media/image956.png"/><Relationship Id="rId5" Type="http://schemas.openxmlformats.org/officeDocument/2006/relationships/image" Target="../media/image920.png"/><Relationship Id="rId95" Type="http://schemas.openxmlformats.org/officeDocument/2006/relationships/image" Target="../media/image964.png"/><Relationship Id="rId22" Type="http://schemas.openxmlformats.org/officeDocument/2006/relationships/customXml" Target="../ink/ink660.xml"/><Relationship Id="rId27" Type="http://schemas.openxmlformats.org/officeDocument/2006/relationships/image" Target="../media/image931.png"/><Relationship Id="rId43" Type="http://schemas.openxmlformats.org/officeDocument/2006/relationships/image" Target="../media/image939.png"/><Relationship Id="rId48" Type="http://schemas.openxmlformats.org/officeDocument/2006/relationships/customXml" Target="../ink/ink673.xml"/><Relationship Id="rId64" Type="http://schemas.openxmlformats.org/officeDocument/2006/relationships/customXml" Target="../ink/ink681.xml"/><Relationship Id="rId69" Type="http://schemas.openxmlformats.org/officeDocument/2006/relationships/image" Target="../media/image187.png"/><Relationship Id="rId8" Type="http://schemas.openxmlformats.org/officeDocument/2006/relationships/customXml" Target="../ink/ink653.xml"/><Relationship Id="rId51" Type="http://schemas.openxmlformats.org/officeDocument/2006/relationships/image" Target="../media/image943.png"/><Relationship Id="rId72" Type="http://schemas.openxmlformats.org/officeDocument/2006/relationships/customXml" Target="../ink/ink685.xml"/><Relationship Id="rId80" Type="http://schemas.openxmlformats.org/officeDocument/2006/relationships/customXml" Target="../ink/ink689.xml"/><Relationship Id="rId85" Type="http://schemas.openxmlformats.org/officeDocument/2006/relationships/image" Target="../media/image959.png"/><Relationship Id="rId93" Type="http://schemas.openxmlformats.org/officeDocument/2006/relationships/image" Target="../media/image963.png"/><Relationship Id="rId3" Type="http://schemas.openxmlformats.org/officeDocument/2006/relationships/image" Target="../media/image919.png"/><Relationship Id="rId12" Type="http://schemas.openxmlformats.org/officeDocument/2006/relationships/customXml" Target="../ink/ink655.xml"/><Relationship Id="rId17" Type="http://schemas.openxmlformats.org/officeDocument/2006/relationships/image" Target="../media/image926.png"/><Relationship Id="rId25" Type="http://schemas.openxmlformats.org/officeDocument/2006/relationships/image" Target="../media/image930.png"/><Relationship Id="rId33" Type="http://schemas.openxmlformats.org/officeDocument/2006/relationships/image" Target="../media/image934.png"/><Relationship Id="rId38" Type="http://schemas.openxmlformats.org/officeDocument/2006/relationships/customXml" Target="../ink/ink668.xml"/><Relationship Id="rId46" Type="http://schemas.openxmlformats.org/officeDocument/2006/relationships/customXml" Target="../ink/ink672.xml"/><Relationship Id="rId59" Type="http://schemas.openxmlformats.org/officeDocument/2006/relationships/image" Target="../media/image947.png"/><Relationship Id="rId67" Type="http://schemas.openxmlformats.org/officeDocument/2006/relationships/image" Target="../media/image951.png"/><Relationship Id="rId20" Type="http://schemas.openxmlformats.org/officeDocument/2006/relationships/customXml" Target="../ink/ink659.xml"/><Relationship Id="rId41" Type="http://schemas.openxmlformats.org/officeDocument/2006/relationships/image" Target="../media/image938.png"/><Relationship Id="rId54" Type="http://schemas.openxmlformats.org/officeDocument/2006/relationships/customXml" Target="../ink/ink676.xml"/><Relationship Id="rId62" Type="http://schemas.openxmlformats.org/officeDocument/2006/relationships/customXml" Target="../ink/ink680.xml"/><Relationship Id="rId70" Type="http://schemas.openxmlformats.org/officeDocument/2006/relationships/customXml" Target="../ink/ink684.xml"/><Relationship Id="rId75" Type="http://schemas.openxmlformats.org/officeDocument/2006/relationships/image" Target="../media/image954.png"/><Relationship Id="rId83" Type="http://schemas.openxmlformats.org/officeDocument/2006/relationships/image" Target="../media/image958.png"/><Relationship Id="rId88" Type="http://schemas.openxmlformats.org/officeDocument/2006/relationships/customXml" Target="../ink/ink693.xml"/><Relationship Id="rId91" Type="http://schemas.openxmlformats.org/officeDocument/2006/relationships/image" Target="../media/image962.png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652.xml"/><Relationship Id="rId15" Type="http://schemas.openxmlformats.org/officeDocument/2006/relationships/image" Target="../media/image925.png"/><Relationship Id="rId23" Type="http://schemas.openxmlformats.org/officeDocument/2006/relationships/image" Target="../media/image929.png"/><Relationship Id="rId28" Type="http://schemas.openxmlformats.org/officeDocument/2006/relationships/customXml" Target="../ink/ink663.xml"/><Relationship Id="rId36" Type="http://schemas.openxmlformats.org/officeDocument/2006/relationships/customXml" Target="../ink/ink667.xml"/><Relationship Id="rId49" Type="http://schemas.openxmlformats.org/officeDocument/2006/relationships/image" Target="../media/image942.png"/><Relationship Id="rId57" Type="http://schemas.openxmlformats.org/officeDocument/2006/relationships/image" Target="../media/image946.png"/><Relationship Id="rId10" Type="http://schemas.openxmlformats.org/officeDocument/2006/relationships/customXml" Target="../ink/ink654.xml"/><Relationship Id="rId31" Type="http://schemas.openxmlformats.org/officeDocument/2006/relationships/image" Target="../media/image933.png"/><Relationship Id="rId44" Type="http://schemas.openxmlformats.org/officeDocument/2006/relationships/customXml" Target="../ink/ink671.xml"/><Relationship Id="rId52" Type="http://schemas.openxmlformats.org/officeDocument/2006/relationships/customXml" Target="../ink/ink675.xml"/><Relationship Id="rId60" Type="http://schemas.openxmlformats.org/officeDocument/2006/relationships/customXml" Target="../ink/ink679.xml"/><Relationship Id="rId65" Type="http://schemas.openxmlformats.org/officeDocument/2006/relationships/image" Target="../media/image950.png"/><Relationship Id="rId73" Type="http://schemas.openxmlformats.org/officeDocument/2006/relationships/image" Target="../media/image953.png"/><Relationship Id="rId78" Type="http://schemas.openxmlformats.org/officeDocument/2006/relationships/customXml" Target="../ink/ink688.xml"/><Relationship Id="rId81" Type="http://schemas.openxmlformats.org/officeDocument/2006/relationships/image" Target="../media/image957.png"/><Relationship Id="rId86" Type="http://schemas.openxmlformats.org/officeDocument/2006/relationships/customXml" Target="../ink/ink692.xml"/><Relationship Id="rId94" Type="http://schemas.openxmlformats.org/officeDocument/2006/relationships/customXml" Target="../ink/ink695.xml"/><Relationship Id="rId4" Type="http://schemas.openxmlformats.org/officeDocument/2006/relationships/customXml" Target="../ink/ink651.xml"/><Relationship Id="rId9" Type="http://schemas.openxmlformats.org/officeDocument/2006/relationships/image" Target="../media/image922.png"/><Relationship Id="rId13" Type="http://schemas.openxmlformats.org/officeDocument/2006/relationships/image" Target="../media/image924.png"/><Relationship Id="rId18" Type="http://schemas.openxmlformats.org/officeDocument/2006/relationships/customXml" Target="../ink/ink658.xml"/><Relationship Id="rId39" Type="http://schemas.openxmlformats.org/officeDocument/2006/relationships/image" Target="../media/image937.png"/><Relationship Id="rId34" Type="http://schemas.openxmlformats.org/officeDocument/2006/relationships/customXml" Target="../ink/ink666.xml"/><Relationship Id="rId50" Type="http://schemas.openxmlformats.org/officeDocument/2006/relationships/customXml" Target="../ink/ink674.xml"/><Relationship Id="rId55" Type="http://schemas.openxmlformats.org/officeDocument/2006/relationships/image" Target="../media/image945.png"/><Relationship Id="rId76" Type="http://schemas.openxmlformats.org/officeDocument/2006/relationships/customXml" Target="../ink/ink687.xml"/><Relationship Id="rId7" Type="http://schemas.openxmlformats.org/officeDocument/2006/relationships/image" Target="../media/image921.png"/><Relationship Id="rId71" Type="http://schemas.openxmlformats.org/officeDocument/2006/relationships/image" Target="../media/image952.png"/><Relationship Id="rId92" Type="http://schemas.openxmlformats.org/officeDocument/2006/relationships/customXml" Target="../ink/ink694.xml"/><Relationship Id="rId2" Type="http://schemas.openxmlformats.org/officeDocument/2006/relationships/customXml" Target="../ink/ink650.xml"/><Relationship Id="rId29" Type="http://schemas.openxmlformats.org/officeDocument/2006/relationships/image" Target="../media/image932.png"/><Relationship Id="rId24" Type="http://schemas.openxmlformats.org/officeDocument/2006/relationships/customXml" Target="../ink/ink661.xml"/><Relationship Id="rId40" Type="http://schemas.openxmlformats.org/officeDocument/2006/relationships/customXml" Target="../ink/ink669.xml"/><Relationship Id="rId45" Type="http://schemas.openxmlformats.org/officeDocument/2006/relationships/image" Target="../media/image940.png"/><Relationship Id="rId66" Type="http://schemas.openxmlformats.org/officeDocument/2006/relationships/customXml" Target="../ink/ink682.xml"/><Relationship Id="rId87" Type="http://schemas.openxmlformats.org/officeDocument/2006/relationships/image" Target="../media/image960.png"/><Relationship Id="rId61" Type="http://schemas.openxmlformats.org/officeDocument/2006/relationships/image" Target="../media/image948.png"/><Relationship Id="rId82" Type="http://schemas.openxmlformats.org/officeDocument/2006/relationships/customXml" Target="../ink/ink690.xml"/><Relationship Id="rId19" Type="http://schemas.openxmlformats.org/officeDocument/2006/relationships/image" Target="../media/image927.png"/><Relationship Id="rId14" Type="http://schemas.openxmlformats.org/officeDocument/2006/relationships/customXml" Target="../ink/ink656.xml"/><Relationship Id="rId30" Type="http://schemas.openxmlformats.org/officeDocument/2006/relationships/customXml" Target="../ink/ink664.xml"/><Relationship Id="rId35" Type="http://schemas.openxmlformats.org/officeDocument/2006/relationships/image" Target="../media/image935.png"/><Relationship Id="rId56" Type="http://schemas.openxmlformats.org/officeDocument/2006/relationships/customXml" Target="../ink/ink677.xml"/><Relationship Id="rId77" Type="http://schemas.openxmlformats.org/officeDocument/2006/relationships/image" Target="../media/image955.png"/></Relationships>
</file>

<file path=ppt/slides/_rels/slide4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22.png"/><Relationship Id="rId21" Type="http://schemas.openxmlformats.org/officeDocument/2006/relationships/image" Target="../media/image974.png"/><Relationship Id="rId42" Type="http://schemas.openxmlformats.org/officeDocument/2006/relationships/customXml" Target="../ink/ink716.xml"/><Relationship Id="rId63" Type="http://schemas.openxmlformats.org/officeDocument/2006/relationships/image" Target="../media/image995.png"/><Relationship Id="rId84" Type="http://schemas.openxmlformats.org/officeDocument/2006/relationships/customXml" Target="../ink/ink737.xml"/><Relationship Id="rId138" Type="http://schemas.openxmlformats.org/officeDocument/2006/relationships/customXml" Target="../ink/ink764.xml"/><Relationship Id="rId159" Type="http://schemas.openxmlformats.org/officeDocument/2006/relationships/image" Target="../media/image1043.png"/><Relationship Id="rId170" Type="http://schemas.openxmlformats.org/officeDocument/2006/relationships/customXml" Target="../ink/ink780.xml"/><Relationship Id="rId191" Type="http://schemas.openxmlformats.org/officeDocument/2006/relationships/image" Target="../media/image1059.png"/><Relationship Id="rId107" Type="http://schemas.openxmlformats.org/officeDocument/2006/relationships/image" Target="../media/image1017.png"/><Relationship Id="rId11" Type="http://schemas.openxmlformats.org/officeDocument/2006/relationships/image" Target="../media/image969.png"/><Relationship Id="rId32" Type="http://schemas.openxmlformats.org/officeDocument/2006/relationships/customXml" Target="../ink/ink711.xml"/><Relationship Id="rId53" Type="http://schemas.openxmlformats.org/officeDocument/2006/relationships/image" Target="../media/image990.png"/><Relationship Id="rId74" Type="http://schemas.openxmlformats.org/officeDocument/2006/relationships/customXml" Target="../ink/ink732.xml"/><Relationship Id="rId128" Type="http://schemas.openxmlformats.org/officeDocument/2006/relationships/customXml" Target="../ink/ink759.xml"/><Relationship Id="rId149" Type="http://schemas.openxmlformats.org/officeDocument/2006/relationships/image" Target="../media/image1038.png"/><Relationship Id="rId5" Type="http://schemas.openxmlformats.org/officeDocument/2006/relationships/image" Target="../media/image966.png"/><Relationship Id="rId95" Type="http://schemas.openxmlformats.org/officeDocument/2006/relationships/image" Target="../media/image1011.png"/><Relationship Id="rId160" Type="http://schemas.openxmlformats.org/officeDocument/2006/relationships/customXml" Target="../ink/ink775.xml"/><Relationship Id="rId181" Type="http://schemas.openxmlformats.org/officeDocument/2006/relationships/image" Target="../media/image1054.png"/><Relationship Id="rId22" Type="http://schemas.openxmlformats.org/officeDocument/2006/relationships/customXml" Target="../ink/ink706.xml"/><Relationship Id="rId43" Type="http://schemas.openxmlformats.org/officeDocument/2006/relationships/image" Target="../media/image985.png"/><Relationship Id="rId64" Type="http://schemas.openxmlformats.org/officeDocument/2006/relationships/customXml" Target="../ink/ink727.xml"/><Relationship Id="rId118" Type="http://schemas.openxmlformats.org/officeDocument/2006/relationships/customXml" Target="../ink/ink754.xml"/><Relationship Id="rId139" Type="http://schemas.openxmlformats.org/officeDocument/2006/relationships/image" Target="../media/image1033.png"/><Relationship Id="rId85" Type="http://schemas.openxmlformats.org/officeDocument/2006/relationships/image" Target="../media/image1006.png"/><Relationship Id="rId150" Type="http://schemas.openxmlformats.org/officeDocument/2006/relationships/customXml" Target="../ink/ink770.xml"/><Relationship Id="rId171" Type="http://schemas.openxmlformats.org/officeDocument/2006/relationships/image" Target="../media/image1049.png"/><Relationship Id="rId12" Type="http://schemas.openxmlformats.org/officeDocument/2006/relationships/customXml" Target="../ink/ink701.xml"/><Relationship Id="rId33" Type="http://schemas.openxmlformats.org/officeDocument/2006/relationships/image" Target="../media/image980.png"/><Relationship Id="rId108" Type="http://schemas.openxmlformats.org/officeDocument/2006/relationships/customXml" Target="../ink/ink749.xml"/><Relationship Id="rId129" Type="http://schemas.openxmlformats.org/officeDocument/2006/relationships/image" Target="../media/image1028.png"/><Relationship Id="rId54" Type="http://schemas.openxmlformats.org/officeDocument/2006/relationships/customXml" Target="../ink/ink722.xml"/><Relationship Id="rId75" Type="http://schemas.openxmlformats.org/officeDocument/2006/relationships/image" Target="../media/image1001.png"/><Relationship Id="rId96" Type="http://schemas.openxmlformats.org/officeDocument/2006/relationships/customXml" Target="../ink/ink743.xml"/><Relationship Id="rId140" Type="http://schemas.openxmlformats.org/officeDocument/2006/relationships/customXml" Target="../ink/ink765.xml"/><Relationship Id="rId161" Type="http://schemas.openxmlformats.org/officeDocument/2006/relationships/image" Target="../media/image1044.png"/><Relationship Id="rId182" Type="http://schemas.openxmlformats.org/officeDocument/2006/relationships/customXml" Target="../ink/ink786.xml"/><Relationship Id="rId6" Type="http://schemas.openxmlformats.org/officeDocument/2006/relationships/customXml" Target="../ink/ink698.xml"/><Relationship Id="rId23" Type="http://schemas.openxmlformats.org/officeDocument/2006/relationships/image" Target="../media/image975.png"/><Relationship Id="rId119" Type="http://schemas.openxmlformats.org/officeDocument/2006/relationships/image" Target="../media/image1023.png"/><Relationship Id="rId44" Type="http://schemas.openxmlformats.org/officeDocument/2006/relationships/customXml" Target="../ink/ink717.xml"/><Relationship Id="rId65" Type="http://schemas.openxmlformats.org/officeDocument/2006/relationships/image" Target="../media/image996.png"/><Relationship Id="rId86" Type="http://schemas.openxmlformats.org/officeDocument/2006/relationships/customXml" Target="../ink/ink738.xml"/><Relationship Id="rId130" Type="http://schemas.openxmlformats.org/officeDocument/2006/relationships/customXml" Target="../ink/ink760.xml"/><Relationship Id="rId151" Type="http://schemas.openxmlformats.org/officeDocument/2006/relationships/image" Target="../media/image1039.png"/><Relationship Id="rId172" Type="http://schemas.openxmlformats.org/officeDocument/2006/relationships/customXml" Target="../ink/ink781.xml"/><Relationship Id="rId13" Type="http://schemas.openxmlformats.org/officeDocument/2006/relationships/image" Target="../media/image970.png"/><Relationship Id="rId18" Type="http://schemas.openxmlformats.org/officeDocument/2006/relationships/customXml" Target="../ink/ink704.xml"/><Relationship Id="rId39" Type="http://schemas.openxmlformats.org/officeDocument/2006/relationships/image" Target="../media/image983.png"/><Relationship Id="rId109" Type="http://schemas.openxmlformats.org/officeDocument/2006/relationships/image" Target="../media/image1018.png"/><Relationship Id="rId34" Type="http://schemas.openxmlformats.org/officeDocument/2006/relationships/customXml" Target="../ink/ink712.xml"/><Relationship Id="rId50" Type="http://schemas.openxmlformats.org/officeDocument/2006/relationships/customXml" Target="../ink/ink720.xml"/><Relationship Id="rId55" Type="http://schemas.openxmlformats.org/officeDocument/2006/relationships/image" Target="../media/image991.png"/><Relationship Id="rId76" Type="http://schemas.openxmlformats.org/officeDocument/2006/relationships/customXml" Target="../ink/ink733.xml"/><Relationship Id="rId97" Type="http://schemas.openxmlformats.org/officeDocument/2006/relationships/image" Target="../media/image1012.png"/><Relationship Id="rId104" Type="http://schemas.openxmlformats.org/officeDocument/2006/relationships/customXml" Target="../ink/ink747.xml"/><Relationship Id="rId120" Type="http://schemas.openxmlformats.org/officeDocument/2006/relationships/customXml" Target="../ink/ink755.xml"/><Relationship Id="rId125" Type="http://schemas.openxmlformats.org/officeDocument/2006/relationships/image" Target="../media/image1026.png"/><Relationship Id="rId141" Type="http://schemas.openxmlformats.org/officeDocument/2006/relationships/image" Target="../media/image1034.png"/><Relationship Id="rId146" Type="http://schemas.openxmlformats.org/officeDocument/2006/relationships/customXml" Target="../ink/ink768.xml"/><Relationship Id="rId167" Type="http://schemas.openxmlformats.org/officeDocument/2006/relationships/image" Target="../media/image1047.png"/><Relationship Id="rId188" Type="http://schemas.openxmlformats.org/officeDocument/2006/relationships/customXml" Target="../ink/ink789.xml"/><Relationship Id="rId7" Type="http://schemas.openxmlformats.org/officeDocument/2006/relationships/image" Target="../media/image967.png"/><Relationship Id="rId71" Type="http://schemas.openxmlformats.org/officeDocument/2006/relationships/image" Target="../media/image999.png"/><Relationship Id="rId92" Type="http://schemas.openxmlformats.org/officeDocument/2006/relationships/customXml" Target="../ink/ink741.xml"/><Relationship Id="rId162" Type="http://schemas.openxmlformats.org/officeDocument/2006/relationships/customXml" Target="../ink/ink776.xml"/><Relationship Id="rId183" Type="http://schemas.openxmlformats.org/officeDocument/2006/relationships/image" Target="../media/image1055.png"/><Relationship Id="rId2" Type="http://schemas.openxmlformats.org/officeDocument/2006/relationships/customXml" Target="../ink/ink696.xml"/><Relationship Id="rId29" Type="http://schemas.openxmlformats.org/officeDocument/2006/relationships/image" Target="../media/image978.png"/><Relationship Id="rId24" Type="http://schemas.openxmlformats.org/officeDocument/2006/relationships/customXml" Target="../ink/ink707.xml"/><Relationship Id="rId40" Type="http://schemas.openxmlformats.org/officeDocument/2006/relationships/customXml" Target="../ink/ink715.xml"/><Relationship Id="rId45" Type="http://schemas.openxmlformats.org/officeDocument/2006/relationships/image" Target="../media/image986.png"/><Relationship Id="rId66" Type="http://schemas.openxmlformats.org/officeDocument/2006/relationships/customXml" Target="../ink/ink728.xml"/><Relationship Id="rId87" Type="http://schemas.openxmlformats.org/officeDocument/2006/relationships/image" Target="../media/image1007.png"/><Relationship Id="rId110" Type="http://schemas.openxmlformats.org/officeDocument/2006/relationships/customXml" Target="../ink/ink750.xml"/><Relationship Id="rId115" Type="http://schemas.openxmlformats.org/officeDocument/2006/relationships/image" Target="../media/image1021.png"/><Relationship Id="rId131" Type="http://schemas.openxmlformats.org/officeDocument/2006/relationships/image" Target="../media/image1029.png"/><Relationship Id="rId136" Type="http://schemas.openxmlformats.org/officeDocument/2006/relationships/customXml" Target="../ink/ink763.xml"/><Relationship Id="rId157" Type="http://schemas.openxmlformats.org/officeDocument/2006/relationships/image" Target="../media/image1042.png"/><Relationship Id="rId178" Type="http://schemas.openxmlformats.org/officeDocument/2006/relationships/customXml" Target="../ink/ink784.xml"/><Relationship Id="rId61" Type="http://schemas.openxmlformats.org/officeDocument/2006/relationships/image" Target="../media/image994.png"/><Relationship Id="rId82" Type="http://schemas.openxmlformats.org/officeDocument/2006/relationships/customXml" Target="../ink/ink736.xml"/><Relationship Id="rId152" Type="http://schemas.openxmlformats.org/officeDocument/2006/relationships/customXml" Target="../ink/ink771.xml"/><Relationship Id="rId173" Type="http://schemas.openxmlformats.org/officeDocument/2006/relationships/image" Target="../media/image1050.png"/><Relationship Id="rId19" Type="http://schemas.openxmlformats.org/officeDocument/2006/relationships/image" Target="../media/image973.png"/><Relationship Id="rId14" Type="http://schemas.openxmlformats.org/officeDocument/2006/relationships/customXml" Target="../ink/ink702.xml"/><Relationship Id="rId30" Type="http://schemas.openxmlformats.org/officeDocument/2006/relationships/customXml" Target="../ink/ink710.xml"/><Relationship Id="rId35" Type="http://schemas.openxmlformats.org/officeDocument/2006/relationships/image" Target="../media/image981.png"/><Relationship Id="rId56" Type="http://schemas.openxmlformats.org/officeDocument/2006/relationships/customXml" Target="../ink/ink723.xml"/><Relationship Id="rId77" Type="http://schemas.openxmlformats.org/officeDocument/2006/relationships/image" Target="../media/image1002.png"/><Relationship Id="rId100" Type="http://schemas.openxmlformats.org/officeDocument/2006/relationships/customXml" Target="../ink/ink745.xml"/><Relationship Id="rId105" Type="http://schemas.openxmlformats.org/officeDocument/2006/relationships/image" Target="../media/image1016.png"/><Relationship Id="rId126" Type="http://schemas.openxmlformats.org/officeDocument/2006/relationships/customXml" Target="../ink/ink758.xml"/><Relationship Id="rId147" Type="http://schemas.openxmlformats.org/officeDocument/2006/relationships/image" Target="../media/image1037.png"/><Relationship Id="rId168" Type="http://schemas.openxmlformats.org/officeDocument/2006/relationships/customXml" Target="../ink/ink779.xml"/><Relationship Id="rId8" Type="http://schemas.openxmlformats.org/officeDocument/2006/relationships/customXml" Target="../ink/ink699.xml"/><Relationship Id="rId51" Type="http://schemas.openxmlformats.org/officeDocument/2006/relationships/image" Target="../media/image989.png"/><Relationship Id="rId72" Type="http://schemas.openxmlformats.org/officeDocument/2006/relationships/customXml" Target="../ink/ink731.xml"/><Relationship Id="rId93" Type="http://schemas.openxmlformats.org/officeDocument/2006/relationships/image" Target="../media/image1010.png"/><Relationship Id="rId98" Type="http://schemas.openxmlformats.org/officeDocument/2006/relationships/customXml" Target="../ink/ink744.xml"/><Relationship Id="rId121" Type="http://schemas.openxmlformats.org/officeDocument/2006/relationships/image" Target="../media/image1024.png"/><Relationship Id="rId142" Type="http://schemas.openxmlformats.org/officeDocument/2006/relationships/customXml" Target="../ink/ink766.xml"/><Relationship Id="rId163" Type="http://schemas.openxmlformats.org/officeDocument/2006/relationships/image" Target="../media/image1045.png"/><Relationship Id="rId184" Type="http://schemas.openxmlformats.org/officeDocument/2006/relationships/customXml" Target="../ink/ink787.xml"/><Relationship Id="rId189" Type="http://schemas.openxmlformats.org/officeDocument/2006/relationships/image" Target="../media/image1058.png"/><Relationship Id="rId3" Type="http://schemas.openxmlformats.org/officeDocument/2006/relationships/image" Target="../media/image965.png"/><Relationship Id="rId25" Type="http://schemas.openxmlformats.org/officeDocument/2006/relationships/image" Target="../media/image976.png"/><Relationship Id="rId46" Type="http://schemas.openxmlformats.org/officeDocument/2006/relationships/customXml" Target="../ink/ink718.xml"/><Relationship Id="rId67" Type="http://schemas.openxmlformats.org/officeDocument/2006/relationships/image" Target="../media/image997.png"/><Relationship Id="rId116" Type="http://schemas.openxmlformats.org/officeDocument/2006/relationships/customXml" Target="../ink/ink753.xml"/><Relationship Id="rId137" Type="http://schemas.openxmlformats.org/officeDocument/2006/relationships/image" Target="../media/image1032.png"/><Relationship Id="rId158" Type="http://schemas.openxmlformats.org/officeDocument/2006/relationships/customXml" Target="../ink/ink774.xml"/><Relationship Id="rId20" Type="http://schemas.openxmlformats.org/officeDocument/2006/relationships/customXml" Target="../ink/ink705.xml"/><Relationship Id="rId41" Type="http://schemas.openxmlformats.org/officeDocument/2006/relationships/image" Target="../media/image984.png"/><Relationship Id="rId62" Type="http://schemas.openxmlformats.org/officeDocument/2006/relationships/customXml" Target="../ink/ink726.xml"/><Relationship Id="rId83" Type="http://schemas.openxmlformats.org/officeDocument/2006/relationships/image" Target="../media/image1005.png"/><Relationship Id="rId88" Type="http://schemas.openxmlformats.org/officeDocument/2006/relationships/customXml" Target="../ink/ink739.xml"/><Relationship Id="rId111" Type="http://schemas.openxmlformats.org/officeDocument/2006/relationships/image" Target="../media/image1019.png"/><Relationship Id="rId132" Type="http://schemas.openxmlformats.org/officeDocument/2006/relationships/customXml" Target="../ink/ink761.xml"/><Relationship Id="rId153" Type="http://schemas.openxmlformats.org/officeDocument/2006/relationships/image" Target="../media/image1040.png"/><Relationship Id="rId174" Type="http://schemas.openxmlformats.org/officeDocument/2006/relationships/customXml" Target="../ink/ink782.xml"/><Relationship Id="rId179" Type="http://schemas.openxmlformats.org/officeDocument/2006/relationships/image" Target="../media/image1053.png"/><Relationship Id="rId190" Type="http://schemas.openxmlformats.org/officeDocument/2006/relationships/customXml" Target="../ink/ink790.xml"/><Relationship Id="rId15" Type="http://schemas.openxmlformats.org/officeDocument/2006/relationships/image" Target="../media/image971.png"/><Relationship Id="rId36" Type="http://schemas.openxmlformats.org/officeDocument/2006/relationships/customXml" Target="../ink/ink713.xml"/><Relationship Id="rId57" Type="http://schemas.openxmlformats.org/officeDocument/2006/relationships/image" Target="../media/image992.png"/><Relationship Id="rId106" Type="http://schemas.openxmlformats.org/officeDocument/2006/relationships/customXml" Target="../ink/ink748.xml"/><Relationship Id="rId127" Type="http://schemas.openxmlformats.org/officeDocument/2006/relationships/image" Target="../media/image1027.png"/><Relationship Id="rId10" Type="http://schemas.openxmlformats.org/officeDocument/2006/relationships/customXml" Target="../ink/ink700.xml"/><Relationship Id="rId31" Type="http://schemas.openxmlformats.org/officeDocument/2006/relationships/image" Target="../media/image979.png"/><Relationship Id="rId52" Type="http://schemas.openxmlformats.org/officeDocument/2006/relationships/customXml" Target="../ink/ink721.xml"/><Relationship Id="rId73" Type="http://schemas.openxmlformats.org/officeDocument/2006/relationships/image" Target="../media/image1000.png"/><Relationship Id="rId78" Type="http://schemas.openxmlformats.org/officeDocument/2006/relationships/customXml" Target="../ink/ink734.xml"/><Relationship Id="rId94" Type="http://schemas.openxmlformats.org/officeDocument/2006/relationships/customXml" Target="../ink/ink742.xml"/><Relationship Id="rId99" Type="http://schemas.openxmlformats.org/officeDocument/2006/relationships/image" Target="../media/image1013.png"/><Relationship Id="rId101" Type="http://schemas.openxmlformats.org/officeDocument/2006/relationships/image" Target="../media/image1014.png"/><Relationship Id="rId122" Type="http://schemas.openxmlformats.org/officeDocument/2006/relationships/customXml" Target="../ink/ink756.xml"/><Relationship Id="rId143" Type="http://schemas.openxmlformats.org/officeDocument/2006/relationships/image" Target="../media/image1035.png"/><Relationship Id="rId148" Type="http://schemas.openxmlformats.org/officeDocument/2006/relationships/customXml" Target="../ink/ink769.xml"/><Relationship Id="rId164" Type="http://schemas.openxmlformats.org/officeDocument/2006/relationships/customXml" Target="../ink/ink777.xml"/><Relationship Id="rId169" Type="http://schemas.openxmlformats.org/officeDocument/2006/relationships/image" Target="../media/image1048.png"/><Relationship Id="rId185" Type="http://schemas.openxmlformats.org/officeDocument/2006/relationships/image" Target="../media/image1056.png"/><Relationship Id="rId4" Type="http://schemas.openxmlformats.org/officeDocument/2006/relationships/customXml" Target="../ink/ink697.xml"/><Relationship Id="rId9" Type="http://schemas.openxmlformats.org/officeDocument/2006/relationships/image" Target="../media/image968.png"/><Relationship Id="rId180" Type="http://schemas.openxmlformats.org/officeDocument/2006/relationships/customXml" Target="../ink/ink785.xml"/><Relationship Id="rId26" Type="http://schemas.openxmlformats.org/officeDocument/2006/relationships/customXml" Target="../ink/ink708.xml"/><Relationship Id="rId47" Type="http://schemas.openxmlformats.org/officeDocument/2006/relationships/image" Target="../media/image987.png"/><Relationship Id="rId68" Type="http://schemas.openxmlformats.org/officeDocument/2006/relationships/customXml" Target="../ink/ink729.xml"/><Relationship Id="rId89" Type="http://schemas.openxmlformats.org/officeDocument/2006/relationships/image" Target="../media/image1008.png"/><Relationship Id="rId112" Type="http://schemas.openxmlformats.org/officeDocument/2006/relationships/customXml" Target="../ink/ink751.xml"/><Relationship Id="rId133" Type="http://schemas.openxmlformats.org/officeDocument/2006/relationships/image" Target="../media/image1030.png"/><Relationship Id="rId154" Type="http://schemas.openxmlformats.org/officeDocument/2006/relationships/customXml" Target="../ink/ink772.xml"/><Relationship Id="rId175" Type="http://schemas.openxmlformats.org/officeDocument/2006/relationships/image" Target="../media/image1051.png"/><Relationship Id="rId16" Type="http://schemas.openxmlformats.org/officeDocument/2006/relationships/customXml" Target="../ink/ink703.xml"/><Relationship Id="rId37" Type="http://schemas.openxmlformats.org/officeDocument/2006/relationships/image" Target="../media/image982.png"/><Relationship Id="rId58" Type="http://schemas.openxmlformats.org/officeDocument/2006/relationships/customXml" Target="../ink/ink724.xml"/><Relationship Id="rId79" Type="http://schemas.openxmlformats.org/officeDocument/2006/relationships/image" Target="../media/image1003.png"/><Relationship Id="rId102" Type="http://schemas.openxmlformats.org/officeDocument/2006/relationships/customXml" Target="../ink/ink746.xml"/><Relationship Id="rId123" Type="http://schemas.openxmlformats.org/officeDocument/2006/relationships/image" Target="../media/image1025.png"/><Relationship Id="rId144" Type="http://schemas.openxmlformats.org/officeDocument/2006/relationships/customXml" Target="../ink/ink767.xml"/><Relationship Id="rId90" Type="http://schemas.openxmlformats.org/officeDocument/2006/relationships/customXml" Target="../ink/ink740.xml"/><Relationship Id="rId165" Type="http://schemas.openxmlformats.org/officeDocument/2006/relationships/image" Target="../media/image1046.png"/><Relationship Id="rId186" Type="http://schemas.openxmlformats.org/officeDocument/2006/relationships/customXml" Target="../ink/ink788.xml"/><Relationship Id="rId27" Type="http://schemas.openxmlformats.org/officeDocument/2006/relationships/image" Target="../media/image977.png"/><Relationship Id="rId48" Type="http://schemas.openxmlformats.org/officeDocument/2006/relationships/customXml" Target="../ink/ink719.xml"/><Relationship Id="rId69" Type="http://schemas.openxmlformats.org/officeDocument/2006/relationships/image" Target="../media/image998.png"/><Relationship Id="rId113" Type="http://schemas.openxmlformats.org/officeDocument/2006/relationships/image" Target="../media/image1020.png"/><Relationship Id="rId134" Type="http://schemas.openxmlformats.org/officeDocument/2006/relationships/customXml" Target="../ink/ink762.xml"/><Relationship Id="rId80" Type="http://schemas.openxmlformats.org/officeDocument/2006/relationships/customXml" Target="../ink/ink735.xml"/><Relationship Id="rId155" Type="http://schemas.openxmlformats.org/officeDocument/2006/relationships/image" Target="../media/image1041.png"/><Relationship Id="rId176" Type="http://schemas.openxmlformats.org/officeDocument/2006/relationships/customXml" Target="../ink/ink783.xml"/><Relationship Id="rId17" Type="http://schemas.openxmlformats.org/officeDocument/2006/relationships/image" Target="../media/image972.png"/><Relationship Id="rId38" Type="http://schemas.openxmlformats.org/officeDocument/2006/relationships/customXml" Target="../ink/ink714.xml"/><Relationship Id="rId59" Type="http://schemas.openxmlformats.org/officeDocument/2006/relationships/image" Target="../media/image993.png"/><Relationship Id="rId103" Type="http://schemas.openxmlformats.org/officeDocument/2006/relationships/image" Target="../media/image1015.png"/><Relationship Id="rId124" Type="http://schemas.openxmlformats.org/officeDocument/2006/relationships/customXml" Target="../ink/ink757.xml"/><Relationship Id="rId70" Type="http://schemas.openxmlformats.org/officeDocument/2006/relationships/customXml" Target="../ink/ink730.xml"/><Relationship Id="rId91" Type="http://schemas.openxmlformats.org/officeDocument/2006/relationships/image" Target="../media/image1009.png"/><Relationship Id="rId145" Type="http://schemas.openxmlformats.org/officeDocument/2006/relationships/image" Target="../media/image1036.png"/><Relationship Id="rId166" Type="http://schemas.openxmlformats.org/officeDocument/2006/relationships/customXml" Target="../ink/ink778.xml"/><Relationship Id="rId187" Type="http://schemas.openxmlformats.org/officeDocument/2006/relationships/image" Target="../media/image1057.png"/><Relationship Id="rId1" Type="http://schemas.openxmlformats.org/officeDocument/2006/relationships/slideLayout" Target="../slideLayouts/slideLayout27.xml"/><Relationship Id="rId28" Type="http://schemas.openxmlformats.org/officeDocument/2006/relationships/customXml" Target="../ink/ink709.xml"/><Relationship Id="rId49" Type="http://schemas.openxmlformats.org/officeDocument/2006/relationships/image" Target="../media/image988.png"/><Relationship Id="rId114" Type="http://schemas.openxmlformats.org/officeDocument/2006/relationships/customXml" Target="../ink/ink752.xml"/><Relationship Id="rId60" Type="http://schemas.openxmlformats.org/officeDocument/2006/relationships/customXml" Target="../ink/ink725.xml"/><Relationship Id="rId81" Type="http://schemas.openxmlformats.org/officeDocument/2006/relationships/image" Target="../media/image1004.png"/><Relationship Id="rId135" Type="http://schemas.openxmlformats.org/officeDocument/2006/relationships/image" Target="../media/image1031.png"/><Relationship Id="rId156" Type="http://schemas.openxmlformats.org/officeDocument/2006/relationships/customXml" Target="../ink/ink773.xml"/><Relationship Id="rId177" Type="http://schemas.openxmlformats.org/officeDocument/2006/relationships/image" Target="../media/image1052.png"/></Relationships>
</file>

<file path=ppt/slides/_rels/slide4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17.png"/><Relationship Id="rId21" Type="http://schemas.openxmlformats.org/officeDocument/2006/relationships/image" Target="../media/image1069.png"/><Relationship Id="rId42" Type="http://schemas.openxmlformats.org/officeDocument/2006/relationships/customXml" Target="../ink/ink811.xml"/><Relationship Id="rId63" Type="http://schemas.openxmlformats.org/officeDocument/2006/relationships/image" Target="../media/image1090.png"/><Relationship Id="rId84" Type="http://schemas.openxmlformats.org/officeDocument/2006/relationships/customXml" Target="../ink/ink832.xml"/><Relationship Id="rId138" Type="http://schemas.openxmlformats.org/officeDocument/2006/relationships/customXml" Target="../ink/ink859.xml"/><Relationship Id="rId159" Type="http://schemas.openxmlformats.org/officeDocument/2006/relationships/image" Target="../media/image1138.png"/><Relationship Id="rId170" Type="http://schemas.openxmlformats.org/officeDocument/2006/relationships/customXml" Target="../ink/ink875.xml"/><Relationship Id="rId107" Type="http://schemas.openxmlformats.org/officeDocument/2006/relationships/image" Target="../media/image1112.png"/><Relationship Id="rId11" Type="http://schemas.openxmlformats.org/officeDocument/2006/relationships/image" Target="../media/image1064.png"/><Relationship Id="rId32" Type="http://schemas.openxmlformats.org/officeDocument/2006/relationships/customXml" Target="../ink/ink806.xml"/><Relationship Id="rId53" Type="http://schemas.openxmlformats.org/officeDocument/2006/relationships/image" Target="../media/image1085.png"/><Relationship Id="rId74" Type="http://schemas.openxmlformats.org/officeDocument/2006/relationships/customXml" Target="../ink/ink827.xml"/><Relationship Id="rId128" Type="http://schemas.openxmlformats.org/officeDocument/2006/relationships/customXml" Target="../ink/ink854.xml"/><Relationship Id="rId149" Type="http://schemas.openxmlformats.org/officeDocument/2006/relationships/image" Target="../media/image1133.png"/><Relationship Id="rId5" Type="http://schemas.openxmlformats.org/officeDocument/2006/relationships/image" Target="../media/image1061.png"/><Relationship Id="rId95" Type="http://schemas.openxmlformats.org/officeDocument/2006/relationships/image" Target="../media/image1106.png"/><Relationship Id="rId160" Type="http://schemas.openxmlformats.org/officeDocument/2006/relationships/customXml" Target="../ink/ink870.xml"/><Relationship Id="rId22" Type="http://schemas.openxmlformats.org/officeDocument/2006/relationships/customXml" Target="../ink/ink801.xml"/><Relationship Id="rId43" Type="http://schemas.openxmlformats.org/officeDocument/2006/relationships/image" Target="../media/image1080.png"/><Relationship Id="rId64" Type="http://schemas.openxmlformats.org/officeDocument/2006/relationships/customXml" Target="../ink/ink822.xml"/><Relationship Id="rId118" Type="http://schemas.openxmlformats.org/officeDocument/2006/relationships/customXml" Target="../ink/ink849.xml"/><Relationship Id="rId139" Type="http://schemas.openxmlformats.org/officeDocument/2006/relationships/image" Target="../media/image1128.png"/><Relationship Id="rId85" Type="http://schemas.openxmlformats.org/officeDocument/2006/relationships/image" Target="../media/image1101.png"/><Relationship Id="rId150" Type="http://schemas.openxmlformats.org/officeDocument/2006/relationships/customXml" Target="../ink/ink865.xml"/><Relationship Id="rId171" Type="http://schemas.openxmlformats.org/officeDocument/2006/relationships/image" Target="../media/image1144.png"/><Relationship Id="rId12" Type="http://schemas.openxmlformats.org/officeDocument/2006/relationships/customXml" Target="../ink/ink796.xml"/><Relationship Id="rId33" Type="http://schemas.openxmlformats.org/officeDocument/2006/relationships/image" Target="../media/image1075.png"/><Relationship Id="rId108" Type="http://schemas.openxmlformats.org/officeDocument/2006/relationships/customXml" Target="../ink/ink844.xml"/><Relationship Id="rId129" Type="http://schemas.openxmlformats.org/officeDocument/2006/relationships/image" Target="../media/image1123.png"/><Relationship Id="rId54" Type="http://schemas.openxmlformats.org/officeDocument/2006/relationships/customXml" Target="../ink/ink817.xml"/><Relationship Id="rId70" Type="http://schemas.openxmlformats.org/officeDocument/2006/relationships/customXml" Target="../ink/ink825.xml"/><Relationship Id="rId75" Type="http://schemas.openxmlformats.org/officeDocument/2006/relationships/image" Target="../media/image1096.png"/><Relationship Id="rId91" Type="http://schemas.openxmlformats.org/officeDocument/2006/relationships/image" Target="../media/image1104.png"/><Relationship Id="rId96" Type="http://schemas.openxmlformats.org/officeDocument/2006/relationships/customXml" Target="../ink/ink838.xml"/><Relationship Id="rId140" Type="http://schemas.openxmlformats.org/officeDocument/2006/relationships/customXml" Target="../ink/ink860.xml"/><Relationship Id="rId145" Type="http://schemas.openxmlformats.org/officeDocument/2006/relationships/image" Target="../media/image1131.png"/><Relationship Id="rId161" Type="http://schemas.openxmlformats.org/officeDocument/2006/relationships/image" Target="../media/image1139.png"/><Relationship Id="rId166" Type="http://schemas.openxmlformats.org/officeDocument/2006/relationships/customXml" Target="../ink/ink873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793.xml"/><Relationship Id="rId23" Type="http://schemas.openxmlformats.org/officeDocument/2006/relationships/image" Target="../media/image1070.png"/><Relationship Id="rId28" Type="http://schemas.openxmlformats.org/officeDocument/2006/relationships/customXml" Target="../ink/ink804.xml"/><Relationship Id="rId49" Type="http://schemas.openxmlformats.org/officeDocument/2006/relationships/image" Target="../media/image1083.png"/><Relationship Id="rId114" Type="http://schemas.openxmlformats.org/officeDocument/2006/relationships/customXml" Target="../ink/ink847.xml"/><Relationship Id="rId119" Type="http://schemas.openxmlformats.org/officeDocument/2006/relationships/image" Target="../media/image1118.png"/><Relationship Id="rId44" Type="http://schemas.openxmlformats.org/officeDocument/2006/relationships/customXml" Target="../ink/ink812.xml"/><Relationship Id="rId60" Type="http://schemas.openxmlformats.org/officeDocument/2006/relationships/customXml" Target="../ink/ink820.xml"/><Relationship Id="rId65" Type="http://schemas.openxmlformats.org/officeDocument/2006/relationships/image" Target="../media/image1091.png"/><Relationship Id="rId81" Type="http://schemas.openxmlformats.org/officeDocument/2006/relationships/image" Target="../media/image1099.png"/><Relationship Id="rId86" Type="http://schemas.openxmlformats.org/officeDocument/2006/relationships/customXml" Target="../ink/ink833.xml"/><Relationship Id="rId130" Type="http://schemas.openxmlformats.org/officeDocument/2006/relationships/customXml" Target="../ink/ink855.xml"/><Relationship Id="rId135" Type="http://schemas.openxmlformats.org/officeDocument/2006/relationships/image" Target="../media/image1126.png"/><Relationship Id="rId151" Type="http://schemas.openxmlformats.org/officeDocument/2006/relationships/image" Target="../media/image1134.png"/><Relationship Id="rId156" Type="http://schemas.openxmlformats.org/officeDocument/2006/relationships/customXml" Target="../ink/ink868.xml"/><Relationship Id="rId13" Type="http://schemas.openxmlformats.org/officeDocument/2006/relationships/image" Target="../media/image1065.png"/><Relationship Id="rId18" Type="http://schemas.openxmlformats.org/officeDocument/2006/relationships/customXml" Target="../ink/ink799.xml"/><Relationship Id="rId39" Type="http://schemas.openxmlformats.org/officeDocument/2006/relationships/image" Target="../media/image1078.png"/><Relationship Id="rId109" Type="http://schemas.openxmlformats.org/officeDocument/2006/relationships/image" Target="../media/image1113.png"/><Relationship Id="rId34" Type="http://schemas.openxmlformats.org/officeDocument/2006/relationships/customXml" Target="../ink/ink807.xml"/><Relationship Id="rId50" Type="http://schemas.openxmlformats.org/officeDocument/2006/relationships/customXml" Target="../ink/ink815.xml"/><Relationship Id="rId55" Type="http://schemas.openxmlformats.org/officeDocument/2006/relationships/image" Target="../media/image1086.png"/><Relationship Id="rId76" Type="http://schemas.openxmlformats.org/officeDocument/2006/relationships/customXml" Target="../ink/ink828.xml"/><Relationship Id="rId97" Type="http://schemas.openxmlformats.org/officeDocument/2006/relationships/image" Target="../media/image1107.png"/><Relationship Id="rId104" Type="http://schemas.openxmlformats.org/officeDocument/2006/relationships/customXml" Target="../ink/ink842.xml"/><Relationship Id="rId120" Type="http://schemas.openxmlformats.org/officeDocument/2006/relationships/customXml" Target="../ink/ink850.xml"/><Relationship Id="rId125" Type="http://schemas.openxmlformats.org/officeDocument/2006/relationships/image" Target="../media/image1121.png"/><Relationship Id="rId141" Type="http://schemas.openxmlformats.org/officeDocument/2006/relationships/image" Target="../media/image1129.png"/><Relationship Id="rId146" Type="http://schemas.openxmlformats.org/officeDocument/2006/relationships/customXml" Target="../ink/ink863.xml"/><Relationship Id="rId167" Type="http://schemas.openxmlformats.org/officeDocument/2006/relationships/image" Target="../media/image1142.png"/><Relationship Id="rId7" Type="http://schemas.openxmlformats.org/officeDocument/2006/relationships/image" Target="../media/image1062.png"/><Relationship Id="rId71" Type="http://schemas.openxmlformats.org/officeDocument/2006/relationships/image" Target="../media/image1094.png"/><Relationship Id="rId92" Type="http://schemas.openxmlformats.org/officeDocument/2006/relationships/customXml" Target="../ink/ink836.xml"/><Relationship Id="rId162" Type="http://schemas.openxmlformats.org/officeDocument/2006/relationships/customXml" Target="../ink/ink871.xml"/><Relationship Id="rId2" Type="http://schemas.openxmlformats.org/officeDocument/2006/relationships/customXml" Target="../ink/ink791.xml"/><Relationship Id="rId29" Type="http://schemas.openxmlformats.org/officeDocument/2006/relationships/image" Target="../media/image1073.png"/><Relationship Id="rId24" Type="http://schemas.openxmlformats.org/officeDocument/2006/relationships/customXml" Target="../ink/ink802.xml"/><Relationship Id="rId40" Type="http://schemas.openxmlformats.org/officeDocument/2006/relationships/customXml" Target="../ink/ink810.xml"/><Relationship Id="rId45" Type="http://schemas.openxmlformats.org/officeDocument/2006/relationships/image" Target="../media/image1081.png"/><Relationship Id="rId66" Type="http://schemas.openxmlformats.org/officeDocument/2006/relationships/customXml" Target="../ink/ink823.xml"/><Relationship Id="rId87" Type="http://schemas.openxmlformats.org/officeDocument/2006/relationships/image" Target="../media/image1102.png"/><Relationship Id="rId110" Type="http://schemas.openxmlformats.org/officeDocument/2006/relationships/customXml" Target="../ink/ink845.xml"/><Relationship Id="rId115" Type="http://schemas.openxmlformats.org/officeDocument/2006/relationships/image" Target="../media/image1116.png"/><Relationship Id="rId131" Type="http://schemas.openxmlformats.org/officeDocument/2006/relationships/image" Target="../media/image1124.png"/><Relationship Id="rId136" Type="http://schemas.openxmlformats.org/officeDocument/2006/relationships/customXml" Target="../ink/ink858.xml"/><Relationship Id="rId157" Type="http://schemas.openxmlformats.org/officeDocument/2006/relationships/image" Target="../media/image1137.png"/><Relationship Id="rId61" Type="http://schemas.openxmlformats.org/officeDocument/2006/relationships/image" Target="../media/image1089.png"/><Relationship Id="rId82" Type="http://schemas.openxmlformats.org/officeDocument/2006/relationships/customXml" Target="../ink/ink831.xml"/><Relationship Id="rId152" Type="http://schemas.openxmlformats.org/officeDocument/2006/relationships/customXml" Target="../ink/ink866.xml"/><Relationship Id="rId19" Type="http://schemas.openxmlformats.org/officeDocument/2006/relationships/image" Target="../media/image1068.png"/><Relationship Id="rId14" Type="http://schemas.openxmlformats.org/officeDocument/2006/relationships/customXml" Target="../ink/ink797.xml"/><Relationship Id="rId30" Type="http://schemas.openxmlformats.org/officeDocument/2006/relationships/customXml" Target="../ink/ink805.xml"/><Relationship Id="rId35" Type="http://schemas.openxmlformats.org/officeDocument/2006/relationships/image" Target="../media/image1076.png"/><Relationship Id="rId56" Type="http://schemas.openxmlformats.org/officeDocument/2006/relationships/customXml" Target="../ink/ink818.xml"/><Relationship Id="rId77" Type="http://schemas.openxmlformats.org/officeDocument/2006/relationships/image" Target="../media/image1097.png"/><Relationship Id="rId100" Type="http://schemas.openxmlformats.org/officeDocument/2006/relationships/customXml" Target="../ink/ink840.xml"/><Relationship Id="rId105" Type="http://schemas.openxmlformats.org/officeDocument/2006/relationships/image" Target="../media/image1111.png"/><Relationship Id="rId126" Type="http://schemas.openxmlformats.org/officeDocument/2006/relationships/customXml" Target="../ink/ink853.xml"/><Relationship Id="rId147" Type="http://schemas.openxmlformats.org/officeDocument/2006/relationships/image" Target="../media/image1132.png"/><Relationship Id="rId168" Type="http://schemas.openxmlformats.org/officeDocument/2006/relationships/customXml" Target="../ink/ink874.xml"/><Relationship Id="rId8" Type="http://schemas.openxmlformats.org/officeDocument/2006/relationships/customXml" Target="../ink/ink794.xml"/><Relationship Id="rId51" Type="http://schemas.openxmlformats.org/officeDocument/2006/relationships/image" Target="../media/image1084.png"/><Relationship Id="rId72" Type="http://schemas.openxmlformats.org/officeDocument/2006/relationships/customXml" Target="../ink/ink826.xml"/><Relationship Id="rId93" Type="http://schemas.openxmlformats.org/officeDocument/2006/relationships/image" Target="../media/image1105.png"/><Relationship Id="rId98" Type="http://schemas.openxmlformats.org/officeDocument/2006/relationships/customXml" Target="../ink/ink839.xml"/><Relationship Id="rId121" Type="http://schemas.openxmlformats.org/officeDocument/2006/relationships/image" Target="../media/image1119.png"/><Relationship Id="rId142" Type="http://schemas.openxmlformats.org/officeDocument/2006/relationships/customXml" Target="../ink/ink861.xml"/><Relationship Id="rId163" Type="http://schemas.openxmlformats.org/officeDocument/2006/relationships/image" Target="../media/image1140.png"/><Relationship Id="rId3" Type="http://schemas.openxmlformats.org/officeDocument/2006/relationships/image" Target="../media/image1060.png"/><Relationship Id="rId25" Type="http://schemas.openxmlformats.org/officeDocument/2006/relationships/image" Target="../media/image1071.png"/><Relationship Id="rId46" Type="http://schemas.openxmlformats.org/officeDocument/2006/relationships/customXml" Target="../ink/ink813.xml"/><Relationship Id="rId67" Type="http://schemas.openxmlformats.org/officeDocument/2006/relationships/image" Target="../media/image1092.png"/><Relationship Id="rId116" Type="http://schemas.openxmlformats.org/officeDocument/2006/relationships/customXml" Target="../ink/ink848.xml"/><Relationship Id="rId137" Type="http://schemas.openxmlformats.org/officeDocument/2006/relationships/image" Target="../media/image1127.png"/><Relationship Id="rId158" Type="http://schemas.openxmlformats.org/officeDocument/2006/relationships/customXml" Target="../ink/ink869.xml"/><Relationship Id="rId20" Type="http://schemas.openxmlformats.org/officeDocument/2006/relationships/customXml" Target="../ink/ink800.xml"/><Relationship Id="rId41" Type="http://schemas.openxmlformats.org/officeDocument/2006/relationships/image" Target="../media/image1079.png"/><Relationship Id="rId62" Type="http://schemas.openxmlformats.org/officeDocument/2006/relationships/customXml" Target="../ink/ink821.xml"/><Relationship Id="rId83" Type="http://schemas.openxmlformats.org/officeDocument/2006/relationships/image" Target="../media/image1100.png"/><Relationship Id="rId88" Type="http://schemas.openxmlformats.org/officeDocument/2006/relationships/customXml" Target="../ink/ink834.xml"/><Relationship Id="rId111" Type="http://schemas.openxmlformats.org/officeDocument/2006/relationships/image" Target="../media/image1114.png"/><Relationship Id="rId132" Type="http://schemas.openxmlformats.org/officeDocument/2006/relationships/customXml" Target="../ink/ink856.xml"/><Relationship Id="rId153" Type="http://schemas.openxmlformats.org/officeDocument/2006/relationships/image" Target="../media/image1135.png"/><Relationship Id="rId15" Type="http://schemas.openxmlformats.org/officeDocument/2006/relationships/image" Target="../media/image1066.png"/><Relationship Id="rId36" Type="http://schemas.openxmlformats.org/officeDocument/2006/relationships/customXml" Target="../ink/ink808.xml"/><Relationship Id="rId57" Type="http://schemas.openxmlformats.org/officeDocument/2006/relationships/image" Target="../media/image1087.png"/><Relationship Id="rId106" Type="http://schemas.openxmlformats.org/officeDocument/2006/relationships/customXml" Target="../ink/ink843.xml"/><Relationship Id="rId127" Type="http://schemas.openxmlformats.org/officeDocument/2006/relationships/image" Target="../media/image1122.png"/><Relationship Id="rId10" Type="http://schemas.openxmlformats.org/officeDocument/2006/relationships/customXml" Target="../ink/ink795.xml"/><Relationship Id="rId31" Type="http://schemas.openxmlformats.org/officeDocument/2006/relationships/image" Target="../media/image1074.png"/><Relationship Id="rId52" Type="http://schemas.openxmlformats.org/officeDocument/2006/relationships/customXml" Target="../ink/ink816.xml"/><Relationship Id="rId73" Type="http://schemas.openxmlformats.org/officeDocument/2006/relationships/image" Target="../media/image1095.png"/><Relationship Id="rId78" Type="http://schemas.openxmlformats.org/officeDocument/2006/relationships/customXml" Target="../ink/ink829.xml"/><Relationship Id="rId94" Type="http://schemas.openxmlformats.org/officeDocument/2006/relationships/customXml" Target="../ink/ink837.xml"/><Relationship Id="rId99" Type="http://schemas.openxmlformats.org/officeDocument/2006/relationships/image" Target="../media/image1108.png"/><Relationship Id="rId101" Type="http://schemas.openxmlformats.org/officeDocument/2006/relationships/image" Target="../media/image1109.png"/><Relationship Id="rId122" Type="http://schemas.openxmlformats.org/officeDocument/2006/relationships/customXml" Target="../ink/ink851.xml"/><Relationship Id="rId143" Type="http://schemas.openxmlformats.org/officeDocument/2006/relationships/image" Target="../media/image1130.png"/><Relationship Id="rId148" Type="http://schemas.openxmlformats.org/officeDocument/2006/relationships/customXml" Target="../ink/ink864.xml"/><Relationship Id="rId164" Type="http://schemas.openxmlformats.org/officeDocument/2006/relationships/customXml" Target="../ink/ink872.xml"/><Relationship Id="rId169" Type="http://schemas.openxmlformats.org/officeDocument/2006/relationships/image" Target="../media/image1143.png"/><Relationship Id="rId4" Type="http://schemas.openxmlformats.org/officeDocument/2006/relationships/customXml" Target="../ink/ink792.xml"/><Relationship Id="rId9" Type="http://schemas.openxmlformats.org/officeDocument/2006/relationships/image" Target="../media/image1063.png"/><Relationship Id="rId26" Type="http://schemas.openxmlformats.org/officeDocument/2006/relationships/customXml" Target="../ink/ink803.xml"/><Relationship Id="rId47" Type="http://schemas.openxmlformats.org/officeDocument/2006/relationships/image" Target="../media/image1082.png"/><Relationship Id="rId68" Type="http://schemas.openxmlformats.org/officeDocument/2006/relationships/customXml" Target="../ink/ink824.xml"/><Relationship Id="rId89" Type="http://schemas.openxmlformats.org/officeDocument/2006/relationships/image" Target="../media/image1103.png"/><Relationship Id="rId112" Type="http://schemas.openxmlformats.org/officeDocument/2006/relationships/customXml" Target="../ink/ink846.xml"/><Relationship Id="rId133" Type="http://schemas.openxmlformats.org/officeDocument/2006/relationships/image" Target="../media/image1125.png"/><Relationship Id="rId154" Type="http://schemas.openxmlformats.org/officeDocument/2006/relationships/customXml" Target="../ink/ink867.xml"/><Relationship Id="rId16" Type="http://schemas.openxmlformats.org/officeDocument/2006/relationships/customXml" Target="../ink/ink798.xml"/><Relationship Id="rId37" Type="http://schemas.openxmlformats.org/officeDocument/2006/relationships/image" Target="../media/image1077.png"/><Relationship Id="rId58" Type="http://schemas.openxmlformats.org/officeDocument/2006/relationships/customXml" Target="../ink/ink819.xml"/><Relationship Id="rId79" Type="http://schemas.openxmlformats.org/officeDocument/2006/relationships/image" Target="../media/image1098.png"/><Relationship Id="rId102" Type="http://schemas.openxmlformats.org/officeDocument/2006/relationships/customXml" Target="../ink/ink841.xml"/><Relationship Id="rId123" Type="http://schemas.openxmlformats.org/officeDocument/2006/relationships/image" Target="../media/image1120.png"/><Relationship Id="rId144" Type="http://schemas.openxmlformats.org/officeDocument/2006/relationships/customXml" Target="../ink/ink862.xml"/><Relationship Id="rId90" Type="http://schemas.openxmlformats.org/officeDocument/2006/relationships/customXml" Target="../ink/ink835.xml"/><Relationship Id="rId165" Type="http://schemas.openxmlformats.org/officeDocument/2006/relationships/image" Target="../media/image1141.png"/><Relationship Id="rId27" Type="http://schemas.openxmlformats.org/officeDocument/2006/relationships/image" Target="../media/image1072.png"/><Relationship Id="rId48" Type="http://schemas.openxmlformats.org/officeDocument/2006/relationships/customXml" Target="../ink/ink814.xml"/><Relationship Id="rId69" Type="http://schemas.openxmlformats.org/officeDocument/2006/relationships/image" Target="../media/image1093.png"/><Relationship Id="rId113" Type="http://schemas.openxmlformats.org/officeDocument/2006/relationships/image" Target="../media/image1115.png"/><Relationship Id="rId134" Type="http://schemas.openxmlformats.org/officeDocument/2006/relationships/customXml" Target="../ink/ink857.xml"/><Relationship Id="rId80" Type="http://schemas.openxmlformats.org/officeDocument/2006/relationships/customXml" Target="../ink/ink830.xml"/><Relationship Id="rId155" Type="http://schemas.openxmlformats.org/officeDocument/2006/relationships/image" Target="../media/image1136.png"/><Relationship Id="rId17" Type="http://schemas.openxmlformats.org/officeDocument/2006/relationships/image" Target="../media/image1067.png"/><Relationship Id="rId38" Type="http://schemas.openxmlformats.org/officeDocument/2006/relationships/customXml" Target="../ink/ink809.xml"/><Relationship Id="rId59" Type="http://schemas.openxmlformats.org/officeDocument/2006/relationships/image" Target="../media/image1088.png"/><Relationship Id="rId103" Type="http://schemas.openxmlformats.org/officeDocument/2006/relationships/image" Target="../media/image1110.png"/><Relationship Id="rId124" Type="http://schemas.openxmlformats.org/officeDocument/2006/relationships/customXml" Target="../ink/ink852.xml"/></Relationships>
</file>

<file path=ppt/slides/_rels/slide4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65.png"/><Relationship Id="rId21" Type="http://schemas.openxmlformats.org/officeDocument/2006/relationships/image" Target="../media/image1069.png"/><Relationship Id="rId42" Type="http://schemas.openxmlformats.org/officeDocument/2006/relationships/customXml" Target="../ink/ink896.xml"/><Relationship Id="rId63" Type="http://schemas.openxmlformats.org/officeDocument/2006/relationships/image" Target="../media/image1090.png"/><Relationship Id="rId84" Type="http://schemas.openxmlformats.org/officeDocument/2006/relationships/customXml" Target="../ink/ink917.xml"/><Relationship Id="rId138" Type="http://schemas.openxmlformats.org/officeDocument/2006/relationships/customXml" Target="../ink/ink944.xml"/><Relationship Id="rId159" Type="http://schemas.openxmlformats.org/officeDocument/2006/relationships/image" Target="../media/image1186.png"/><Relationship Id="rId170" Type="http://schemas.openxmlformats.org/officeDocument/2006/relationships/customXml" Target="../ink/ink960.xml"/><Relationship Id="rId191" Type="http://schemas.openxmlformats.org/officeDocument/2006/relationships/image" Target="../media/image1202.png"/><Relationship Id="rId205" Type="http://schemas.openxmlformats.org/officeDocument/2006/relationships/image" Target="../media/image1209.png"/><Relationship Id="rId107" Type="http://schemas.openxmlformats.org/officeDocument/2006/relationships/image" Target="../media/image1160.png"/><Relationship Id="rId11" Type="http://schemas.openxmlformats.org/officeDocument/2006/relationships/image" Target="../media/image1064.png"/><Relationship Id="rId32" Type="http://schemas.openxmlformats.org/officeDocument/2006/relationships/customXml" Target="../ink/ink891.xml"/><Relationship Id="rId53" Type="http://schemas.openxmlformats.org/officeDocument/2006/relationships/image" Target="../media/image1085.png"/><Relationship Id="rId74" Type="http://schemas.openxmlformats.org/officeDocument/2006/relationships/customXml" Target="../ink/ink912.xml"/><Relationship Id="rId128" Type="http://schemas.openxmlformats.org/officeDocument/2006/relationships/customXml" Target="../ink/ink939.xml"/><Relationship Id="rId149" Type="http://schemas.openxmlformats.org/officeDocument/2006/relationships/image" Target="../media/image1181.png"/><Relationship Id="rId5" Type="http://schemas.openxmlformats.org/officeDocument/2006/relationships/image" Target="../media/image1061.png"/><Relationship Id="rId95" Type="http://schemas.openxmlformats.org/officeDocument/2006/relationships/image" Target="../media/image1154.png"/><Relationship Id="rId160" Type="http://schemas.openxmlformats.org/officeDocument/2006/relationships/customXml" Target="../ink/ink955.xml"/><Relationship Id="rId181" Type="http://schemas.openxmlformats.org/officeDocument/2006/relationships/image" Target="../media/image1197.png"/><Relationship Id="rId22" Type="http://schemas.openxmlformats.org/officeDocument/2006/relationships/customXml" Target="../ink/ink886.xml"/><Relationship Id="rId43" Type="http://schemas.openxmlformats.org/officeDocument/2006/relationships/image" Target="../media/image1080.png"/><Relationship Id="rId64" Type="http://schemas.openxmlformats.org/officeDocument/2006/relationships/customXml" Target="../ink/ink907.xml"/><Relationship Id="rId118" Type="http://schemas.openxmlformats.org/officeDocument/2006/relationships/customXml" Target="../ink/ink934.xml"/><Relationship Id="rId139" Type="http://schemas.openxmlformats.org/officeDocument/2006/relationships/image" Target="../media/image1176.png"/><Relationship Id="rId85" Type="http://schemas.openxmlformats.org/officeDocument/2006/relationships/image" Target="../media/image1149.png"/><Relationship Id="rId150" Type="http://schemas.openxmlformats.org/officeDocument/2006/relationships/customXml" Target="../ink/ink950.xml"/><Relationship Id="rId171" Type="http://schemas.openxmlformats.org/officeDocument/2006/relationships/image" Target="../media/image1192.png"/><Relationship Id="rId192" Type="http://schemas.openxmlformats.org/officeDocument/2006/relationships/customXml" Target="../ink/ink971.xml"/><Relationship Id="rId206" Type="http://schemas.openxmlformats.org/officeDocument/2006/relationships/customXml" Target="../ink/ink978.xml"/><Relationship Id="rId12" Type="http://schemas.openxmlformats.org/officeDocument/2006/relationships/customXml" Target="../ink/ink881.xml"/><Relationship Id="rId33" Type="http://schemas.openxmlformats.org/officeDocument/2006/relationships/image" Target="../media/image1075.png"/><Relationship Id="rId108" Type="http://schemas.openxmlformats.org/officeDocument/2006/relationships/customXml" Target="../ink/ink929.xml"/><Relationship Id="rId129" Type="http://schemas.openxmlformats.org/officeDocument/2006/relationships/image" Target="../media/image1171.png"/><Relationship Id="rId54" Type="http://schemas.openxmlformats.org/officeDocument/2006/relationships/customXml" Target="../ink/ink902.xml"/><Relationship Id="rId75" Type="http://schemas.openxmlformats.org/officeDocument/2006/relationships/image" Target="../media/image1096.png"/><Relationship Id="rId96" Type="http://schemas.openxmlformats.org/officeDocument/2006/relationships/customXml" Target="../ink/ink923.xml"/><Relationship Id="rId140" Type="http://schemas.openxmlformats.org/officeDocument/2006/relationships/customXml" Target="../ink/ink945.xml"/><Relationship Id="rId161" Type="http://schemas.openxmlformats.org/officeDocument/2006/relationships/image" Target="../media/image1187.png"/><Relationship Id="rId182" Type="http://schemas.openxmlformats.org/officeDocument/2006/relationships/customXml" Target="../ink/ink966.xml"/><Relationship Id="rId6" Type="http://schemas.openxmlformats.org/officeDocument/2006/relationships/customXml" Target="../ink/ink878.xml"/><Relationship Id="rId23" Type="http://schemas.openxmlformats.org/officeDocument/2006/relationships/image" Target="../media/image1070.png"/><Relationship Id="rId119" Type="http://schemas.openxmlformats.org/officeDocument/2006/relationships/image" Target="../media/image1166.png"/><Relationship Id="rId44" Type="http://schemas.openxmlformats.org/officeDocument/2006/relationships/customXml" Target="../ink/ink897.xml"/><Relationship Id="rId65" Type="http://schemas.openxmlformats.org/officeDocument/2006/relationships/image" Target="../media/image1091.png"/><Relationship Id="rId86" Type="http://schemas.openxmlformats.org/officeDocument/2006/relationships/customXml" Target="../ink/ink918.xml"/><Relationship Id="rId130" Type="http://schemas.openxmlformats.org/officeDocument/2006/relationships/customXml" Target="../ink/ink940.xml"/><Relationship Id="rId151" Type="http://schemas.openxmlformats.org/officeDocument/2006/relationships/image" Target="../media/image1182.png"/><Relationship Id="rId172" Type="http://schemas.openxmlformats.org/officeDocument/2006/relationships/customXml" Target="../ink/ink961.xml"/><Relationship Id="rId193" Type="http://schemas.openxmlformats.org/officeDocument/2006/relationships/image" Target="../media/image1203.png"/><Relationship Id="rId207" Type="http://schemas.openxmlformats.org/officeDocument/2006/relationships/image" Target="../media/image1210.png"/><Relationship Id="rId13" Type="http://schemas.openxmlformats.org/officeDocument/2006/relationships/image" Target="../media/image1065.png"/><Relationship Id="rId109" Type="http://schemas.openxmlformats.org/officeDocument/2006/relationships/image" Target="../media/image1161.png"/><Relationship Id="rId34" Type="http://schemas.openxmlformats.org/officeDocument/2006/relationships/customXml" Target="../ink/ink892.xml"/><Relationship Id="rId55" Type="http://schemas.openxmlformats.org/officeDocument/2006/relationships/image" Target="../media/image1086.png"/><Relationship Id="rId76" Type="http://schemas.openxmlformats.org/officeDocument/2006/relationships/customXml" Target="../ink/ink913.xml"/><Relationship Id="rId97" Type="http://schemas.openxmlformats.org/officeDocument/2006/relationships/image" Target="../media/image1155.png"/><Relationship Id="rId120" Type="http://schemas.openxmlformats.org/officeDocument/2006/relationships/customXml" Target="../ink/ink935.xml"/><Relationship Id="rId141" Type="http://schemas.openxmlformats.org/officeDocument/2006/relationships/image" Target="../media/image1177.png"/><Relationship Id="rId7" Type="http://schemas.openxmlformats.org/officeDocument/2006/relationships/image" Target="../media/image1062.png"/><Relationship Id="rId162" Type="http://schemas.openxmlformats.org/officeDocument/2006/relationships/customXml" Target="../ink/ink956.xml"/><Relationship Id="rId183" Type="http://schemas.openxmlformats.org/officeDocument/2006/relationships/image" Target="../media/image1198.png"/><Relationship Id="rId24" Type="http://schemas.openxmlformats.org/officeDocument/2006/relationships/customXml" Target="../ink/ink887.xml"/><Relationship Id="rId45" Type="http://schemas.openxmlformats.org/officeDocument/2006/relationships/image" Target="../media/image1081.png"/><Relationship Id="rId66" Type="http://schemas.openxmlformats.org/officeDocument/2006/relationships/customXml" Target="../ink/ink908.xml"/><Relationship Id="rId87" Type="http://schemas.openxmlformats.org/officeDocument/2006/relationships/image" Target="../media/image1150.png"/><Relationship Id="rId110" Type="http://schemas.openxmlformats.org/officeDocument/2006/relationships/customXml" Target="../ink/ink930.xml"/><Relationship Id="rId131" Type="http://schemas.openxmlformats.org/officeDocument/2006/relationships/image" Target="../media/image1172.png"/><Relationship Id="rId61" Type="http://schemas.openxmlformats.org/officeDocument/2006/relationships/image" Target="../media/image1089.png"/><Relationship Id="rId82" Type="http://schemas.openxmlformats.org/officeDocument/2006/relationships/customXml" Target="../ink/ink916.xml"/><Relationship Id="rId152" Type="http://schemas.openxmlformats.org/officeDocument/2006/relationships/customXml" Target="../ink/ink951.xml"/><Relationship Id="rId173" Type="http://schemas.openxmlformats.org/officeDocument/2006/relationships/image" Target="../media/image1193.png"/><Relationship Id="rId194" Type="http://schemas.openxmlformats.org/officeDocument/2006/relationships/customXml" Target="../ink/ink972.xml"/><Relationship Id="rId199" Type="http://schemas.openxmlformats.org/officeDocument/2006/relationships/image" Target="../media/image1206.png"/><Relationship Id="rId203" Type="http://schemas.openxmlformats.org/officeDocument/2006/relationships/image" Target="../media/image1208.png"/><Relationship Id="rId208" Type="http://schemas.openxmlformats.org/officeDocument/2006/relationships/customXml" Target="../ink/ink979.xml"/><Relationship Id="rId19" Type="http://schemas.openxmlformats.org/officeDocument/2006/relationships/image" Target="../media/image1068.png"/><Relationship Id="rId14" Type="http://schemas.openxmlformats.org/officeDocument/2006/relationships/customXml" Target="../ink/ink882.xml"/><Relationship Id="rId30" Type="http://schemas.openxmlformats.org/officeDocument/2006/relationships/customXml" Target="../ink/ink890.xml"/><Relationship Id="rId35" Type="http://schemas.openxmlformats.org/officeDocument/2006/relationships/image" Target="../media/image1076.png"/><Relationship Id="rId56" Type="http://schemas.openxmlformats.org/officeDocument/2006/relationships/customXml" Target="../ink/ink903.xml"/><Relationship Id="rId77" Type="http://schemas.openxmlformats.org/officeDocument/2006/relationships/image" Target="../media/image1145.png"/><Relationship Id="rId100" Type="http://schemas.openxmlformats.org/officeDocument/2006/relationships/customXml" Target="../ink/ink925.xml"/><Relationship Id="rId105" Type="http://schemas.openxmlformats.org/officeDocument/2006/relationships/image" Target="../media/image1159.png"/><Relationship Id="rId126" Type="http://schemas.openxmlformats.org/officeDocument/2006/relationships/customXml" Target="../ink/ink938.xml"/><Relationship Id="rId147" Type="http://schemas.openxmlformats.org/officeDocument/2006/relationships/image" Target="../media/image1180.png"/><Relationship Id="rId168" Type="http://schemas.openxmlformats.org/officeDocument/2006/relationships/customXml" Target="../ink/ink959.xml"/><Relationship Id="rId8" Type="http://schemas.openxmlformats.org/officeDocument/2006/relationships/customXml" Target="../ink/ink879.xml"/><Relationship Id="rId51" Type="http://schemas.openxmlformats.org/officeDocument/2006/relationships/image" Target="../media/image1084.png"/><Relationship Id="rId72" Type="http://schemas.openxmlformats.org/officeDocument/2006/relationships/customXml" Target="../ink/ink911.xml"/><Relationship Id="rId93" Type="http://schemas.openxmlformats.org/officeDocument/2006/relationships/image" Target="../media/image1153.png"/><Relationship Id="rId98" Type="http://schemas.openxmlformats.org/officeDocument/2006/relationships/customXml" Target="../ink/ink924.xml"/><Relationship Id="rId121" Type="http://schemas.openxmlformats.org/officeDocument/2006/relationships/image" Target="../media/image1167.png"/><Relationship Id="rId142" Type="http://schemas.openxmlformats.org/officeDocument/2006/relationships/customXml" Target="../ink/ink946.xml"/><Relationship Id="rId163" Type="http://schemas.openxmlformats.org/officeDocument/2006/relationships/image" Target="../media/image1188.png"/><Relationship Id="rId184" Type="http://schemas.openxmlformats.org/officeDocument/2006/relationships/customXml" Target="../ink/ink967.xml"/><Relationship Id="rId189" Type="http://schemas.openxmlformats.org/officeDocument/2006/relationships/image" Target="../media/image1201.png"/><Relationship Id="rId3" Type="http://schemas.openxmlformats.org/officeDocument/2006/relationships/image" Target="../media/image1060.png"/><Relationship Id="rId25" Type="http://schemas.openxmlformats.org/officeDocument/2006/relationships/image" Target="../media/image1071.png"/><Relationship Id="rId46" Type="http://schemas.openxmlformats.org/officeDocument/2006/relationships/customXml" Target="../ink/ink898.xml"/><Relationship Id="rId67" Type="http://schemas.openxmlformats.org/officeDocument/2006/relationships/image" Target="../media/image1092.png"/><Relationship Id="rId116" Type="http://schemas.openxmlformats.org/officeDocument/2006/relationships/customXml" Target="../ink/ink933.xml"/><Relationship Id="rId137" Type="http://schemas.openxmlformats.org/officeDocument/2006/relationships/image" Target="../media/image1175.png"/><Relationship Id="rId158" Type="http://schemas.openxmlformats.org/officeDocument/2006/relationships/customXml" Target="../ink/ink954.xml"/><Relationship Id="rId20" Type="http://schemas.openxmlformats.org/officeDocument/2006/relationships/customXml" Target="../ink/ink885.xml"/><Relationship Id="rId41" Type="http://schemas.openxmlformats.org/officeDocument/2006/relationships/image" Target="../media/image1079.png"/><Relationship Id="rId62" Type="http://schemas.openxmlformats.org/officeDocument/2006/relationships/customXml" Target="../ink/ink906.xml"/><Relationship Id="rId83" Type="http://schemas.openxmlformats.org/officeDocument/2006/relationships/image" Target="../media/image1148.png"/><Relationship Id="rId88" Type="http://schemas.openxmlformats.org/officeDocument/2006/relationships/customXml" Target="../ink/ink919.xml"/><Relationship Id="rId111" Type="http://schemas.openxmlformats.org/officeDocument/2006/relationships/image" Target="../media/image1162.png"/><Relationship Id="rId132" Type="http://schemas.openxmlformats.org/officeDocument/2006/relationships/customXml" Target="../ink/ink941.xml"/><Relationship Id="rId153" Type="http://schemas.openxmlformats.org/officeDocument/2006/relationships/image" Target="../media/image1183.png"/><Relationship Id="rId174" Type="http://schemas.openxmlformats.org/officeDocument/2006/relationships/customXml" Target="../ink/ink962.xml"/><Relationship Id="rId179" Type="http://schemas.openxmlformats.org/officeDocument/2006/relationships/image" Target="../media/image1196.png"/><Relationship Id="rId195" Type="http://schemas.openxmlformats.org/officeDocument/2006/relationships/image" Target="../media/image1204.png"/><Relationship Id="rId209" Type="http://schemas.openxmlformats.org/officeDocument/2006/relationships/image" Target="../media/image1211.png"/><Relationship Id="rId190" Type="http://schemas.openxmlformats.org/officeDocument/2006/relationships/customXml" Target="../ink/ink970.xml"/><Relationship Id="rId204" Type="http://schemas.openxmlformats.org/officeDocument/2006/relationships/customXml" Target="../ink/ink977.xml"/><Relationship Id="rId15" Type="http://schemas.openxmlformats.org/officeDocument/2006/relationships/image" Target="../media/image1066.png"/><Relationship Id="rId36" Type="http://schemas.openxmlformats.org/officeDocument/2006/relationships/customXml" Target="../ink/ink893.xml"/><Relationship Id="rId57" Type="http://schemas.openxmlformats.org/officeDocument/2006/relationships/image" Target="../media/image1087.png"/><Relationship Id="rId106" Type="http://schemas.openxmlformats.org/officeDocument/2006/relationships/customXml" Target="../ink/ink928.xml"/><Relationship Id="rId127" Type="http://schemas.openxmlformats.org/officeDocument/2006/relationships/image" Target="../media/image1170.png"/><Relationship Id="rId10" Type="http://schemas.openxmlformats.org/officeDocument/2006/relationships/customXml" Target="../ink/ink880.xml"/><Relationship Id="rId31" Type="http://schemas.openxmlformats.org/officeDocument/2006/relationships/image" Target="../media/image1074.png"/><Relationship Id="rId52" Type="http://schemas.openxmlformats.org/officeDocument/2006/relationships/customXml" Target="../ink/ink901.xml"/><Relationship Id="rId73" Type="http://schemas.openxmlformats.org/officeDocument/2006/relationships/image" Target="../media/image1095.png"/><Relationship Id="rId78" Type="http://schemas.openxmlformats.org/officeDocument/2006/relationships/customXml" Target="../ink/ink914.xml"/><Relationship Id="rId94" Type="http://schemas.openxmlformats.org/officeDocument/2006/relationships/customXml" Target="../ink/ink922.xml"/><Relationship Id="rId99" Type="http://schemas.openxmlformats.org/officeDocument/2006/relationships/image" Target="../media/image1156.png"/><Relationship Id="rId101" Type="http://schemas.openxmlformats.org/officeDocument/2006/relationships/image" Target="../media/image1157.png"/><Relationship Id="rId122" Type="http://schemas.openxmlformats.org/officeDocument/2006/relationships/customXml" Target="../ink/ink936.xml"/><Relationship Id="rId143" Type="http://schemas.openxmlformats.org/officeDocument/2006/relationships/image" Target="../media/image1178.png"/><Relationship Id="rId148" Type="http://schemas.openxmlformats.org/officeDocument/2006/relationships/customXml" Target="../ink/ink949.xml"/><Relationship Id="rId164" Type="http://schemas.openxmlformats.org/officeDocument/2006/relationships/customXml" Target="../ink/ink957.xml"/><Relationship Id="rId169" Type="http://schemas.openxmlformats.org/officeDocument/2006/relationships/image" Target="../media/image1191.png"/><Relationship Id="rId185" Type="http://schemas.openxmlformats.org/officeDocument/2006/relationships/image" Target="../media/image1199.png"/><Relationship Id="rId4" Type="http://schemas.openxmlformats.org/officeDocument/2006/relationships/customXml" Target="../ink/ink877.xml"/><Relationship Id="rId9" Type="http://schemas.openxmlformats.org/officeDocument/2006/relationships/image" Target="../media/image1063.png"/><Relationship Id="rId180" Type="http://schemas.openxmlformats.org/officeDocument/2006/relationships/customXml" Target="../ink/ink965.xml"/><Relationship Id="rId210" Type="http://schemas.openxmlformats.org/officeDocument/2006/relationships/customXml" Target="../ink/ink980.xml"/><Relationship Id="rId26" Type="http://schemas.openxmlformats.org/officeDocument/2006/relationships/customXml" Target="../ink/ink888.xml"/><Relationship Id="rId47" Type="http://schemas.openxmlformats.org/officeDocument/2006/relationships/image" Target="../media/image1082.png"/><Relationship Id="rId68" Type="http://schemas.openxmlformats.org/officeDocument/2006/relationships/customXml" Target="../ink/ink909.xml"/><Relationship Id="rId89" Type="http://schemas.openxmlformats.org/officeDocument/2006/relationships/image" Target="../media/image1151.png"/><Relationship Id="rId112" Type="http://schemas.openxmlformats.org/officeDocument/2006/relationships/customXml" Target="../ink/ink931.xml"/><Relationship Id="rId133" Type="http://schemas.openxmlformats.org/officeDocument/2006/relationships/image" Target="../media/image1173.png"/><Relationship Id="rId154" Type="http://schemas.openxmlformats.org/officeDocument/2006/relationships/customXml" Target="../ink/ink952.xml"/><Relationship Id="rId175" Type="http://schemas.openxmlformats.org/officeDocument/2006/relationships/image" Target="../media/image1194.png"/><Relationship Id="rId196" Type="http://schemas.openxmlformats.org/officeDocument/2006/relationships/customXml" Target="../ink/ink973.xml"/><Relationship Id="rId200" Type="http://schemas.openxmlformats.org/officeDocument/2006/relationships/customXml" Target="../ink/ink975.xml"/><Relationship Id="rId16" Type="http://schemas.openxmlformats.org/officeDocument/2006/relationships/customXml" Target="../ink/ink883.xml"/><Relationship Id="rId37" Type="http://schemas.openxmlformats.org/officeDocument/2006/relationships/image" Target="../media/image1077.png"/><Relationship Id="rId58" Type="http://schemas.openxmlformats.org/officeDocument/2006/relationships/customXml" Target="../ink/ink904.xml"/><Relationship Id="rId79" Type="http://schemas.openxmlformats.org/officeDocument/2006/relationships/image" Target="../media/image1146.png"/><Relationship Id="rId102" Type="http://schemas.openxmlformats.org/officeDocument/2006/relationships/customXml" Target="../ink/ink926.xml"/><Relationship Id="rId123" Type="http://schemas.openxmlformats.org/officeDocument/2006/relationships/image" Target="../media/image1168.png"/><Relationship Id="rId144" Type="http://schemas.openxmlformats.org/officeDocument/2006/relationships/customXml" Target="../ink/ink947.xml"/><Relationship Id="rId90" Type="http://schemas.openxmlformats.org/officeDocument/2006/relationships/customXml" Target="../ink/ink920.xml"/><Relationship Id="rId165" Type="http://schemas.openxmlformats.org/officeDocument/2006/relationships/image" Target="../media/image1189.png"/><Relationship Id="rId186" Type="http://schemas.openxmlformats.org/officeDocument/2006/relationships/customXml" Target="../ink/ink968.xml"/><Relationship Id="rId211" Type="http://schemas.openxmlformats.org/officeDocument/2006/relationships/image" Target="../media/image1212.png"/><Relationship Id="rId27" Type="http://schemas.openxmlformats.org/officeDocument/2006/relationships/image" Target="../media/image1072.png"/><Relationship Id="rId48" Type="http://schemas.openxmlformats.org/officeDocument/2006/relationships/customXml" Target="../ink/ink899.xml"/><Relationship Id="rId69" Type="http://schemas.openxmlformats.org/officeDocument/2006/relationships/image" Target="../media/image1093.png"/><Relationship Id="rId113" Type="http://schemas.openxmlformats.org/officeDocument/2006/relationships/image" Target="../media/image1163.png"/><Relationship Id="rId134" Type="http://schemas.openxmlformats.org/officeDocument/2006/relationships/customXml" Target="../ink/ink942.xml"/><Relationship Id="rId80" Type="http://schemas.openxmlformats.org/officeDocument/2006/relationships/customXml" Target="../ink/ink915.xml"/><Relationship Id="rId155" Type="http://schemas.openxmlformats.org/officeDocument/2006/relationships/image" Target="../media/image1184.png"/><Relationship Id="rId176" Type="http://schemas.openxmlformats.org/officeDocument/2006/relationships/customXml" Target="../ink/ink963.xml"/><Relationship Id="rId197" Type="http://schemas.openxmlformats.org/officeDocument/2006/relationships/image" Target="../media/image1205.png"/><Relationship Id="rId201" Type="http://schemas.openxmlformats.org/officeDocument/2006/relationships/image" Target="../media/image1207.png"/><Relationship Id="rId17" Type="http://schemas.openxmlformats.org/officeDocument/2006/relationships/image" Target="../media/image1067.png"/><Relationship Id="rId38" Type="http://schemas.openxmlformats.org/officeDocument/2006/relationships/customXml" Target="../ink/ink894.xml"/><Relationship Id="rId59" Type="http://schemas.openxmlformats.org/officeDocument/2006/relationships/image" Target="../media/image1088.png"/><Relationship Id="rId103" Type="http://schemas.openxmlformats.org/officeDocument/2006/relationships/image" Target="../media/image1158.png"/><Relationship Id="rId124" Type="http://schemas.openxmlformats.org/officeDocument/2006/relationships/customXml" Target="../ink/ink937.xml"/><Relationship Id="rId70" Type="http://schemas.openxmlformats.org/officeDocument/2006/relationships/customXml" Target="../ink/ink910.xml"/><Relationship Id="rId91" Type="http://schemas.openxmlformats.org/officeDocument/2006/relationships/image" Target="../media/image1152.png"/><Relationship Id="rId145" Type="http://schemas.openxmlformats.org/officeDocument/2006/relationships/image" Target="../media/image1179.png"/><Relationship Id="rId166" Type="http://schemas.openxmlformats.org/officeDocument/2006/relationships/customXml" Target="../ink/ink958.xml"/><Relationship Id="rId187" Type="http://schemas.openxmlformats.org/officeDocument/2006/relationships/image" Target="../media/image1200.png"/><Relationship Id="rId1" Type="http://schemas.openxmlformats.org/officeDocument/2006/relationships/slideLayout" Target="../slideLayouts/slideLayout27.xml"/><Relationship Id="rId28" Type="http://schemas.openxmlformats.org/officeDocument/2006/relationships/customXml" Target="../ink/ink889.xml"/><Relationship Id="rId49" Type="http://schemas.openxmlformats.org/officeDocument/2006/relationships/image" Target="../media/image1083.png"/><Relationship Id="rId114" Type="http://schemas.openxmlformats.org/officeDocument/2006/relationships/customXml" Target="../ink/ink932.xml"/><Relationship Id="rId60" Type="http://schemas.openxmlformats.org/officeDocument/2006/relationships/customXml" Target="../ink/ink905.xml"/><Relationship Id="rId81" Type="http://schemas.openxmlformats.org/officeDocument/2006/relationships/image" Target="../media/image1147.png"/><Relationship Id="rId135" Type="http://schemas.openxmlformats.org/officeDocument/2006/relationships/image" Target="../media/image1174.png"/><Relationship Id="rId156" Type="http://schemas.openxmlformats.org/officeDocument/2006/relationships/customXml" Target="../ink/ink953.xml"/><Relationship Id="rId177" Type="http://schemas.openxmlformats.org/officeDocument/2006/relationships/image" Target="../media/image1195.png"/><Relationship Id="rId198" Type="http://schemas.openxmlformats.org/officeDocument/2006/relationships/customXml" Target="../ink/ink974.xml"/><Relationship Id="rId202" Type="http://schemas.openxmlformats.org/officeDocument/2006/relationships/customXml" Target="../ink/ink976.xml"/><Relationship Id="rId18" Type="http://schemas.openxmlformats.org/officeDocument/2006/relationships/customXml" Target="../ink/ink884.xml"/><Relationship Id="rId39" Type="http://schemas.openxmlformats.org/officeDocument/2006/relationships/image" Target="../media/image1078.png"/><Relationship Id="rId50" Type="http://schemas.openxmlformats.org/officeDocument/2006/relationships/customXml" Target="../ink/ink900.xml"/><Relationship Id="rId104" Type="http://schemas.openxmlformats.org/officeDocument/2006/relationships/customXml" Target="../ink/ink927.xml"/><Relationship Id="rId125" Type="http://schemas.openxmlformats.org/officeDocument/2006/relationships/image" Target="../media/image1169.png"/><Relationship Id="rId146" Type="http://schemas.openxmlformats.org/officeDocument/2006/relationships/customXml" Target="../ink/ink948.xml"/><Relationship Id="rId167" Type="http://schemas.openxmlformats.org/officeDocument/2006/relationships/image" Target="../media/image1190.png"/><Relationship Id="rId188" Type="http://schemas.openxmlformats.org/officeDocument/2006/relationships/customXml" Target="../ink/ink969.xml"/><Relationship Id="rId71" Type="http://schemas.openxmlformats.org/officeDocument/2006/relationships/image" Target="../media/image1094.png"/><Relationship Id="rId92" Type="http://schemas.openxmlformats.org/officeDocument/2006/relationships/customXml" Target="../ink/ink921.xml"/><Relationship Id="rId2" Type="http://schemas.openxmlformats.org/officeDocument/2006/relationships/customXml" Target="../ink/ink876.xml"/><Relationship Id="rId29" Type="http://schemas.openxmlformats.org/officeDocument/2006/relationships/image" Target="../media/image1073.png"/><Relationship Id="rId40" Type="http://schemas.openxmlformats.org/officeDocument/2006/relationships/customXml" Target="../ink/ink895.xml"/><Relationship Id="rId115" Type="http://schemas.openxmlformats.org/officeDocument/2006/relationships/image" Target="../media/image1164.png"/><Relationship Id="rId136" Type="http://schemas.openxmlformats.org/officeDocument/2006/relationships/customXml" Target="../ink/ink943.xml"/><Relationship Id="rId157" Type="http://schemas.openxmlformats.org/officeDocument/2006/relationships/image" Target="../media/image1185.png"/><Relationship Id="rId178" Type="http://schemas.openxmlformats.org/officeDocument/2006/relationships/customXml" Target="../ink/ink964.xml"/></Relationships>
</file>

<file path=ppt/slides/_rels/slide4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237.png"/><Relationship Id="rId21" Type="http://schemas.openxmlformats.org/officeDocument/2006/relationships/image" Target="../media/image1069.png"/><Relationship Id="rId42" Type="http://schemas.openxmlformats.org/officeDocument/2006/relationships/customXml" Target="../ink/ink1001.xml"/><Relationship Id="rId63" Type="http://schemas.openxmlformats.org/officeDocument/2006/relationships/image" Target="../media/image1090.png"/><Relationship Id="rId84" Type="http://schemas.openxmlformats.org/officeDocument/2006/relationships/customXml" Target="../ink/ink1022.xml"/><Relationship Id="rId16" Type="http://schemas.openxmlformats.org/officeDocument/2006/relationships/customXml" Target="../ink/ink988.xml"/><Relationship Id="rId107" Type="http://schemas.openxmlformats.org/officeDocument/2006/relationships/image" Target="../media/image1232.png"/><Relationship Id="rId11" Type="http://schemas.openxmlformats.org/officeDocument/2006/relationships/image" Target="../media/image1064.png"/><Relationship Id="rId32" Type="http://schemas.openxmlformats.org/officeDocument/2006/relationships/customXml" Target="../ink/ink996.xml"/><Relationship Id="rId37" Type="http://schemas.openxmlformats.org/officeDocument/2006/relationships/image" Target="../media/image1077.png"/><Relationship Id="rId53" Type="http://schemas.openxmlformats.org/officeDocument/2006/relationships/image" Target="../media/image1085.png"/><Relationship Id="rId58" Type="http://schemas.openxmlformats.org/officeDocument/2006/relationships/customXml" Target="../ink/ink1009.xml"/><Relationship Id="rId74" Type="http://schemas.openxmlformats.org/officeDocument/2006/relationships/customXml" Target="../ink/ink1017.xml"/><Relationship Id="rId79" Type="http://schemas.openxmlformats.org/officeDocument/2006/relationships/image" Target="../media/image1218.png"/><Relationship Id="rId102" Type="http://schemas.openxmlformats.org/officeDocument/2006/relationships/customXml" Target="../ink/ink1031.xml"/><Relationship Id="rId123" Type="http://schemas.openxmlformats.org/officeDocument/2006/relationships/image" Target="../media/image1240.png"/><Relationship Id="rId128" Type="http://schemas.openxmlformats.org/officeDocument/2006/relationships/customXml" Target="../ink/ink1044.xml"/><Relationship Id="rId5" Type="http://schemas.openxmlformats.org/officeDocument/2006/relationships/image" Target="../media/image1061.png"/><Relationship Id="rId90" Type="http://schemas.openxmlformats.org/officeDocument/2006/relationships/customXml" Target="../ink/ink1025.xml"/><Relationship Id="rId95" Type="http://schemas.openxmlformats.org/officeDocument/2006/relationships/image" Target="../media/image1226.png"/><Relationship Id="rId22" Type="http://schemas.openxmlformats.org/officeDocument/2006/relationships/customXml" Target="../ink/ink991.xml"/><Relationship Id="rId27" Type="http://schemas.openxmlformats.org/officeDocument/2006/relationships/image" Target="../media/image1072.png"/><Relationship Id="rId43" Type="http://schemas.openxmlformats.org/officeDocument/2006/relationships/image" Target="../media/image1080.png"/><Relationship Id="rId48" Type="http://schemas.openxmlformats.org/officeDocument/2006/relationships/customXml" Target="../ink/ink1004.xml"/><Relationship Id="rId64" Type="http://schemas.openxmlformats.org/officeDocument/2006/relationships/customXml" Target="../ink/ink1012.xml"/><Relationship Id="rId69" Type="http://schemas.openxmlformats.org/officeDocument/2006/relationships/image" Target="../media/image1214.png"/><Relationship Id="rId113" Type="http://schemas.openxmlformats.org/officeDocument/2006/relationships/image" Target="../media/image1235.png"/><Relationship Id="rId118" Type="http://schemas.openxmlformats.org/officeDocument/2006/relationships/customXml" Target="../ink/ink1039.xml"/><Relationship Id="rId134" Type="http://schemas.openxmlformats.org/officeDocument/2006/relationships/customXml" Target="../ink/ink1047.xml"/><Relationship Id="rId80" Type="http://schemas.openxmlformats.org/officeDocument/2006/relationships/customXml" Target="../ink/ink1020.xml"/><Relationship Id="rId85" Type="http://schemas.openxmlformats.org/officeDocument/2006/relationships/image" Target="../media/image1221.png"/><Relationship Id="rId12" Type="http://schemas.openxmlformats.org/officeDocument/2006/relationships/customXml" Target="../ink/ink986.xml"/><Relationship Id="rId17" Type="http://schemas.openxmlformats.org/officeDocument/2006/relationships/image" Target="../media/image1067.png"/><Relationship Id="rId33" Type="http://schemas.openxmlformats.org/officeDocument/2006/relationships/image" Target="../media/image1075.png"/><Relationship Id="rId38" Type="http://schemas.openxmlformats.org/officeDocument/2006/relationships/customXml" Target="../ink/ink999.xml"/><Relationship Id="rId59" Type="http://schemas.openxmlformats.org/officeDocument/2006/relationships/image" Target="../media/image1088.png"/><Relationship Id="rId103" Type="http://schemas.openxmlformats.org/officeDocument/2006/relationships/image" Target="../media/image1230.png"/><Relationship Id="rId108" Type="http://schemas.openxmlformats.org/officeDocument/2006/relationships/customXml" Target="../ink/ink1034.xml"/><Relationship Id="rId124" Type="http://schemas.openxmlformats.org/officeDocument/2006/relationships/customXml" Target="../ink/ink1042.xml"/><Relationship Id="rId129" Type="http://schemas.openxmlformats.org/officeDocument/2006/relationships/image" Target="../media/image1243.png"/><Relationship Id="rId54" Type="http://schemas.openxmlformats.org/officeDocument/2006/relationships/customXml" Target="../ink/ink1007.xml"/><Relationship Id="rId70" Type="http://schemas.openxmlformats.org/officeDocument/2006/relationships/customXml" Target="../ink/ink1015.xml"/><Relationship Id="rId75" Type="http://schemas.openxmlformats.org/officeDocument/2006/relationships/image" Target="../media/image1216.png"/><Relationship Id="rId91" Type="http://schemas.openxmlformats.org/officeDocument/2006/relationships/image" Target="../media/image1224.png"/><Relationship Id="rId96" Type="http://schemas.openxmlformats.org/officeDocument/2006/relationships/customXml" Target="../ink/ink1028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983.xml"/><Relationship Id="rId23" Type="http://schemas.openxmlformats.org/officeDocument/2006/relationships/image" Target="../media/image1070.png"/><Relationship Id="rId28" Type="http://schemas.openxmlformats.org/officeDocument/2006/relationships/customXml" Target="../ink/ink994.xml"/><Relationship Id="rId49" Type="http://schemas.openxmlformats.org/officeDocument/2006/relationships/image" Target="../media/image1083.png"/><Relationship Id="rId114" Type="http://schemas.openxmlformats.org/officeDocument/2006/relationships/customXml" Target="../ink/ink1037.xml"/><Relationship Id="rId119" Type="http://schemas.openxmlformats.org/officeDocument/2006/relationships/image" Target="../media/image1238.png"/><Relationship Id="rId44" Type="http://schemas.openxmlformats.org/officeDocument/2006/relationships/customXml" Target="../ink/ink1002.xml"/><Relationship Id="rId60" Type="http://schemas.openxmlformats.org/officeDocument/2006/relationships/customXml" Target="../ink/ink1010.xml"/><Relationship Id="rId65" Type="http://schemas.openxmlformats.org/officeDocument/2006/relationships/image" Target="../media/image1091.png"/><Relationship Id="rId81" Type="http://schemas.openxmlformats.org/officeDocument/2006/relationships/image" Target="../media/image1219.png"/><Relationship Id="rId86" Type="http://schemas.openxmlformats.org/officeDocument/2006/relationships/customXml" Target="../ink/ink1023.xml"/><Relationship Id="rId130" Type="http://schemas.openxmlformats.org/officeDocument/2006/relationships/customXml" Target="../ink/ink1045.xml"/><Relationship Id="rId135" Type="http://schemas.openxmlformats.org/officeDocument/2006/relationships/image" Target="../media/image1246.png"/><Relationship Id="rId13" Type="http://schemas.openxmlformats.org/officeDocument/2006/relationships/image" Target="../media/image1065.png"/><Relationship Id="rId18" Type="http://schemas.openxmlformats.org/officeDocument/2006/relationships/customXml" Target="../ink/ink989.xml"/><Relationship Id="rId39" Type="http://schemas.openxmlformats.org/officeDocument/2006/relationships/image" Target="../media/image1078.png"/><Relationship Id="rId109" Type="http://schemas.openxmlformats.org/officeDocument/2006/relationships/image" Target="../media/image1233.png"/><Relationship Id="rId34" Type="http://schemas.openxmlformats.org/officeDocument/2006/relationships/customXml" Target="../ink/ink997.xml"/><Relationship Id="rId50" Type="http://schemas.openxmlformats.org/officeDocument/2006/relationships/customXml" Target="../ink/ink1005.xml"/><Relationship Id="rId55" Type="http://schemas.openxmlformats.org/officeDocument/2006/relationships/image" Target="../media/image1086.png"/><Relationship Id="rId76" Type="http://schemas.openxmlformats.org/officeDocument/2006/relationships/customXml" Target="../ink/ink1018.xml"/><Relationship Id="rId97" Type="http://schemas.openxmlformats.org/officeDocument/2006/relationships/image" Target="../media/image1227.png"/><Relationship Id="rId104" Type="http://schemas.openxmlformats.org/officeDocument/2006/relationships/customXml" Target="../ink/ink1032.xml"/><Relationship Id="rId120" Type="http://schemas.openxmlformats.org/officeDocument/2006/relationships/customXml" Target="../ink/ink1040.xml"/><Relationship Id="rId125" Type="http://schemas.openxmlformats.org/officeDocument/2006/relationships/image" Target="../media/image1241.png"/><Relationship Id="rId7" Type="http://schemas.openxmlformats.org/officeDocument/2006/relationships/image" Target="../media/image1062.png"/><Relationship Id="rId71" Type="http://schemas.openxmlformats.org/officeDocument/2006/relationships/image" Target="../media/image1215.png"/><Relationship Id="rId92" Type="http://schemas.openxmlformats.org/officeDocument/2006/relationships/customXml" Target="../ink/ink1026.xml"/><Relationship Id="rId2" Type="http://schemas.openxmlformats.org/officeDocument/2006/relationships/customXml" Target="../ink/ink981.xml"/><Relationship Id="rId29" Type="http://schemas.openxmlformats.org/officeDocument/2006/relationships/image" Target="../media/image1073.png"/><Relationship Id="rId24" Type="http://schemas.openxmlformats.org/officeDocument/2006/relationships/customXml" Target="../ink/ink992.xml"/><Relationship Id="rId40" Type="http://schemas.openxmlformats.org/officeDocument/2006/relationships/customXml" Target="../ink/ink1000.xml"/><Relationship Id="rId45" Type="http://schemas.openxmlformats.org/officeDocument/2006/relationships/image" Target="../media/image1081.png"/><Relationship Id="rId66" Type="http://schemas.openxmlformats.org/officeDocument/2006/relationships/customXml" Target="../ink/ink1013.xml"/><Relationship Id="rId87" Type="http://schemas.openxmlformats.org/officeDocument/2006/relationships/image" Target="../media/image1222.png"/><Relationship Id="rId110" Type="http://schemas.openxmlformats.org/officeDocument/2006/relationships/customXml" Target="../ink/ink1035.xml"/><Relationship Id="rId115" Type="http://schemas.openxmlformats.org/officeDocument/2006/relationships/image" Target="../media/image1236.png"/><Relationship Id="rId131" Type="http://schemas.openxmlformats.org/officeDocument/2006/relationships/image" Target="../media/image1244.png"/><Relationship Id="rId136" Type="http://schemas.openxmlformats.org/officeDocument/2006/relationships/customXml" Target="../ink/ink1048.xml"/><Relationship Id="rId61" Type="http://schemas.openxmlformats.org/officeDocument/2006/relationships/image" Target="../media/image1089.png"/><Relationship Id="rId82" Type="http://schemas.openxmlformats.org/officeDocument/2006/relationships/customXml" Target="../ink/ink1021.xml"/><Relationship Id="rId19" Type="http://schemas.openxmlformats.org/officeDocument/2006/relationships/image" Target="../media/image1068.png"/><Relationship Id="rId14" Type="http://schemas.openxmlformats.org/officeDocument/2006/relationships/customXml" Target="../ink/ink987.xml"/><Relationship Id="rId30" Type="http://schemas.openxmlformats.org/officeDocument/2006/relationships/customXml" Target="../ink/ink995.xml"/><Relationship Id="rId35" Type="http://schemas.openxmlformats.org/officeDocument/2006/relationships/image" Target="../media/image1076.png"/><Relationship Id="rId56" Type="http://schemas.openxmlformats.org/officeDocument/2006/relationships/customXml" Target="../ink/ink1008.xml"/><Relationship Id="rId77" Type="http://schemas.openxmlformats.org/officeDocument/2006/relationships/image" Target="../media/image1217.png"/><Relationship Id="rId100" Type="http://schemas.openxmlformats.org/officeDocument/2006/relationships/customXml" Target="../ink/ink1030.xml"/><Relationship Id="rId105" Type="http://schemas.openxmlformats.org/officeDocument/2006/relationships/image" Target="../media/image1231.png"/><Relationship Id="rId126" Type="http://schemas.openxmlformats.org/officeDocument/2006/relationships/customXml" Target="../ink/ink1043.xml"/><Relationship Id="rId8" Type="http://schemas.openxmlformats.org/officeDocument/2006/relationships/customXml" Target="../ink/ink984.xml"/><Relationship Id="rId51" Type="http://schemas.openxmlformats.org/officeDocument/2006/relationships/image" Target="../media/image1084.png"/><Relationship Id="rId72" Type="http://schemas.openxmlformats.org/officeDocument/2006/relationships/customXml" Target="../ink/ink1016.xml"/><Relationship Id="rId93" Type="http://schemas.openxmlformats.org/officeDocument/2006/relationships/image" Target="../media/image1225.png"/><Relationship Id="rId98" Type="http://schemas.openxmlformats.org/officeDocument/2006/relationships/customXml" Target="../ink/ink1029.xml"/><Relationship Id="rId121" Type="http://schemas.openxmlformats.org/officeDocument/2006/relationships/image" Target="../media/image1239.png"/><Relationship Id="rId3" Type="http://schemas.openxmlformats.org/officeDocument/2006/relationships/image" Target="../media/image1060.png"/><Relationship Id="rId25" Type="http://schemas.openxmlformats.org/officeDocument/2006/relationships/image" Target="../media/image1071.png"/><Relationship Id="rId46" Type="http://schemas.openxmlformats.org/officeDocument/2006/relationships/customXml" Target="../ink/ink1003.xml"/><Relationship Id="rId67" Type="http://schemas.openxmlformats.org/officeDocument/2006/relationships/image" Target="../media/image1213.png"/><Relationship Id="rId116" Type="http://schemas.openxmlformats.org/officeDocument/2006/relationships/customXml" Target="../ink/ink1038.xml"/><Relationship Id="rId137" Type="http://schemas.openxmlformats.org/officeDocument/2006/relationships/image" Target="../media/image1247.png"/><Relationship Id="rId20" Type="http://schemas.openxmlformats.org/officeDocument/2006/relationships/customXml" Target="../ink/ink990.xml"/><Relationship Id="rId41" Type="http://schemas.openxmlformats.org/officeDocument/2006/relationships/image" Target="../media/image1079.png"/><Relationship Id="rId62" Type="http://schemas.openxmlformats.org/officeDocument/2006/relationships/customXml" Target="../ink/ink1011.xml"/><Relationship Id="rId83" Type="http://schemas.openxmlformats.org/officeDocument/2006/relationships/image" Target="../media/image1220.png"/><Relationship Id="rId88" Type="http://schemas.openxmlformats.org/officeDocument/2006/relationships/customXml" Target="../ink/ink1024.xml"/><Relationship Id="rId111" Type="http://schemas.openxmlformats.org/officeDocument/2006/relationships/image" Target="../media/image1234.png"/><Relationship Id="rId132" Type="http://schemas.openxmlformats.org/officeDocument/2006/relationships/customXml" Target="../ink/ink1046.xml"/><Relationship Id="rId15" Type="http://schemas.openxmlformats.org/officeDocument/2006/relationships/image" Target="../media/image1066.png"/><Relationship Id="rId36" Type="http://schemas.openxmlformats.org/officeDocument/2006/relationships/customXml" Target="../ink/ink998.xml"/><Relationship Id="rId57" Type="http://schemas.openxmlformats.org/officeDocument/2006/relationships/image" Target="../media/image1087.png"/><Relationship Id="rId106" Type="http://schemas.openxmlformats.org/officeDocument/2006/relationships/customXml" Target="../ink/ink1033.xml"/><Relationship Id="rId127" Type="http://schemas.openxmlformats.org/officeDocument/2006/relationships/image" Target="../media/image1242.png"/><Relationship Id="rId10" Type="http://schemas.openxmlformats.org/officeDocument/2006/relationships/customXml" Target="../ink/ink985.xml"/><Relationship Id="rId31" Type="http://schemas.openxmlformats.org/officeDocument/2006/relationships/image" Target="../media/image1074.png"/><Relationship Id="rId52" Type="http://schemas.openxmlformats.org/officeDocument/2006/relationships/customXml" Target="../ink/ink1006.xml"/><Relationship Id="rId73" Type="http://schemas.openxmlformats.org/officeDocument/2006/relationships/image" Target="../media/image1031.png"/><Relationship Id="rId78" Type="http://schemas.openxmlformats.org/officeDocument/2006/relationships/customXml" Target="../ink/ink1019.xml"/><Relationship Id="rId94" Type="http://schemas.openxmlformats.org/officeDocument/2006/relationships/customXml" Target="../ink/ink1027.xml"/><Relationship Id="rId99" Type="http://schemas.openxmlformats.org/officeDocument/2006/relationships/image" Target="../media/image1228.png"/><Relationship Id="rId101" Type="http://schemas.openxmlformats.org/officeDocument/2006/relationships/image" Target="../media/image1229.png"/><Relationship Id="rId122" Type="http://schemas.openxmlformats.org/officeDocument/2006/relationships/customXml" Target="../ink/ink1041.xml"/><Relationship Id="rId4" Type="http://schemas.openxmlformats.org/officeDocument/2006/relationships/customXml" Target="../ink/ink982.xml"/><Relationship Id="rId9" Type="http://schemas.openxmlformats.org/officeDocument/2006/relationships/image" Target="../media/image1063.png"/><Relationship Id="rId26" Type="http://schemas.openxmlformats.org/officeDocument/2006/relationships/customXml" Target="../ink/ink993.xml"/><Relationship Id="rId47" Type="http://schemas.openxmlformats.org/officeDocument/2006/relationships/image" Target="../media/image1082.png"/><Relationship Id="rId68" Type="http://schemas.openxmlformats.org/officeDocument/2006/relationships/customXml" Target="../ink/ink1014.xml"/><Relationship Id="rId89" Type="http://schemas.openxmlformats.org/officeDocument/2006/relationships/image" Target="../media/image1223.png"/><Relationship Id="rId112" Type="http://schemas.openxmlformats.org/officeDocument/2006/relationships/customXml" Target="../ink/ink1036.xml"/><Relationship Id="rId133" Type="http://schemas.openxmlformats.org/officeDocument/2006/relationships/image" Target="../media/image1245.png"/></Relationships>
</file>

<file path=ppt/slides/_rels/slide4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061.xml"/><Relationship Id="rId21" Type="http://schemas.openxmlformats.org/officeDocument/2006/relationships/image" Target="../media/image1069.png"/><Relationship Id="rId42" Type="http://schemas.openxmlformats.org/officeDocument/2006/relationships/customXml" Target="../ink/ink1069.xml"/><Relationship Id="rId47" Type="http://schemas.openxmlformats.org/officeDocument/2006/relationships/image" Target="../media/image1082.png"/><Relationship Id="rId63" Type="http://schemas.openxmlformats.org/officeDocument/2006/relationships/image" Target="../media/image1090.png"/><Relationship Id="rId68" Type="http://schemas.openxmlformats.org/officeDocument/2006/relationships/customXml" Target="../ink/ink1082.xml"/><Relationship Id="rId84" Type="http://schemas.openxmlformats.org/officeDocument/2006/relationships/customXml" Target="../ink/ink1090.xml"/><Relationship Id="rId89" Type="http://schemas.openxmlformats.org/officeDocument/2006/relationships/image" Target="../media/image1233.png"/><Relationship Id="rId16" Type="http://schemas.openxmlformats.org/officeDocument/2006/relationships/customXml" Target="../ink/ink1056.xml"/><Relationship Id="rId107" Type="http://schemas.openxmlformats.org/officeDocument/2006/relationships/image" Target="../media/image1242.png"/><Relationship Id="rId11" Type="http://schemas.openxmlformats.org/officeDocument/2006/relationships/image" Target="../media/image1064.png"/><Relationship Id="rId32" Type="http://schemas.openxmlformats.org/officeDocument/2006/relationships/customXml" Target="../ink/ink1064.xml"/><Relationship Id="rId37" Type="http://schemas.openxmlformats.org/officeDocument/2006/relationships/image" Target="../media/image1077.png"/><Relationship Id="rId53" Type="http://schemas.openxmlformats.org/officeDocument/2006/relationships/image" Target="../media/image1085.png"/><Relationship Id="rId58" Type="http://schemas.openxmlformats.org/officeDocument/2006/relationships/customXml" Target="../ink/ink1077.xml"/><Relationship Id="rId74" Type="http://schemas.openxmlformats.org/officeDocument/2006/relationships/customXml" Target="../ink/ink1085.xml"/><Relationship Id="rId79" Type="http://schemas.openxmlformats.org/officeDocument/2006/relationships/image" Target="../media/image1228.png"/><Relationship Id="rId102" Type="http://schemas.openxmlformats.org/officeDocument/2006/relationships/customXml" Target="../ink/ink1099.xml"/><Relationship Id="rId5" Type="http://schemas.openxmlformats.org/officeDocument/2006/relationships/image" Target="../media/image1061.png"/><Relationship Id="rId90" Type="http://schemas.openxmlformats.org/officeDocument/2006/relationships/customXml" Target="../ink/ink1093.xml"/><Relationship Id="rId95" Type="http://schemas.openxmlformats.org/officeDocument/2006/relationships/image" Target="../media/image1236.png"/><Relationship Id="rId22" Type="http://schemas.openxmlformats.org/officeDocument/2006/relationships/customXml" Target="../ink/ink1059.xml"/><Relationship Id="rId27" Type="http://schemas.openxmlformats.org/officeDocument/2006/relationships/image" Target="../media/image1072.png"/><Relationship Id="rId43" Type="http://schemas.openxmlformats.org/officeDocument/2006/relationships/image" Target="../media/image1080.png"/><Relationship Id="rId48" Type="http://schemas.openxmlformats.org/officeDocument/2006/relationships/customXml" Target="../ink/ink1072.xml"/><Relationship Id="rId64" Type="http://schemas.openxmlformats.org/officeDocument/2006/relationships/customXml" Target="../ink/ink1080.xml"/><Relationship Id="rId69" Type="http://schemas.openxmlformats.org/officeDocument/2006/relationships/image" Target="../media/image1223.png"/><Relationship Id="rId80" Type="http://schemas.openxmlformats.org/officeDocument/2006/relationships/customXml" Target="../ink/ink1088.xml"/><Relationship Id="rId85" Type="http://schemas.openxmlformats.org/officeDocument/2006/relationships/image" Target="../media/image1231.png"/><Relationship Id="rId12" Type="http://schemas.openxmlformats.org/officeDocument/2006/relationships/customXml" Target="../ink/ink1054.xml"/><Relationship Id="rId17" Type="http://schemas.openxmlformats.org/officeDocument/2006/relationships/image" Target="../media/image1067.png"/><Relationship Id="rId33" Type="http://schemas.openxmlformats.org/officeDocument/2006/relationships/image" Target="../media/image1075.png"/><Relationship Id="rId38" Type="http://schemas.openxmlformats.org/officeDocument/2006/relationships/customXml" Target="../ink/ink1067.xml"/><Relationship Id="rId59" Type="http://schemas.openxmlformats.org/officeDocument/2006/relationships/image" Target="../media/image1088.png"/><Relationship Id="rId103" Type="http://schemas.openxmlformats.org/officeDocument/2006/relationships/image" Target="../media/image1240.png"/><Relationship Id="rId108" Type="http://schemas.openxmlformats.org/officeDocument/2006/relationships/customXml" Target="../ink/ink1102.xml"/><Relationship Id="rId54" Type="http://schemas.openxmlformats.org/officeDocument/2006/relationships/customXml" Target="../ink/ink1075.xml"/><Relationship Id="rId70" Type="http://schemas.openxmlformats.org/officeDocument/2006/relationships/customXml" Target="../ink/ink1083.xml"/><Relationship Id="rId75" Type="http://schemas.openxmlformats.org/officeDocument/2006/relationships/image" Target="../media/image1226.png"/><Relationship Id="rId91" Type="http://schemas.openxmlformats.org/officeDocument/2006/relationships/image" Target="../media/image1234.png"/><Relationship Id="rId96" Type="http://schemas.openxmlformats.org/officeDocument/2006/relationships/customXml" Target="../ink/ink1096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1051.xml"/><Relationship Id="rId15" Type="http://schemas.openxmlformats.org/officeDocument/2006/relationships/image" Target="../media/image1066.png"/><Relationship Id="rId23" Type="http://schemas.openxmlformats.org/officeDocument/2006/relationships/image" Target="../media/image1070.png"/><Relationship Id="rId28" Type="http://schemas.openxmlformats.org/officeDocument/2006/relationships/customXml" Target="../ink/ink1062.xml"/><Relationship Id="rId36" Type="http://schemas.openxmlformats.org/officeDocument/2006/relationships/customXml" Target="../ink/ink1066.xml"/><Relationship Id="rId49" Type="http://schemas.openxmlformats.org/officeDocument/2006/relationships/image" Target="../media/image1083.png"/><Relationship Id="rId57" Type="http://schemas.openxmlformats.org/officeDocument/2006/relationships/image" Target="../media/image1087.png"/><Relationship Id="rId106" Type="http://schemas.openxmlformats.org/officeDocument/2006/relationships/customXml" Target="../ink/ink1101.xml"/><Relationship Id="rId10" Type="http://schemas.openxmlformats.org/officeDocument/2006/relationships/customXml" Target="../ink/ink1053.xml"/><Relationship Id="rId31" Type="http://schemas.openxmlformats.org/officeDocument/2006/relationships/image" Target="../media/image1074.png"/><Relationship Id="rId44" Type="http://schemas.openxmlformats.org/officeDocument/2006/relationships/customXml" Target="../ink/ink1070.xml"/><Relationship Id="rId52" Type="http://schemas.openxmlformats.org/officeDocument/2006/relationships/customXml" Target="../ink/ink1074.xml"/><Relationship Id="rId60" Type="http://schemas.openxmlformats.org/officeDocument/2006/relationships/customXml" Target="../ink/ink1078.xml"/><Relationship Id="rId65" Type="http://schemas.openxmlformats.org/officeDocument/2006/relationships/image" Target="../media/image1091.png"/><Relationship Id="rId73" Type="http://schemas.openxmlformats.org/officeDocument/2006/relationships/image" Target="../media/image1225.png"/><Relationship Id="rId78" Type="http://schemas.openxmlformats.org/officeDocument/2006/relationships/customXml" Target="../ink/ink1087.xml"/><Relationship Id="rId81" Type="http://schemas.openxmlformats.org/officeDocument/2006/relationships/image" Target="../media/image1229.png"/><Relationship Id="rId86" Type="http://schemas.openxmlformats.org/officeDocument/2006/relationships/customXml" Target="../ink/ink1091.xml"/><Relationship Id="rId94" Type="http://schemas.openxmlformats.org/officeDocument/2006/relationships/customXml" Target="../ink/ink1095.xml"/><Relationship Id="rId99" Type="http://schemas.openxmlformats.org/officeDocument/2006/relationships/image" Target="../media/image1238.png"/><Relationship Id="rId101" Type="http://schemas.openxmlformats.org/officeDocument/2006/relationships/image" Target="../media/image1239.png"/><Relationship Id="rId4" Type="http://schemas.openxmlformats.org/officeDocument/2006/relationships/customXml" Target="../ink/ink1050.xml"/><Relationship Id="rId9" Type="http://schemas.openxmlformats.org/officeDocument/2006/relationships/image" Target="../media/image1063.png"/><Relationship Id="rId13" Type="http://schemas.openxmlformats.org/officeDocument/2006/relationships/image" Target="../media/image1065.png"/><Relationship Id="rId18" Type="http://schemas.openxmlformats.org/officeDocument/2006/relationships/customXml" Target="../ink/ink1057.xml"/><Relationship Id="rId39" Type="http://schemas.openxmlformats.org/officeDocument/2006/relationships/image" Target="../media/image1078.png"/><Relationship Id="rId109" Type="http://schemas.openxmlformats.org/officeDocument/2006/relationships/image" Target="../media/image1243.png"/><Relationship Id="rId34" Type="http://schemas.openxmlformats.org/officeDocument/2006/relationships/customXml" Target="../ink/ink1065.xml"/><Relationship Id="rId50" Type="http://schemas.openxmlformats.org/officeDocument/2006/relationships/customXml" Target="../ink/ink1073.xml"/><Relationship Id="rId55" Type="http://schemas.openxmlformats.org/officeDocument/2006/relationships/image" Target="../media/image1086.png"/><Relationship Id="rId76" Type="http://schemas.openxmlformats.org/officeDocument/2006/relationships/customXml" Target="../ink/ink1086.xml"/><Relationship Id="rId97" Type="http://schemas.openxmlformats.org/officeDocument/2006/relationships/image" Target="../media/image1237.png"/><Relationship Id="rId104" Type="http://schemas.openxmlformats.org/officeDocument/2006/relationships/customXml" Target="../ink/ink1100.xml"/><Relationship Id="rId7" Type="http://schemas.openxmlformats.org/officeDocument/2006/relationships/image" Target="../media/image1062.png"/><Relationship Id="rId71" Type="http://schemas.openxmlformats.org/officeDocument/2006/relationships/image" Target="../media/image1224.png"/><Relationship Id="rId92" Type="http://schemas.openxmlformats.org/officeDocument/2006/relationships/customXml" Target="../ink/ink1094.xml"/><Relationship Id="rId2" Type="http://schemas.openxmlformats.org/officeDocument/2006/relationships/customXml" Target="../ink/ink1049.xml"/><Relationship Id="rId29" Type="http://schemas.openxmlformats.org/officeDocument/2006/relationships/image" Target="../media/image1073.png"/><Relationship Id="rId24" Type="http://schemas.openxmlformats.org/officeDocument/2006/relationships/customXml" Target="../ink/ink1060.xml"/><Relationship Id="rId40" Type="http://schemas.openxmlformats.org/officeDocument/2006/relationships/customXml" Target="../ink/ink1068.xml"/><Relationship Id="rId45" Type="http://schemas.openxmlformats.org/officeDocument/2006/relationships/image" Target="../media/image1081.png"/><Relationship Id="rId66" Type="http://schemas.openxmlformats.org/officeDocument/2006/relationships/customXml" Target="../ink/ink1081.xml"/><Relationship Id="rId87" Type="http://schemas.openxmlformats.org/officeDocument/2006/relationships/image" Target="../media/image1232.png"/><Relationship Id="rId110" Type="http://schemas.openxmlformats.org/officeDocument/2006/relationships/customXml" Target="../ink/ink1103.xml"/><Relationship Id="rId61" Type="http://schemas.openxmlformats.org/officeDocument/2006/relationships/image" Target="../media/image1089.png"/><Relationship Id="rId82" Type="http://schemas.openxmlformats.org/officeDocument/2006/relationships/customXml" Target="../ink/ink1089.xml"/><Relationship Id="rId19" Type="http://schemas.openxmlformats.org/officeDocument/2006/relationships/image" Target="../media/image1068.png"/><Relationship Id="rId14" Type="http://schemas.openxmlformats.org/officeDocument/2006/relationships/customXml" Target="../ink/ink1055.xml"/><Relationship Id="rId30" Type="http://schemas.openxmlformats.org/officeDocument/2006/relationships/customXml" Target="../ink/ink1063.xml"/><Relationship Id="rId35" Type="http://schemas.openxmlformats.org/officeDocument/2006/relationships/image" Target="../media/image1076.png"/><Relationship Id="rId56" Type="http://schemas.openxmlformats.org/officeDocument/2006/relationships/customXml" Target="../ink/ink1076.xml"/><Relationship Id="rId77" Type="http://schemas.openxmlformats.org/officeDocument/2006/relationships/image" Target="../media/image1227.png"/><Relationship Id="rId100" Type="http://schemas.openxmlformats.org/officeDocument/2006/relationships/customXml" Target="../ink/ink1098.xml"/><Relationship Id="rId105" Type="http://schemas.openxmlformats.org/officeDocument/2006/relationships/image" Target="../media/image1241.png"/><Relationship Id="rId8" Type="http://schemas.openxmlformats.org/officeDocument/2006/relationships/customXml" Target="../ink/ink1052.xml"/><Relationship Id="rId51" Type="http://schemas.openxmlformats.org/officeDocument/2006/relationships/image" Target="../media/image1084.png"/><Relationship Id="rId72" Type="http://schemas.openxmlformats.org/officeDocument/2006/relationships/customXml" Target="../ink/ink1084.xml"/><Relationship Id="rId93" Type="http://schemas.openxmlformats.org/officeDocument/2006/relationships/image" Target="../media/image1235.png"/><Relationship Id="rId98" Type="http://schemas.openxmlformats.org/officeDocument/2006/relationships/customXml" Target="../ink/ink1097.xml"/><Relationship Id="rId3" Type="http://schemas.openxmlformats.org/officeDocument/2006/relationships/image" Target="../media/image1060.png"/><Relationship Id="rId25" Type="http://schemas.openxmlformats.org/officeDocument/2006/relationships/image" Target="../media/image1071.png"/><Relationship Id="rId46" Type="http://schemas.openxmlformats.org/officeDocument/2006/relationships/customXml" Target="../ink/ink1071.xml"/><Relationship Id="rId67" Type="http://schemas.openxmlformats.org/officeDocument/2006/relationships/image" Target="../media/image1222.png"/><Relationship Id="rId20" Type="http://schemas.openxmlformats.org/officeDocument/2006/relationships/customXml" Target="../ink/ink1058.xml"/><Relationship Id="rId41" Type="http://schemas.openxmlformats.org/officeDocument/2006/relationships/image" Target="../media/image1079.png"/><Relationship Id="rId62" Type="http://schemas.openxmlformats.org/officeDocument/2006/relationships/customXml" Target="../ink/ink1079.xml"/><Relationship Id="rId83" Type="http://schemas.openxmlformats.org/officeDocument/2006/relationships/image" Target="../media/image1230.png"/><Relationship Id="rId88" Type="http://schemas.openxmlformats.org/officeDocument/2006/relationships/customXml" Target="../ink/ink1092.xml"/><Relationship Id="rId111" Type="http://schemas.openxmlformats.org/officeDocument/2006/relationships/image" Target="../media/image1248.png"/></Relationships>
</file>

<file path=ppt/slides/_rels/slide4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06.png"/><Relationship Id="rId21" Type="http://schemas.openxmlformats.org/officeDocument/2006/relationships/image" Target="../media/image1258.png"/><Relationship Id="rId42" Type="http://schemas.openxmlformats.org/officeDocument/2006/relationships/customXml" Target="../ink/ink1124.xml"/><Relationship Id="rId63" Type="http://schemas.openxmlformats.org/officeDocument/2006/relationships/image" Target="../media/image1279.png"/><Relationship Id="rId84" Type="http://schemas.openxmlformats.org/officeDocument/2006/relationships/customXml" Target="../ink/ink1145.xml"/><Relationship Id="rId138" Type="http://schemas.openxmlformats.org/officeDocument/2006/relationships/customXml" Target="../ink/ink1172.xml"/><Relationship Id="rId107" Type="http://schemas.openxmlformats.org/officeDocument/2006/relationships/image" Target="../media/image1301.png"/><Relationship Id="rId11" Type="http://schemas.openxmlformats.org/officeDocument/2006/relationships/image" Target="../media/image1253.png"/><Relationship Id="rId32" Type="http://schemas.openxmlformats.org/officeDocument/2006/relationships/customXml" Target="../ink/ink1119.xml"/><Relationship Id="rId53" Type="http://schemas.openxmlformats.org/officeDocument/2006/relationships/image" Target="../media/image1274.png"/><Relationship Id="rId74" Type="http://schemas.openxmlformats.org/officeDocument/2006/relationships/customXml" Target="../ink/ink1140.xml"/><Relationship Id="rId128" Type="http://schemas.openxmlformats.org/officeDocument/2006/relationships/customXml" Target="../ink/ink1167.xml"/><Relationship Id="rId149" Type="http://schemas.openxmlformats.org/officeDocument/2006/relationships/image" Target="../media/image1322.png"/><Relationship Id="rId5" Type="http://schemas.openxmlformats.org/officeDocument/2006/relationships/image" Target="../media/image1250.png"/><Relationship Id="rId95" Type="http://schemas.openxmlformats.org/officeDocument/2006/relationships/image" Target="../media/image1295.png"/><Relationship Id="rId22" Type="http://schemas.openxmlformats.org/officeDocument/2006/relationships/customXml" Target="../ink/ink1114.xml"/><Relationship Id="rId27" Type="http://schemas.openxmlformats.org/officeDocument/2006/relationships/image" Target="../media/image1261.png"/><Relationship Id="rId43" Type="http://schemas.openxmlformats.org/officeDocument/2006/relationships/image" Target="../media/image1269.png"/><Relationship Id="rId48" Type="http://schemas.openxmlformats.org/officeDocument/2006/relationships/customXml" Target="../ink/ink1127.xml"/><Relationship Id="rId64" Type="http://schemas.openxmlformats.org/officeDocument/2006/relationships/customXml" Target="../ink/ink1135.xml"/><Relationship Id="rId69" Type="http://schemas.openxmlformats.org/officeDocument/2006/relationships/image" Target="../media/image1282.png"/><Relationship Id="rId113" Type="http://schemas.openxmlformats.org/officeDocument/2006/relationships/image" Target="../media/image1304.png"/><Relationship Id="rId118" Type="http://schemas.openxmlformats.org/officeDocument/2006/relationships/customXml" Target="../ink/ink1162.xml"/><Relationship Id="rId134" Type="http://schemas.openxmlformats.org/officeDocument/2006/relationships/customXml" Target="../ink/ink1170.xml"/><Relationship Id="rId139" Type="http://schemas.openxmlformats.org/officeDocument/2006/relationships/image" Target="../media/image1317.png"/><Relationship Id="rId80" Type="http://schemas.openxmlformats.org/officeDocument/2006/relationships/customXml" Target="../ink/ink1143.xml"/><Relationship Id="rId85" Type="http://schemas.openxmlformats.org/officeDocument/2006/relationships/image" Target="../media/image1290.png"/><Relationship Id="rId150" Type="http://schemas.openxmlformats.org/officeDocument/2006/relationships/customXml" Target="../ink/ink1178.xml"/><Relationship Id="rId155" Type="http://schemas.openxmlformats.org/officeDocument/2006/relationships/image" Target="../media/image1325.png"/><Relationship Id="rId12" Type="http://schemas.openxmlformats.org/officeDocument/2006/relationships/customXml" Target="../ink/ink1109.xml"/><Relationship Id="rId17" Type="http://schemas.openxmlformats.org/officeDocument/2006/relationships/image" Target="../media/image1256.png"/><Relationship Id="rId33" Type="http://schemas.openxmlformats.org/officeDocument/2006/relationships/image" Target="../media/image1264.png"/><Relationship Id="rId38" Type="http://schemas.openxmlformats.org/officeDocument/2006/relationships/customXml" Target="../ink/ink1122.xml"/><Relationship Id="rId59" Type="http://schemas.openxmlformats.org/officeDocument/2006/relationships/image" Target="../media/image1277.png"/><Relationship Id="rId103" Type="http://schemas.openxmlformats.org/officeDocument/2006/relationships/image" Target="../media/image1299.png"/><Relationship Id="rId108" Type="http://schemas.openxmlformats.org/officeDocument/2006/relationships/customXml" Target="../ink/ink1157.xml"/><Relationship Id="rId124" Type="http://schemas.openxmlformats.org/officeDocument/2006/relationships/customXml" Target="../ink/ink1165.xml"/><Relationship Id="rId129" Type="http://schemas.openxmlformats.org/officeDocument/2006/relationships/image" Target="../media/image1312.png"/><Relationship Id="rId54" Type="http://schemas.openxmlformats.org/officeDocument/2006/relationships/customXml" Target="../ink/ink1130.xml"/><Relationship Id="rId70" Type="http://schemas.openxmlformats.org/officeDocument/2006/relationships/customXml" Target="../ink/ink1138.xml"/><Relationship Id="rId75" Type="http://schemas.openxmlformats.org/officeDocument/2006/relationships/image" Target="../media/image1285.png"/><Relationship Id="rId91" Type="http://schemas.openxmlformats.org/officeDocument/2006/relationships/image" Target="../media/image1293.png"/><Relationship Id="rId96" Type="http://schemas.openxmlformats.org/officeDocument/2006/relationships/customXml" Target="../ink/ink1151.xml"/><Relationship Id="rId140" Type="http://schemas.openxmlformats.org/officeDocument/2006/relationships/customXml" Target="../ink/ink1173.xml"/><Relationship Id="rId145" Type="http://schemas.openxmlformats.org/officeDocument/2006/relationships/image" Target="../media/image1320.png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1106.xml"/><Relationship Id="rId23" Type="http://schemas.openxmlformats.org/officeDocument/2006/relationships/image" Target="../media/image1259.png"/><Relationship Id="rId28" Type="http://schemas.openxmlformats.org/officeDocument/2006/relationships/customXml" Target="../ink/ink1117.xml"/><Relationship Id="rId49" Type="http://schemas.openxmlformats.org/officeDocument/2006/relationships/image" Target="../media/image1272.png"/><Relationship Id="rId114" Type="http://schemas.openxmlformats.org/officeDocument/2006/relationships/customXml" Target="../ink/ink1160.xml"/><Relationship Id="rId119" Type="http://schemas.openxmlformats.org/officeDocument/2006/relationships/image" Target="../media/image1307.png"/><Relationship Id="rId44" Type="http://schemas.openxmlformats.org/officeDocument/2006/relationships/customXml" Target="../ink/ink1125.xml"/><Relationship Id="rId60" Type="http://schemas.openxmlformats.org/officeDocument/2006/relationships/customXml" Target="../ink/ink1133.xml"/><Relationship Id="rId65" Type="http://schemas.openxmlformats.org/officeDocument/2006/relationships/image" Target="../media/image1280.png"/><Relationship Id="rId81" Type="http://schemas.openxmlformats.org/officeDocument/2006/relationships/image" Target="../media/image1288.png"/><Relationship Id="rId86" Type="http://schemas.openxmlformats.org/officeDocument/2006/relationships/customXml" Target="../ink/ink1146.xml"/><Relationship Id="rId130" Type="http://schemas.openxmlformats.org/officeDocument/2006/relationships/customXml" Target="../ink/ink1168.xml"/><Relationship Id="rId135" Type="http://schemas.openxmlformats.org/officeDocument/2006/relationships/image" Target="../media/image1315.png"/><Relationship Id="rId151" Type="http://schemas.openxmlformats.org/officeDocument/2006/relationships/image" Target="../media/image1323.png"/><Relationship Id="rId13" Type="http://schemas.openxmlformats.org/officeDocument/2006/relationships/image" Target="../media/image1254.png"/><Relationship Id="rId18" Type="http://schemas.openxmlformats.org/officeDocument/2006/relationships/customXml" Target="../ink/ink1112.xml"/><Relationship Id="rId39" Type="http://schemas.openxmlformats.org/officeDocument/2006/relationships/image" Target="../media/image1267.png"/><Relationship Id="rId109" Type="http://schemas.openxmlformats.org/officeDocument/2006/relationships/image" Target="../media/image1302.png"/><Relationship Id="rId34" Type="http://schemas.openxmlformats.org/officeDocument/2006/relationships/customXml" Target="../ink/ink1120.xml"/><Relationship Id="rId50" Type="http://schemas.openxmlformats.org/officeDocument/2006/relationships/customXml" Target="../ink/ink1128.xml"/><Relationship Id="rId55" Type="http://schemas.openxmlformats.org/officeDocument/2006/relationships/image" Target="../media/image1275.png"/><Relationship Id="rId76" Type="http://schemas.openxmlformats.org/officeDocument/2006/relationships/customXml" Target="../ink/ink1141.xml"/><Relationship Id="rId97" Type="http://schemas.openxmlformats.org/officeDocument/2006/relationships/image" Target="../media/image1296.png"/><Relationship Id="rId104" Type="http://schemas.openxmlformats.org/officeDocument/2006/relationships/customXml" Target="../ink/ink1155.xml"/><Relationship Id="rId120" Type="http://schemas.openxmlformats.org/officeDocument/2006/relationships/customXml" Target="../ink/ink1163.xml"/><Relationship Id="rId125" Type="http://schemas.openxmlformats.org/officeDocument/2006/relationships/image" Target="../media/image1310.png"/><Relationship Id="rId141" Type="http://schemas.openxmlformats.org/officeDocument/2006/relationships/image" Target="../media/image1318.png"/><Relationship Id="rId146" Type="http://schemas.openxmlformats.org/officeDocument/2006/relationships/customXml" Target="../ink/ink1176.xml"/><Relationship Id="rId7" Type="http://schemas.openxmlformats.org/officeDocument/2006/relationships/image" Target="../media/image1251.png"/><Relationship Id="rId71" Type="http://schemas.openxmlformats.org/officeDocument/2006/relationships/image" Target="../media/image1283.png"/><Relationship Id="rId92" Type="http://schemas.openxmlformats.org/officeDocument/2006/relationships/customXml" Target="../ink/ink1149.xml"/><Relationship Id="rId2" Type="http://schemas.openxmlformats.org/officeDocument/2006/relationships/customXml" Target="../ink/ink1104.xml"/><Relationship Id="rId29" Type="http://schemas.openxmlformats.org/officeDocument/2006/relationships/image" Target="../media/image1262.png"/><Relationship Id="rId24" Type="http://schemas.openxmlformats.org/officeDocument/2006/relationships/customXml" Target="../ink/ink1115.xml"/><Relationship Id="rId40" Type="http://schemas.openxmlformats.org/officeDocument/2006/relationships/customXml" Target="../ink/ink1123.xml"/><Relationship Id="rId45" Type="http://schemas.openxmlformats.org/officeDocument/2006/relationships/image" Target="../media/image1270.png"/><Relationship Id="rId66" Type="http://schemas.openxmlformats.org/officeDocument/2006/relationships/customXml" Target="../ink/ink1136.xml"/><Relationship Id="rId87" Type="http://schemas.openxmlformats.org/officeDocument/2006/relationships/image" Target="../media/image1291.png"/><Relationship Id="rId110" Type="http://schemas.openxmlformats.org/officeDocument/2006/relationships/customXml" Target="../ink/ink1158.xml"/><Relationship Id="rId115" Type="http://schemas.openxmlformats.org/officeDocument/2006/relationships/image" Target="../media/image1305.png"/><Relationship Id="rId131" Type="http://schemas.openxmlformats.org/officeDocument/2006/relationships/image" Target="../media/image1313.png"/><Relationship Id="rId136" Type="http://schemas.openxmlformats.org/officeDocument/2006/relationships/customXml" Target="../ink/ink1171.xml"/><Relationship Id="rId61" Type="http://schemas.openxmlformats.org/officeDocument/2006/relationships/image" Target="../media/image1278.png"/><Relationship Id="rId82" Type="http://schemas.openxmlformats.org/officeDocument/2006/relationships/customXml" Target="../ink/ink1144.xml"/><Relationship Id="rId152" Type="http://schemas.openxmlformats.org/officeDocument/2006/relationships/customXml" Target="../ink/ink1179.xml"/><Relationship Id="rId19" Type="http://schemas.openxmlformats.org/officeDocument/2006/relationships/image" Target="../media/image1257.png"/><Relationship Id="rId14" Type="http://schemas.openxmlformats.org/officeDocument/2006/relationships/customXml" Target="../ink/ink1110.xml"/><Relationship Id="rId30" Type="http://schemas.openxmlformats.org/officeDocument/2006/relationships/customXml" Target="../ink/ink1118.xml"/><Relationship Id="rId35" Type="http://schemas.openxmlformats.org/officeDocument/2006/relationships/image" Target="../media/image1265.png"/><Relationship Id="rId56" Type="http://schemas.openxmlformats.org/officeDocument/2006/relationships/customXml" Target="../ink/ink1131.xml"/><Relationship Id="rId77" Type="http://schemas.openxmlformats.org/officeDocument/2006/relationships/image" Target="../media/image1286.png"/><Relationship Id="rId100" Type="http://schemas.openxmlformats.org/officeDocument/2006/relationships/customXml" Target="../ink/ink1153.xml"/><Relationship Id="rId105" Type="http://schemas.openxmlformats.org/officeDocument/2006/relationships/image" Target="../media/image1300.png"/><Relationship Id="rId126" Type="http://schemas.openxmlformats.org/officeDocument/2006/relationships/customXml" Target="../ink/ink1166.xml"/><Relationship Id="rId147" Type="http://schemas.openxmlformats.org/officeDocument/2006/relationships/image" Target="../media/image1321.png"/><Relationship Id="rId8" Type="http://schemas.openxmlformats.org/officeDocument/2006/relationships/customXml" Target="../ink/ink1107.xml"/><Relationship Id="rId51" Type="http://schemas.openxmlformats.org/officeDocument/2006/relationships/image" Target="../media/image1273.png"/><Relationship Id="rId72" Type="http://schemas.openxmlformats.org/officeDocument/2006/relationships/customXml" Target="../ink/ink1139.xml"/><Relationship Id="rId93" Type="http://schemas.openxmlformats.org/officeDocument/2006/relationships/image" Target="../media/image1294.png"/><Relationship Id="rId98" Type="http://schemas.openxmlformats.org/officeDocument/2006/relationships/customXml" Target="../ink/ink1152.xml"/><Relationship Id="rId121" Type="http://schemas.openxmlformats.org/officeDocument/2006/relationships/image" Target="../media/image1308.png"/><Relationship Id="rId142" Type="http://schemas.openxmlformats.org/officeDocument/2006/relationships/customXml" Target="../ink/ink1174.xml"/><Relationship Id="rId3" Type="http://schemas.openxmlformats.org/officeDocument/2006/relationships/image" Target="../media/image1249.png"/><Relationship Id="rId25" Type="http://schemas.openxmlformats.org/officeDocument/2006/relationships/image" Target="../media/image1260.png"/><Relationship Id="rId46" Type="http://schemas.openxmlformats.org/officeDocument/2006/relationships/customXml" Target="../ink/ink1126.xml"/><Relationship Id="rId67" Type="http://schemas.openxmlformats.org/officeDocument/2006/relationships/image" Target="../media/image1281.png"/><Relationship Id="rId116" Type="http://schemas.openxmlformats.org/officeDocument/2006/relationships/customXml" Target="../ink/ink1161.xml"/><Relationship Id="rId137" Type="http://schemas.openxmlformats.org/officeDocument/2006/relationships/image" Target="../media/image1316.png"/><Relationship Id="rId20" Type="http://schemas.openxmlformats.org/officeDocument/2006/relationships/customXml" Target="../ink/ink1113.xml"/><Relationship Id="rId41" Type="http://schemas.openxmlformats.org/officeDocument/2006/relationships/image" Target="../media/image1268.png"/><Relationship Id="rId62" Type="http://schemas.openxmlformats.org/officeDocument/2006/relationships/customXml" Target="../ink/ink1134.xml"/><Relationship Id="rId83" Type="http://schemas.openxmlformats.org/officeDocument/2006/relationships/image" Target="../media/image1289.png"/><Relationship Id="rId88" Type="http://schemas.openxmlformats.org/officeDocument/2006/relationships/customXml" Target="../ink/ink1147.xml"/><Relationship Id="rId111" Type="http://schemas.openxmlformats.org/officeDocument/2006/relationships/image" Target="../media/image1303.png"/><Relationship Id="rId132" Type="http://schemas.openxmlformats.org/officeDocument/2006/relationships/customXml" Target="../ink/ink1169.xml"/><Relationship Id="rId153" Type="http://schemas.openxmlformats.org/officeDocument/2006/relationships/image" Target="../media/image1324.png"/><Relationship Id="rId15" Type="http://schemas.openxmlformats.org/officeDocument/2006/relationships/image" Target="../media/image1255.png"/><Relationship Id="rId36" Type="http://schemas.openxmlformats.org/officeDocument/2006/relationships/customXml" Target="../ink/ink1121.xml"/><Relationship Id="rId57" Type="http://schemas.openxmlformats.org/officeDocument/2006/relationships/image" Target="../media/image1276.png"/><Relationship Id="rId106" Type="http://schemas.openxmlformats.org/officeDocument/2006/relationships/customXml" Target="../ink/ink1156.xml"/><Relationship Id="rId127" Type="http://schemas.openxmlformats.org/officeDocument/2006/relationships/image" Target="../media/image1311.png"/><Relationship Id="rId10" Type="http://schemas.openxmlformats.org/officeDocument/2006/relationships/customXml" Target="../ink/ink1108.xml"/><Relationship Id="rId31" Type="http://schemas.openxmlformats.org/officeDocument/2006/relationships/image" Target="../media/image1263.png"/><Relationship Id="rId52" Type="http://schemas.openxmlformats.org/officeDocument/2006/relationships/customXml" Target="../ink/ink1129.xml"/><Relationship Id="rId73" Type="http://schemas.openxmlformats.org/officeDocument/2006/relationships/image" Target="../media/image1284.png"/><Relationship Id="rId78" Type="http://schemas.openxmlformats.org/officeDocument/2006/relationships/customXml" Target="../ink/ink1142.xml"/><Relationship Id="rId94" Type="http://schemas.openxmlformats.org/officeDocument/2006/relationships/customXml" Target="../ink/ink1150.xml"/><Relationship Id="rId99" Type="http://schemas.openxmlformats.org/officeDocument/2006/relationships/image" Target="../media/image1297.png"/><Relationship Id="rId101" Type="http://schemas.openxmlformats.org/officeDocument/2006/relationships/image" Target="../media/image1298.png"/><Relationship Id="rId122" Type="http://schemas.openxmlformats.org/officeDocument/2006/relationships/customXml" Target="../ink/ink1164.xml"/><Relationship Id="rId143" Type="http://schemas.openxmlformats.org/officeDocument/2006/relationships/image" Target="../media/image1319.png"/><Relationship Id="rId148" Type="http://schemas.openxmlformats.org/officeDocument/2006/relationships/customXml" Target="../ink/ink1177.xml"/><Relationship Id="rId4" Type="http://schemas.openxmlformats.org/officeDocument/2006/relationships/customXml" Target="../ink/ink1105.xml"/><Relationship Id="rId9" Type="http://schemas.openxmlformats.org/officeDocument/2006/relationships/image" Target="../media/image1252.png"/><Relationship Id="rId26" Type="http://schemas.openxmlformats.org/officeDocument/2006/relationships/customXml" Target="../ink/ink1116.xml"/><Relationship Id="rId47" Type="http://schemas.openxmlformats.org/officeDocument/2006/relationships/image" Target="../media/image1271.png"/><Relationship Id="rId68" Type="http://schemas.openxmlformats.org/officeDocument/2006/relationships/customXml" Target="../ink/ink1137.xml"/><Relationship Id="rId89" Type="http://schemas.openxmlformats.org/officeDocument/2006/relationships/image" Target="../media/image1292.png"/><Relationship Id="rId112" Type="http://schemas.openxmlformats.org/officeDocument/2006/relationships/customXml" Target="../ink/ink1159.xml"/><Relationship Id="rId133" Type="http://schemas.openxmlformats.org/officeDocument/2006/relationships/image" Target="../media/image1314.png"/><Relationship Id="rId154" Type="http://schemas.openxmlformats.org/officeDocument/2006/relationships/customXml" Target="../ink/ink1180.xml"/><Relationship Id="rId16" Type="http://schemas.openxmlformats.org/officeDocument/2006/relationships/customXml" Target="../ink/ink1111.xml"/><Relationship Id="rId37" Type="http://schemas.openxmlformats.org/officeDocument/2006/relationships/image" Target="../media/image1266.png"/><Relationship Id="rId58" Type="http://schemas.openxmlformats.org/officeDocument/2006/relationships/customXml" Target="../ink/ink1132.xml"/><Relationship Id="rId79" Type="http://schemas.openxmlformats.org/officeDocument/2006/relationships/image" Target="../media/image1287.png"/><Relationship Id="rId102" Type="http://schemas.openxmlformats.org/officeDocument/2006/relationships/customXml" Target="../ink/ink1154.xml"/><Relationship Id="rId123" Type="http://schemas.openxmlformats.org/officeDocument/2006/relationships/image" Target="../media/image1309.png"/><Relationship Id="rId144" Type="http://schemas.openxmlformats.org/officeDocument/2006/relationships/customXml" Target="../ink/ink1175.xml"/><Relationship Id="rId90" Type="http://schemas.openxmlformats.org/officeDocument/2006/relationships/customXml" Target="../ink/ink1148.xml"/></Relationships>
</file>

<file path=ppt/slides/_rels/slide4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83.png"/><Relationship Id="rId21" Type="http://schemas.openxmlformats.org/officeDocument/2006/relationships/image" Target="../media/image1335.png"/><Relationship Id="rId42" Type="http://schemas.openxmlformats.org/officeDocument/2006/relationships/customXml" Target="../ink/ink1201.xml"/><Relationship Id="rId63" Type="http://schemas.openxmlformats.org/officeDocument/2006/relationships/image" Target="../media/image1356.png"/><Relationship Id="rId84" Type="http://schemas.openxmlformats.org/officeDocument/2006/relationships/customXml" Target="../ink/ink1222.xml"/><Relationship Id="rId138" Type="http://schemas.openxmlformats.org/officeDocument/2006/relationships/customXml" Target="../ink/ink1249.xml"/><Relationship Id="rId159" Type="http://schemas.openxmlformats.org/officeDocument/2006/relationships/image" Target="../media/image1404.png"/><Relationship Id="rId170" Type="http://schemas.openxmlformats.org/officeDocument/2006/relationships/customXml" Target="../ink/ink1265.xml"/><Relationship Id="rId191" Type="http://schemas.openxmlformats.org/officeDocument/2006/relationships/image" Target="../media/image1420.png"/><Relationship Id="rId107" Type="http://schemas.openxmlformats.org/officeDocument/2006/relationships/image" Target="../media/image1378.png"/><Relationship Id="rId11" Type="http://schemas.openxmlformats.org/officeDocument/2006/relationships/image" Target="../media/image1330.png"/><Relationship Id="rId32" Type="http://schemas.openxmlformats.org/officeDocument/2006/relationships/customXml" Target="../ink/ink1196.xml"/><Relationship Id="rId53" Type="http://schemas.openxmlformats.org/officeDocument/2006/relationships/image" Target="../media/image1351.png"/><Relationship Id="rId74" Type="http://schemas.openxmlformats.org/officeDocument/2006/relationships/customXml" Target="../ink/ink1217.xml"/><Relationship Id="rId128" Type="http://schemas.openxmlformats.org/officeDocument/2006/relationships/customXml" Target="../ink/ink1244.xml"/><Relationship Id="rId149" Type="http://schemas.openxmlformats.org/officeDocument/2006/relationships/image" Target="../media/image1399.png"/><Relationship Id="rId5" Type="http://schemas.openxmlformats.org/officeDocument/2006/relationships/image" Target="../media/image1327.png"/><Relationship Id="rId95" Type="http://schemas.openxmlformats.org/officeDocument/2006/relationships/image" Target="../media/image1372.png"/><Relationship Id="rId160" Type="http://schemas.openxmlformats.org/officeDocument/2006/relationships/customXml" Target="../ink/ink1260.xml"/><Relationship Id="rId181" Type="http://schemas.openxmlformats.org/officeDocument/2006/relationships/image" Target="../media/image1415.png"/><Relationship Id="rId22" Type="http://schemas.openxmlformats.org/officeDocument/2006/relationships/customXml" Target="../ink/ink1191.xml"/><Relationship Id="rId43" Type="http://schemas.openxmlformats.org/officeDocument/2006/relationships/image" Target="../media/image1346.png"/><Relationship Id="rId64" Type="http://schemas.openxmlformats.org/officeDocument/2006/relationships/customXml" Target="../ink/ink1212.xml"/><Relationship Id="rId118" Type="http://schemas.openxmlformats.org/officeDocument/2006/relationships/customXml" Target="../ink/ink1239.xml"/><Relationship Id="rId139" Type="http://schemas.openxmlformats.org/officeDocument/2006/relationships/image" Target="../media/image1394.png"/><Relationship Id="rId85" Type="http://schemas.openxmlformats.org/officeDocument/2006/relationships/image" Target="../media/image1367.png"/><Relationship Id="rId150" Type="http://schemas.openxmlformats.org/officeDocument/2006/relationships/customXml" Target="../ink/ink1255.xml"/><Relationship Id="rId171" Type="http://schemas.openxmlformats.org/officeDocument/2006/relationships/image" Target="../media/image1410.png"/><Relationship Id="rId192" Type="http://schemas.openxmlformats.org/officeDocument/2006/relationships/customXml" Target="../ink/ink1276.xml"/><Relationship Id="rId12" Type="http://schemas.openxmlformats.org/officeDocument/2006/relationships/customXml" Target="../ink/ink1186.xml"/><Relationship Id="rId33" Type="http://schemas.openxmlformats.org/officeDocument/2006/relationships/image" Target="../media/image1341.png"/><Relationship Id="rId108" Type="http://schemas.openxmlformats.org/officeDocument/2006/relationships/customXml" Target="../ink/ink1234.xml"/><Relationship Id="rId129" Type="http://schemas.openxmlformats.org/officeDocument/2006/relationships/image" Target="../media/image1389.png"/><Relationship Id="rId54" Type="http://schemas.openxmlformats.org/officeDocument/2006/relationships/customXml" Target="../ink/ink1207.xml"/><Relationship Id="rId75" Type="http://schemas.openxmlformats.org/officeDocument/2006/relationships/image" Target="../media/image1362.png"/><Relationship Id="rId96" Type="http://schemas.openxmlformats.org/officeDocument/2006/relationships/customXml" Target="../ink/ink1228.xml"/><Relationship Id="rId140" Type="http://schemas.openxmlformats.org/officeDocument/2006/relationships/customXml" Target="../ink/ink1250.xml"/><Relationship Id="rId161" Type="http://schemas.openxmlformats.org/officeDocument/2006/relationships/image" Target="../media/image1405.png"/><Relationship Id="rId182" Type="http://schemas.openxmlformats.org/officeDocument/2006/relationships/customXml" Target="../ink/ink1271.xml"/><Relationship Id="rId6" Type="http://schemas.openxmlformats.org/officeDocument/2006/relationships/customXml" Target="../ink/ink1183.xml"/><Relationship Id="rId23" Type="http://schemas.openxmlformats.org/officeDocument/2006/relationships/image" Target="../media/image1336.png"/><Relationship Id="rId119" Type="http://schemas.openxmlformats.org/officeDocument/2006/relationships/image" Target="../media/image1384.png"/><Relationship Id="rId44" Type="http://schemas.openxmlformats.org/officeDocument/2006/relationships/customXml" Target="../ink/ink1202.xml"/><Relationship Id="rId65" Type="http://schemas.openxmlformats.org/officeDocument/2006/relationships/image" Target="../media/image1357.png"/><Relationship Id="rId86" Type="http://schemas.openxmlformats.org/officeDocument/2006/relationships/customXml" Target="../ink/ink1223.xml"/><Relationship Id="rId130" Type="http://schemas.openxmlformats.org/officeDocument/2006/relationships/customXml" Target="../ink/ink1245.xml"/><Relationship Id="rId151" Type="http://schemas.openxmlformats.org/officeDocument/2006/relationships/image" Target="../media/image1400.png"/><Relationship Id="rId172" Type="http://schemas.openxmlformats.org/officeDocument/2006/relationships/customXml" Target="../ink/ink1266.xml"/><Relationship Id="rId193" Type="http://schemas.openxmlformats.org/officeDocument/2006/relationships/image" Target="../media/image1421.png"/><Relationship Id="rId13" Type="http://schemas.openxmlformats.org/officeDocument/2006/relationships/image" Target="../media/image1331.png"/><Relationship Id="rId109" Type="http://schemas.openxmlformats.org/officeDocument/2006/relationships/image" Target="../media/image1379.png"/><Relationship Id="rId34" Type="http://schemas.openxmlformats.org/officeDocument/2006/relationships/customXml" Target="../ink/ink1197.xml"/><Relationship Id="rId55" Type="http://schemas.openxmlformats.org/officeDocument/2006/relationships/image" Target="../media/image1352.png"/><Relationship Id="rId76" Type="http://schemas.openxmlformats.org/officeDocument/2006/relationships/customXml" Target="../ink/ink1218.xml"/><Relationship Id="rId97" Type="http://schemas.openxmlformats.org/officeDocument/2006/relationships/image" Target="../media/image1373.png"/><Relationship Id="rId120" Type="http://schemas.openxmlformats.org/officeDocument/2006/relationships/customXml" Target="../ink/ink1240.xml"/><Relationship Id="rId141" Type="http://schemas.openxmlformats.org/officeDocument/2006/relationships/image" Target="../media/image1395.png"/><Relationship Id="rId7" Type="http://schemas.openxmlformats.org/officeDocument/2006/relationships/image" Target="../media/image1328.png"/><Relationship Id="rId162" Type="http://schemas.openxmlformats.org/officeDocument/2006/relationships/customXml" Target="../ink/ink1261.xml"/><Relationship Id="rId183" Type="http://schemas.openxmlformats.org/officeDocument/2006/relationships/image" Target="../media/image1416.png"/><Relationship Id="rId2" Type="http://schemas.openxmlformats.org/officeDocument/2006/relationships/customXml" Target="../ink/ink1181.xml"/><Relationship Id="rId29" Type="http://schemas.openxmlformats.org/officeDocument/2006/relationships/image" Target="../media/image1339.png"/><Relationship Id="rId24" Type="http://schemas.openxmlformats.org/officeDocument/2006/relationships/customXml" Target="../ink/ink1192.xml"/><Relationship Id="rId40" Type="http://schemas.openxmlformats.org/officeDocument/2006/relationships/customXml" Target="../ink/ink1200.xml"/><Relationship Id="rId45" Type="http://schemas.openxmlformats.org/officeDocument/2006/relationships/image" Target="../media/image1347.png"/><Relationship Id="rId66" Type="http://schemas.openxmlformats.org/officeDocument/2006/relationships/customXml" Target="../ink/ink1213.xml"/><Relationship Id="rId87" Type="http://schemas.openxmlformats.org/officeDocument/2006/relationships/image" Target="../media/image1368.png"/><Relationship Id="rId110" Type="http://schemas.openxmlformats.org/officeDocument/2006/relationships/customXml" Target="../ink/ink1235.xml"/><Relationship Id="rId115" Type="http://schemas.openxmlformats.org/officeDocument/2006/relationships/image" Target="../media/image1382.png"/><Relationship Id="rId131" Type="http://schemas.openxmlformats.org/officeDocument/2006/relationships/image" Target="../media/image1390.png"/><Relationship Id="rId136" Type="http://schemas.openxmlformats.org/officeDocument/2006/relationships/customXml" Target="../ink/ink1248.xml"/><Relationship Id="rId157" Type="http://schemas.openxmlformats.org/officeDocument/2006/relationships/image" Target="../media/image1403.png"/><Relationship Id="rId178" Type="http://schemas.openxmlformats.org/officeDocument/2006/relationships/customXml" Target="../ink/ink1269.xml"/><Relationship Id="rId61" Type="http://schemas.openxmlformats.org/officeDocument/2006/relationships/image" Target="../media/image1355.png"/><Relationship Id="rId82" Type="http://schemas.openxmlformats.org/officeDocument/2006/relationships/customXml" Target="../ink/ink1221.xml"/><Relationship Id="rId152" Type="http://schemas.openxmlformats.org/officeDocument/2006/relationships/customXml" Target="../ink/ink1256.xml"/><Relationship Id="rId173" Type="http://schemas.openxmlformats.org/officeDocument/2006/relationships/image" Target="../media/image1411.png"/><Relationship Id="rId194" Type="http://schemas.openxmlformats.org/officeDocument/2006/relationships/customXml" Target="../ink/ink1277.xml"/><Relationship Id="rId199" Type="http://schemas.openxmlformats.org/officeDocument/2006/relationships/image" Target="../media/image1424.png"/><Relationship Id="rId203" Type="http://schemas.openxmlformats.org/officeDocument/2006/relationships/image" Target="../media/image1426.png"/><Relationship Id="rId19" Type="http://schemas.openxmlformats.org/officeDocument/2006/relationships/image" Target="../media/image1334.png"/><Relationship Id="rId14" Type="http://schemas.openxmlformats.org/officeDocument/2006/relationships/customXml" Target="../ink/ink1187.xml"/><Relationship Id="rId30" Type="http://schemas.openxmlformats.org/officeDocument/2006/relationships/customXml" Target="../ink/ink1195.xml"/><Relationship Id="rId35" Type="http://schemas.openxmlformats.org/officeDocument/2006/relationships/image" Target="../media/image1342.png"/><Relationship Id="rId56" Type="http://schemas.openxmlformats.org/officeDocument/2006/relationships/customXml" Target="../ink/ink1208.xml"/><Relationship Id="rId77" Type="http://schemas.openxmlformats.org/officeDocument/2006/relationships/image" Target="../media/image1363.png"/><Relationship Id="rId100" Type="http://schemas.openxmlformats.org/officeDocument/2006/relationships/customXml" Target="../ink/ink1230.xml"/><Relationship Id="rId105" Type="http://schemas.openxmlformats.org/officeDocument/2006/relationships/image" Target="../media/image1377.png"/><Relationship Id="rId126" Type="http://schemas.openxmlformats.org/officeDocument/2006/relationships/customXml" Target="../ink/ink1243.xml"/><Relationship Id="rId147" Type="http://schemas.openxmlformats.org/officeDocument/2006/relationships/image" Target="../media/image1398.png"/><Relationship Id="rId168" Type="http://schemas.openxmlformats.org/officeDocument/2006/relationships/customXml" Target="../ink/ink1264.xml"/><Relationship Id="rId8" Type="http://schemas.openxmlformats.org/officeDocument/2006/relationships/customXml" Target="../ink/ink1184.xml"/><Relationship Id="rId51" Type="http://schemas.openxmlformats.org/officeDocument/2006/relationships/image" Target="../media/image1350.png"/><Relationship Id="rId72" Type="http://schemas.openxmlformats.org/officeDocument/2006/relationships/customXml" Target="../ink/ink1216.xml"/><Relationship Id="rId93" Type="http://schemas.openxmlformats.org/officeDocument/2006/relationships/image" Target="../media/image1371.png"/><Relationship Id="rId98" Type="http://schemas.openxmlformats.org/officeDocument/2006/relationships/customXml" Target="../ink/ink1229.xml"/><Relationship Id="rId121" Type="http://schemas.openxmlformats.org/officeDocument/2006/relationships/image" Target="../media/image1385.png"/><Relationship Id="rId142" Type="http://schemas.openxmlformats.org/officeDocument/2006/relationships/customXml" Target="../ink/ink1251.xml"/><Relationship Id="rId163" Type="http://schemas.openxmlformats.org/officeDocument/2006/relationships/image" Target="../media/image1406.png"/><Relationship Id="rId184" Type="http://schemas.openxmlformats.org/officeDocument/2006/relationships/customXml" Target="../ink/ink1272.xml"/><Relationship Id="rId189" Type="http://schemas.openxmlformats.org/officeDocument/2006/relationships/image" Target="../media/image1419.png"/><Relationship Id="rId3" Type="http://schemas.openxmlformats.org/officeDocument/2006/relationships/image" Target="../media/image1326.png"/><Relationship Id="rId25" Type="http://schemas.openxmlformats.org/officeDocument/2006/relationships/image" Target="../media/image1337.png"/><Relationship Id="rId46" Type="http://schemas.openxmlformats.org/officeDocument/2006/relationships/customXml" Target="../ink/ink1203.xml"/><Relationship Id="rId67" Type="http://schemas.openxmlformats.org/officeDocument/2006/relationships/image" Target="../media/image1358.png"/><Relationship Id="rId116" Type="http://schemas.openxmlformats.org/officeDocument/2006/relationships/customXml" Target="../ink/ink1238.xml"/><Relationship Id="rId137" Type="http://schemas.openxmlformats.org/officeDocument/2006/relationships/image" Target="../media/image1393.png"/><Relationship Id="rId158" Type="http://schemas.openxmlformats.org/officeDocument/2006/relationships/customXml" Target="../ink/ink1259.xml"/><Relationship Id="rId20" Type="http://schemas.openxmlformats.org/officeDocument/2006/relationships/customXml" Target="../ink/ink1190.xml"/><Relationship Id="rId41" Type="http://schemas.openxmlformats.org/officeDocument/2006/relationships/image" Target="../media/image1345.png"/><Relationship Id="rId62" Type="http://schemas.openxmlformats.org/officeDocument/2006/relationships/customXml" Target="../ink/ink1211.xml"/><Relationship Id="rId83" Type="http://schemas.openxmlformats.org/officeDocument/2006/relationships/image" Target="../media/image1366.png"/><Relationship Id="rId88" Type="http://schemas.openxmlformats.org/officeDocument/2006/relationships/customXml" Target="../ink/ink1224.xml"/><Relationship Id="rId111" Type="http://schemas.openxmlformats.org/officeDocument/2006/relationships/image" Target="../media/image1380.png"/><Relationship Id="rId132" Type="http://schemas.openxmlformats.org/officeDocument/2006/relationships/customXml" Target="../ink/ink1246.xml"/><Relationship Id="rId153" Type="http://schemas.openxmlformats.org/officeDocument/2006/relationships/image" Target="../media/image1401.png"/><Relationship Id="rId174" Type="http://schemas.openxmlformats.org/officeDocument/2006/relationships/customXml" Target="../ink/ink1267.xml"/><Relationship Id="rId179" Type="http://schemas.openxmlformats.org/officeDocument/2006/relationships/image" Target="../media/image1414.png"/><Relationship Id="rId195" Type="http://schemas.openxmlformats.org/officeDocument/2006/relationships/image" Target="../media/image1422.png"/><Relationship Id="rId190" Type="http://schemas.openxmlformats.org/officeDocument/2006/relationships/customXml" Target="../ink/ink1275.xml"/><Relationship Id="rId15" Type="http://schemas.openxmlformats.org/officeDocument/2006/relationships/image" Target="../media/image1332.png"/><Relationship Id="rId36" Type="http://schemas.openxmlformats.org/officeDocument/2006/relationships/customXml" Target="../ink/ink1198.xml"/><Relationship Id="rId57" Type="http://schemas.openxmlformats.org/officeDocument/2006/relationships/image" Target="../media/image1353.png"/><Relationship Id="rId106" Type="http://schemas.openxmlformats.org/officeDocument/2006/relationships/customXml" Target="../ink/ink1233.xml"/><Relationship Id="rId127" Type="http://schemas.openxmlformats.org/officeDocument/2006/relationships/image" Target="../media/image1388.png"/><Relationship Id="rId10" Type="http://schemas.openxmlformats.org/officeDocument/2006/relationships/customXml" Target="../ink/ink1185.xml"/><Relationship Id="rId31" Type="http://schemas.openxmlformats.org/officeDocument/2006/relationships/image" Target="../media/image1340.png"/><Relationship Id="rId52" Type="http://schemas.openxmlformats.org/officeDocument/2006/relationships/customXml" Target="../ink/ink1206.xml"/><Relationship Id="rId73" Type="http://schemas.openxmlformats.org/officeDocument/2006/relationships/image" Target="../media/image1361.png"/><Relationship Id="rId78" Type="http://schemas.openxmlformats.org/officeDocument/2006/relationships/customXml" Target="../ink/ink1219.xml"/><Relationship Id="rId94" Type="http://schemas.openxmlformats.org/officeDocument/2006/relationships/customXml" Target="../ink/ink1227.xml"/><Relationship Id="rId99" Type="http://schemas.openxmlformats.org/officeDocument/2006/relationships/image" Target="../media/image1374.png"/><Relationship Id="rId101" Type="http://schemas.openxmlformats.org/officeDocument/2006/relationships/image" Target="../media/image1375.png"/><Relationship Id="rId122" Type="http://schemas.openxmlformats.org/officeDocument/2006/relationships/customXml" Target="../ink/ink1241.xml"/><Relationship Id="rId143" Type="http://schemas.openxmlformats.org/officeDocument/2006/relationships/image" Target="../media/image1396.png"/><Relationship Id="rId148" Type="http://schemas.openxmlformats.org/officeDocument/2006/relationships/customXml" Target="../ink/ink1254.xml"/><Relationship Id="rId164" Type="http://schemas.openxmlformats.org/officeDocument/2006/relationships/customXml" Target="../ink/ink1262.xml"/><Relationship Id="rId169" Type="http://schemas.openxmlformats.org/officeDocument/2006/relationships/image" Target="../media/image1409.png"/><Relationship Id="rId185" Type="http://schemas.openxmlformats.org/officeDocument/2006/relationships/image" Target="../media/image1417.png"/><Relationship Id="rId4" Type="http://schemas.openxmlformats.org/officeDocument/2006/relationships/customXml" Target="../ink/ink1182.xml"/><Relationship Id="rId9" Type="http://schemas.openxmlformats.org/officeDocument/2006/relationships/image" Target="../media/image1329.png"/><Relationship Id="rId180" Type="http://schemas.openxmlformats.org/officeDocument/2006/relationships/customXml" Target="../ink/ink1270.xml"/><Relationship Id="rId26" Type="http://schemas.openxmlformats.org/officeDocument/2006/relationships/customXml" Target="../ink/ink1193.xml"/><Relationship Id="rId47" Type="http://schemas.openxmlformats.org/officeDocument/2006/relationships/image" Target="../media/image1348.png"/><Relationship Id="rId68" Type="http://schemas.openxmlformats.org/officeDocument/2006/relationships/customXml" Target="../ink/ink1214.xml"/><Relationship Id="rId89" Type="http://schemas.openxmlformats.org/officeDocument/2006/relationships/image" Target="../media/image1369.png"/><Relationship Id="rId112" Type="http://schemas.openxmlformats.org/officeDocument/2006/relationships/customXml" Target="../ink/ink1236.xml"/><Relationship Id="rId133" Type="http://schemas.openxmlformats.org/officeDocument/2006/relationships/image" Target="../media/image1391.png"/><Relationship Id="rId154" Type="http://schemas.openxmlformats.org/officeDocument/2006/relationships/customXml" Target="../ink/ink1257.xml"/><Relationship Id="rId175" Type="http://schemas.openxmlformats.org/officeDocument/2006/relationships/image" Target="../media/image1412.png"/><Relationship Id="rId196" Type="http://schemas.openxmlformats.org/officeDocument/2006/relationships/customXml" Target="../ink/ink1278.xml"/><Relationship Id="rId200" Type="http://schemas.openxmlformats.org/officeDocument/2006/relationships/customXml" Target="../ink/ink1280.xml"/><Relationship Id="rId16" Type="http://schemas.openxmlformats.org/officeDocument/2006/relationships/customXml" Target="../ink/ink1188.xml"/><Relationship Id="rId37" Type="http://schemas.openxmlformats.org/officeDocument/2006/relationships/image" Target="../media/image1343.png"/><Relationship Id="rId58" Type="http://schemas.openxmlformats.org/officeDocument/2006/relationships/customXml" Target="../ink/ink1209.xml"/><Relationship Id="rId79" Type="http://schemas.openxmlformats.org/officeDocument/2006/relationships/image" Target="../media/image1364.png"/><Relationship Id="rId102" Type="http://schemas.openxmlformats.org/officeDocument/2006/relationships/customXml" Target="../ink/ink1231.xml"/><Relationship Id="rId123" Type="http://schemas.openxmlformats.org/officeDocument/2006/relationships/image" Target="../media/image1386.png"/><Relationship Id="rId144" Type="http://schemas.openxmlformats.org/officeDocument/2006/relationships/customXml" Target="../ink/ink1252.xml"/><Relationship Id="rId90" Type="http://schemas.openxmlformats.org/officeDocument/2006/relationships/customXml" Target="../ink/ink1225.xml"/><Relationship Id="rId165" Type="http://schemas.openxmlformats.org/officeDocument/2006/relationships/image" Target="../media/image1407.png"/><Relationship Id="rId186" Type="http://schemas.openxmlformats.org/officeDocument/2006/relationships/customXml" Target="../ink/ink1273.xml"/><Relationship Id="rId27" Type="http://schemas.openxmlformats.org/officeDocument/2006/relationships/image" Target="../media/image1338.png"/><Relationship Id="rId48" Type="http://schemas.openxmlformats.org/officeDocument/2006/relationships/customXml" Target="../ink/ink1204.xml"/><Relationship Id="rId69" Type="http://schemas.openxmlformats.org/officeDocument/2006/relationships/image" Target="../media/image1359.png"/><Relationship Id="rId113" Type="http://schemas.openxmlformats.org/officeDocument/2006/relationships/image" Target="../media/image1381.png"/><Relationship Id="rId134" Type="http://schemas.openxmlformats.org/officeDocument/2006/relationships/customXml" Target="../ink/ink1247.xml"/><Relationship Id="rId80" Type="http://schemas.openxmlformats.org/officeDocument/2006/relationships/customXml" Target="../ink/ink1220.xml"/><Relationship Id="rId155" Type="http://schemas.openxmlformats.org/officeDocument/2006/relationships/image" Target="../media/image1402.png"/><Relationship Id="rId176" Type="http://schemas.openxmlformats.org/officeDocument/2006/relationships/customXml" Target="../ink/ink1268.xml"/><Relationship Id="rId197" Type="http://schemas.openxmlformats.org/officeDocument/2006/relationships/image" Target="../media/image1423.png"/><Relationship Id="rId201" Type="http://schemas.openxmlformats.org/officeDocument/2006/relationships/image" Target="../media/image1425.png"/><Relationship Id="rId17" Type="http://schemas.openxmlformats.org/officeDocument/2006/relationships/image" Target="../media/image1333.png"/><Relationship Id="rId38" Type="http://schemas.openxmlformats.org/officeDocument/2006/relationships/customXml" Target="../ink/ink1199.xml"/><Relationship Id="rId59" Type="http://schemas.openxmlformats.org/officeDocument/2006/relationships/image" Target="../media/image1354.png"/><Relationship Id="rId103" Type="http://schemas.openxmlformats.org/officeDocument/2006/relationships/image" Target="../media/image1376.png"/><Relationship Id="rId124" Type="http://schemas.openxmlformats.org/officeDocument/2006/relationships/customXml" Target="../ink/ink1242.xml"/><Relationship Id="rId70" Type="http://schemas.openxmlformats.org/officeDocument/2006/relationships/customXml" Target="../ink/ink1215.xml"/><Relationship Id="rId91" Type="http://schemas.openxmlformats.org/officeDocument/2006/relationships/image" Target="../media/image1370.png"/><Relationship Id="rId145" Type="http://schemas.openxmlformats.org/officeDocument/2006/relationships/image" Target="../media/image1397.png"/><Relationship Id="rId166" Type="http://schemas.openxmlformats.org/officeDocument/2006/relationships/customXml" Target="../ink/ink1263.xml"/><Relationship Id="rId187" Type="http://schemas.openxmlformats.org/officeDocument/2006/relationships/image" Target="../media/image1418.png"/><Relationship Id="rId1" Type="http://schemas.openxmlformats.org/officeDocument/2006/relationships/slideLayout" Target="../slideLayouts/slideLayout27.xml"/><Relationship Id="rId28" Type="http://schemas.openxmlformats.org/officeDocument/2006/relationships/customXml" Target="../ink/ink1194.xml"/><Relationship Id="rId49" Type="http://schemas.openxmlformats.org/officeDocument/2006/relationships/image" Target="../media/image1349.png"/><Relationship Id="rId114" Type="http://schemas.openxmlformats.org/officeDocument/2006/relationships/customXml" Target="../ink/ink1237.xml"/><Relationship Id="rId60" Type="http://schemas.openxmlformats.org/officeDocument/2006/relationships/customXml" Target="../ink/ink1210.xml"/><Relationship Id="rId81" Type="http://schemas.openxmlformats.org/officeDocument/2006/relationships/image" Target="../media/image1365.png"/><Relationship Id="rId135" Type="http://schemas.openxmlformats.org/officeDocument/2006/relationships/image" Target="../media/image1392.png"/><Relationship Id="rId156" Type="http://schemas.openxmlformats.org/officeDocument/2006/relationships/customXml" Target="../ink/ink1258.xml"/><Relationship Id="rId177" Type="http://schemas.openxmlformats.org/officeDocument/2006/relationships/image" Target="../media/image1413.png"/><Relationship Id="rId198" Type="http://schemas.openxmlformats.org/officeDocument/2006/relationships/customXml" Target="../ink/ink1279.xml"/><Relationship Id="rId202" Type="http://schemas.openxmlformats.org/officeDocument/2006/relationships/customXml" Target="../ink/ink1281.xml"/><Relationship Id="rId18" Type="http://schemas.openxmlformats.org/officeDocument/2006/relationships/customXml" Target="../ink/ink1189.xml"/><Relationship Id="rId39" Type="http://schemas.openxmlformats.org/officeDocument/2006/relationships/image" Target="../media/image1344.png"/><Relationship Id="rId50" Type="http://schemas.openxmlformats.org/officeDocument/2006/relationships/customXml" Target="../ink/ink1205.xml"/><Relationship Id="rId104" Type="http://schemas.openxmlformats.org/officeDocument/2006/relationships/customXml" Target="../ink/ink1232.xml"/><Relationship Id="rId125" Type="http://schemas.openxmlformats.org/officeDocument/2006/relationships/image" Target="../media/image1387.png"/><Relationship Id="rId146" Type="http://schemas.openxmlformats.org/officeDocument/2006/relationships/customXml" Target="../ink/ink1253.xml"/><Relationship Id="rId167" Type="http://schemas.openxmlformats.org/officeDocument/2006/relationships/image" Target="../media/image1408.png"/><Relationship Id="rId188" Type="http://schemas.openxmlformats.org/officeDocument/2006/relationships/customXml" Target="../ink/ink1274.xml"/><Relationship Id="rId71" Type="http://schemas.openxmlformats.org/officeDocument/2006/relationships/image" Target="../media/image1360.png"/><Relationship Id="rId92" Type="http://schemas.openxmlformats.org/officeDocument/2006/relationships/customXml" Target="../ink/ink1226.xml"/></Relationships>
</file>

<file path=ppt/slides/_rels/slide4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36.png"/><Relationship Id="rId21" Type="http://schemas.openxmlformats.org/officeDocument/2006/relationships/image" Target="../media/image1335.png"/><Relationship Id="rId42" Type="http://schemas.openxmlformats.org/officeDocument/2006/relationships/customXml" Target="../ink/ink1302.xml"/><Relationship Id="rId63" Type="http://schemas.openxmlformats.org/officeDocument/2006/relationships/image" Target="../media/image1356.png"/><Relationship Id="rId84" Type="http://schemas.openxmlformats.org/officeDocument/2006/relationships/customXml" Target="../ink/ink1323.xml"/><Relationship Id="rId138" Type="http://schemas.openxmlformats.org/officeDocument/2006/relationships/customXml" Target="../ink/ink1350.xml"/><Relationship Id="rId159" Type="http://schemas.openxmlformats.org/officeDocument/2006/relationships/image" Target="../media/image1457.png"/><Relationship Id="rId170" Type="http://schemas.openxmlformats.org/officeDocument/2006/relationships/customXml" Target="../ink/ink1366.xml"/><Relationship Id="rId191" Type="http://schemas.openxmlformats.org/officeDocument/2006/relationships/image" Target="../media/image1473.png"/><Relationship Id="rId205" Type="http://schemas.openxmlformats.org/officeDocument/2006/relationships/image" Target="../media/image1480.png"/><Relationship Id="rId226" Type="http://schemas.openxmlformats.org/officeDocument/2006/relationships/customXml" Target="../ink/ink1394.xml"/><Relationship Id="rId107" Type="http://schemas.openxmlformats.org/officeDocument/2006/relationships/image" Target="../media/image1431.png"/><Relationship Id="rId11" Type="http://schemas.openxmlformats.org/officeDocument/2006/relationships/image" Target="../media/image1330.png"/><Relationship Id="rId32" Type="http://schemas.openxmlformats.org/officeDocument/2006/relationships/customXml" Target="../ink/ink1297.xml"/><Relationship Id="rId53" Type="http://schemas.openxmlformats.org/officeDocument/2006/relationships/image" Target="../media/image1351.png"/><Relationship Id="rId74" Type="http://schemas.openxmlformats.org/officeDocument/2006/relationships/customXml" Target="../ink/ink1318.xml"/><Relationship Id="rId128" Type="http://schemas.openxmlformats.org/officeDocument/2006/relationships/customXml" Target="../ink/ink1345.xml"/><Relationship Id="rId149" Type="http://schemas.openxmlformats.org/officeDocument/2006/relationships/image" Target="../media/image1452.png"/><Relationship Id="rId5" Type="http://schemas.openxmlformats.org/officeDocument/2006/relationships/image" Target="../media/image1327.png"/><Relationship Id="rId95" Type="http://schemas.openxmlformats.org/officeDocument/2006/relationships/image" Target="../media/image1372.png"/><Relationship Id="rId160" Type="http://schemas.openxmlformats.org/officeDocument/2006/relationships/customXml" Target="../ink/ink1361.xml"/><Relationship Id="rId181" Type="http://schemas.openxmlformats.org/officeDocument/2006/relationships/image" Target="../media/image1468.png"/><Relationship Id="rId216" Type="http://schemas.openxmlformats.org/officeDocument/2006/relationships/customXml" Target="../ink/ink1389.xml"/><Relationship Id="rId237" Type="http://schemas.openxmlformats.org/officeDocument/2006/relationships/image" Target="../media/image1496.png"/><Relationship Id="rId22" Type="http://schemas.openxmlformats.org/officeDocument/2006/relationships/customXml" Target="../ink/ink1292.xml"/><Relationship Id="rId43" Type="http://schemas.openxmlformats.org/officeDocument/2006/relationships/image" Target="../media/image1346.png"/><Relationship Id="rId64" Type="http://schemas.openxmlformats.org/officeDocument/2006/relationships/customXml" Target="../ink/ink1313.xml"/><Relationship Id="rId118" Type="http://schemas.openxmlformats.org/officeDocument/2006/relationships/customXml" Target="../ink/ink1340.xml"/><Relationship Id="rId139" Type="http://schemas.openxmlformats.org/officeDocument/2006/relationships/image" Target="../media/image1447.png"/><Relationship Id="rId85" Type="http://schemas.openxmlformats.org/officeDocument/2006/relationships/image" Target="../media/image1367.png"/><Relationship Id="rId150" Type="http://schemas.openxmlformats.org/officeDocument/2006/relationships/customXml" Target="../ink/ink1356.xml"/><Relationship Id="rId171" Type="http://schemas.openxmlformats.org/officeDocument/2006/relationships/image" Target="../media/image1463.png"/><Relationship Id="rId192" Type="http://schemas.openxmlformats.org/officeDocument/2006/relationships/customXml" Target="../ink/ink1377.xml"/><Relationship Id="rId206" Type="http://schemas.openxmlformats.org/officeDocument/2006/relationships/customXml" Target="../ink/ink1384.xml"/><Relationship Id="rId227" Type="http://schemas.openxmlformats.org/officeDocument/2006/relationships/image" Target="../media/image1491.png"/><Relationship Id="rId12" Type="http://schemas.openxmlformats.org/officeDocument/2006/relationships/customXml" Target="../ink/ink1287.xml"/><Relationship Id="rId33" Type="http://schemas.openxmlformats.org/officeDocument/2006/relationships/image" Target="../media/image1341.png"/><Relationship Id="rId108" Type="http://schemas.openxmlformats.org/officeDocument/2006/relationships/customXml" Target="../ink/ink1335.xml"/><Relationship Id="rId129" Type="http://schemas.openxmlformats.org/officeDocument/2006/relationships/image" Target="../media/image1442.png"/><Relationship Id="rId54" Type="http://schemas.openxmlformats.org/officeDocument/2006/relationships/customXml" Target="../ink/ink1308.xml"/><Relationship Id="rId75" Type="http://schemas.openxmlformats.org/officeDocument/2006/relationships/image" Target="../media/image1362.png"/><Relationship Id="rId96" Type="http://schemas.openxmlformats.org/officeDocument/2006/relationships/customXml" Target="../ink/ink1329.xml"/><Relationship Id="rId140" Type="http://schemas.openxmlformats.org/officeDocument/2006/relationships/customXml" Target="../ink/ink1351.xml"/><Relationship Id="rId161" Type="http://schemas.openxmlformats.org/officeDocument/2006/relationships/image" Target="../media/image1458.png"/><Relationship Id="rId182" Type="http://schemas.openxmlformats.org/officeDocument/2006/relationships/customXml" Target="../ink/ink1372.xml"/><Relationship Id="rId217" Type="http://schemas.openxmlformats.org/officeDocument/2006/relationships/image" Target="../media/image1486.png"/><Relationship Id="rId6" Type="http://schemas.openxmlformats.org/officeDocument/2006/relationships/customXml" Target="../ink/ink1284.xml"/><Relationship Id="rId238" Type="http://schemas.openxmlformats.org/officeDocument/2006/relationships/customXml" Target="../ink/ink1400.xml"/><Relationship Id="rId23" Type="http://schemas.openxmlformats.org/officeDocument/2006/relationships/image" Target="../media/image1336.png"/><Relationship Id="rId119" Type="http://schemas.openxmlformats.org/officeDocument/2006/relationships/image" Target="../media/image1437.png"/><Relationship Id="rId44" Type="http://schemas.openxmlformats.org/officeDocument/2006/relationships/customXml" Target="../ink/ink1303.xml"/><Relationship Id="rId65" Type="http://schemas.openxmlformats.org/officeDocument/2006/relationships/image" Target="../media/image1357.png"/><Relationship Id="rId86" Type="http://schemas.openxmlformats.org/officeDocument/2006/relationships/customXml" Target="../ink/ink1324.xml"/><Relationship Id="rId130" Type="http://schemas.openxmlformats.org/officeDocument/2006/relationships/customXml" Target="../ink/ink1346.xml"/><Relationship Id="rId151" Type="http://schemas.openxmlformats.org/officeDocument/2006/relationships/image" Target="../media/image1453.png"/><Relationship Id="rId172" Type="http://schemas.openxmlformats.org/officeDocument/2006/relationships/customXml" Target="../ink/ink1367.xml"/><Relationship Id="rId193" Type="http://schemas.openxmlformats.org/officeDocument/2006/relationships/image" Target="../media/image1474.png"/><Relationship Id="rId207" Type="http://schemas.openxmlformats.org/officeDocument/2006/relationships/image" Target="../media/image1481.png"/><Relationship Id="rId228" Type="http://schemas.openxmlformats.org/officeDocument/2006/relationships/customXml" Target="../ink/ink1395.xml"/><Relationship Id="rId13" Type="http://schemas.openxmlformats.org/officeDocument/2006/relationships/image" Target="../media/image1331.png"/><Relationship Id="rId109" Type="http://schemas.openxmlformats.org/officeDocument/2006/relationships/image" Target="../media/image1432.png"/><Relationship Id="rId34" Type="http://schemas.openxmlformats.org/officeDocument/2006/relationships/customXml" Target="../ink/ink1298.xml"/><Relationship Id="rId55" Type="http://schemas.openxmlformats.org/officeDocument/2006/relationships/image" Target="../media/image1352.png"/><Relationship Id="rId76" Type="http://schemas.openxmlformats.org/officeDocument/2006/relationships/customXml" Target="../ink/ink1319.xml"/><Relationship Id="rId97" Type="http://schemas.openxmlformats.org/officeDocument/2006/relationships/image" Target="../media/image1373.png"/><Relationship Id="rId120" Type="http://schemas.openxmlformats.org/officeDocument/2006/relationships/customXml" Target="../ink/ink1341.xml"/><Relationship Id="rId141" Type="http://schemas.openxmlformats.org/officeDocument/2006/relationships/image" Target="../media/image1448.png"/><Relationship Id="rId7" Type="http://schemas.openxmlformats.org/officeDocument/2006/relationships/image" Target="../media/image1328.png"/><Relationship Id="rId162" Type="http://schemas.openxmlformats.org/officeDocument/2006/relationships/customXml" Target="../ink/ink1362.xml"/><Relationship Id="rId183" Type="http://schemas.openxmlformats.org/officeDocument/2006/relationships/image" Target="../media/image1469.png"/><Relationship Id="rId218" Type="http://schemas.openxmlformats.org/officeDocument/2006/relationships/customXml" Target="../ink/ink1390.xml"/><Relationship Id="rId239" Type="http://schemas.openxmlformats.org/officeDocument/2006/relationships/image" Target="../media/image1497.png"/><Relationship Id="rId24" Type="http://schemas.openxmlformats.org/officeDocument/2006/relationships/customXml" Target="../ink/ink1293.xml"/><Relationship Id="rId45" Type="http://schemas.openxmlformats.org/officeDocument/2006/relationships/image" Target="../media/image1347.png"/><Relationship Id="rId66" Type="http://schemas.openxmlformats.org/officeDocument/2006/relationships/customXml" Target="../ink/ink1314.xml"/><Relationship Id="rId87" Type="http://schemas.openxmlformats.org/officeDocument/2006/relationships/image" Target="../media/image1368.png"/><Relationship Id="rId110" Type="http://schemas.openxmlformats.org/officeDocument/2006/relationships/customXml" Target="../ink/ink1336.xml"/><Relationship Id="rId131" Type="http://schemas.openxmlformats.org/officeDocument/2006/relationships/image" Target="../media/image1443.png"/><Relationship Id="rId152" Type="http://schemas.openxmlformats.org/officeDocument/2006/relationships/customXml" Target="../ink/ink1357.xml"/><Relationship Id="rId173" Type="http://schemas.openxmlformats.org/officeDocument/2006/relationships/image" Target="../media/image1464.png"/><Relationship Id="rId194" Type="http://schemas.openxmlformats.org/officeDocument/2006/relationships/customXml" Target="../ink/ink1378.xml"/><Relationship Id="rId208" Type="http://schemas.openxmlformats.org/officeDocument/2006/relationships/customXml" Target="../ink/ink1385.xml"/><Relationship Id="rId229" Type="http://schemas.openxmlformats.org/officeDocument/2006/relationships/image" Target="../media/image1492.png"/><Relationship Id="rId240" Type="http://schemas.openxmlformats.org/officeDocument/2006/relationships/customXml" Target="../ink/ink1401.xml"/><Relationship Id="rId14" Type="http://schemas.openxmlformats.org/officeDocument/2006/relationships/customXml" Target="../ink/ink1288.xml"/><Relationship Id="rId35" Type="http://schemas.openxmlformats.org/officeDocument/2006/relationships/image" Target="../media/image1342.png"/><Relationship Id="rId56" Type="http://schemas.openxmlformats.org/officeDocument/2006/relationships/customXml" Target="../ink/ink1309.xml"/><Relationship Id="rId77" Type="http://schemas.openxmlformats.org/officeDocument/2006/relationships/image" Target="../media/image1363.png"/><Relationship Id="rId100" Type="http://schemas.openxmlformats.org/officeDocument/2006/relationships/customXml" Target="../ink/ink1331.xml"/><Relationship Id="rId8" Type="http://schemas.openxmlformats.org/officeDocument/2006/relationships/customXml" Target="../ink/ink1285.xml"/><Relationship Id="rId98" Type="http://schemas.openxmlformats.org/officeDocument/2006/relationships/customXml" Target="../ink/ink1330.xml"/><Relationship Id="rId121" Type="http://schemas.openxmlformats.org/officeDocument/2006/relationships/image" Target="../media/image1438.png"/><Relationship Id="rId142" Type="http://schemas.openxmlformats.org/officeDocument/2006/relationships/customXml" Target="../ink/ink1352.xml"/><Relationship Id="rId163" Type="http://schemas.openxmlformats.org/officeDocument/2006/relationships/image" Target="../media/image1459.png"/><Relationship Id="rId184" Type="http://schemas.openxmlformats.org/officeDocument/2006/relationships/customXml" Target="../ink/ink1373.xml"/><Relationship Id="rId219" Type="http://schemas.openxmlformats.org/officeDocument/2006/relationships/image" Target="../media/image1487.png"/><Relationship Id="rId230" Type="http://schemas.openxmlformats.org/officeDocument/2006/relationships/customXml" Target="../ink/ink1396.xml"/><Relationship Id="rId25" Type="http://schemas.openxmlformats.org/officeDocument/2006/relationships/image" Target="../media/image1337.png"/><Relationship Id="rId46" Type="http://schemas.openxmlformats.org/officeDocument/2006/relationships/customXml" Target="../ink/ink1304.xml"/><Relationship Id="rId67" Type="http://schemas.openxmlformats.org/officeDocument/2006/relationships/image" Target="../media/image1358.png"/><Relationship Id="rId88" Type="http://schemas.openxmlformats.org/officeDocument/2006/relationships/customXml" Target="../ink/ink1325.xml"/><Relationship Id="rId111" Type="http://schemas.openxmlformats.org/officeDocument/2006/relationships/image" Target="../media/image1433.png"/><Relationship Id="rId132" Type="http://schemas.openxmlformats.org/officeDocument/2006/relationships/customXml" Target="../ink/ink1347.xml"/><Relationship Id="rId153" Type="http://schemas.openxmlformats.org/officeDocument/2006/relationships/image" Target="../media/image1454.png"/><Relationship Id="rId174" Type="http://schemas.openxmlformats.org/officeDocument/2006/relationships/customXml" Target="../ink/ink1368.xml"/><Relationship Id="rId195" Type="http://schemas.openxmlformats.org/officeDocument/2006/relationships/image" Target="../media/image1475.png"/><Relationship Id="rId209" Type="http://schemas.openxmlformats.org/officeDocument/2006/relationships/image" Target="../media/image1482.png"/><Relationship Id="rId220" Type="http://schemas.openxmlformats.org/officeDocument/2006/relationships/customXml" Target="../ink/ink1391.xml"/><Relationship Id="rId241" Type="http://schemas.openxmlformats.org/officeDocument/2006/relationships/image" Target="../media/image1498.png"/><Relationship Id="rId15" Type="http://schemas.openxmlformats.org/officeDocument/2006/relationships/image" Target="../media/image1332.png"/><Relationship Id="rId36" Type="http://schemas.openxmlformats.org/officeDocument/2006/relationships/customXml" Target="../ink/ink1299.xml"/><Relationship Id="rId57" Type="http://schemas.openxmlformats.org/officeDocument/2006/relationships/image" Target="../media/image1353.png"/><Relationship Id="rId106" Type="http://schemas.openxmlformats.org/officeDocument/2006/relationships/customXml" Target="../ink/ink1334.xml"/><Relationship Id="rId127" Type="http://schemas.openxmlformats.org/officeDocument/2006/relationships/image" Target="../media/image1441.png"/><Relationship Id="rId10" Type="http://schemas.openxmlformats.org/officeDocument/2006/relationships/customXml" Target="../ink/ink1286.xml"/><Relationship Id="rId31" Type="http://schemas.openxmlformats.org/officeDocument/2006/relationships/image" Target="../media/image1340.png"/><Relationship Id="rId52" Type="http://schemas.openxmlformats.org/officeDocument/2006/relationships/customXml" Target="../ink/ink1307.xml"/><Relationship Id="rId73" Type="http://schemas.openxmlformats.org/officeDocument/2006/relationships/image" Target="../media/image1361.png"/><Relationship Id="rId78" Type="http://schemas.openxmlformats.org/officeDocument/2006/relationships/customXml" Target="../ink/ink1320.xml"/><Relationship Id="rId94" Type="http://schemas.openxmlformats.org/officeDocument/2006/relationships/customXml" Target="../ink/ink1328.xml"/><Relationship Id="rId99" Type="http://schemas.openxmlformats.org/officeDocument/2006/relationships/image" Target="../media/image1427.png"/><Relationship Id="rId101" Type="http://schemas.openxmlformats.org/officeDocument/2006/relationships/image" Target="../media/image1428.png"/><Relationship Id="rId122" Type="http://schemas.openxmlformats.org/officeDocument/2006/relationships/customXml" Target="../ink/ink1342.xml"/><Relationship Id="rId143" Type="http://schemas.openxmlformats.org/officeDocument/2006/relationships/image" Target="../media/image1449.png"/><Relationship Id="rId148" Type="http://schemas.openxmlformats.org/officeDocument/2006/relationships/customXml" Target="../ink/ink1355.xml"/><Relationship Id="rId164" Type="http://schemas.openxmlformats.org/officeDocument/2006/relationships/customXml" Target="../ink/ink1363.xml"/><Relationship Id="rId169" Type="http://schemas.openxmlformats.org/officeDocument/2006/relationships/image" Target="../media/image1462.png"/><Relationship Id="rId185" Type="http://schemas.openxmlformats.org/officeDocument/2006/relationships/image" Target="../media/image1470.png"/><Relationship Id="rId4" Type="http://schemas.openxmlformats.org/officeDocument/2006/relationships/customXml" Target="../ink/ink1283.xml"/><Relationship Id="rId9" Type="http://schemas.openxmlformats.org/officeDocument/2006/relationships/image" Target="../media/image1329.png"/><Relationship Id="rId180" Type="http://schemas.openxmlformats.org/officeDocument/2006/relationships/customXml" Target="../ink/ink1371.xml"/><Relationship Id="rId210" Type="http://schemas.openxmlformats.org/officeDocument/2006/relationships/customXml" Target="../ink/ink1386.xml"/><Relationship Id="rId215" Type="http://schemas.openxmlformats.org/officeDocument/2006/relationships/image" Target="../media/image1485.png"/><Relationship Id="rId236" Type="http://schemas.openxmlformats.org/officeDocument/2006/relationships/customXml" Target="../ink/ink1399.xml"/><Relationship Id="rId26" Type="http://schemas.openxmlformats.org/officeDocument/2006/relationships/customXml" Target="../ink/ink1294.xml"/><Relationship Id="rId231" Type="http://schemas.openxmlformats.org/officeDocument/2006/relationships/image" Target="../media/image1493.png"/><Relationship Id="rId47" Type="http://schemas.openxmlformats.org/officeDocument/2006/relationships/image" Target="../media/image1348.png"/><Relationship Id="rId68" Type="http://schemas.openxmlformats.org/officeDocument/2006/relationships/customXml" Target="../ink/ink1315.xml"/><Relationship Id="rId89" Type="http://schemas.openxmlformats.org/officeDocument/2006/relationships/image" Target="../media/image1369.png"/><Relationship Id="rId112" Type="http://schemas.openxmlformats.org/officeDocument/2006/relationships/customXml" Target="../ink/ink1337.xml"/><Relationship Id="rId133" Type="http://schemas.openxmlformats.org/officeDocument/2006/relationships/image" Target="../media/image1444.png"/><Relationship Id="rId154" Type="http://schemas.openxmlformats.org/officeDocument/2006/relationships/customXml" Target="../ink/ink1358.xml"/><Relationship Id="rId175" Type="http://schemas.openxmlformats.org/officeDocument/2006/relationships/image" Target="../media/image1465.png"/><Relationship Id="rId196" Type="http://schemas.openxmlformats.org/officeDocument/2006/relationships/customXml" Target="../ink/ink1379.xml"/><Relationship Id="rId200" Type="http://schemas.openxmlformats.org/officeDocument/2006/relationships/customXml" Target="../ink/ink1381.xml"/><Relationship Id="rId16" Type="http://schemas.openxmlformats.org/officeDocument/2006/relationships/customXml" Target="../ink/ink1289.xml"/><Relationship Id="rId221" Type="http://schemas.openxmlformats.org/officeDocument/2006/relationships/image" Target="../media/image1488.png"/><Relationship Id="rId242" Type="http://schemas.openxmlformats.org/officeDocument/2006/relationships/customXml" Target="../ink/ink1402.xml"/><Relationship Id="rId37" Type="http://schemas.openxmlformats.org/officeDocument/2006/relationships/image" Target="../media/image1343.png"/><Relationship Id="rId58" Type="http://schemas.openxmlformats.org/officeDocument/2006/relationships/customXml" Target="../ink/ink1310.xml"/><Relationship Id="rId79" Type="http://schemas.openxmlformats.org/officeDocument/2006/relationships/image" Target="../media/image1364.png"/><Relationship Id="rId102" Type="http://schemas.openxmlformats.org/officeDocument/2006/relationships/customXml" Target="../ink/ink1332.xml"/><Relationship Id="rId123" Type="http://schemas.openxmlformats.org/officeDocument/2006/relationships/image" Target="../media/image1439.png"/><Relationship Id="rId144" Type="http://schemas.openxmlformats.org/officeDocument/2006/relationships/customXml" Target="../ink/ink1353.xml"/><Relationship Id="rId90" Type="http://schemas.openxmlformats.org/officeDocument/2006/relationships/customXml" Target="../ink/ink1326.xml"/><Relationship Id="rId165" Type="http://schemas.openxmlformats.org/officeDocument/2006/relationships/image" Target="../media/image1460.png"/><Relationship Id="rId186" Type="http://schemas.openxmlformats.org/officeDocument/2006/relationships/customXml" Target="../ink/ink1374.xml"/><Relationship Id="rId211" Type="http://schemas.openxmlformats.org/officeDocument/2006/relationships/image" Target="../media/image1483.png"/><Relationship Id="rId232" Type="http://schemas.openxmlformats.org/officeDocument/2006/relationships/customXml" Target="../ink/ink1397.xml"/><Relationship Id="rId27" Type="http://schemas.openxmlformats.org/officeDocument/2006/relationships/image" Target="../media/image1338.png"/><Relationship Id="rId48" Type="http://schemas.openxmlformats.org/officeDocument/2006/relationships/customXml" Target="../ink/ink1305.xml"/><Relationship Id="rId69" Type="http://schemas.openxmlformats.org/officeDocument/2006/relationships/image" Target="../media/image1359.png"/><Relationship Id="rId113" Type="http://schemas.openxmlformats.org/officeDocument/2006/relationships/image" Target="../media/image1434.png"/><Relationship Id="rId134" Type="http://schemas.openxmlformats.org/officeDocument/2006/relationships/customXml" Target="../ink/ink1348.xml"/><Relationship Id="rId80" Type="http://schemas.openxmlformats.org/officeDocument/2006/relationships/customXml" Target="../ink/ink1321.xml"/><Relationship Id="rId155" Type="http://schemas.openxmlformats.org/officeDocument/2006/relationships/image" Target="../media/image1455.png"/><Relationship Id="rId176" Type="http://schemas.openxmlformats.org/officeDocument/2006/relationships/customXml" Target="../ink/ink1369.xml"/><Relationship Id="rId197" Type="http://schemas.openxmlformats.org/officeDocument/2006/relationships/image" Target="../media/image1476.png"/><Relationship Id="rId201" Type="http://schemas.openxmlformats.org/officeDocument/2006/relationships/image" Target="../media/image1478.png"/><Relationship Id="rId222" Type="http://schemas.openxmlformats.org/officeDocument/2006/relationships/customXml" Target="../ink/ink1392.xml"/><Relationship Id="rId243" Type="http://schemas.openxmlformats.org/officeDocument/2006/relationships/image" Target="../media/image1499.png"/><Relationship Id="rId17" Type="http://schemas.openxmlformats.org/officeDocument/2006/relationships/image" Target="../media/image1333.png"/><Relationship Id="rId38" Type="http://schemas.openxmlformats.org/officeDocument/2006/relationships/customXml" Target="../ink/ink1300.xml"/><Relationship Id="rId59" Type="http://schemas.openxmlformats.org/officeDocument/2006/relationships/image" Target="../media/image1354.png"/><Relationship Id="rId103" Type="http://schemas.openxmlformats.org/officeDocument/2006/relationships/image" Target="../media/image1429.png"/><Relationship Id="rId124" Type="http://schemas.openxmlformats.org/officeDocument/2006/relationships/customXml" Target="../ink/ink1343.xml"/><Relationship Id="rId70" Type="http://schemas.openxmlformats.org/officeDocument/2006/relationships/customXml" Target="../ink/ink1316.xml"/><Relationship Id="rId91" Type="http://schemas.openxmlformats.org/officeDocument/2006/relationships/image" Target="../media/image1370.png"/><Relationship Id="rId145" Type="http://schemas.openxmlformats.org/officeDocument/2006/relationships/image" Target="../media/image1450.png"/><Relationship Id="rId166" Type="http://schemas.openxmlformats.org/officeDocument/2006/relationships/customXml" Target="../ink/ink1364.xml"/><Relationship Id="rId187" Type="http://schemas.openxmlformats.org/officeDocument/2006/relationships/image" Target="../media/image1471.png"/><Relationship Id="rId1" Type="http://schemas.openxmlformats.org/officeDocument/2006/relationships/slideLayout" Target="../slideLayouts/slideLayout27.xml"/><Relationship Id="rId212" Type="http://schemas.openxmlformats.org/officeDocument/2006/relationships/customXml" Target="../ink/ink1387.xml"/><Relationship Id="rId233" Type="http://schemas.openxmlformats.org/officeDocument/2006/relationships/image" Target="../media/image1494.png"/><Relationship Id="rId28" Type="http://schemas.openxmlformats.org/officeDocument/2006/relationships/customXml" Target="../ink/ink1295.xml"/><Relationship Id="rId49" Type="http://schemas.openxmlformats.org/officeDocument/2006/relationships/image" Target="../media/image1349.png"/><Relationship Id="rId114" Type="http://schemas.openxmlformats.org/officeDocument/2006/relationships/customXml" Target="../ink/ink1338.xml"/><Relationship Id="rId60" Type="http://schemas.openxmlformats.org/officeDocument/2006/relationships/customXml" Target="../ink/ink1311.xml"/><Relationship Id="rId81" Type="http://schemas.openxmlformats.org/officeDocument/2006/relationships/image" Target="../media/image1365.png"/><Relationship Id="rId135" Type="http://schemas.openxmlformats.org/officeDocument/2006/relationships/image" Target="../media/image1445.png"/><Relationship Id="rId156" Type="http://schemas.openxmlformats.org/officeDocument/2006/relationships/customXml" Target="../ink/ink1359.xml"/><Relationship Id="rId177" Type="http://schemas.openxmlformats.org/officeDocument/2006/relationships/image" Target="../media/image1466.png"/><Relationship Id="rId198" Type="http://schemas.openxmlformats.org/officeDocument/2006/relationships/customXml" Target="../ink/ink1380.xml"/><Relationship Id="rId202" Type="http://schemas.openxmlformats.org/officeDocument/2006/relationships/customXml" Target="../ink/ink1382.xml"/><Relationship Id="rId223" Type="http://schemas.openxmlformats.org/officeDocument/2006/relationships/image" Target="../media/image1489.png"/><Relationship Id="rId18" Type="http://schemas.openxmlformats.org/officeDocument/2006/relationships/customXml" Target="../ink/ink1290.xml"/><Relationship Id="rId39" Type="http://schemas.openxmlformats.org/officeDocument/2006/relationships/image" Target="../media/image1344.png"/><Relationship Id="rId50" Type="http://schemas.openxmlformats.org/officeDocument/2006/relationships/customXml" Target="../ink/ink1306.xml"/><Relationship Id="rId104" Type="http://schemas.openxmlformats.org/officeDocument/2006/relationships/customXml" Target="../ink/ink1333.xml"/><Relationship Id="rId125" Type="http://schemas.openxmlformats.org/officeDocument/2006/relationships/image" Target="../media/image1440.png"/><Relationship Id="rId146" Type="http://schemas.openxmlformats.org/officeDocument/2006/relationships/customXml" Target="../ink/ink1354.xml"/><Relationship Id="rId167" Type="http://schemas.openxmlformats.org/officeDocument/2006/relationships/image" Target="../media/image1461.png"/><Relationship Id="rId188" Type="http://schemas.openxmlformats.org/officeDocument/2006/relationships/customXml" Target="../ink/ink1375.xml"/><Relationship Id="rId71" Type="http://schemas.openxmlformats.org/officeDocument/2006/relationships/image" Target="../media/image1360.png"/><Relationship Id="rId92" Type="http://schemas.openxmlformats.org/officeDocument/2006/relationships/customXml" Target="../ink/ink1327.xml"/><Relationship Id="rId213" Type="http://schemas.openxmlformats.org/officeDocument/2006/relationships/image" Target="../media/image1484.png"/><Relationship Id="rId234" Type="http://schemas.openxmlformats.org/officeDocument/2006/relationships/customXml" Target="../ink/ink1398.xml"/><Relationship Id="rId2" Type="http://schemas.openxmlformats.org/officeDocument/2006/relationships/customXml" Target="../ink/ink1282.xml"/><Relationship Id="rId29" Type="http://schemas.openxmlformats.org/officeDocument/2006/relationships/image" Target="../media/image1339.png"/><Relationship Id="rId40" Type="http://schemas.openxmlformats.org/officeDocument/2006/relationships/customXml" Target="../ink/ink1301.xml"/><Relationship Id="rId115" Type="http://schemas.openxmlformats.org/officeDocument/2006/relationships/image" Target="../media/image1435.png"/><Relationship Id="rId136" Type="http://schemas.openxmlformats.org/officeDocument/2006/relationships/customXml" Target="../ink/ink1349.xml"/><Relationship Id="rId157" Type="http://schemas.openxmlformats.org/officeDocument/2006/relationships/image" Target="../media/image1456.png"/><Relationship Id="rId178" Type="http://schemas.openxmlformats.org/officeDocument/2006/relationships/customXml" Target="../ink/ink1370.xml"/><Relationship Id="rId61" Type="http://schemas.openxmlformats.org/officeDocument/2006/relationships/image" Target="../media/image1355.png"/><Relationship Id="rId82" Type="http://schemas.openxmlformats.org/officeDocument/2006/relationships/customXml" Target="../ink/ink1322.xml"/><Relationship Id="rId199" Type="http://schemas.openxmlformats.org/officeDocument/2006/relationships/image" Target="../media/image1477.png"/><Relationship Id="rId203" Type="http://schemas.openxmlformats.org/officeDocument/2006/relationships/image" Target="../media/image1479.png"/><Relationship Id="rId19" Type="http://schemas.openxmlformats.org/officeDocument/2006/relationships/image" Target="../media/image1334.png"/><Relationship Id="rId224" Type="http://schemas.openxmlformats.org/officeDocument/2006/relationships/customXml" Target="../ink/ink1393.xml"/><Relationship Id="rId30" Type="http://schemas.openxmlformats.org/officeDocument/2006/relationships/customXml" Target="../ink/ink1296.xml"/><Relationship Id="rId105" Type="http://schemas.openxmlformats.org/officeDocument/2006/relationships/image" Target="../media/image1430.png"/><Relationship Id="rId126" Type="http://schemas.openxmlformats.org/officeDocument/2006/relationships/customXml" Target="../ink/ink1344.xml"/><Relationship Id="rId147" Type="http://schemas.openxmlformats.org/officeDocument/2006/relationships/image" Target="../media/image1451.png"/><Relationship Id="rId168" Type="http://schemas.openxmlformats.org/officeDocument/2006/relationships/customXml" Target="../ink/ink1365.xml"/><Relationship Id="rId51" Type="http://schemas.openxmlformats.org/officeDocument/2006/relationships/image" Target="../media/image1350.png"/><Relationship Id="rId72" Type="http://schemas.openxmlformats.org/officeDocument/2006/relationships/customXml" Target="../ink/ink1317.xml"/><Relationship Id="rId93" Type="http://schemas.openxmlformats.org/officeDocument/2006/relationships/image" Target="../media/image1371.png"/><Relationship Id="rId189" Type="http://schemas.openxmlformats.org/officeDocument/2006/relationships/image" Target="../media/image1472.png"/><Relationship Id="rId3" Type="http://schemas.openxmlformats.org/officeDocument/2006/relationships/image" Target="../media/image1326.png"/><Relationship Id="rId214" Type="http://schemas.openxmlformats.org/officeDocument/2006/relationships/customXml" Target="../ink/ink1388.xml"/><Relationship Id="rId235" Type="http://schemas.openxmlformats.org/officeDocument/2006/relationships/image" Target="../media/image1495.png"/><Relationship Id="rId116" Type="http://schemas.openxmlformats.org/officeDocument/2006/relationships/customXml" Target="../ink/ink1339.xml"/><Relationship Id="rId137" Type="http://schemas.openxmlformats.org/officeDocument/2006/relationships/image" Target="../media/image1446.png"/><Relationship Id="rId158" Type="http://schemas.openxmlformats.org/officeDocument/2006/relationships/customXml" Target="../ink/ink1360.xml"/><Relationship Id="rId20" Type="http://schemas.openxmlformats.org/officeDocument/2006/relationships/customXml" Target="../ink/ink1291.xml"/><Relationship Id="rId41" Type="http://schemas.openxmlformats.org/officeDocument/2006/relationships/image" Target="../media/image1345.png"/><Relationship Id="rId62" Type="http://schemas.openxmlformats.org/officeDocument/2006/relationships/customXml" Target="../ink/ink1312.xml"/><Relationship Id="rId83" Type="http://schemas.openxmlformats.org/officeDocument/2006/relationships/image" Target="../media/image1366.png"/><Relationship Id="rId179" Type="http://schemas.openxmlformats.org/officeDocument/2006/relationships/image" Target="../media/image1467.png"/><Relationship Id="rId190" Type="http://schemas.openxmlformats.org/officeDocument/2006/relationships/customXml" Target="../ink/ink1376.xml"/><Relationship Id="rId204" Type="http://schemas.openxmlformats.org/officeDocument/2006/relationships/customXml" Target="../ink/ink1383.xml"/><Relationship Id="rId225" Type="http://schemas.openxmlformats.org/officeDocument/2006/relationships/image" Target="../media/image1490.png"/></Relationships>
</file>

<file path=ppt/slides/_rels/slide4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09.png"/><Relationship Id="rId21" Type="http://schemas.openxmlformats.org/officeDocument/2006/relationships/image" Target="../media/image1335.png"/><Relationship Id="rId42" Type="http://schemas.openxmlformats.org/officeDocument/2006/relationships/customXml" Target="../ink/ink1423.xml"/><Relationship Id="rId63" Type="http://schemas.openxmlformats.org/officeDocument/2006/relationships/image" Target="../media/image1356.png"/><Relationship Id="rId84" Type="http://schemas.openxmlformats.org/officeDocument/2006/relationships/customXml" Target="../ink/ink1444.xml"/><Relationship Id="rId138" Type="http://schemas.openxmlformats.org/officeDocument/2006/relationships/customXml" Target="../ink/ink1471.xml"/><Relationship Id="rId159" Type="http://schemas.openxmlformats.org/officeDocument/2006/relationships/image" Target="../media/image1530.png"/><Relationship Id="rId170" Type="http://schemas.openxmlformats.org/officeDocument/2006/relationships/customXml" Target="../ink/ink1487.xml"/><Relationship Id="rId107" Type="http://schemas.openxmlformats.org/officeDocument/2006/relationships/image" Target="../media/image1504.png"/><Relationship Id="rId11" Type="http://schemas.openxmlformats.org/officeDocument/2006/relationships/image" Target="../media/image1330.png"/><Relationship Id="rId32" Type="http://schemas.openxmlformats.org/officeDocument/2006/relationships/customXml" Target="../ink/ink1418.xml"/><Relationship Id="rId53" Type="http://schemas.openxmlformats.org/officeDocument/2006/relationships/image" Target="../media/image1351.png"/><Relationship Id="rId74" Type="http://schemas.openxmlformats.org/officeDocument/2006/relationships/customXml" Target="../ink/ink1439.xml"/><Relationship Id="rId128" Type="http://schemas.openxmlformats.org/officeDocument/2006/relationships/customXml" Target="../ink/ink1466.xml"/><Relationship Id="rId149" Type="http://schemas.openxmlformats.org/officeDocument/2006/relationships/image" Target="../media/image1525.png"/><Relationship Id="rId5" Type="http://schemas.openxmlformats.org/officeDocument/2006/relationships/image" Target="../media/image1327.png"/><Relationship Id="rId95" Type="http://schemas.openxmlformats.org/officeDocument/2006/relationships/image" Target="../media/image1372.png"/><Relationship Id="rId160" Type="http://schemas.openxmlformats.org/officeDocument/2006/relationships/customXml" Target="../ink/ink1482.xml"/><Relationship Id="rId22" Type="http://schemas.openxmlformats.org/officeDocument/2006/relationships/customXml" Target="../ink/ink1413.xml"/><Relationship Id="rId43" Type="http://schemas.openxmlformats.org/officeDocument/2006/relationships/image" Target="../media/image1346.png"/><Relationship Id="rId64" Type="http://schemas.openxmlformats.org/officeDocument/2006/relationships/customXml" Target="../ink/ink1434.xml"/><Relationship Id="rId118" Type="http://schemas.openxmlformats.org/officeDocument/2006/relationships/customXml" Target="../ink/ink1461.xml"/><Relationship Id="rId139" Type="http://schemas.openxmlformats.org/officeDocument/2006/relationships/image" Target="../media/image1520.png"/><Relationship Id="rId85" Type="http://schemas.openxmlformats.org/officeDocument/2006/relationships/image" Target="../media/image1367.png"/><Relationship Id="rId150" Type="http://schemas.openxmlformats.org/officeDocument/2006/relationships/customXml" Target="../ink/ink1477.xml"/><Relationship Id="rId171" Type="http://schemas.openxmlformats.org/officeDocument/2006/relationships/image" Target="../media/image1536.png"/><Relationship Id="rId12" Type="http://schemas.openxmlformats.org/officeDocument/2006/relationships/customXml" Target="../ink/ink1408.xml"/><Relationship Id="rId33" Type="http://schemas.openxmlformats.org/officeDocument/2006/relationships/image" Target="../media/image1341.png"/><Relationship Id="rId108" Type="http://schemas.openxmlformats.org/officeDocument/2006/relationships/customXml" Target="../ink/ink1456.xml"/><Relationship Id="rId129" Type="http://schemas.openxmlformats.org/officeDocument/2006/relationships/image" Target="../media/image1515.png"/><Relationship Id="rId54" Type="http://schemas.openxmlformats.org/officeDocument/2006/relationships/customXml" Target="../ink/ink1429.xml"/><Relationship Id="rId75" Type="http://schemas.openxmlformats.org/officeDocument/2006/relationships/image" Target="../media/image1362.png"/><Relationship Id="rId96" Type="http://schemas.openxmlformats.org/officeDocument/2006/relationships/customXml" Target="../ink/ink1450.xml"/><Relationship Id="rId140" Type="http://schemas.openxmlformats.org/officeDocument/2006/relationships/customXml" Target="../ink/ink1472.xml"/><Relationship Id="rId161" Type="http://schemas.openxmlformats.org/officeDocument/2006/relationships/image" Target="../media/image1531.png"/><Relationship Id="rId6" Type="http://schemas.openxmlformats.org/officeDocument/2006/relationships/customXml" Target="../ink/ink1405.xml"/><Relationship Id="rId23" Type="http://schemas.openxmlformats.org/officeDocument/2006/relationships/image" Target="../media/image1336.png"/><Relationship Id="rId28" Type="http://schemas.openxmlformats.org/officeDocument/2006/relationships/customXml" Target="../ink/ink1416.xml"/><Relationship Id="rId49" Type="http://schemas.openxmlformats.org/officeDocument/2006/relationships/image" Target="../media/image1349.png"/><Relationship Id="rId114" Type="http://schemas.openxmlformats.org/officeDocument/2006/relationships/customXml" Target="../ink/ink1459.xml"/><Relationship Id="rId119" Type="http://schemas.openxmlformats.org/officeDocument/2006/relationships/image" Target="../media/image1510.png"/><Relationship Id="rId44" Type="http://schemas.openxmlformats.org/officeDocument/2006/relationships/customXml" Target="../ink/ink1424.xml"/><Relationship Id="rId60" Type="http://schemas.openxmlformats.org/officeDocument/2006/relationships/customXml" Target="../ink/ink1432.xml"/><Relationship Id="rId65" Type="http://schemas.openxmlformats.org/officeDocument/2006/relationships/image" Target="../media/image1357.png"/><Relationship Id="rId81" Type="http://schemas.openxmlformats.org/officeDocument/2006/relationships/image" Target="../media/image1365.png"/><Relationship Id="rId86" Type="http://schemas.openxmlformats.org/officeDocument/2006/relationships/customXml" Target="../ink/ink1445.xml"/><Relationship Id="rId130" Type="http://schemas.openxmlformats.org/officeDocument/2006/relationships/customXml" Target="../ink/ink1467.xml"/><Relationship Id="rId135" Type="http://schemas.openxmlformats.org/officeDocument/2006/relationships/image" Target="../media/image1518.png"/><Relationship Id="rId151" Type="http://schemas.openxmlformats.org/officeDocument/2006/relationships/image" Target="../media/image1526.png"/><Relationship Id="rId156" Type="http://schemas.openxmlformats.org/officeDocument/2006/relationships/customXml" Target="../ink/ink1480.xml"/><Relationship Id="rId177" Type="http://schemas.openxmlformats.org/officeDocument/2006/relationships/image" Target="../media/image1539.png"/><Relationship Id="rId172" Type="http://schemas.openxmlformats.org/officeDocument/2006/relationships/customXml" Target="../ink/ink1488.xml"/><Relationship Id="rId13" Type="http://schemas.openxmlformats.org/officeDocument/2006/relationships/image" Target="../media/image1331.png"/><Relationship Id="rId18" Type="http://schemas.openxmlformats.org/officeDocument/2006/relationships/customXml" Target="../ink/ink1411.xml"/><Relationship Id="rId39" Type="http://schemas.openxmlformats.org/officeDocument/2006/relationships/image" Target="../media/image1344.png"/><Relationship Id="rId109" Type="http://schemas.openxmlformats.org/officeDocument/2006/relationships/image" Target="../media/image1505.png"/><Relationship Id="rId34" Type="http://schemas.openxmlformats.org/officeDocument/2006/relationships/customXml" Target="../ink/ink1419.xml"/><Relationship Id="rId50" Type="http://schemas.openxmlformats.org/officeDocument/2006/relationships/customXml" Target="../ink/ink1427.xml"/><Relationship Id="rId55" Type="http://schemas.openxmlformats.org/officeDocument/2006/relationships/image" Target="../media/image1352.png"/><Relationship Id="rId76" Type="http://schemas.openxmlformats.org/officeDocument/2006/relationships/customXml" Target="../ink/ink1440.xml"/><Relationship Id="rId97" Type="http://schemas.openxmlformats.org/officeDocument/2006/relationships/image" Target="../media/image1373.png"/><Relationship Id="rId104" Type="http://schemas.openxmlformats.org/officeDocument/2006/relationships/customXml" Target="../ink/ink1454.xml"/><Relationship Id="rId120" Type="http://schemas.openxmlformats.org/officeDocument/2006/relationships/customXml" Target="../ink/ink1462.xml"/><Relationship Id="rId125" Type="http://schemas.openxmlformats.org/officeDocument/2006/relationships/image" Target="../media/image1513.png"/><Relationship Id="rId141" Type="http://schemas.openxmlformats.org/officeDocument/2006/relationships/image" Target="../media/image1521.png"/><Relationship Id="rId146" Type="http://schemas.openxmlformats.org/officeDocument/2006/relationships/customXml" Target="../ink/ink1475.xml"/><Relationship Id="rId167" Type="http://schemas.openxmlformats.org/officeDocument/2006/relationships/image" Target="../media/image1534.png"/><Relationship Id="rId7" Type="http://schemas.openxmlformats.org/officeDocument/2006/relationships/image" Target="../media/image1328.png"/><Relationship Id="rId71" Type="http://schemas.openxmlformats.org/officeDocument/2006/relationships/image" Target="../media/image1360.png"/><Relationship Id="rId92" Type="http://schemas.openxmlformats.org/officeDocument/2006/relationships/customXml" Target="../ink/ink1448.xml"/><Relationship Id="rId162" Type="http://schemas.openxmlformats.org/officeDocument/2006/relationships/customXml" Target="../ink/ink1483.xml"/><Relationship Id="rId2" Type="http://schemas.openxmlformats.org/officeDocument/2006/relationships/customXml" Target="../ink/ink1403.xml"/><Relationship Id="rId29" Type="http://schemas.openxmlformats.org/officeDocument/2006/relationships/image" Target="../media/image1339.png"/><Relationship Id="rId24" Type="http://schemas.openxmlformats.org/officeDocument/2006/relationships/customXml" Target="../ink/ink1414.xml"/><Relationship Id="rId40" Type="http://schemas.openxmlformats.org/officeDocument/2006/relationships/customXml" Target="../ink/ink1422.xml"/><Relationship Id="rId45" Type="http://schemas.openxmlformats.org/officeDocument/2006/relationships/image" Target="../media/image1347.png"/><Relationship Id="rId66" Type="http://schemas.openxmlformats.org/officeDocument/2006/relationships/customXml" Target="../ink/ink1435.xml"/><Relationship Id="rId87" Type="http://schemas.openxmlformats.org/officeDocument/2006/relationships/image" Target="../media/image1368.png"/><Relationship Id="rId110" Type="http://schemas.openxmlformats.org/officeDocument/2006/relationships/customXml" Target="../ink/ink1457.xml"/><Relationship Id="rId115" Type="http://schemas.openxmlformats.org/officeDocument/2006/relationships/image" Target="../media/image1508.png"/><Relationship Id="rId131" Type="http://schemas.openxmlformats.org/officeDocument/2006/relationships/image" Target="../media/image1516.png"/><Relationship Id="rId136" Type="http://schemas.openxmlformats.org/officeDocument/2006/relationships/customXml" Target="../ink/ink1470.xml"/><Relationship Id="rId157" Type="http://schemas.openxmlformats.org/officeDocument/2006/relationships/image" Target="../media/image1529.png"/><Relationship Id="rId178" Type="http://schemas.openxmlformats.org/officeDocument/2006/relationships/customXml" Target="../ink/ink1491.xml"/><Relationship Id="rId61" Type="http://schemas.openxmlformats.org/officeDocument/2006/relationships/image" Target="../media/image1355.png"/><Relationship Id="rId82" Type="http://schemas.openxmlformats.org/officeDocument/2006/relationships/customXml" Target="../ink/ink1443.xml"/><Relationship Id="rId152" Type="http://schemas.openxmlformats.org/officeDocument/2006/relationships/customXml" Target="../ink/ink1478.xml"/><Relationship Id="rId173" Type="http://schemas.openxmlformats.org/officeDocument/2006/relationships/image" Target="../media/image1537.png"/><Relationship Id="rId19" Type="http://schemas.openxmlformats.org/officeDocument/2006/relationships/image" Target="../media/image1334.png"/><Relationship Id="rId14" Type="http://schemas.openxmlformats.org/officeDocument/2006/relationships/customXml" Target="../ink/ink1409.xml"/><Relationship Id="rId30" Type="http://schemas.openxmlformats.org/officeDocument/2006/relationships/customXml" Target="../ink/ink1417.xml"/><Relationship Id="rId35" Type="http://schemas.openxmlformats.org/officeDocument/2006/relationships/image" Target="../media/image1342.png"/><Relationship Id="rId56" Type="http://schemas.openxmlformats.org/officeDocument/2006/relationships/customXml" Target="../ink/ink1430.xml"/><Relationship Id="rId77" Type="http://schemas.openxmlformats.org/officeDocument/2006/relationships/image" Target="../media/image1363.png"/><Relationship Id="rId100" Type="http://schemas.openxmlformats.org/officeDocument/2006/relationships/customXml" Target="../ink/ink1452.xml"/><Relationship Id="rId105" Type="http://schemas.openxmlformats.org/officeDocument/2006/relationships/image" Target="../media/image1503.png"/><Relationship Id="rId126" Type="http://schemas.openxmlformats.org/officeDocument/2006/relationships/customXml" Target="../ink/ink1465.xml"/><Relationship Id="rId147" Type="http://schemas.openxmlformats.org/officeDocument/2006/relationships/image" Target="../media/image1524.png"/><Relationship Id="rId168" Type="http://schemas.openxmlformats.org/officeDocument/2006/relationships/customXml" Target="../ink/ink1486.xml"/><Relationship Id="rId8" Type="http://schemas.openxmlformats.org/officeDocument/2006/relationships/customXml" Target="../ink/ink1406.xml"/><Relationship Id="rId51" Type="http://schemas.openxmlformats.org/officeDocument/2006/relationships/image" Target="../media/image1350.png"/><Relationship Id="rId72" Type="http://schemas.openxmlformats.org/officeDocument/2006/relationships/customXml" Target="../ink/ink1438.xml"/><Relationship Id="rId93" Type="http://schemas.openxmlformats.org/officeDocument/2006/relationships/image" Target="../media/image1371.png"/><Relationship Id="rId98" Type="http://schemas.openxmlformats.org/officeDocument/2006/relationships/customXml" Target="../ink/ink1451.xml"/><Relationship Id="rId121" Type="http://schemas.openxmlformats.org/officeDocument/2006/relationships/image" Target="../media/image1511.png"/><Relationship Id="rId142" Type="http://schemas.openxmlformats.org/officeDocument/2006/relationships/customXml" Target="../ink/ink1473.xml"/><Relationship Id="rId163" Type="http://schemas.openxmlformats.org/officeDocument/2006/relationships/image" Target="../media/image1532.png"/><Relationship Id="rId3" Type="http://schemas.openxmlformats.org/officeDocument/2006/relationships/image" Target="../media/image1326.png"/><Relationship Id="rId25" Type="http://schemas.openxmlformats.org/officeDocument/2006/relationships/image" Target="../media/image1337.png"/><Relationship Id="rId46" Type="http://schemas.openxmlformats.org/officeDocument/2006/relationships/customXml" Target="../ink/ink1425.xml"/><Relationship Id="rId67" Type="http://schemas.openxmlformats.org/officeDocument/2006/relationships/image" Target="../media/image1358.png"/><Relationship Id="rId116" Type="http://schemas.openxmlformats.org/officeDocument/2006/relationships/customXml" Target="../ink/ink1460.xml"/><Relationship Id="rId137" Type="http://schemas.openxmlformats.org/officeDocument/2006/relationships/image" Target="../media/image1519.png"/><Relationship Id="rId158" Type="http://schemas.openxmlformats.org/officeDocument/2006/relationships/customXml" Target="../ink/ink1481.xml"/><Relationship Id="rId20" Type="http://schemas.openxmlformats.org/officeDocument/2006/relationships/customXml" Target="../ink/ink1412.xml"/><Relationship Id="rId41" Type="http://schemas.openxmlformats.org/officeDocument/2006/relationships/image" Target="../media/image1345.png"/><Relationship Id="rId62" Type="http://schemas.openxmlformats.org/officeDocument/2006/relationships/customXml" Target="../ink/ink1433.xml"/><Relationship Id="rId83" Type="http://schemas.openxmlformats.org/officeDocument/2006/relationships/image" Target="../media/image1366.png"/><Relationship Id="rId88" Type="http://schemas.openxmlformats.org/officeDocument/2006/relationships/customXml" Target="../ink/ink1446.xml"/><Relationship Id="rId111" Type="http://schemas.openxmlformats.org/officeDocument/2006/relationships/image" Target="../media/image1506.png"/><Relationship Id="rId132" Type="http://schemas.openxmlformats.org/officeDocument/2006/relationships/customXml" Target="../ink/ink1468.xml"/><Relationship Id="rId153" Type="http://schemas.openxmlformats.org/officeDocument/2006/relationships/image" Target="../media/image1527.png"/><Relationship Id="rId174" Type="http://schemas.openxmlformats.org/officeDocument/2006/relationships/customXml" Target="../ink/ink1489.xml"/><Relationship Id="rId179" Type="http://schemas.openxmlformats.org/officeDocument/2006/relationships/image" Target="../media/image1540.png"/><Relationship Id="rId15" Type="http://schemas.openxmlformats.org/officeDocument/2006/relationships/image" Target="../media/image1332.png"/><Relationship Id="rId36" Type="http://schemas.openxmlformats.org/officeDocument/2006/relationships/customXml" Target="../ink/ink1420.xml"/><Relationship Id="rId57" Type="http://schemas.openxmlformats.org/officeDocument/2006/relationships/image" Target="../media/image1353.png"/><Relationship Id="rId106" Type="http://schemas.openxmlformats.org/officeDocument/2006/relationships/customXml" Target="../ink/ink1455.xml"/><Relationship Id="rId127" Type="http://schemas.openxmlformats.org/officeDocument/2006/relationships/image" Target="../media/image1514.png"/><Relationship Id="rId10" Type="http://schemas.openxmlformats.org/officeDocument/2006/relationships/customXml" Target="../ink/ink1407.xml"/><Relationship Id="rId31" Type="http://schemas.openxmlformats.org/officeDocument/2006/relationships/image" Target="../media/image1340.png"/><Relationship Id="rId52" Type="http://schemas.openxmlformats.org/officeDocument/2006/relationships/customXml" Target="../ink/ink1428.xml"/><Relationship Id="rId73" Type="http://schemas.openxmlformats.org/officeDocument/2006/relationships/image" Target="../media/image1361.png"/><Relationship Id="rId78" Type="http://schemas.openxmlformats.org/officeDocument/2006/relationships/customXml" Target="../ink/ink1441.xml"/><Relationship Id="rId94" Type="http://schemas.openxmlformats.org/officeDocument/2006/relationships/customXml" Target="../ink/ink1449.xml"/><Relationship Id="rId99" Type="http://schemas.openxmlformats.org/officeDocument/2006/relationships/image" Target="../media/image1500.png"/><Relationship Id="rId101" Type="http://schemas.openxmlformats.org/officeDocument/2006/relationships/image" Target="../media/image1501.png"/><Relationship Id="rId122" Type="http://schemas.openxmlformats.org/officeDocument/2006/relationships/customXml" Target="../ink/ink1463.xml"/><Relationship Id="rId143" Type="http://schemas.openxmlformats.org/officeDocument/2006/relationships/image" Target="../media/image1522.png"/><Relationship Id="rId148" Type="http://schemas.openxmlformats.org/officeDocument/2006/relationships/customXml" Target="../ink/ink1476.xml"/><Relationship Id="rId164" Type="http://schemas.openxmlformats.org/officeDocument/2006/relationships/customXml" Target="../ink/ink1484.xml"/><Relationship Id="rId169" Type="http://schemas.openxmlformats.org/officeDocument/2006/relationships/image" Target="../media/image1535.png"/><Relationship Id="rId4" Type="http://schemas.openxmlformats.org/officeDocument/2006/relationships/customXml" Target="../ink/ink1404.xml"/><Relationship Id="rId9" Type="http://schemas.openxmlformats.org/officeDocument/2006/relationships/image" Target="../media/image1329.png"/><Relationship Id="rId26" Type="http://schemas.openxmlformats.org/officeDocument/2006/relationships/customXml" Target="../ink/ink1415.xml"/><Relationship Id="rId47" Type="http://schemas.openxmlformats.org/officeDocument/2006/relationships/image" Target="../media/image1348.png"/><Relationship Id="rId68" Type="http://schemas.openxmlformats.org/officeDocument/2006/relationships/customXml" Target="../ink/ink1436.xml"/><Relationship Id="rId89" Type="http://schemas.openxmlformats.org/officeDocument/2006/relationships/image" Target="../media/image1369.png"/><Relationship Id="rId112" Type="http://schemas.openxmlformats.org/officeDocument/2006/relationships/customXml" Target="../ink/ink1458.xml"/><Relationship Id="rId133" Type="http://schemas.openxmlformats.org/officeDocument/2006/relationships/image" Target="../media/image1517.png"/><Relationship Id="rId154" Type="http://schemas.openxmlformats.org/officeDocument/2006/relationships/customXml" Target="../ink/ink1479.xml"/><Relationship Id="rId175" Type="http://schemas.openxmlformats.org/officeDocument/2006/relationships/image" Target="../media/image1538.png"/><Relationship Id="rId16" Type="http://schemas.openxmlformats.org/officeDocument/2006/relationships/customXml" Target="../ink/ink1410.xml"/><Relationship Id="rId37" Type="http://schemas.openxmlformats.org/officeDocument/2006/relationships/image" Target="../media/image1343.png"/><Relationship Id="rId58" Type="http://schemas.openxmlformats.org/officeDocument/2006/relationships/customXml" Target="../ink/ink1431.xml"/><Relationship Id="rId79" Type="http://schemas.openxmlformats.org/officeDocument/2006/relationships/image" Target="../media/image1364.png"/><Relationship Id="rId102" Type="http://schemas.openxmlformats.org/officeDocument/2006/relationships/customXml" Target="../ink/ink1453.xml"/><Relationship Id="rId123" Type="http://schemas.openxmlformats.org/officeDocument/2006/relationships/image" Target="../media/image1512.png"/><Relationship Id="rId144" Type="http://schemas.openxmlformats.org/officeDocument/2006/relationships/customXml" Target="../ink/ink1474.xml"/><Relationship Id="rId90" Type="http://schemas.openxmlformats.org/officeDocument/2006/relationships/customXml" Target="../ink/ink1447.xml"/><Relationship Id="rId165" Type="http://schemas.openxmlformats.org/officeDocument/2006/relationships/image" Target="../media/image1533.png"/><Relationship Id="rId27" Type="http://schemas.openxmlformats.org/officeDocument/2006/relationships/image" Target="../media/image1338.png"/><Relationship Id="rId48" Type="http://schemas.openxmlformats.org/officeDocument/2006/relationships/customXml" Target="../ink/ink1426.xml"/><Relationship Id="rId69" Type="http://schemas.openxmlformats.org/officeDocument/2006/relationships/image" Target="../media/image1359.png"/><Relationship Id="rId113" Type="http://schemas.openxmlformats.org/officeDocument/2006/relationships/image" Target="../media/image1507.png"/><Relationship Id="rId134" Type="http://schemas.openxmlformats.org/officeDocument/2006/relationships/customXml" Target="../ink/ink1469.xml"/><Relationship Id="rId80" Type="http://schemas.openxmlformats.org/officeDocument/2006/relationships/customXml" Target="../ink/ink1442.xml"/><Relationship Id="rId155" Type="http://schemas.openxmlformats.org/officeDocument/2006/relationships/image" Target="../media/image1528.png"/><Relationship Id="rId176" Type="http://schemas.openxmlformats.org/officeDocument/2006/relationships/customXml" Target="../ink/ink1490.xml"/><Relationship Id="rId17" Type="http://schemas.openxmlformats.org/officeDocument/2006/relationships/image" Target="../media/image1333.png"/><Relationship Id="rId38" Type="http://schemas.openxmlformats.org/officeDocument/2006/relationships/customXml" Target="../ink/ink1421.xml"/><Relationship Id="rId59" Type="http://schemas.openxmlformats.org/officeDocument/2006/relationships/image" Target="../media/image1354.png"/><Relationship Id="rId103" Type="http://schemas.openxmlformats.org/officeDocument/2006/relationships/image" Target="../media/image1502.png"/><Relationship Id="rId124" Type="http://schemas.openxmlformats.org/officeDocument/2006/relationships/customXml" Target="../ink/ink1464.xml"/><Relationship Id="rId70" Type="http://schemas.openxmlformats.org/officeDocument/2006/relationships/customXml" Target="../ink/ink1437.xml"/><Relationship Id="rId91" Type="http://schemas.openxmlformats.org/officeDocument/2006/relationships/image" Target="../media/image1370.png"/><Relationship Id="rId145" Type="http://schemas.openxmlformats.org/officeDocument/2006/relationships/image" Target="../media/image1523.png"/><Relationship Id="rId166" Type="http://schemas.openxmlformats.org/officeDocument/2006/relationships/customXml" Target="../ink/ink1485.xml"/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png"/><Relationship Id="rId18" Type="http://schemas.openxmlformats.org/officeDocument/2006/relationships/customXml" Target="../ink/ink47.xml"/><Relationship Id="rId26" Type="http://schemas.openxmlformats.org/officeDocument/2006/relationships/customXml" Target="../ink/ink51.xml"/><Relationship Id="rId39" Type="http://schemas.openxmlformats.org/officeDocument/2006/relationships/image" Target="../media/image98.png"/><Relationship Id="rId21" Type="http://schemas.openxmlformats.org/officeDocument/2006/relationships/image" Target="../media/image89.png"/><Relationship Id="rId34" Type="http://schemas.openxmlformats.org/officeDocument/2006/relationships/customXml" Target="../ink/ink55.xml"/><Relationship Id="rId42" Type="http://schemas.openxmlformats.org/officeDocument/2006/relationships/customXml" Target="../ink/ink59.xml"/><Relationship Id="rId47" Type="http://schemas.openxmlformats.org/officeDocument/2006/relationships/image" Target="../media/image102.png"/><Relationship Id="rId50" Type="http://schemas.openxmlformats.org/officeDocument/2006/relationships/customXml" Target="../ink/ink63.xml"/><Relationship Id="rId55" Type="http://schemas.openxmlformats.org/officeDocument/2006/relationships/image" Target="../media/image106.png"/><Relationship Id="rId7" Type="http://schemas.openxmlformats.org/officeDocument/2006/relationships/image" Target="../media/image82.png"/><Relationship Id="rId2" Type="http://schemas.openxmlformats.org/officeDocument/2006/relationships/customXml" Target="../ink/ink41.xml"/><Relationship Id="rId16" Type="http://schemas.openxmlformats.org/officeDocument/2006/relationships/customXml" Target="../ink/ink46.xml"/><Relationship Id="rId29" Type="http://schemas.openxmlformats.org/officeDocument/2006/relationships/image" Target="../media/image93.png"/><Relationship Id="rId11" Type="http://schemas.openxmlformats.org/officeDocument/2006/relationships/image" Target="../media/image84.png"/><Relationship Id="rId24" Type="http://schemas.openxmlformats.org/officeDocument/2006/relationships/customXml" Target="../ink/ink50.xml"/><Relationship Id="rId32" Type="http://schemas.openxmlformats.org/officeDocument/2006/relationships/customXml" Target="../ink/ink54.xml"/><Relationship Id="rId37" Type="http://schemas.openxmlformats.org/officeDocument/2006/relationships/image" Target="../media/image97.png"/><Relationship Id="rId40" Type="http://schemas.openxmlformats.org/officeDocument/2006/relationships/customXml" Target="../ink/ink58.xml"/><Relationship Id="rId45" Type="http://schemas.openxmlformats.org/officeDocument/2006/relationships/image" Target="../media/image101.png"/><Relationship Id="rId53" Type="http://schemas.openxmlformats.org/officeDocument/2006/relationships/image" Target="../media/image105.png"/><Relationship Id="rId58" Type="http://schemas.openxmlformats.org/officeDocument/2006/relationships/customXml" Target="../ink/ink67.xml"/><Relationship Id="rId61" Type="http://schemas.openxmlformats.org/officeDocument/2006/relationships/image" Target="../media/image109.png"/><Relationship Id="rId19" Type="http://schemas.openxmlformats.org/officeDocument/2006/relationships/image" Target="../media/image88.png"/><Relationship Id="rId9" Type="http://schemas.openxmlformats.org/officeDocument/2006/relationships/image" Target="../media/image83.png"/><Relationship Id="rId14" Type="http://schemas.openxmlformats.org/officeDocument/2006/relationships/customXml" Target="../ink/ink45.xml"/><Relationship Id="rId22" Type="http://schemas.openxmlformats.org/officeDocument/2006/relationships/customXml" Target="../ink/ink49.xml"/><Relationship Id="rId27" Type="http://schemas.openxmlformats.org/officeDocument/2006/relationships/image" Target="../media/image92.png"/><Relationship Id="rId30" Type="http://schemas.openxmlformats.org/officeDocument/2006/relationships/customXml" Target="../ink/ink53.xml"/><Relationship Id="rId35" Type="http://schemas.openxmlformats.org/officeDocument/2006/relationships/image" Target="../media/image96.png"/><Relationship Id="rId43" Type="http://schemas.openxmlformats.org/officeDocument/2006/relationships/image" Target="../media/image100.png"/><Relationship Id="rId48" Type="http://schemas.openxmlformats.org/officeDocument/2006/relationships/customXml" Target="../ink/ink62.xml"/><Relationship Id="rId56" Type="http://schemas.openxmlformats.org/officeDocument/2006/relationships/customXml" Target="../ink/ink66.xml"/><Relationship Id="rId8" Type="http://schemas.openxmlformats.org/officeDocument/2006/relationships/customXml" Target="../ink/ink42.xml"/><Relationship Id="rId51" Type="http://schemas.openxmlformats.org/officeDocument/2006/relationships/image" Target="../media/image104.png"/><Relationship Id="rId12" Type="http://schemas.openxmlformats.org/officeDocument/2006/relationships/customXml" Target="../ink/ink44.xml"/><Relationship Id="rId17" Type="http://schemas.openxmlformats.org/officeDocument/2006/relationships/image" Target="../media/image87.png"/><Relationship Id="rId25" Type="http://schemas.openxmlformats.org/officeDocument/2006/relationships/image" Target="../media/image91.png"/><Relationship Id="rId33" Type="http://schemas.openxmlformats.org/officeDocument/2006/relationships/image" Target="../media/image95.png"/><Relationship Id="rId38" Type="http://schemas.openxmlformats.org/officeDocument/2006/relationships/customXml" Target="../ink/ink57.xml"/><Relationship Id="rId46" Type="http://schemas.openxmlformats.org/officeDocument/2006/relationships/customXml" Target="../ink/ink61.xml"/><Relationship Id="rId59" Type="http://schemas.openxmlformats.org/officeDocument/2006/relationships/image" Target="../media/image108.png"/><Relationship Id="rId20" Type="http://schemas.openxmlformats.org/officeDocument/2006/relationships/customXml" Target="../ink/ink48.xml"/><Relationship Id="rId41" Type="http://schemas.openxmlformats.org/officeDocument/2006/relationships/image" Target="../media/image99.png"/><Relationship Id="rId54" Type="http://schemas.openxmlformats.org/officeDocument/2006/relationships/customXml" Target="../ink/ink65.xml"/><Relationship Id="rId1" Type="http://schemas.openxmlformats.org/officeDocument/2006/relationships/slideLayout" Target="../slideLayouts/slideLayout17.xml"/><Relationship Id="rId15" Type="http://schemas.openxmlformats.org/officeDocument/2006/relationships/image" Target="../media/image86.png"/><Relationship Id="rId23" Type="http://schemas.openxmlformats.org/officeDocument/2006/relationships/image" Target="../media/image90.png"/><Relationship Id="rId28" Type="http://schemas.openxmlformats.org/officeDocument/2006/relationships/customXml" Target="../ink/ink52.xml"/><Relationship Id="rId36" Type="http://schemas.openxmlformats.org/officeDocument/2006/relationships/customXml" Target="../ink/ink56.xml"/><Relationship Id="rId49" Type="http://schemas.openxmlformats.org/officeDocument/2006/relationships/image" Target="../media/image103.png"/><Relationship Id="rId57" Type="http://schemas.openxmlformats.org/officeDocument/2006/relationships/image" Target="../media/image107.png"/><Relationship Id="rId10" Type="http://schemas.openxmlformats.org/officeDocument/2006/relationships/customXml" Target="../ink/ink43.xml"/><Relationship Id="rId31" Type="http://schemas.openxmlformats.org/officeDocument/2006/relationships/image" Target="../media/image94.png"/><Relationship Id="rId44" Type="http://schemas.openxmlformats.org/officeDocument/2006/relationships/customXml" Target="../ink/ink60.xml"/><Relationship Id="rId52" Type="http://schemas.openxmlformats.org/officeDocument/2006/relationships/customXml" Target="../ink/ink64.xml"/><Relationship Id="rId60" Type="http://schemas.openxmlformats.org/officeDocument/2006/relationships/customXml" Target="../ink/ink6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77.xml"/><Relationship Id="rId21" Type="http://schemas.openxmlformats.org/officeDocument/2006/relationships/image" Target="../media/image119.png"/><Relationship Id="rId42" Type="http://schemas.openxmlformats.org/officeDocument/2006/relationships/customXml" Target="../ink/ink85.xml"/><Relationship Id="rId47" Type="http://schemas.openxmlformats.org/officeDocument/2006/relationships/image" Target="../media/image132.png"/><Relationship Id="rId63" Type="http://schemas.openxmlformats.org/officeDocument/2006/relationships/image" Target="../media/image140.png"/><Relationship Id="rId68" Type="http://schemas.openxmlformats.org/officeDocument/2006/relationships/customXml" Target="../ink/ink98.xml"/><Relationship Id="rId2" Type="http://schemas.openxmlformats.org/officeDocument/2006/relationships/customXml" Target="../ink/ink69.xml"/><Relationship Id="rId16" Type="http://schemas.openxmlformats.org/officeDocument/2006/relationships/customXml" Target="../ink/ink72.xml"/><Relationship Id="rId29" Type="http://schemas.openxmlformats.org/officeDocument/2006/relationships/image" Target="../media/image123.png"/><Relationship Id="rId11" Type="http://schemas.openxmlformats.org/officeDocument/2006/relationships/image" Target="../media/image114.png"/><Relationship Id="rId24" Type="http://schemas.openxmlformats.org/officeDocument/2006/relationships/customXml" Target="../ink/ink76.xml"/><Relationship Id="rId32" Type="http://schemas.openxmlformats.org/officeDocument/2006/relationships/customXml" Target="../ink/ink80.xml"/><Relationship Id="rId37" Type="http://schemas.openxmlformats.org/officeDocument/2006/relationships/image" Target="../media/image127.png"/><Relationship Id="rId40" Type="http://schemas.openxmlformats.org/officeDocument/2006/relationships/customXml" Target="../ink/ink84.xml"/><Relationship Id="rId45" Type="http://schemas.openxmlformats.org/officeDocument/2006/relationships/image" Target="../media/image131.png"/><Relationship Id="rId53" Type="http://schemas.openxmlformats.org/officeDocument/2006/relationships/image" Target="../media/image135.png"/><Relationship Id="rId58" Type="http://schemas.openxmlformats.org/officeDocument/2006/relationships/customXml" Target="../ink/ink93.xml"/><Relationship Id="rId66" Type="http://schemas.openxmlformats.org/officeDocument/2006/relationships/customXml" Target="../ink/ink97.xml"/><Relationship Id="rId74" Type="http://schemas.openxmlformats.org/officeDocument/2006/relationships/customXml" Target="../ink/ink101.xml"/><Relationship Id="rId79" Type="http://schemas.openxmlformats.org/officeDocument/2006/relationships/image" Target="../media/image148.png"/><Relationship Id="rId61" Type="http://schemas.openxmlformats.org/officeDocument/2006/relationships/image" Target="../media/image139.png"/><Relationship Id="rId19" Type="http://schemas.openxmlformats.org/officeDocument/2006/relationships/image" Target="../media/image118.png"/><Relationship Id="rId14" Type="http://schemas.openxmlformats.org/officeDocument/2006/relationships/customXml" Target="../ink/ink71.xml"/><Relationship Id="rId22" Type="http://schemas.openxmlformats.org/officeDocument/2006/relationships/customXml" Target="../ink/ink75.xml"/><Relationship Id="rId27" Type="http://schemas.openxmlformats.org/officeDocument/2006/relationships/image" Target="../media/image122.png"/><Relationship Id="rId30" Type="http://schemas.openxmlformats.org/officeDocument/2006/relationships/customXml" Target="../ink/ink79.xml"/><Relationship Id="rId35" Type="http://schemas.openxmlformats.org/officeDocument/2006/relationships/image" Target="../media/image126.png"/><Relationship Id="rId43" Type="http://schemas.openxmlformats.org/officeDocument/2006/relationships/image" Target="../media/image130.png"/><Relationship Id="rId48" Type="http://schemas.openxmlformats.org/officeDocument/2006/relationships/customXml" Target="../ink/ink88.xml"/><Relationship Id="rId56" Type="http://schemas.openxmlformats.org/officeDocument/2006/relationships/customXml" Target="../ink/ink92.xml"/><Relationship Id="rId64" Type="http://schemas.openxmlformats.org/officeDocument/2006/relationships/customXml" Target="../ink/ink96.xml"/><Relationship Id="rId69" Type="http://schemas.openxmlformats.org/officeDocument/2006/relationships/image" Target="../media/image143.png"/><Relationship Id="rId77" Type="http://schemas.openxmlformats.org/officeDocument/2006/relationships/image" Target="../media/image147.png"/><Relationship Id="rId51" Type="http://schemas.openxmlformats.org/officeDocument/2006/relationships/image" Target="../media/image134.png"/><Relationship Id="rId72" Type="http://schemas.openxmlformats.org/officeDocument/2006/relationships/customXml" Target="../ink/ink100.xml"/><Relationship Id="rId80" Type="http://schemas.openxmlformats.org/officeDocument/2006/relationships/customXml" Target="../ink/ink104.xml"/><Relationship Id="rId12" Type="http://schemas.openxmlformats.org/officeDocument/2006/relationships/customXml" Target="../ink/ink70.xml"/><Relationship Id="rId17" Type="http://schemas.openxmlformats.org/officeDocument/2006/relationships/image" Target="../media/image117.png"/><Relationship Id="rId25" Type="http://schemas.openxmlformats.org/officeDocument/2006/relationships/image" Target="../media/image121.png"/><Relationship Id="rId33" Type="http://schemas.openxmlformats.org/officeDocument/2006/relationships/image" Target="../media/image125.png"/><Relationship Id="rId38" Type="http://schemas.openxmlformats.org/officeDocument/2006/relationships/customXml" Target="../ink/ink83.xml"/><Relationship Id="rId46" Type="http://schemas.openxmlformats.org/officeDocument/2006/relationships/customXml" Target="../ink/ink87.xml"/><Relationship Id="rId59" Type="http://schemas.openxmlformats.org/officeDocument/2006/relationships/image" Target="../media/image138.png"/><Relationship Id="rId67" Type="http://schemas.openxmlformats.org/officeDocument/2006/relationships/image" Target="../media/image142.png"/><Relationship Id="rId20" Type="http://schemas.openxmlformats.org/officeDocument/2006/relationships/customXml" Target="../ink/ink74.xml"/><Relationship Id="rId41" Type="http://schemas.openxmlformats.org/officeDocument/2006/relationships/image" Target="../media/image129.png"/><Relationship Id="rId54" Type="http://schemas.openxmlformats.org/officeDocument/2006/relationships/customXml" Target="../ink/ink91.xml"/><Relationship Id="rId62" Type="http://schemas.openxmlformats.org/officeDocument/2006/relationships/customXml" Target="../ink/ink95.xml"/><Relationship Id="rId70" Type="http://schemas.openxmlformats.org/officeDocument/2006/relationships/customXml" Target="../ink/ink99.xml"/><Relationship Id="rId75" Type="http://schemas.openxmlformats.org/officeDocument/2006/relationships/image" Target="../media/image146.png"/><Relationship Id="rId1" Type="http://schemas.openxmlformats.org/officeDocument/2006/relationships/slideLayout" Target="../slideLayouts/slideLayout17.xml"/><Relationship Id="rId15" Type="http://schemas.openxmlformats.org/officeDocument/2006/relationships/image" Target="../media/image116.png"/><Relationship Id="rId23" Type="http://schemas.openxmlformats.org/officeDocument/2006/relationships/image" Target="../media/image120.png"/><Relationship Id="rId28" Type="http://schemas.openxmlformats.org/officeDocument/2006/relationships/customXml" Target="../ink/ink78.xml"/><Relationship Id="rId36" Type="http://schemas.openxmlformats.org/officeDocument/2006/relationships/customXml" Target="../ink/ink82.xml"/><Relationship Id="rId49" Type="http://schemas.openxmlformats.org/officeDocument/2006/relationships/image" Target="../media/image133.png"/><Relationship Id="rId57" Type="http://schemas.openxmlformats.org/officeDocument/2006/relationships/image" Target="../media/image137.png"/><Relationship Id="rId31" Type="http://schemas.openxmlformats.org/officeDocument/2006/relationships/image" Target="../media/image124.png"/><Relationship Id="rId44" Type="http://schemas.openxmlformats.org/officeDocument/2006/relationships/customXml" Target="../ink/ink86.xml"/><Relationship Id="rId52" Type="http://schemas.openxmlformats.org/officeDocument/2006/relationships/customXml" Target="../ink/ink90.xml"/><Relationship Id="rId60" Type="http://schemas.openxmlformats.org/officeDocument/2006/relationships/customXml" Target="../ink/ink94.xml"/><Relationship Id="rId65" Type="http://schemas.openxmlformats.org/officeDocument/2006/relationships/image" Target="../media/image141.png"/><Relationship Id="rId73" Type="http://schemas.openxmlformats.org/officeDocument/2006/relationships/image" Target="../media/image145.png"/><Relationship Id="rId78" Type="http://schemas.openxmlformats.org/officeDocument/2006/relationships/customXml" Target="../ink/ink103.xml"/><Relationship Id="rId81" Type="http://schemas.openxmlformats.org/officeDocument/2006/relationships/image" Target="../media/image149.png"/><Relationship Id="rId13" Type="http://schemas.openxmlformats.org/officeDocument/2006/relationships/image" Target="../media/image115.png"/><Relationship Id="rId18" Type="http://schemas.openxmlformats.org/officeDocument/2006/relationships/customXml" Target="../ink/ink73.xml"/><Relationship Id="rId39" Type="http://schemas.openxmlformats.org/officeDocument/2006/relationships/image" Target="../media/image128.png"/><Relationship Id="rId34" Type="http://schemas.openxmlformats.org/officeDocument/2006/relationships/customXml" Target="../ink/ink81.xml"/><Relationship Id="rId50" Type="http://schemas.openxmlformats.org/officeDocument/2006/relationships/customXml" Target="../ink/ink89.xml"/><Relationship Id="rId55" Type="http://schemas.openxmlformats.org/officeDocument/2006/relationships/image" Target="../media/image136.png"/><Relationship Id="rId76" Type="http://schemas.openxmlformats.org/officeDocument/2006/relationships/customXml" Target="../ink/ink102.xml"/><Relationship Id="rId71" Type="http://schemas.openxmlformats.org/officeDocument/2006/relationships/image" Target="../media/image14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67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3.png"/><Relationship Id="rId3" Type="http://schemas.openxmlformats.org/officeDocument/2006/relationships/image" Target="../media/image158.png"/><Relationship Id="rId7" Type="http://schemas.openxmlformats.org/officeDocument/2006/relationships/image" Target="../media/image1872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71.png"/><Relationship Id="rId5" Type="http://schemas.openxmlformats.org/officeDocument/2006/relationships/image" Target="../media/image1870.png"/><Relationship Id="rId4" Type="http://schemas.openxmlformats.org/officeDocument/2006/relationships/image" Target="../media/image159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09" Type="http://schemas.openxmlformats.org/officeDocument/2006/relationships/image" Target="../media/image324.png"/><Relationship Id="rId117" Type="http://schemas.openxmlformats.org/officeDocument/2006/relationships/image" Target="../media/image328.png"/><Relationship Id="rId3" Type="http://schemas.openxmlformats.org/officeDocument/2006/relationships/image" Target="../media/image154.png"/><Relationship Id="rId89" Type="http://schemas.openxmlformats.org/officeDocument/2006/relationships/image" Target="../media/image301.png"/><Relationship Id="rId97" Type="http://schemas.openxmlformats.org/officeDocument/2006/relationships/image" Target="../media/image305.png"/><Relationship Id="rId104" Type="http://schemas.openxmlformats.org/officeDocument/2006/relationships/customXml" Target="../ink/ink113.xml"/><Relationship Id="rId112" Type="http://schemas.openxmlformats.org/officeDocument/2006/relationships/customXml" Target="../ink/ink117.xml"/><Relationship Id="rId92" Type="http://schemas.openxmlformats.org/officeDocument/2006/relationships/customXml" Target="../ink/ink109.xml"/><Relationship Id="rId103" Type="http://schemas.openxmlformats.org/officeDocument/2006/relationships/image" Target="../media/image308.png"/><Relationship Id="rId108" Type="http://schemas.openxmlformats.org/officeDocument/2006/relationships/customXml" Target="../ink/ink115.xml"/><Relationship Id="rId116" Type="http://schemas.openxmlformats.org/officeDocument/2006/relationships/customXml" Target="../ink/ink119.xml"/><Relationship Id="rId2" Type="http://schemas.openxmlformats.org/officeDocument/2006/relationships/customXml" Target="../ink/ink105.xml"/><Relationship Id="rId91" Type="http://schemas.openxmlformats.org/officeDocument/2006/relationships/image" Target="../media/image302.png"/><Relationship Id="rId107" Type="http://schemas.openxmlformats.org/officeDocument/2006/relationships/image" Target="../media/image323.png"/><Relationship Id="rId111" Type="http://schemas.openxmlformats.org/officeDocument/2006/relationships/image" Target="../media/image325.png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107.xml"/><Relationship Id="rId102" Type="http://schemas.openxmlformats.org/officeDocument/2006/relationships/customXml" Target="../ink/ink112.xml"/><Relationship Id="rId110" Type="http://schemas.openxmlformats.org/officeDocument/2006/relationships/customXml" Target="../ink/ink116.xml"/><Relationship Id="rId115" Type="http://schemas.openxmlformats.org/officeDocument/2006/relationships/image" Target="../media/image327.png"/><Relationship Id="rId5" Type="http://schemas.openxmlformats.org/officeDocument/2006/relationships/image" Target="../media/image155.png"/><Relationship Id="rId90" Type="http://schemas.openxmlformats.org/officeDocument/2006/relationships/customXml" Target="../ink/ink108.xml"/><Relationship Id="rId106" Type="http://schemas.openxmlformats.org/officeDocument/2006/relationships/customXml" Target="../ink/ink114.xml"/><Relationship Id="rId114" Type="http://schemas.openxmlformats.org/officeDocument/2006/relationships/customXml" Target="../ink/ink118.xml"/><Relationship Id="rId119" Type="http://schemas.openxmlformats.org/officeDocument/2006/relationships/image" Target="../media/image329.png"/><Relationship Id="rId99" Type="http://schemas.openxmlformats.org/officeDocument/2006/relationships/image" Target="../media/image306.png"/><Relationship Id="rId101" Type="http://schemas.openxmlformats.org/officeDocument/2006/relationships/image" Target="../media/image307.png"/><Relationship Id="rId4" Type="http://schemas.openxmlformats.org/officeDocument/2006/relationships/customXml" Target="../ink/ink106.xml"/><Relationship Id="rId100" Type="http://schemas.openxmlformats.org/officeDocument/2006/relationships/customXml" Target="../ink/ink111.xml"/><Relationship Id="rId105" Type="http://schemas.openxmlformats.org/officeDocument/2006/relationships/image" Target="../media/image309.png"/><Relationship Id="rId113" Type="http://schemas.openxmlformats.org/officeDocument/2006/relationships/image" Target="../media/image326.png"/><Relationship Id="rId118" Type="http://schemas.openxmlformats.org/officeDocument/2006/relationships/customXml" Target="../ink/ink120.xml"/><Relationship Id="rId98" Type="http://schemas.openxmlformats.org/officeDocument/2006/relationships/customXml" Target="../ink/ink110.xml"/></Relationships>
</file>

<file path=ppt/slides/_rels/slide9.xml.rels><?xml version="1.0" encoding="UTF-8" standalone="yes"?>
<Relationships xmlns="http://schemas.openxmlformats.org/package/2006/relationships"><Relationship Id="rId109" Type="http://schemas.openxmlformats.org/officeDocument/2006/relationships/image" Target="../media/image447.png"/><Relationship Id="rId117" Type="http://schemas.openxmlformats.org/officeDocument/2006/relationships/image" Target="../media/image451.png"/><Relationship Id="rId112" Type="http://schemas.openxmlformats.org/officeDocument/2006/relationships/customXml" Target="../ink/ink126.xml"/><Relationship Id="rId120" Type="http://schemas.openxmlformats.org/officeDocument/2006/relationships/customXml" Target="../ink/ink130.xml"/><Relationship Id="rId125" Type="http://schemas.openxmlformats.org/officeDocument/2006/relationships/image" Target="../media/image455.png"/><Relationship Id="rId133" Type="http://schemas.openxmlformats.org/officeDocument/2006/relationships/image" Target="../media/image459.png"/><Relationship Id="rId138" Type="http://schemas.openxmlformats.org/officeDocument/2006/relationships/customXml" Target="../ink/ink139.xml"/><Relationship Id="rId141" Type="http://schemas.openxmlformats.org/officeDocument/2006/relationships/image" Target="../media/image463.png"/><Relationship Id="rId146" Type="http://schemas.openxmlformats.org/officeDocument/2006/relationships/customXml" Target="../ink/ink143.xml"/><Relationship Id="rId154" Type="http://schemas.openxmlformats.org/officeDocument/2006/relationships/customXml" Target="../ink/ink147.xml"/><Relationship Id="rId2" Type="http://schemas.openxmlformats.org/officeDocument/2006/relationships/customXml" Target="../ink/ink121.xml"/><Relationship Id="rId107" Type="http://schemas.openxmlformats.org/officeDocument/2006/relationships/image" Target="../media/image446.png"/><Relationship Id="rId110" Type="http://schemas.openxmlformats.org/officeDocument/2006/relationships/customXml" Target="../ink/ink125.xml"/><Relationship Id="rId115" Type="http://schemas.openxmlformats.org/officeDocument/2006/relationships/image" Target="../media/image450.png"/><Relationship Id="rId123" Type="http://schemas.openxmlformats.org/officeDocument/2006/relationships/image" Target="../media/image454.png"/><Relationship Id="rId128" Type="http://schemas.openxmlformats.org/officeDocument/2006/relationships/customXml" Target="../ink/ink134.xml"/><Relationship Id="rId131" Type="http://schemas.openxmlformats.org/officeDocument/2006/relationships/image" Target="../media/image458.png"/><Relationship Id="rId136" Type="http://schemas.openxmlformats.org/officeDocument/2006/relationships/customXml" Target="../ink/ink138.xml"/><Relationship Id="rId144" Type="http://schemas.openxmlformats.org/officeDocument/2006/relationships/customXml" Target="../ink/ink142.xml"/><Relationship Id="rId149" Type="http://schemas.openxmlformats.org/officeDocument/2006/relationships/image" Target="../media/image467.png"/><Relationship Id="rId157" Type="http://schemas.openxmlformats.org/officeDocument/2006/relationships/image" Target="../media/image471.png"/><Relationship Id="rId152" Type="http://schemas.openxmlformats.org/officeDocument/2006/relationships/customXml" Target="../ink/ink146.xml"/><Relationship Id="rId4" Type="http://schemas.openxmlformats.org/officeDocument/2006/relationships/customXml" Target="../ink/ink122.xml"/><Relationship Id="rId105" Type="http://schemas.openxmlformats.org/officeDocument/2006/relationships/image" Target="../media/image445.png"/><Relationship Id="rId113" Type="http://schemas.openxmlformats.org/officeDocument/2006/relationships/image" Target="../media/image449.png"/><Relationship Id="rId118" Type="http://schemas.openxmlformats.org/officeDocument/2006/relationships/customXml" Target="../ink/ink129.xml"/><Relationship Id="rId126" Type="http://schemas.openxmlformats.org/officeDocument/2006/relationships/customXml" Target="../ink/ink133.xml"/><Relationship Id="rId134" Type="http://schemas.openxmlformats.org/officeDocument/2006/relationships/customXml" Target="../ink/ink137.xml"/><Relationship Id="rId139" Type="http://schemas.openxmlformats.org/officeDocument/2006/relationships/image" Target="../media/image462.png"/><Relationship Id="rId147" Type="http://schemas.openxmlformats.org/officeDocument/2006/relationships/image" Target="../media/image466.png"/><Relationship Id="rId121" Type="http://schemas.openxmlformats.org/officeDocument/2006/relationships/image" Target="../media/image453.png"/><Relationship Id="rId142" Type="http://schemas.openxmlformats.org/officeDocument/2006/relationships/customXml" Target="../ink/ink141.xml"/><Relationship Id="rId150" Type="http://schemas.openxmlformats.org/officeDocument/2006/relationships/customXml" Target="../ink/ink145.xml"/><Relationship Id="rId155" Type="http://schemas.openxmlformats.org/officeDocument/2006/relationships/image" Target="../media/image470.png"/><Relationship Id="rId3" Type="http://schemas.openxmlformats.org/officeDocument/2006/relationships/image" Target="../media/image154.png"/><Relationship Id="rId108" Type="http://schemas.openxmlformats.org/officeDocument/2006/relationships/customXml" Target="../ink/ink124.xml"/><Relationship Id="rId116" Type="http://schemas.openxmlformats.org/officeDocument/2006/relationships/customXml" Target="../ink/ink128.xml"/><Relationship Id="rId124" Type="http://schemas.openxmlformats.org/officeDocument/2006/relationships/customXml" Target="../ink/ink132.xml"/><Relationship Id="rId129" Type="http://schemas.openxmlformats.org/officeDocument/2006/relationships/image" Target="../media/image457.png"/><Relationship Id="rId137" Type="http://schemas.openxmlformats.org/officeDocument/2006/relationships/image" Target="../media/image461.png"/><Relationship Id="rId111" Type="http://schemas.openxmlformats.org/officeDocument/2006/relationships/image" Target="../media/image448.png"/><Relationship Id="rId132" Type="http://schemas.openxmlformats.org/officeDocument/2006/relationships/customXml" Target="../ink/ink136.xml"/><Relationship Id="rId140" Type="http://schemas.openxmlformats.org/officeDocument/2006/relationships/customXml" Target="../ink/ink140.xml"/><Relationship Id="rId145" Type="http://schemas.openxmlformats.org/officeDocument/2006/relationships/image" Target="../media/image465.png"/><Relationship Id="rId153" Type="http://schemas.openxmlformats.org/officeDocument/2006/relationships/image" Target="../media/image469.png"/><Relationship Id="rId1" Type="http://schemas.openxmlformats.org/officeDocument/2006/relationships/slideLayout" Target="../slideLayouts/slideLayout27.xml"/><Relationship Id="rId106" Type="http://schemas.openxmlformats.org/officeDocument/2006/relationships/customXml" Target="../ink/ink123.xml"/><Relationship Id="rId114" Type="http://schemas.openxmlformats.org/officeDocument/2006/relationships/customXml" Target="../ink/ink127.xml"/><Relationship Id="rId119" Type="http://schemas.openxmlformats.org/officeDocument/2006/relationships/image" Target="../media/image452.png"/><Relationship Id="rId127" Type="http://schemas.openxmlformats.org/officeDocument/2006/relationships/image" Target="../media/image456.png"/><Relationship Id="rId122" Type="http://schemas.openxmlformats.org/officeDocument/2006/relationships/customXml" Target="../ink/ink131.xml"/><Relationship Id="rId130" Type="http://schemas.openxmlformats.org/officeDocument/2006/relationships/customXml" Target="../ink/ink135.xml"/><Relationship Id="rId135" Type="http://schemas.openxmlformats.org/officeDocument/2006/relationships/image" Target="../media/image460.png"/><Relationship Id="rId143" Type="http://schemas.openxmlformats.org/officeDocument/2006/relationships/image" Target="../media/image464.png"/><Relationship Id="rId148" Type="http://schemas.openxmlformats.org/officeDocument/2006/relationships/customXml" Target="../ink/ink144.xml"/><Relationship Id="rId151" Type="http://schemas.openxmlformats.org/officeDocument/2006/relationships/image" Target="../media/image468.png"/><Relationship Id="rId156" Type="http://schemas.openxmlformats.org/officeDocument/2006/relationships/customXml" Target="../ink/ink1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4"/>
          <p:cNvSpPr>
            <a:spLocks noGrp="1"/>
          </p:cNvSpPr>
          <p:nvPr>
            <p:ph type="title"/>
          </p:nvPr>
        </p:nvSpPr>
        <p:spPr>
          <a:xfrm>
            <a:off x="2133600" y="3429000"/>
            <a:ext cx="6324600" cy="1828800"/>
          </a:xfrm>
        </p:spPr>
        <p:txBody>
          <a:bodyPr/>
          <a:lstStyle/>
          <a:p>
            <a:pPr algn="ctr"/>
            <a:r>
              <a:rPr lang="en-IN" b="1" dirty="0">
                <a:latin typeface="Arial" panose="020B0604020202020204" pitchFamily="34" charset="0"/>
                <a:cs typeface="Arial" panose="020B0604020202020204" pitchFamily="34" charset="0"/>
              </a:rPr>
              <a:t>Introduction to Statistical Methods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7" name="Content Placeholder 5"/>
          <p:cNvSpPr>
            <a:spLocks noGrp="1"/>
          </p:cNvSpPr>
          <p:nvPr>
            <p:ph sz="quarter" idx="13"/>
          </p:nvPr>
        </p:nvSpPr>
        <p:spPr>
          <a:xfrm>
            <a:off x="2057400" y="4800600"/>
            <a:ext cx="6629400" cy="990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r Y V K Ravi Kumar, BITS- 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ilani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5549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C4FF21AE-33AC-9D41-9B51-2510F0373B69}"/>
                  </a:ext>
                </a:extLst>
              </p14:cNvPr>
              <p14:cNvContentPartPr/>
              <p14:nvPr/>
            </p14:nvContentPartPr>
            <p14:xfrm>
              <a:off x="5057435" y="2077615"/>
              <a:ext cx="360" cy="648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C4FF21AE-33AC-9D41-9B51-2510F0373B69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041955" y="2062950"/>
                <a:ext cx="3096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0" name="Ink 20">
                <a:extLst>
                  <a:ext uri="{FF2B5EF4-FFF2-40B4-BE49-F238E27FC236}">
                    <a16:creationId xmlns:a16="http://schemas.microsoft.com/office/drawing/2014/main" id="{DB5CBA24-16FE-DF47-A8B5-CA79EC5EB26C}"/>
                  </a:ext>
                </a:extLst>
              </p14:cNvPr>
              <p14:cNvContentPartPr/>
              <p14:nvPr/>
            </p14:nvContentPartPr>
            <p14:xfrm>
              <a:off x="1467515" y="2435943"/>
              <a:ext cx="578880" cy="295920"/>
            </p14:xfrm>
          </p:contentPart>
        </mc:Choice>
        <mc:Fallback xmlns="">
          <p:pic>
            <p:nvPicPr>
              <p:cNvPr id="20" name="Ink 20">
                <a:extLst>
                  <a:ext uri="{FF2B5EF4-FFF2-40B4-BE49-F238E27FC236}">
                    <a16:creationId xmlns:a16="http://schemas.microsoft.com/office/drawing/2014/main" id="{DB5CBA24-16FE-DF47-A8B5-CA79EC5EB26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52395" y="2420823"/>
                <a:ext cx="60912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5" name="Ink 35">
                <a:extLst>
                  <a:ext uri="{FF2B5EF4-FFF2-40B4-BE49-F238E27FC236}">
                    <a16:creationId xmlns:a16="http://schemas.microsoft.com/office/drawing/2014/main" id="{5876A4C0-DC9F-0443-AAAF-51990CCA03A4}"/>
                  </a:ext>
                </a:extLst>
              </p14:cNvPr>
              <p14:cNvContentPartPr/>
              <p14:nvPr/>
            </p14:nvContentPartPr>
            <p14:xfrm>
              <a:off x="2115155" y="2360343"/>
              <a:ext cx="1691280" cy="566280"/>
            </p14:xfrm>
          </p:contentPart>
        </mc:Choice>
        <mc:Fallback xmlns="">
          <p:pic>
            <p:nvPicPr>
              <p:cNvPr id="35" name="Ink 35">
                <a:extLst>
                  <a:ext uri="{FF2B5EF4-FFF2-40B4-BE49-F238E27FC236}">
                    <a16:creationId xmlns:a16="http://schemas.microsoft.com/office/drawing/2014/main" id="{5876A4C0-DC9F-0443-AAAF-51990CCA03A4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099678" y="2345223"/>
                <a:ext cx="1721873" cy="59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2" name="Ink 42">
                <a:extLst>
                  <a:ext uri="{FF2B5EF4-FFF2-40B4-BE49-F238E27FC236}">
                    <a16:creationId xmlns:a16="http://schemas.microsoft.com/office/drawing/2014/main" id="{2BF817C2-1412-1348-9E4B-C6E08776479E}"/>
                  </a:ext>
                </a:extLst>
              </p14:cNvPr>
              <p14:cNvContentPartPr/>
              <p14:nvPr/>
            </p14:nvContentPartPr>
            <p14:xfrm>
              <a:off x="1844795" y="3052263"/>
              <a:ext cx="163800" cy="189000"/>
            </p14:xfrm>
          </p:contentPart>
        </mc:Choice>
        <mc:Fallback xmlns="">
          <p:pic>
            <p:nvPicPr>
              <p:cNvPr id="42" name="Ink 42">
                <a:extLst>
                  <a:ext uri="{FF2B5EF4-FFF2-40B4-BE49-F238E27FC236}">
                    <a16:creationId xmlns:a16="http://schemas.microsoft.com/office/drawing/2014/main" id="{2BF817C2-1412-1348-9E4B-C6E08776479E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29315" y="3036783"/>
                <a:ext cx="1944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60" name="Ink 61">
                <a:extLst>
                  <a:ext uri="{FF2B5EF4-FFF2-40B4-BE49-F238E27FC236}">
                    <a16:creationId xmlns:a16="http://schemas.microsoft.com/office/drawing/2014/main" id="{D794E169-0636-6748-AF69-FD1728F08C65}"/>
                  </a:ext>
                </a:extLst>
              </p14:cNvPr>
              <p14:cNvContentPartPr/>
              <p14:nvPr/>
            </p14:nvContentPartPr>
            <p14:xfrm>
              <a:off x="3215315" y="2831943"/>
              <a:ext cx="1566000" cy="384120"/>
            </p14:xfrm>
          </p:contentPart>
        </mc:Choice>
        <mc:Fallback xmlns="">
          <p:pic>
            <p:nvPicPr>
              <p:cNvPr id="60" name="Ink 61">
                <a:extLst>
                  <a:ext uri="{FF2B5EF4-FFF2-40B4-BE49-F238E27FC236}">
                    <a16:creationId xmlns:a16="http://schemas.microsoft.com/office/drawing/2014/main" id="{D794E169-0636-6748-AF69-FD1728F08C65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200195" y="2816809"/>
                <a:ext cx="1596240" cy="414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1" name="Ink 62">
                <a:extLst>
                  <a:ext uri="{FF2B5EF4-FFF2-40B4-BE49-F238E27FC236}">
                    <a16:creationId xmlns:a16="http://schemas.microsoft.com/office/drawing/2014/main" id="{1CCD405F-D19B-AE45-9D31-F519AEC1A777}"/>
                  </a:ext>
                </a:extLst>
              </p14:cNvPr>
              <p14:cNvContentPartPr/>
              <p14:nvPr/>
            </p14:nvContentPartPr>
            <p14:xfrm>
              <a:off x="2454635" y="3020583"/>
              <a:ext cx="195120" cy="176400"/>
            </p14:xfrm>
          </p:contentPart>
        </mc:Choice>
        <mc:Fallback xmlns="">
          <p:pic>
            <p:nvPicPr>
              <p:cNvPr id="61" name="Ink 62">
                <a:extLst>
                  <a:ext uri="{FF2B5EF4-FFF2-40B4-BE49-F238E27FC236}">
                    <a16:creationId xmlns:a16="http://schemas.microsoft.com/office/drawing/2014/main" id="{1CCD405F-D19B-AE45-9D31-F519AEC1A77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439155" y="3005463"/>
                <a:ext cx="2257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67" name="Ink 67">
                <a:extLst>
                  <a:ext uri="{FF2B5EF4-FFF2-40B4-BE49-F238E27FC236}">
                    <a16:creationId xmlns:a16="http://schemas.microsoft.com/office/drawing/2014/main" id="{FDC7EF33-ABDE-ED45-B640-943B292BEBBC}"/>
                  </a:ext>
                </a:extLst>
              </p14:cNvPr>
              <p14:cNvContentPartPr/>
              <p14:nvPr/>
            </p14:nvContentPartPr>
            <p14:xfrm>
              <a:off x="1266275" y="2989263"/>
              <a:ext cx="3578040" cy="427680"/>
            </p14:xfrm>
          </p:contentPart>
        </mc:Choice>
        <mc:Fallback xmlns="">
          <p:pic>
            <p:nvPicPr>
              <p:cNvPr id="67" name="Ink 67">
                <a:extLst>
                  <a:ext uri="{FF2B5EF4-FFF2-40B4-BE49-F238E27FC236}">
                    <a16:creationId xmlns:a16="http://schemas.microsoft.com/office/drawing/2014/main" id="{FDC7EF33-ABDE-ED45-B640-943B292BEBBC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251153" y="2974156"/>
                <a:ext cx="3608643" cy="4578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82" name="Ink 82">
                <a:extLst>
                  <a:ext uri="{FF2B5EF4-FFF2-40B4-BE49-F238E27FC236}">
                    <a16:creationId xmlns:a16="http://schemas.microsoft.com/office/drawing/2014/main" id="{AD0E7B13-E8ED-7E44-9D08-9E8C7988534E}"/>
                  </a:ext>
                </a:extLst>
              </p14:cNvPr>
              <p14:cNvContentPartPr/>
              <p14:nvPr/>
            </p14:nvContentPartPr>
            <p14:xfrm>
              <a:off x="2146475" y="3379143"/>
              <a:ext cx="2012400" cy="371160"/>
            </p14:xfrm>
          </p:contentPart>
        </mc:Choice>
        <mc:Fallback xmlns="">
          <p:pic>
            <p:nvPicPr>
              <p:cNvPr id="82" name="Ink 82">
                <a:extLst>
                  <a:ext uri="{FF2B5EF4-FFF2-40B4-BE49-F238E27FC236}">
                    <a16:creationId xmlns:a16="http://schemas.microsoft.com/office/drawing/2014/main" id="{AD0E7B13-E8ED-7E44-9D08-9E8C7988534E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131355" y="3363663"/>
                <a:ext cx="2042640" cy="40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DF112C16-1DF8-5445-86AD-F8DF9B3578E5}"/>
                  </a:ext>
                </a:extLst>
              </p14:cNvPr>
              <p14:cNvContentPartPr/>
              <p14:nvPr/>
            </p14:nvContentPartPr>
            <p14:xfrm>
              <a:off x="1266275" y="4296783"/>
              <a:ext cx="113400" cy="648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DF112C16-1DF8-5445-86AD-F8DF9B3578E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251155" y="4281663"/>
                <a:ext cx="1440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87" name="Ink 87">
                <a:extLst>
                  <a:ext uri="{FF2B5EF4-FFF2-40B4-BE49-F238E27FC236}">
                    <a16:creationId xmlns:a16="http://schemas.microsoft.com/office/drawing/2014/main" id="{047109CC-85CB-654E-B212-5C5E085C2E58}"/>
                  </a:ext>
                </a:extLst>
              </p14:cNvPr>
              <p14:cNvContentPartPr/>
              <p14:nvPr/>
            </p14:nvContentPartPr>
            <p14:xfrm>
              <a:off x="1241075" y="4190223"/>
              <a:ext cx="119880" cy="19080"/>
            </p14:xfrm>
          </p:contentPart>
        </mc:Choice>
        <mc:Fallback xmlns="">
          <p:pic>
            <p:nvPicPr>
              <p:cNvPr id="87" name="Ink 87">
                <a:extLst>
                  <a:ext uri="{FF2B5EF4-FFF2-40B4-BE49-F238E27FC236}">
                    <a16:creationId xmlns:a16="http://schemas.microsoft.com/office/drawing/2014/main" id="{047109CC-85CB-654E-B212-5C5E085C2E58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225955" y="4174743"/>
                <a:ext cx="1504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91560FA2-0AEE-6843-B616-65915C8F7931}"/>
                  </a:ext>
                </a:extLst>
              </p14:cNvPr>
              <p14:cNvContentPartPr/>
              <p14:nvPr/>
            </p14:nvContentPartPr>
            <p14:xfrm>
              <a:off x="5302595" y="2172063"/>
              <a:ext cx="1942920" cy="164124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91560FA2-0AEE-6843-B616-65915C8F7931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282075" y="2151543"/>
                <a:ext cx="1983960" cy="168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85B87F13-129A-374B-8C8B-688D721D9D49}"/>
                  </a:ext>
                </a:extLst>
              </p14:cNvPr>
              <p14:cNvContentPartPr/>
              <p14:nvPr/>
            </p14:nvContentPartPr>
            <p14:xfrm>
              <a:off x="6421835" y="1901703"/>
              <a:ext cx="2031120" cy="186120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85B87F13-129A-374B-8C8B-688D721D9D49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401315" y="1881183"/>
                <a:ext cx="2071800" cy="190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94" name="Ink 94">
                <a:extLst>
                  <a:ext uri="{FF2B5EF4-FFF2-40B4-BE49-F238E27FC236}">
                    <a16:creationId xmlns:a16="http://schemas.microsoft.com/office/drawing/2014/main" id="{231FB1B5-34FD-F74B-B3B9-C51D159894C8}"/>
                  </a:ext>
                </a:extLst>
              </p14:cNvPr>
              <p14:cNvContentPartPr/>
              <p14:nvPr/>
            </p14:nvContentPartPr>
            <p14:xfrm>
              <a:off x="5717675" y="3033183"/>
              <a:ext cx="2118960" cy="1754640"/>
            </p14:xfrm>
          </p:contentPart>
        </mc:Choice>
        <mc:Fallback xmlns="">
          <p:pic>
            <p:nvPicPr>
              <p:cNvPr id="94" name="Ink 94">
                <a:extLst>
                  <a:ext uri="{FF2B5EF4-FFF2-40B4-BE49-F238E27FC236}">
                    <a16:creationId xmlns:a16="http://schemas.microsoft.com/office/drawing/2014/main" id="{231FB1B5-34FD-F74B-B3B9-C51D159894C8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697155" y="3013023"/>
                <a:ext cx="2160000" cy="179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00" name="Ink 100">
                <a:extLst>
                  <a:ext uri="{FF2B5EF4-FFF2-40B4-BE49-F238E27FC236}">
                    <a16:creationId xmlns:a16="http://schemas.microsoft.com/office/drawing/2014/main" id="{7ADDC1BF-A060-F248-BC37-7A1D27551288}"/>
                  </a:ext>
                </a:extLst>
              </p14:cNvPr>
              <p14:cNvContentPartPr/>
              <p14:nvPr/>
            </p14:nvContentPartPr>
            <p14:xfrm>
              <a:off x="6006755" y="3423063"/>
              <a:ext cx="437760" cy="226800"/>
            </p14:xfrm>
          </p:contentPart>
        </mc:Choice>
        <mc:Fallback xmlns="">
          <p:pic>
            <p:nvPicPr>
              <p:cNvPr id="100" name="Ink 100">
                <a:extLst>
                  <a:ext uri="{FF2B5EF4-FFF2-40B4-BE49-F238E27FC236}">
                    <a16:creationId xmlns:a16="http://schemas.microsoft.com/office/drawing/2014/main" id="{7ADDC1BF-A060-F248-BC37-7A1D27551288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986235" y="3402543"/>
                <a:ext cx="478440" cy="26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07" name="Ink 107">
                <a:extLst>
                  <a:ext uri="{FF2B5EF4-FFF2-40B4-BE49-F238E27FC236}">
                    <a16:creationId xmlns:a16="http://schemas.microsoft.com/office/drawing/2014/main" id="{C68387A8-2FB0-2F45-8A81-E446EDEA1D07}"/>
                  </a:ext>
                </a:extLst>
              </p14:cNvPr>
              <p14:cNvContentPartPr/>
              <p14:nvPr/>
            </p14:nvContentPartPr>
            <p14:xfrm>
              <a:off x="6692195" y="3196623"/>
              <a:ext cx="308160" cy="207720"/>
            </p14:xfrm>
          </p:contentPart>
        </mc:Choice>
        <mc:Fallback xmlns="">
          <p:pic>
            <p:nvPicPr>
              <p:cNvPr id="107" name="Ink 107">
                <a:extLst>
                  <a:ext uri="{FF2B5EF4-FFF2-40B4-BE49-F238E27FC236}">
                    <a16:creationId xmlns:a16="http://schemas.microsoft.com/office/drawing/2014/main" id="{C68387A8-2FB0-2F45-8A81-E446EDEA1D07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671699" y="3181503"/>
                <a:ext cx="348793" cy="24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12" name="Ink 113">
                <a:extLst>
                  <a:ext uri="{FF2B5EF4-FFF2-40B4-BE49-F238E27FC236}">
                    <a16:creationId xmlns:a16="http://schemas.microsoft.com/office/drawing/2014/main" id="{5270A210-4A7D-1B43-BB01-6CE01D8DE1D3}"/>
                  </a:ext>
                </a:extLst>
              </p14:cNvPr>
              <p14:cNvContentPartPr/>
              <p14:nvPr/>
            </p14:nvContentPartPr>
            <p14:xfrm>
              <a:off x="7106915" y="3441783"/>
              <a:ext cx="365040" cy="182520"/>
            </p14:xfrm>
          </p:contentPart>
        </mc:Choice>
        <mc:Fallback xmlns="">
          <p:pic>
            <p:nvPicPr>
              <p:cNvPr id="112" name="Ink 113">
                <a:extLst>
                  <a:ext uri="{FF2B5EF4-FFF2-40B4-BE49-F238E27FC236}">
                    <a16:creationId xmlns:a16="http://schemas.microsoft.com/office/drawing/2014/main" id="{5270A210-4A7D-1B43-BB01-6CE01D8DE1D3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086755" y="3426663"/>
                <a:ext cx="40068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18" name="Ink 118">
                <a:extLst>
                  <a:ext uri="{FF2B5EF4-FFF2-40B4-BE49-F238E27FC236}">
                    <a16:creationId xmlns:a16="http://schemas.microsoft.com/office/drawing/2014/main" id="{072A15BE-5A16-D742-80B2-AEB1E72D3D80}"/>
                  </a:ext>
                </a:extLst>
              </p14:cNvPr>
              <p14:cNvContentPartPr/>
              <p14:nvPr/>
            </p14:nvContentPartPr>
            <p14:xfrm>
              <a:off x="6685715" y="4051623"/>
              <a:ext cx="478440" cy="220320"/>
            </p14:xfrm>
          </p:contentPart>
        </mc:Choice>
        <mc:Fallback xmlns="">
          <p:pic>
            <p:nvPicPr>
              <p:cNvPr id="118" name="Ink 118">
                <a:extLst>
                  <a:ext uri="{FF2B5EF4-FFF2-40B4-BE49-F238E27FC236}">
                    <a16:creationId xmlns:a16="http://schemas.microsoft.com/office/drawing/2014/main" id="{072A15BE-5A16-D742-80B2-AEB1E72D3D80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670584" y="4036503"/>
                <a:ext cx="509063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5">
                <a:extLst>
                  <a:ext uri="{FF2B5EF4-FFF2-40B4-BE49-F238E27FC236}">
                    <a16:creationId xmlns:a16="http://schemas.microsoft.com/office/drawing/2014/main" id="{EA83F849-2C2D-7C42-B558-217DB629F4BF}"/>
                  </a:ext>
                </a:extLst>
              </p14:cNvPr>
              <p14:cNvContentPartPr/>
              <p14:nvPr/>
            </p14:nvContentPartPr>
            <p14:xfrm>
              <a:off x="7591115" y="2586783"/>
              <a:ext cx="491040" cy="207720"/>
            </p14:xfrm>
          </p:contentPart>
        </mc:Choice>
        <mc:Fallback xmlns="">
          <p:pic>
            <p:nvPicPr>
              <p:cNvPr id="125" name="Ink 125">
                <a:extLst>
                  <a:ext uri="{FF2B5EF4-FFF2-40B4-BE49-F238E27FC236}">
                    <a16:creationId xmlns:a16="http://schemas.microsoft.com/office/drawing/2014/main" id="{EA83F849-2C2D-7C42-B558-217DB629F4BF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575984" y="2571663"/>
                <a:ext cx="521662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30" name="Ink 130">
                <a:extLst>
                  <a:ext uri="{FF2B5EF4-FFF2-40B4-BE49-F238E27FC236}">
                    <a16:creationId xmlns:a16="http://schemas.microsoft.com/office/drawing/2014/main" id="{2FFFB6D7-A292-CB44-B761-C570A57CB916}"/>
                  </a:ext>
                </a:extLst>
              </p14:cNvPr>
              <p14:cNvContentPartPr/>
              <p14:nvPr/>
            </p14:nvContentPartPr>
            <p14:xfrm>
              <a:off x="6610475" y="2518383"/>
              <a:ext cx="333360" cy="200880"/>
            </p14:xfrm>
          </p:contentPart>
        </mc:Choice>
        <mc:Fallback xmlns="">
          <p:pic>
            <p:nvPicPr>
              <p:cNvPr id="130" name="Ink 130">
                <a:extLst>
                  <a:ext uri="{FF2B5EF4-FFF2-40B4-BE49-F238E27FC236}">
                    <a16:creationId xmlns:a16="http://schemas.microsoft.com/office/drawing/2014/main" id="{2FFFB6D7-A292-CB44-B761-C570A57CB916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595012" y="2503263"/>
                <a:ext cx="363567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35" name="Ink 135">
                <a:extLst>
                  <a:ext uri="{FF2B5EF4-FFF2-40B4-BE49-F238E27FC236}">
                    <a16:creationId xmlns:a16="http://schemas.microsoft.com/office/drawing/2014/main" id="{77A6C66A-ABEE-994F-A375-58C1310FDA4C}"/>
                  </a:ext>
                </a:extLst>
              </p14:cNvPr>
              <p14:cNvContentPartPr/>
              <p14:nvPr/>
            </p14:nvContentPartPr>
            <p14:xfrm>
              <a:off x="5617595" y="2473743"/>
              <a:ext cx="641160" cy="294840"/>
            </p14:xfrm>
          </p:contentPart>
        </mc:Choice>
        <mc:Fallback xmlns="">
          <p:pic>
            <p:nvPicPr>
              <p:cNvPr id="135" name="Ink 135">
                <a:extLst>
                  <a:ext uri="{FF2B5EF4-FFF2-40B4-BE49-F238E27FC236}">
                    <a16:creationId xmlns:a16="http://schemas.microsoft.com/office/drawing/2014/main" id="{77A6C66A-ABEE-994F-A375-58C1310FDA4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597424" y="2453248"/>
                <a:ext cx="682223" cy="3354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42" name="Ink 142">
                <a:extLst>
                  <a:ext uri="{FF2B5EF4-FFF2-40B4-BE49-F238E27FC236}">
                    <a16:creationId xmlns:a16="http://schemas.microsoft.com/office/drawing/2014/main" id="{A335857A-9914-3945-8534-30550CDEAE86}"/>
                  </a:ext>
                </a:extLst>
              </p14:cNvPr>
              <p14:cNvContentPartPr/>
              <p14:nvPr/>
            </p14:nvContentPartPr>
            <p14:xfrm>
              <a:off x="4919195" y="1693983"/>
              <a:ext cx="3571560" cy="2917800"/>
            </p14:xfrm>
          </p:contentPart>
        </mc:Choice>
        <mc:Fallback xmlns="">
          <p:pic>
            <p:nvPicPr>
              <p:cNvPr id="142" name="Ink 142">
                <a:extLst>
                  <a:ext uri="{FF2B5EF4-FFF2-40B4-BE49-F238E27FC236}">
                    <a16:creationId xmlns:a16="http://schemas.microsoft.com/office/drawing/2014/main" id="{A335857A-9914-3945-8534-30550CDEAE8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898675" y="1673821"/>
                <a:ext cx="3612240" cy="295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46" name="Ink 146">
                <a:extLst>
                  <a:ext uri="{FF2B5EF4-FFF2-40B4-BE49-F238E27FC236}">
                    <a16:creationId xmlns:a16="http://schemas.microsoft.com/office/drawing/2014/main" id="{7399F181-1512-B04C-8E73-EA51D2B7AE28}"/>
                  </a:ext>
                </a:extLst>
              </p14:cNvPr>
              <p14:cNvContentPartPr/>
              <p14:nvPr/>
            </p14:nvContentPartPr>
            <p14:xfrm>
              <a:off x="4937915" y="1687863"/>
              <a:ext cx="3879720" cy="3225600"/>
            </p14:xfrm>
          </p:contentPart>
        </mc:Choice>
        <mc:Fallback xmlns="">
          <p:pic>
            <p:nvPicPr>
              <p:cNvPr id="146" name="Ink 146">
                <a:extLst>
                  <a:ext uri="{FF2B5EF4-FFF2-40B4-BE49-F238E27FC236}">
                    <a16:creationId xmlns:a16="http://schemas.microsoft.com/office/drawing/2014/main" id="{7399F181-1512-B04C-8E73-EA51D2B7AE28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917753" y="1667343"/>
                <a:ext cx="3920764" cy="326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55" name="Ink 156">
                <a:extLst>
                  <a:ext uri="{FF2B5EF4-FFF2-40B4-BE49-F238E27FC236}">
                    <a16:creationId xmlns:a16="http://schemas.microsoft.com/office/drawing/2014/main" id="{61428438-4604-1941-B666-06367D6F54C4}"/>
                  </a:ext>
                </a:extLst>
              </p14:cNvPr>
              <p14:cNvContentPartPr/>
              <p14:nvPr/>
            </p14:nvContentPartPr>
            <p14:xfrm>
              <a:off x="5126555" y="4485423"/>
              <a:ext cx="515880" cy="163800"/>
            </p14:xfrm>
          </p:contentPart>
        </mc:Choice>
        <mc:Fallback xmlns="">
          <p:pic>
            <p:nvPicPr>
              <p:cNvPr id="155" name="Ink 156">
                <a:extLst>
                  <a:ext uri="{FF2B5EF4-FFF2-40B4-BE49-F238E27FC236}">
                    <a16:creationId xmlns:a16="http://schemas.microsoft.com/office/drawing/2014/main" id="{61428438-4604-1941-B666-06367D6F54C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106035" y="4465263"/>
                <a:ext cx="556560" cy="20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FCE99171-58C1-5649-BF13-FC237843E57A}"/>
                  </a:ext>
                </a:extLst>
              </p14:cNvPr>
              <p14:cNvContentPartPr/>
              <p14:nvPr/>
            </p14:nvContentPartPr>
            <p14:xfrm>
              <a:off x="1549235" y="4347183"/>
              <a:ext cx="1031400" cy="7596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FCE99171-58C1-5649-BF13-FC237843E57A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528715" y="4327023"/>
                <a:ext cx="107208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64" name="Ink 164">
                <a:extLst>
                  <a:ext uri="{FF2B5EF4-FFF2-40B4-BE49-F238E27FC236}">
                    <a16:creationId xmlns:a16="http://schemas.microsoft.com/office/drawing/2014/main" id="{416E1370-7CBF-3E41-B738-3DCBEB980F2D}"/>
                  </a:ext>
                </a:extLst>
              </p14:cNvPr>
              <p14:cNvContentPartPr/>
              <p14:nvPr/>
            </p14:nvContentPartPr>
            <p14:xfrm>
              <a:off x="1819595" y="4026423"/>
              <a:ext cx="635400" cy="170280"/>
            </p14:xfrm>
          </p:contentPart>
        </mc:Choice>
        <mc:Fallback xmlns="">
          <p:pic>
            <p:nvPicPr>
              <p:cNvPr id="164" name="Ink 164">
                <a:extLst>
                  <a:ext uri="{FF2B5EF4-FFF2-40B4-BE49-F238E27FC236}">
                    <a16:creationId xmlns:a16="http://schemas.microsoft.com/office/drawing/2014/main" id="{416E1370-7CBF-3E41-B738-3DCBEB980F2D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799075" y="4006263"/>
                <a:ext cx="676080" cy="21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72" name="Ink 172">
                <a:extLst>
                  <a:ext uri="{FF2B5EF4-FFF2-40B4-BE49-F238E27FC236}">
                    <a16:creationId xmlns:a16="http://schemas.microsoft.com/office/drawing/2014/main" id="{A5C886CE-01FF-9342-8CA0-879F88AB1D19}"/>
                  </a:ext>
                </a:extLst>
              </p14:cNvPr>
              <p14:cNvContentPartPr/>
              <p14:nvPr/>
            </p14:nvContentPartPr>
            <p14:xfrm>
              <a:off x="1850915" y="4517103"/>
              <a:ext cx="754560" cy="226800"/>
            </p14:xfrm>
          </p:contentPart>
        </mc:Choice>
        <mc:Fallback xmlns="">
          <p:pic>
            <p:nvPicPr>
              <p:cNvPr id="172" name="Ink 172">
                <a:extLst>
                  <a:ext uri="{FF2B5EF4-FFF2-40B4-BE49-F238E27FC236}">
                    <a16:creationId xmlns:a16="http://schemas.microsoft.com/office/drawing/2014/main" id="{A5C886CE-01FF-9342-8CA0-879F88AB1D19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830765" y="4496583"/>
                <a:ext cx="795221" cy="26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FEFF0E7E-5815-F346-98EB-A7B106200863}"/>
                  </a:ext>
                </a:extLst>
              </p14:cNvPr>
              <p14:cNvContentPartPr/>
              <p14:nvPr/>
            </p14:nvContentPartPr>
            <p14:xfrm>
              <a:off x="1668755" y="5095263"/>
              <a:ext cx="94680" cy="648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FEFF0E7E-5815-F346-98EB-A7B10620086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648235" y="5075103"/>
                <a:ext cx="135360" cy="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22A1136B-7594-6B4A-A5A8-322A1F5FD2C7}"/>
                  </a:ext>
                </a:extLst>
              </p14:cNvPr>
              <p14:cNvContentPartPr/>
              <p14:nvPr/>
            </p14:nvContentPartPr>
            <p14:xfrm>
              <a:off x="1671995" y="5189583"/>
              <a:ext cx="78480" cy="1296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22A1136B-7594-6B4A-A5A8-322A1F5FD2C7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651835" y="5169423"/>
                <a:ext cx="11952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82" name="Ink 182">
                <a:extLst>
                  <a:ext uri="{FF2B5EF4-FFF2-40B4-BE49-F238E27FC236}">
                    <a16:creationId xmlns:a16="http://schemas.microsoft.com/office/drawing/2014/main" id="{AC486878-D29F-C84A-A63A-5A4BC307B875}"/>
                  </a:ext>
                </a:extLst>
              </p14:cNvPr>
              <p14:cNvContentPartPr/>
              <p14:nvPr/>
            </p14:nvContentPartPr>
            <p14:xfrm>
              <a:off x="2152955" y="4931823"/>
              <a:ext cx="1024920" cy="239400"/>
            </p14:xfrm>
          </p:contentPart>
        </mc:Choice>
        <mc:Fallback xmlns="">
          <p:pic>
            <p:nvPicPr>
              <p:cNvPr id="182" name="Ink 182">
                <a:extLst>
                  <a:ext uri="{FF2B5EF4-FFF2-40B4-BE49-F238E27FC236}">
                    <a16:creationId xmlns:a16="http://schemas.microsoft.com/office/drawing/2014/main" id="{AC486878-D29F-C84A-A63A-5A4BC307B875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2132442" y="4911663"/>
                <a:ext cx="1065586" cy="280080"/>
              </a:xfrm>
              <a:prstGeom prst="rect">
                <a:avLst/>
              </a:prstGeom>
            </p:spPr>
          </p:pic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657FB745-2F75-416F-9BDC-2C1C0A578F2E}"/>
              </a:ext>
            </a:extLst>
          </p:cNvPr>
          <p:cNvSpPr txBox="1"/>
          <p:nvPr/>
        </p:nvSpPr>
        <p:spPr>
          <a:xfrm>
            <a:off x="228601" y="295870"/>
            <a:ext cx="62159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c) Find the probability that he follows ART given that he regularly follows at least one.</a:t>
            </a:r>
          </a:p>
        </p:txBody>
      </p:sp>
    </p:spTree>
    <p:extLst>
      <p:ext uri="{BB962C8B-B14F-4D97-AF65-F5344CB8AC3E}">
        <p14:creationId xmlns:p14="http://schemas.microsoft.com/office/powerpoint/2010/main" val="24805418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C4FF21AE-33AC-9D41-9B51-2510F0373B69}"/>
                  </a:ext>
                </a:extLst>
              </p14:cNvPr>
              <p14:cNvContentPartPr/>
              <p14:nvPr/>
            </p14:nvContentPartPr>
            <p14:xfrm>
              <a:off x="5057435" y="2077615"/>
              <a:ext cx="360" cy="648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C4FF21AE-33AC-9D41-9B51-2510F0373B69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041955" y="2062950"/>
                <a:ext cx="3096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" name="Ink 4">
                <a:extLst>
                  <a:ext uri="{FF2B5EF4-FFF2-40B4-BE49-F238E27FC236}">
                    <a16:creationId xmlns:a16="http://schemas.microsoft.com/office/drawing/2014/main" id="{C042E3CE-1D0B-9242-904D-BE39C887525F}"/>
                  </a:ext>
                </a:extLst>
              </p14:cNvPr>
              <p14:cNvContentPartPr/>
              <p14:nvPr/>
            </p14:nvContentPartPr>
            <p14:xfrm>
              <a:off x="1505315" y="4202463"/>
              <a:ext cx="163800" cy="182520"/>
            </p14:xfrm>
          </p:contentPart>
        </mc:Choice>
        <mc:Fallback xmlns="">
          <p:pic>
            <p:nvPicPr>
              <p:cNvPr id="4" name="Ink 4">
                <a:extLst>
                  <a:ext uri="{FF2B5EF4-FFF2-40B4-BE49-F238E27FC236}">
                    <a16:creationId xmlns:a16="http://schemas.microsoft.com/office/drawing/2014/main" id="{C042E3CE-1D0B-9242-904D-BE39C887525F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489835" y="4187343"/>
                <a:ext cx="19440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6" name="Ink 16">
                <a:extLst>
                  <a:ext uri="{FF2B5EF4-FFF2-40B4-BE49-F238E27FC236}">
                    <a16:creationId xmlns:a16="http://schemas.microsoft.com/office/drawing/2014/main" id="{F247A37A-D0BD-6946-B1BD-6CC198D9FDEA}"/>
                  </a:ext>
                </a:extLst>
              </p14:cNvPr>
              <p14:cNvContentPartPr/>
              <p14:nvPr/>
            </p14:nvContentPartPr>
            <p14:xfrm>
              <a:off x="1750475" y="3951183"/>
              <a:ext cx="1754280" cy="563400"/>
            </p14:xfrm>
          </p:contentPart>
        </mc:Choice>
        <mc:Fallback xmlns="">
          <p:pic>
            <p:nvPicPr>
              <p:cNvPr id="16" name="Ink 16">
                <a:extLst>
                  <a:ext uri="{FF2B5EF4-FFF2-40B4-BE49-F238E27FC236}">
                    <a16:creationId xmlns:a16="http://schemas.microsoft.com/office/drawing/2014/main" id="{F247A37A-D0BD-6946-B1BD-6CC198D9FDEA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729959" y="3936063"/>
                <a:ext cx="1789913" cy="59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BA6AFC30-B08A-934C-AEE7-F044B68BA9D2}"/>
                  </a:ext>
                </a:extLst>
              </p14:cNvPr>
              <p14:cNvContentPartPr/>
              <p14:nvPr/>
            </p14:nvContentPartPr>
            <p14:xfrm>
              <a:off x="3762155" y="4259343"/>
              <a:ext cx="107280" cy="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BA6AFC30-B08A-934C-AEE7-F044B68BA9D2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747035" y="4243863"/>
                <a:ext cx="1378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FEBBF05A-5842-2B4D-ACDB-475341B7694A}"/>
                  </a:ext>
                </a:extLst>
              </p14:cNvPr>
              <p14:cNvContentPartPr/>
              <p14:nvPr/>
            </p14:nvContentPartPr>
            <p14:xfrm>
              <a:off x="3762155" y="4341063"/>
              <a:ext cx="94680" cy="129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FEBBF05A-5842-2B4D-ACDB-475341B7694A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747035" y="4325583"/>
                <a:ext cx="1252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2" name="Ink 23">
                <a:extLst>
                  <a:ext uri="{FF2B5EF4-FFF2-40B4-BE49-F238E27FC236}">
                    <a16:creationId xmlns:a16="http://schemas.microsoft.com/office/drawing/2014/main" id="{C14B10A7-0079-5F41-A3F8-B090356D3E5A}"/>
                  </a:ext>
                </a:extLst>
              </p14:cNvPr>
              <p14:cNvContentPartPr/>
              <p14:nvPr/>
            </p14:nvContentPartPr>
            <p14:xfrm>
              <a:off x="4321955" y="3963783"/>
              <a:ext cx="496800" cy="339840"/>
            </p14:xfrm>
          </p:contentPart>
        </mc:Choice>
        <mc:Fallback xmlns="">
          <p:pic>
            <p:nvPicPr>
              <p:cNvPr id="22" name="Ink 23">
                <a:extLst>
                  <a:ext uri="{FF2B5EF4-FFF2-40B4-BE49-F238E27FC236}">
                    <a16:creationId xmlns:a16="http://schemas.microsoft.com/office/drawing/2014/main" id="{C14B10A7-0079-5F41-A3F8-B090356D3E5A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306486" y="3948303"/>
                <a:ext cx="527018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43" name="Ink 43">
                <a:extLst>
                  <a:ext uri="{FF2B5EF4-FFF2-40B4-BE49-F238E27FC236}">
                    <a16:creationId xmlns:a16="http://schemas.microsoft.com/office/drawing/2014/main" id="{3A8C1FAC-FA5B-F446-AFBA-2AC38BAAFA93}"/>
                  </a:ext>
                </a:extLst>
              </p14:cNvPr>
              <p14:cNvContentPartPr/>
              <p14:nvPr/>
            </p14:nvContentPartPr>
            <p14:xfrm>
              <a:off x="4217915" y="3913383"/>
              <a:ext cx="2631600" cy="842040"/>
            </p14:xfrm>
          </p:contentPart>
        </mc:Choice>
        <mc:Fallback xmlns="">
          <p:pic>
            <p:nvPicPr>
              <p:cNvPr id="43" name="Ink 43">
                <a:extLst>
                  <a:ext uri="{FF2B5EF4-FFF2-40B4-BE49-F238E27FC236}">
                    <a16:creationId xmlns:a16="http://schemas.microsoft.com/office/drawing/2014/main" id="{3A8C1FAC-FA5B-F446-AFBA-2AC38BAAFA9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202437" y="3892863"/>
                <a:ext cx="2667235" cy="88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98E29258-39A8-B54F-B87D-F2172CDA3674}"/>
                  </a:ext>
                </a:extLst>
              </p14:cNvPr>
              <p14:cNvContentPartPr/>
              <p14:nvPr/>
            </p14:nvContentPartPr>
            <p14:xfrm>
              <a:off x="3894275" y="5126943"/>
              <a:ext cx="31680" cy="255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98E29258-39A8-B54F-B87D-F2172CDA367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873755" y="5106423"/>
                <a:ext cx="72720" cy="6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57" name="Ink 59">
                <a:extLst>
                  <a:ext uri="{FF2B5EF4-FFF2-40B4-BE49-F238E27FC236}">
                    <a16:creationId xmlns:a16="http://schemas.microsoft.com/office/drawing/2014/main" id="{2B64F1C9-F75A-334B-8BA4-B944F17518C0}"/>
                  </a:ext>
                </a:extLst>
              </p14:cNvPr>
              <p14:cNvContentPartPr/>
              <p14:nvPr/>
            </p14:nvContentPartPr>
            <p14:xfrm>
              <a:off x="5459915" y="5020023"/>
              <a:ext cx="452880" cy="151200"/>
            </p14:xfrm>
          </p:contentPart>
        </mc:Choice>
        <mc:Fallback xmlns="">
          <p:pic>
            <p:nvPicPr>
              <p:cNvPr id="57" name="Ink 59">
                <a:extLst>
                  <a:ext uri="{FF2B5EF4-FFF2-40B4-BE49-F238E27FC236}">
                    <a16:creationId xmlns:a16="http://schemas.microsoft.com/office/drawing/2014/main" id="{2B64F1C9-F75A-334B-8BA4-B944F17518C0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439395" y="5004543"/>
                <a:ext cx="48852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58" name="Ink 60">
                <a:extLst>
                  <a:ext uri="{FF2B5EF4-FFF2-40B4-BE49-F238E27FC236}">
                    <a16:creationId xmlns:a16="http://schemas.microsoft.com/office/drawing/2014/main" id="{5222691B-A279-F040-8860-5088EE551B67}"/>
                  </a:ext>
                </a:extLst>
              </p14:cNvPr>
              <p14:cNvContentPartPr/>
              <p14:nvPr/>
            </p14:nvContentPartPr>
            <p14:xfrm>
              <a:off x="4818395" y="5051343"/>
              <a:ext cx="434160" cy="151200"/>
            </p14:xfrm>
          </p:contentPart>
        </mc:Choice>
        <mc:Fallback xmlns="">
          <p:pic>
            <p:nvPicPr>
              <p:cNvPr id="58" name="Ink 60">
                <a:extLst>
                  <a:ext uri="{FF2B5EF4-FFF2-40B4-BE49-F238E27FC236}">
                    <a16:creationId xmlns:a16="http://schemas.microsoft.com/office/drawing/2014/main" id="{5222691B-A279-F040-8860-5088EE551B67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803275" y="5036223"/>
                <a:ext cx="46980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59" name="Ink 61">
                <a:extLst>
                  <a:ext uri="{FF2B5EF4-FFF2-40B4-BE49-F238E27FC236}">
                    <a16:creationId xmlns:a16="http://schemas.microsoft.com/office/drawing/2014/main" id="{992F5926-5F0B-454A-85B9-931387289502}"/>
                  </a:ext>
                </a:extLst>
              </p14:cNvPr>
              <p14:cNvContentPartPr/>
              <p14:nvPr/>
            </p14:nvContentPartPr>
            <p14:xfrm>
              <a:off x="4126835" y="5064663"/>
              <a:ext cx="484560" cy="137880"/>
            </p14:xfrm>
          </p:contentPart>
        </mc:Choice>
        <mc:Fallback xmlns="">
          <p:pic>
            <p:nvPicPr>
              <p:cNvPr id="59" name="Ink 61">
                <a:extLst>
                  <a:ext uri="{FF2B5EF4-FFF2-40B4-BE49-F238E27FC236}">
                    <a16:creationId xmlns:a16="http://schemas.microsoft.com/office/drawing/2014/main" id="{992F5926-5F0B-454A-85B9-931387289502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106675" y="5044143"/>
                <a:ext cx="525240" cy="1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71" name="Ink 75">
                <a:extLst>
                  <a:ext uri="{FF2B5EF4-FFF2-40B4-BE49-F238E27FC236}">
                    <a16:creationId xmlns:a16="http://schemas.microsoft.com/office/drawing/2014/main" id="{563BDAE5-3C77-A843-B0EF-3908AC027D95}"/>
                  </a:ext>
                </a:extLst>
              </p14:cNvPr>
              <p14:cNvContentPartPr/>
              <p14:nvPr/>
            </p14:nvContentPartPr>
            <p14:xfrm>
              <a:off x="3561275" y="5271303"/>
              <a:ext cx="3401280" cy="182880"/>
            </p14:xfrm>
          </p:contentPart>
        </mc:Choice>
        <mc:Fallback xmlns="">
          <p:pic>
            <p:nvPicPr>
              <p:cNvPr id="71" name="Ink 75">
                <a:extLst>
                  <a:ext uri="{FF2B5EF4-FFF2-40B4-BE49-F238E27FC236}">
                    <a16:creationId xmlns:a16="http://schemas.microsoft.com/office/drawing/2014/main" id="{563BDAE5-3C77-A843-B0EF-3908AC027D9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540757" y="5251103"/>
                <a:ext cx="3441956" cy="2240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73" name="Ink 76">
                <a:extLst>
                  <a:ext uri="{FF2B5EF4-FFF2-40B4-BE49-F238E27FC236}">
                    <a16:creationId xmlns:a16="http://schemas.microsoft.com/office/drawing/2014/main" id="{9F226FB1-EB00-1644-9E2C-B463E5BF9CA5}"/>
                  </a:ext>
                </a:extLst>
              </p14:cNvPr>
              <p14:cNvContentPartPr/>
              <p14:nvPr/>
            </p14:nvContentPartPr>
            <p14:xfrm>
              <a:off x="6157595" y="4887903"/>
              <a:ext cx="849240" cy="245520"/>
            </p14:xfrm>
          </p:contentPart>
        </mc:Choice>
        <mc:Fallback xmlns="">
          <p:pic>
            <p:nvPicPr>
              <p:cNvPr id="73" name="Ink 76">
                <a:extLst>
                  <a:ext uri="{FF2B5EF4-FFF2-40B4-BE49-F238E27FC236}">
                    <a16:creationId xmlns:a16="http://schemas.microsoft.com/office/drawing/2014/main" id="{9F226FB1-EB00-1644-9E2C-B463E5BF9CA5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142475" y="4872783"/>
                <a:ext cx="87948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83" name="Ink 83">
                <a:extLst>
                  <a:ext uri="{FF2B5EF4-FFF2-40B4-BE49-F238E27FC236}">
                    <a16:creationId xmlns:a16="http://schemas.microsoft.com/office/drawing/2014/main" id="{E79A6B78-EB91-4841-9129-E231CF7BBAFF}"/>
                  </a:ext>
                </a:extLst>
              </p14:cNvPr>
              <p14:cNvContentPartPr/>
              <p14:nvPr/>
            </p14:nvContentPartPr>
            <p14:xfrm>
              <a:off x="5126555" y="5428623"/>
              <a:ext cx="767160" cy="195120"/>
            </p14:xfrm>
          </p:contentPart>
        </mc:Choice>
        <mc:Fallback xmlns="">
          <p:pic>
            <p:nvPicPr>
              <p:cNvPr id="83" name="Ink 83">
                <a:extLst>
                  <a:ext uri="{FF2B5EF4-FFF2-40B4-BE49-F238E27FC236}">
                    <a16:creationId xmlns:a16="http://schemas.microsoft.com/office/drawing/2014/main" id="{E79A6B78-EB91-4841-9129-E231CF7BBAFF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111442" y="5408103"/>
                <a:ext cx="802783" cy="23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2CEFD303-B6E2-D84D-89B4-C8702502057C}"/>
                  </a:ext>
                </a:extLst>
              </p14:cNvPr>
              <p14:cNvContentPartPr/>
              <p14:nvPr/>
            </p14:nvContentPartPr>
            <p14:xfrm>
              <a:off x="4057715" y="5950623"/>
              <a:ext cx="75960" cy="36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2CEFD303-B6E2-D84D-89B4-C8702502057C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037555" y="5930103"/>
                <a:ext cx="11664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75FD9569-3847-0046-B53F-E4E813F12318}"/>
                  </a:ext>
                </a:extLst>
              </p14:cNvPr>
              <p14:cNvContentPartPr/>
              <p14:nvPr/>
            </p14:nvContentPartPr>
            <p14:xfrm>
              <a:off x="4101635" y="6038463"/>
              <a:ext cx="69480" cy="1908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75FD9569-3847-0046-B53F-E4E813F12318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081475" y="6017943"/>
                <a:ext cx="11016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94" name="Ink 94">
                <a:extLst>
                  <a:ext uri="{FF2B5EF4-FFF2-40B4-BE49-F238E27FC236}">
                    <a16:creationId xmlns:a16="http://schemas.microsoft.com/office/drawing/2014/main" id="{21DE45C1-638F-3047-B149-C666C555F257}"/>
                  </a:ext>
                </a:extLst>
              </p14:cNvPr>
              <p14:cNvContentPartPr/>
              <p14:nvPr/>
            </p14:nvContentPartPr>
            <p14:xfrm>
              <a:off x="4617515" y="5862423"/>
              <a:ext cx="1213920" cy="239400"/>
            </p14:xfrm>
          </p:contentPart>
        </mc:Choice>
        <mc:Fallback xmlns="">
          <p:pic>
            <p:nvPicPr>
              <p:cNvPr id="94" name="Ink 94">
                <a:extLst>
                  <a:ext uri="{FF2B5EF4-FFF2-40B4-BE49-F238E27FC236}">
                    <a16:creationId xmlns:a16="http://schemas.microsoft.com/office/drawing/2014/main" id="{21DE45C1-638F-3047-B149-C666C555F257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596995" y="5841903"/>
                <a:ext cx="1254600" cy="280080"/>
              </a:xfrm>
              <a:prstGeom prst="rect">
                <a:avLst/>
              </a:prstGeom>
            </p:spPr>
          </p:pic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D8263294-65E8-4228-A081-B371F2FCC5ED}"/>
              </a:ext>
            </a:extLst>
          </p:cNvPr>
          <p:cNvSpPr txBox="1"/>
          <p:nvPr/>
        </p:nvSpPr>
        <p:spPr>
          <a:xfrm>
            <a:off x="977760" y="2076271"/>
            <a:ext cx="74042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d) Find the probability that he follows </a:t>
            </a:r>
            <a:r>
              <a:rPr lang="en-US" b="1" dirty="0" err="1">
                <a:highlight>
                  <a:srgbClr val="FFFF00"/>
                </a:highlight>
              </a:rPr>
              <a:t>atleast</a:t>
            </a:r>
            <a:r>
              <a:rPr lang="en-US" b="1" dirty="0">
                <a:highlight>
                  <a:srgbClr val="FFFF00"/>
                </a:highlight>
              </a:rPr>
              <a:t> ART or BOOKS given that he follows cinema regularly.</a:t>
            </a:r>
          </a:p>
        </p:txBody>
      </p:sp>
    </p:spTree>
    <p:extLst>
      <p:ext uri="{BB962C8B-B14F-4D97-AF65-F5344CB8AC3E}">
        <p14:creationId xmlns:p14="http://schemas.microsoft.com/office/powerpoint/2010/main" val="16201004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1">
            <a:extLst>
              <a:ext uri="{FF2B5EF4-FFF2-40B4-BE49-F238E27FC236}">
                <a16:creationId xmlns:a16="http://schemas.microsoft.com/office/drawing/2014/main" id="{CE52FE85-FD6E-42CC-ABED-2553727E68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7315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640" y="1524001"/>
            <a:ext cx="8443560" cy="4652962"/>
          </a:xfrm>
        </p:spPr>
        <p:txBody>
          <a:bodyPr>
            <a:norm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Three persons A,B and C are competing for the post of CEO of a company. The chances of they becoming CEO are 0.2,0.3 and 0.4 respectively.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The chances of they taking employees beneficial  decisions are 0.50,0.45 and 0.6 respectively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What are the chances of having employees beneficial decisions after having new CEO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dirty="0"/>
              <a:t>    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5503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3">
            <a:extLst>
              <a:ext uri="{FF2B5EF4-FFF2-40B4-BE49-F238E27FC236}">
                <a16:creationId xmlns:a16="http://schemas.microsoft.com/office/drawing/2014/main" id="{1FA24602-B30B-4F6A-A61F-0ED082E2D22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493838"/>
            <a:ext cx="7620000" cy="4449762"/>
          </a:xfrm>
        </p:spPr>
        <p:txBody>
          <a:bodyPr/>
          <a:lstStyle/>
          <a:p>
            <a:pPr algn="just"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An individual has 3 different email accounts. Most of her messages, in fact 70%, come into account #1, whereas 20% come into account #2 and the remaining 10% into account #3.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Of the messages into account #1, only 1% are spam, whereas the corresponding percentages for accounts 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#2 and #3 are 2% and 5%, respectively.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What is the probability that a randomly selected message is spam?</a:t>
            </a:r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F5504B8F-B05E-4F37-99D0-8C06BBFA292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ctr">
              <a:defRPr/>
            </a:pP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Example 2.3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3">
            <a:extLst>
              <a:ext uri="{FF2B5EF4-FFF2-40B4-BE49-F238E27FC236}">
                <a16:creationId xmlns:a16="http://schemas.microsoft.com/office/drawing/2014/main" id="{C8709091-38A4-42C7-8A2A-76AEF48DDD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493838"/>
            <a:ext cx="8229600" cy="4525962"/>
          </a:xfrm>
        </p:spPr>
        <p:txBody>
          <a:bodyPr/>
          <a:lstStyle/>
          <a:p>
            <a:pPr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To answer this question, let’s first establish some notation:</a:t>
            </a:r>
          </a:p>
          <a:p>
            <a:pPr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br>
              <a:rPr lang="en-US" altLang="en-US" i="1"/>
            </a:br>
            <a:r>
              <a:rPr lang="en-US" altLang="en-US" i="1"/>
              <a:t>A</a:t>
            </a:r>
            <a:r>
              <a:rPr lang="en-US" altLang="en-US" i="1" baseline="-25000"/>
              <a:t>i</a:t>
            </a:r>
            <a:r>
              <a:rPr lang="en-US" altLang="en-US"/>
              <a:t> = {message is from account </a:t>
            </a:r>
            <a:r>
              <a:rPr lang="en-US" altLang="en-US" b="1">
                <a:sym typeface="Symbol" panose="05050102010706020507" pitchFamily="18" charset="2"/>
              </a:rPr>
              <a:t></a:t>
            </a:r>
            <a:r>
              <a:rPr lang="en-US" altLang="en-US"/>
              <a:t> </a:t>
            </a:r>
            <a:r>
              <a:rPr lang="en-US" altLang="en-US" i="1"/>
              <a:t>i} </a:t>
            </a:r>
            <a:r>
              <a:rPr lang="en-US" altLang="en-US"/>
              <a:t> for </a:t>
            </a:r>
            <a:r>
              <a:rPr lang="en-US" altLang="en-US" i="1"/>
              <a:t>i </a:t>
            </a:r>
            <a:r>
              <a:rPr lang="en-US" altLang="en-US"/>
              <a:t>= 1, 2, 3, </a:t>
            </a:r>
            <a:br>
              <a:rPr lang="en-US" altLang="en-US"/>
            </a:br>
            <a:endParaRPr lang="en-US" altLang="en-US"/>
          </a:p>
          <a:p>
            <a:pPr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i="1"/>
              <a:t>    B</a:t>
            </a:r>
            <a:r>
              <a:rPr lang="en-US" altLang="en-US"/>
              <a:t> = {message is spam}</a:t>
            </a:r>
            <a:br>
              <a:rPr lang="en-US" altLang="en-US"/>
            </a:br>
            <a:endParaRPr lang="en-US" altLang="en-US"/>
          </a:p>
          <a:p>
            <a:pPr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Then the given percentages imply that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	 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 baseline="-25000"/>
              <a:t>1</a:t>
            </a:r>
            <a:r>
              <a:rPr lang="en-US" altLang="en-US"/>
              <a:t>) = .70,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 baseline="-25000"/>
              <a:t>2</a:t>
            </a:r>
            <a:r>
              <a:rPr lang="en-US" altLang="en-US"/>
              <a:t>) = .20,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 baseline="-25000"/>
              <a:t>3</a:t>
            </a:r>
            <a:r>
              <a:rPr lang="en-US" altLang="en-US"/>
              <a:t>) = .10</a:t>
            </a:r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0112B3DE-9C88-4F1E-8D3E-EA022C1C34D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Example 2.30</a:t>
            </a:r>
          </a:p>
        </p:txBody>
      </p:sp>
      <p:pic>
        <p:nvPicPr>
          <p:cNvPr id="155652" name="Picture 4">
            <a:extLst>
              <a:ext uri="{FF2B5EF4-FFF2-40B4-BE49-F238E27FC236}">
                <a16:creationId xmlns:a16="http://schemas.microsoft.com/office/drawing/2014/main" id="{C99ECF75-1C00-48C2-B818-0D94F3405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5356225"/>
            <a:ext cx="61150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01" name="Rectangle 5">
            <a:extLst>
              <a:ext uri="{FF2B5EF4-FFF2-40B4-BE49-F238E27FC236}">
                <a16:creationId xmlns:a16="http://schemas.microsoft.com/office/drawing/2014/main" id="{7C06BCB0-74B1-4CE5-BF4C-11BE9A587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0388" y="839788"/>
            <a:ext cx="8413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cont’d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>
            <a:extLst>
              <a:ext uri="{FF2B5EF4-FFF2-40B4-BE49-F238E27FC236}">
                <a16:creationId xmlns:a16="http://schemas.microsoft.com/office/drawing/2014/main" id="{A8A09CE6-C52F-4A31-A506-BF730017EE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493838"/>
            <a:ext cx="8229600" cy="4525962"/>
          </a:xfrm>
        </p:spPr>
        <p:txBody>
          <a:bodyPr/>
          <a:lstStyle/>
          <a:p>
            <a:pPr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Now it is simply a matter of substituting into the equation for the law of total probability: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	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B</a:t>
            </a:r>
            <a:r>
              <a:rPr lang="en-US" altLang="en-US"/>
              <a:t>) = (.01)(.70) + (.02)(.20) + (.05)(.10) = .016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In the long run, 1.6% of this individual’s messages will be spam.</a:t>
            </a:r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87E2AA13-8E8E-4683-8B1B-1D99F4B1F90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Example 2.30</a:t>
            </a:r>
          </a:p>
        </p:txBody>
      </p:sp>
      <p:sp>
        <p:nvSpPr>
          <p:cNvPr id="81924" name="Rectangle 5">
            <a:extLst>
              <a:ext uri="{FF2B5EF4-FFF2-40B4-BE49-F238E27FC236}">
                <a16:creationId xmlns:a16="http://schemas.microsoft.com/office/drawing/2014/main" id="{8E4FFEBB-CC0D-40C8-9CAB-FB6246CFF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0388" y="839788"/>
            <a:ext cx="8413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cont’d</a:t>
            </a: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>
            <a:extLst>
              <a:ext uri="{FF2B5EF4-FFF2-40B4-BE49-F238E27FC236}">
                <a16:creationId xmlns:a16="http://schemas.microsoft.com/office/drawing/2014/main" id="{33CA7880-435B-4CA7-80BA-871BC61026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493838"/>
            <a:ext cx="8229600" cy="4525962"/>
          </a:xfrm>
        </p:spPr>
        <p:txBody>
          <a:bodyPr/>
          <a:lstStyle/>
          <a:p>
            <a:pPr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endParaRPr lang="en-US" altLang="en-US" b="1"/>
          </a:p>
          <a:p>
            <a:pPr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endParaRPr lang="en-US" altLang="en-US" b="1"/>
          </a:p>
          <a:p>
            <a:pPr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endParaRPr lang="en-US" altLang="en-US" b="1"/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4B85B45D-DDEF-4C91-B861-C05F26EFBC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ayes’ Theorem</a:t>
            </a:r>
          </a:p>
        </p:txBody>
      </p:sp>
      <p:pic>
        <p:nvPicPr>
          <p:cNvPr id="82948" name="Picture 1">
            <a:extLst>
              <a:ext uri="{FF2B5EF4-FFF2-40B4-BE49-F238E27FC236}">
                <a16:creationId xmlns:a16="http://schemas.microsoft.com/office/drawing/2014/main" id="{40496760-276C-4398-8730-1CD3847887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571625"/>
            <a:ext cx="8820150" cy="391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3">
            <a:extLst>
              <a:ext uri="{FF2B5EF4-FFF2-40B4-BE49-F238E27FC236}">
                <a16:creationId xmlns:a16="http://schemas.microsoft.com/office/drawing/2014/main" id="{1FA24602-B30B-4F6A-A61F-0ED082E2D22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493838"/>
            <a:ext cx="7620000" cy="4449762"/>
          </a:xfrm>
        </p:spPr>
        <p:txBody>
          <a:bodyPr/>
          <a:lstStyle/>
          <a:p>
            <a:pPr algn="just"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An individual has 3 different email accounts. Most of her messages, in fact 70%, come into account #1, whereas 20% come into account #2 and the remaining 10% into account #3.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Of the messages into account #1, only 1% are spam, whereas the corresponding percentages for accounts 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#2 and #3 are 2% and 5%, respectively.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fontAlgn="base">
              <a:spcAft>
                <a:spcPct val="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What is the probability that a randomly selected spam message is from account #1 ?</a:t>
            </a:r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F5504B8F-B05E-4F37-99D0-8C06BBFA292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ctr">
              <a:defRPr/>
            </a:pP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Example 2.30</a:t>
            </a:r>
          </a:p>
        </p:txBody>
      </p:sp>
    </p:spTree>
    <p:extLst>
      <p:ext uri="{BB962C8B-B14F-4D97-AF65-F5344CB8AC3E}">
        <p14:creationId xmlns:p14="http://schemas.microsoft.com/office/powerpoint/2010/main" val="41652921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2C49405-C633-46C3-9C7A-5E554E0935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166" y="274680"/>
            <a:ext cx="6065834" cy="849960"/>
          </a:xfrm>
        </p:spPr>
        <p:txBody>
          <a:bodyPr/>
          <a:lstStyle/>
          <a:p>
            <a:r>
              <a:rPr lang="en-US" dirty="0"/>
              <a:t>        </a:t>
            </a:r>
            <a:r>
              <a:rPr lang="en-US" sz="3200" b="1" dirty="0"/>
              <a:t>Example</a:t>
            </a:r>
            <a:endParaRPr lang="en-VI" sz="3200" b="1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8B3C3A-164E-4ED6-AA3A-8A5781058360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304800" y="1493880"/>
            <a:ext cx="8534400" cy="4983120"/>
          </a:xfrm>
        </p:spPr>
        <p:txBody>
          <a:bodyPr/>
          <a:lstStyle/>
          <a:p>
            <a:pPr algn="just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n a city patients visits three doctors A,B and C in the ratio 6:5:7.The chance that these doctors refers a case to a specialist are 54%,60% and 55% respectively.</a:t>
            </a:r>
          </a:p>
          <a:p>
            <a:pPr algn="just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f a patient visits a specialist , what is the probability that he is referred by doctor A</a:t>
            </a:r>
          </a:p>
          <a:p>
            <a:pPr algn="just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VI" dirty="0"/>
          </a:p>
        </p:txBody>
      </p:sp>
    </p:spTree>
    <p:extLst>
      <p:ext uri="{BB962C8B-B14F-4D97-AF65-F5344CB8AC3E}">
        <p14:creationId xmlns:p14="http://schemas.microsoft.com/office/powerpoint/2010/main" val="1711612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381000" y="4800600"/>
            <a:ext cx="8458200" cy="1219200"/>
          </a:xfrm>
        </p:spPr>
        <p:txBody>
          <a:bodyPr/>
          <a:lstStyle/>
          <a:p>
            <a:pPr algn="ctr">
              <a:defRPr/>
            </a:pPr>
            <a:r>
              <a:rPr lang="en-US" sz="3600" dirty="0"/>
              <a:t>  Session 3: Bayes theorem , Random Variables </a:t>
            </a:r>
          </a:p>
          <a:p>
            <a:pPr algn="ctr">
              <a:defRPr/>
            </a:pPr>
            <a:r>
              <a:rPr lang="en-US" sz="3600" dirty="0"/>
              <a:t>II Semester 2019 -20(Aug 2020)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6065996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28CFEF-03D0-4A90-A5A0-1C5A7C9FC2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22430"/>
            <a:ext cx="2915426" cy="3345872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FFFF"/>
                </a:solidFill>
              </a:rPr>
              <a:t>    </a:t>
            </a:r>
            <a:r>
              <a:rPr lang="en-US" sz="4400" b="1" dirty="0"/>
              <a:t>EXAMPLE</a:t>
            </a:r>
            <a:endParaRPr lang="en-VI" sz="4400" b="1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F0BC30BF-EA33-4200-88FC-749A3158192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210340" y="1262374"/>
          <a:ext cx="5305012" cy="1973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208">
                  <a:extLst>
                    <a:ext uri="{9D8B030D-6E8A-4147-A177-3AD203B41FA5}">
                      <a16:colId xmlns:a16="http://schemas.microsoft.com/office/drawing/2014/main" val="3490528585"/>
                    </a:ext>
                  </a:extLst>
                </a:gridCol>
                <a:gridCol w="1354268">
                  <a:extLst>
                    <a:ext uri="{9D8B030D-6E8A-4147-A177-3AD203B41FA5}">
                      <a16:colId xmlns:a16="http://schemas.microsoft.com/office/drawing/2014/main" val="1595175320"/>
                    </a:ext>
                  </a:extLst>
                </a:gridCol>
                <a:gridCol w="1354268">
                  <a:extLst>
                    <a:ext uri="{9D8B030D-6E8A-4147-A177-3AD203B41FA5}">
                      <a16:colId xmlns:a16="http://schemas.microsoft.com/office/drawing/2014/main" val="2117538801"/>
                    </a:ext>
                  </a:extLst>
                </a:gridCol>
                <a:gridCol w="1354268">
                  <a:extLst>
                    <a:ext uri="{9D8B030D-6E8A-4147-A177-3AD203B41FA5}">
                      <a16:colId xmlns:a16="http://schemas.microsoft.com/office/drawing/2014/main" val="200054035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    WEATHER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LA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WEATHER 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LA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9050898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SUNN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YES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UNN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YES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9374406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OVERCAST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O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OVERCAST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O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38872853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RAIN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O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RAIN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O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73774197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SUNN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YES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UNN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YES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9282008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SUNN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O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RAIN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O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34277179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RAINY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YES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OVERCAST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YES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66568280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01383B53-C613-1341-BD48-853CCCFA432B}"/>
                  </a:ext>
                </a:extLst>
              </p14:cNvPr>
              <p14:cNvContentPartPr/>
              <p14:nvPr/>
            </p14:nvContentPartPr>
            <p14:xfrm>
              <a:off x="5836065" y="3593300"/>
              <a:ext cx="225990" cy="14445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01383B53-C613-1341-BD48-853CCCFA432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20566" y="3577849"/>
                <a:ext cx="256627" cy="174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9757E8E2-CBEA-CC48-86D7-F12033642B55}"/>
                  </a:ext>
                </a:extLst>
              </p14:cNvPr>
              <p14:cNvContentPartPr/>
              <p14:nvPr/>
            </p14:nvContentPartPr>
            <p14:xfrm>
              <a:off x="5792325" y="3499340"/>
              <a:ext cx="12690" cy="1917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9757E8E2-CBEA-CC48-86D7-F12033642B5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77167" y="3484075"/>
                <a:ext cx="42653" cy="48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2" name="Ink 23">
                <a:extLst>
                  <a:ext uri="{FF2B5EF4-FFF2-40B4-BE49-F238E27FC236}">
                    <a16:creationId xmlns:a16="http://schemas.microsoft.com/office/drawing/2014/main" id="{76048665-EF04-5D4D-B6C7-6B8CEDC185B5}"/>
                  </a:ext>
                </a:extLst>
              </p14:cNvPr>
              <p14:cNvContentPartPr/>
              <p14:nvPr/>
            </p14:nvContentPartPr>
            <p14:xfrm>
              <a:off x="4075395" y="3568190"/>
              <a:ext cx="1429110" cy="163350"/>
            </p14:xfrm>
          </p:contentPart>
        </mc:Choice>
        <mc:Fallback>
          <p:pic>
            <p:nvPicPr>
              <p:cNvPr id="22" name="Ink 23">
                <a:extLst>
                  <a:ext uri="{FF2B5EF4-FFF2-40B4-BE49-F238E27FC236}">
                    <a16:creationId xmlns:a16="http://schemas.microsoft.com/office/drawing/2014/main" id="{76048665-EF04-5D4D-B6C7-6B8CEDC185B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59916" y="3552684"/>
                <a:ext cx="1459708" cy="1940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3" name="Ink 24">
                <a:extLst>
                  <a:ext uri="{FF2B5EF4-FFF2-40B4-BE49-F238E27FC236}">
                    <a16:creationId xmlns:a16="http://schemas.microsoft.com/office/drawing/2014/main" id="{FE40B9B6-2850-0A4D-8D8A-DF68FD604632}"/>
                  </a:ext>
                </a:extLst>
              </p14:cNvPr>
              <p14:cNvContentPartPr/>
              <p14:nvPr/>
            </p14:nvContentPartPr>
            <p14:xfrm>
              <a:off x="3429825" y="3555770"/>
              <a:ext cx="319950" cy="269730"/>
            </p14:xfrm>
          </p:contentPart>
        </mc:Choice>
        <mc:Fallback>
          <p:pic>
            <p:nvPicPr>
              <p:cNvPr id="23" name="Ink 24">
                <a:extLst>
                  <a:ext uri="{FF2B5EF4-FFF2-40B4-BE49-F238E27FC236}">
                    <a16:creationId xmlns:a16="http://schemas.microsoft.com/office/drawing/2014/main" id="{FE40B9B6-2850-0A4D-8D8A-DF68FD60463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14332" y="3540305"/>
                <a:ext cx="350576" cy="299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6" name="Ink 37">
                <a:extLst>
                  <a:ext uri="{FF2B5EF4-FFF2-40B4-BE49-F238E27FC236}">
                    <a16:creationId xmlns:a16="http://schemas.microsoft.com/office/drawing/2014/main" id="{53B5EC30-F777-BC41-9490-DFB68CD7032D}"/>
                  </a:ext>
                </a:extLst>
              </p14:cNvPr>
              <p14:cNvContentPartPr/>
              <p14:nvPr/>
            </p14:nvContentPartPr>
            <p14:xfrm>
              <a:off x="7810035" y="3468020"/>
              <a:ext cx="539190" cy="150660"/>
            </p14:xfrm>
          </p:contentPart>
        </mc:Choice>
        <mc:Fallback>
          <p:pic>
            <p:nvPicPr>
              <p:cNvPr id="36" name="Ink 37">
                <a:extLst>
                  <a:ext uri="{FF2B5EF4-FFF2-40B4-BE49-F238E27FC236}">
                    <a16:creationId xmlns:a16="http://schemas.microsoft.com/office/drawing/2014/main" id="{53B5EC30-F777-BC41-9490-DFB68CD7032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794558" y="3452558"/>
                <a:ext cx="569785" cy="180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7" name="Ink 38">
                <a:extLst>
                  <a:ext uri="{FF2B5EF4-FFF2-40B4-BE49-F238E27FC236}">
                    <a16:creationId xmlns:a16="http://schemas.microsoft.com/office/drawing/2014/main" id="{4380C9BD-D01D-D24C-9C92-80B4A2F4B91D}"/>
                  </a:ext>
                </a:extLst>
              </p14:cNvPr>
              <p14:cNvContentPartPr/>
              <p14:nvPr/>
            </p14:nvContentPartPr>
            <p14:xfrm>
              <a:off x="6487845" y="3530660"/>
              <a:ext cx="1040580" cy="200610"/>
            </p14:xfrm>
          </p:contentPart>
        </mc:Choice>
        <mc:Fallback>
          <p:pic>
            <p:nvPicPr>
              <p:cNvPr id="37" name="Ink 38">
                <a:extLst>
                  <a:ext uri="{FF2B5EF4-FFF2-40B4-BE49-F238E27FC236}">
                    <a16:creationId xmlns:a16="http://schemas.microsoft.com/office/drawing/2014/main" id="{4380C9BD-D01D-D24C-9C92-80B4A2F4B91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472362" y="3515201"/>
                <a:ext cx="1071185" cy="2311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A25D0F95-1080-B543-816D-C24FA5B33BF9}"/>
                  </a:ext>
                </a:extLst>
              </p14:cNvPr>
              <p14:cNvContentPartPr/>
              <p14:nvPr/>
            </p14:nvContentPartPr>
            <p14:xfrm>
              <a:off x="5692155" y="4013150"/>
              <a:ext cx="125550" cy="15687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A25D0F95-1080-B543-816D-C24FA5B33BF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676686" y="3997714"/>
                <a:ext cx="156128" cy="1870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CC9034A6-DAB2-604C-9180-2DEECDA4948E}"/>
                  </a:ext>
                </a:extLst>
              </p14:cNvPr>
              <p14:cNvContentPartPr/>
              <p14:nvPr/>
            </p14:nvContentPartPr>
            <p14:xfrm>
              <a:off x="5804745" y="4257500"/>
              <a:ext cx="19170" cy="31590"/>
            </p14:xfrm>
          </p:contentPart>
        </mc:Choice>
        <mc:Fallback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CC9034A6-DAB2-604C-9180-2DEECDA4948E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789480" y="4242064"/>
                <a:ext cx="48990" cy="621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7" name="Ink 47">
                <a:extLst>
                  <a:ext uri="{FF2B5EF4-FFF2-40B4-BE49-F238E27FC236}">
                    <a16:creationId xmlns:a16="http://schemas.microsoft.com/office/drawing/2014/main" id="{B9FB77EA-0F6A-544E-93A6-7DD728C6ED3E}"/>
                  </a:ext>
                </a:extLst>
              </p14:cNvPr>
              <p14:cNvContentPartPr/>
              <p14:nvPr/>
            </p14:nvContentPartPr>
            <p14:xfrm>
              <a:off x="4551675" y="4038260"/>
              <a:ext cx="714420" cy="401220"/>
            </p14:xfrm>
          </p:contentPart>
        </mc:Choice>
        <mc:Fallback>
          <p:pic>
            <p:nvPicPr>
              <p:cNvPr id="47" name="Ink 47">
                <a:extLst>
                  <a:ext uri="{FF2B5EF4-FFF2-40B4-BE49-F238E27FC236}">
                    <a16:creationId xmlns:a16="http://schemas.microsoft.com/office/drawing/2014/main" id="{B9FB77EA-0F6A-544E-93A6-7DD728C6ED3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536207" y="4022801"/>
                <a:ext cx="744637" cy="4314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C2F509B3-0A3B-A949-B624-814568B1E65F}"/>
                  </a:ext>
                </a:extLst>
              </p14:cNvPr>
              <p14:cNvContentPartPr/>
              <p14:nvPr/>
            </p14:nvContentPartPr>
            <p14:xfrm>
              <a:off x="3649065" y="4558280"/>
              <a:ext cx="175770" cy="47034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C2F509B3-0A3B-A949-B624-814568B1E65F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633609" y="4542794"/>
                <a:ext cx="205964" cy="500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52" name="Ink 52">
                <a:extLst>
                  <a:ext uri="{FF2B5EF4-FFF2-40B4-BE49-F238E27FC236}">
                    <a16:creationId xmlns:a16="http://schemas.microsoft.com/office/drawing/2014/main" id="{D7F0BB98-C5AE-EE44-81A8-F7CDDDF4BFD3}"/>
                  </a:ext>
                </a:extLst>
              </p14:cNvPr>
              <p14:cNvContentPartPr/>
              <p14:nvPr/>
            </p14:nvContentPartPr>
            <p14:xfrm>
              <a:off x="3304545" y="4708670"/>
              <a:ext cx="131760" cy="207090"/>
            </p14:xfrm>
          </p:contentPart>
        </mc:Choice>
        <mc:Fallback>
          <p:pic>
            <p:nvPicPr>
              <p:cNvPr id="52" name="Ink 52">
                <a:extLst>
                  <a:ext uri="{FF2B5EF4-FFF2-40B4-BE49-F238E27FC236}">
                    <a16:creationId xmlns:a16="http://schemas.microsoft.com/office/drawing/2014/main" id="{D7F0BB98-C5AE-EE44-81A8-F7CDDDF4BFD3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289107" y="4693210"/>
                <a:ext cx="162277" cy="237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66" name="Ink 66">
                <a:extLst>
                  <a:ext uri="{FF2B5EF4-FFF2-40B4-BE49-F238E27FC236}">
                    <a16:creationId xmlns:a16="http://schemas.microsoft.com/office/drawing/2014/main" id="{8C99AF10-941E-034C-982D-ABC9BBAC19ED}"/>
                  </a:ext>
                </a:extLst>
              </p14:cNvPr>
              <p14:cNvContentPartPr/>
              <p14:nvPr/>
            </p14:nvContentPartPr>
            <p14:xfrm>
              <a:off x="4012755" y="4545860"/>
              <a:ext cx="2124360" cy="450630"/>
            </p14:xfrm>
          </p:contentPart>
        </mc:Choice>
        <mc:Fallback>
          <p:pic>
            <p:nvPicPr>
              <p:cNvPr id="66" name="Ink 66">
                <a:extLst>
                  <a:ext uri="{FF2B5EF4-FFF2-40B4-BE49-F238E27FC236}">
                    <a16:creationId xmlns:a16="http://schemas.microsoft.com/office/drawing/2014/main" id="{8C99AF10-941E-034C-982D-ABC9BBAC19ED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997278" y="4530395"/>
                <a:ext cx="2154955" cy="48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70" name="Ink 70">
                <a:extLst>
                  <a:ext uri="{FF2B5EF4-FFF2-40B4-BE49-F238E27FC236}">
                    <a16:creationId xmlns:a16="http://schemas.microsoft.com/office/drawing/2014/main" id="{02F08335-586A-0940-A7FC-FEBB33DF1807}"/>
                  </a:ext>
                </a:extLst>
              </p14:cNvPr>
              <p14:cNvContentPartPr/>
              <p14:nvPr/>
            </p14:nvContentPartPr>
            <p14:xfrm>
              <a:off x="6299925" y="4664930"/>
              <a:ext cx="88020" cy="81540"/>
            </p14:xfrm>
          </p:contentPart>
        </mc:Choice>
        <mc:Fallback>
          <p:pic>
            <p:nvPicPr>
              <p:cNvPr id="70" name="Ink 70">
                <a:extLst>
                  <a:ext uri="{FF2B5EF4-FFF2-40B4-BE49-F238E27FC236}">
                    <a16:creationId xmlns:a16="http://schemas.microsoft.com/office/drawing/2014/main" id="{02F08335-586A-0940-A7FC-FEBB33DF180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84477" y="4649552"/>
                <a:ext cx="118198" cy="1115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B362FAE0-8FAE-F240-8928-D1EEF0448528}"/>
                  </a:ext>
                </a:extLst>
              </p14:cNvPr>
              <p14:cNvContentPartPr/>
              <p14:nvPr/>
            </p14:nvContentPartPr>
            <p14:xfrm>
              <a:off x="3360975" y="5385560"/>
              <a:ext cx="163080" cy="19386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B362FAE0-8FAE-F240-8928-D1EEF0448528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345529" y="5370094"/>
                <a:ext cx="193613" cy="2240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8395FC85-CC44-F647-837E-1F26AF52AD0A}"/>
                  </a:ext>
                </a:extLst>
              </p14:cNvPr>
              <p14:cNvContentPartPr/>
              <p14:nvPr/>
            </p14:nvContentPartPr>
            <p14:xfrm>
              <a:off x="5184555" y="5197640"/>
              <a:ext cx="6480" cy="432540"/>
            </p14:xfrm>
          </p:contentPart>
        </mc:Choice>
        <mc:Fallback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8395FC85-CC44-F647-837E-1F26AF52AD0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169075" y="5182166"/>
                <a:ext cx="37080" cy="4627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91" name="Ink 94">
                <a:extLst>
                  <a:ext uri="{FF2B5EF4-FFF2-40B4-BE49-F238E27FC236}">
                    <a16:creationId xmlns:a16="http://schemas.microsoft.com/office/drawing/2014/main" id="{8CA59F56-D0B9-2849-AEC6-C62A93F3F56E}"/>
                  </a:ext>
                </a:extLst>
              </p14:cNvPr>
              <p14:cNvContentPartPr/>
              <p14:nvPr/>
            </p14:nvContentPartPr>
            <p14:xfrm>
              <a:off x="6638235" y="5316440"/>
              <a:ext cx="81810" cy="69120"/>
            </p14:xfrm>
          </p:contentPart>
        </mc:Choice>
        <mc:Fallback>
          <p:pic>
            <p:nvPicPr>
              <p:cNvPr id="91" name="Ink 94">
                <a:extLst>
                  <a:ext uri="{FF2B5EF4-FFF2-40B4-BE49-F238E27FC236}">
                    <a16:creationId xmlns:a16="http://schemas.microsoft.com/office/drawing/2014/main" id="{8CA59F56-D0B9-2849-AEC6-C62A93F3F56E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622738" y="5300960"/>
                <a:ext cx="112083" cy="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92" name="Ink 95">
                <a:extLst>
                  <a:ext uri="{FF2B5EF4-FFF2-40B4-BE49-F238E27FC236}">
                    <a16:creationId xmlns:a16="http://schemas.microsoft.com/office/drawing/2014/main" id="{A3B6460F-46C0-FC46-998A-B3A7DC009017}"/>
                  </a:ext>
                </a:extLst>
              </p14:cNvPr>
              <p14:cNvContentPartPr/>
              <p14:nvPr/>
            </p14:nvContentPartPr>
            <p14:xfrm>
              <a:off x="5353575" y="5172530"/>
              <a:ext cx="1134540" cy="382590"/>
            </p14:xfrm>
          </p:contentPart>
        </mc:Choice>
        <mc:Fallback>
          <p:pic>
            <p:nvPicPr>
              <p:cNvPr id="92" name="Ink 95">
                <a:extLst>
                  <a:ext uri="{FF2B5EF4-FFF2-40B4-BE49-F238E27FC236}">
                    <a16:creationId xmlns:a16="http://schemas.microsoft.com/office/drawing/2014/main" id="{A3B6460F-46C0-FC46-998A-B3A7DC00901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338097" y="5157054"/>
                <a:ext cx="1164775" cy="4131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93" name="Ink 96">
                <a:extLst>
                  <a:ext uri="{FF2B5EF4-FFF2-40B4-BE49-F238E27FC236}">
                    <a16:creationId xmlns:a16="http://schemas.microsoft.com/office/drawing/2014/main" id="{78AA380F-9D05-7A42-8E19-C6505853E374}"/>
                  </a:ext>
                </a:extLst>
              </p14:cNvPr>
              <p14:cNvContentPartPr/>
              <p14:nvPr/>
            </p14:nvContentPartPr>
            <p14:xfrm>
              <a:off x="4451235" y="5260280"/>
              <a:ext cx="576720" cy="306990"/>
            </p14:xfrm>
          </p:contentPart>
        </mc:Choice>
        <mc:Fallback>
          <p:pic>
            <p:nvPicPr>
              <p:cNvPr id="93" name="Ink 96">
                <a:extLst>
                  <a:ext uri="{FF2B5EF4-FFF2-40B4-BE49-F238E27FC236}">
                    <a16:creationId xmlns:a16="http://schemas.microsoft.com/office/drawing/2014/main" id="{78AA380F-9D05-7A42-8E19-C6505853E37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435755" y="5244823"/>
                <a:ext cx="607320" cy="3371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94" name="Ink 97">
                <a:extLst>
                  <a:ext uri="{FF2B5EF4-FFF2-40B4-BE49-F238E27FC236}">
                    <a16:creationId xmlns:a16="http://schemas.microsoft.com/office/drawing/2014/main" id="{EF42072D-F281-7449-81F6-A7EDC4E0F77C}"/>
                  </a:ext>
                </a:extLst>
              </p14:cNvPr>
              <p14:cNvContentPartPr/>
              <p14:nvPr/>
            </p14:nvContentPartPr>
            <p14:xfrm>
              <a:off x="3680655" y="5253800"/>
              <a:ext cx="582930" cy="413910"/>
            </p14:xfrm>
          </p:contentPart>
        </mc:Choice>
        <mc:Fallback>
          <p:pic>
            <p:nvPicPr>
              <p:cNvPr id="94" name="Ink 97">
                <a:extLst>
                  <a:ext uri="{FF2B5EF4-FFF2-40B4-BE49-F238E27FC236}">
                    <a16:creationId xmlns:a16="http://schemas.microsoft.com/office/drawing/2014/main" id="{EF42072D-F281-7449-81F6-A7EDC4E0F77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665182" y="5238323"/>
                <a:ext cx="613156" cy="44450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57249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FD92E6-CCCE-4ADD-81BB-0F6F63563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22430"/>
            <a:ext cx="2915426" cy="334587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  </a:t>
            </a:r>
            <a:r>
              <a:rPr 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Example</a:t>
            </a:r>
            <a:endParaRPr lang="en-VI" sz="4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42B4EC89-7260-4843-9B5C-154C1FA180B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597965" y="1711290"/>
          <a:ext cx="4562060" cy="1409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939">
                  <a:extLst>
                    <a:ext uri="{9D8B030D-6E8A-4147-A177-3AD203B41FA5}">
                      <a16:colId xmlns:a16="http://schemas.microsoft.com/office/drawing/2014/main" val="3189194878"/>
                    </a:ext>
                  </a:extLst>
                </a:gridCol>
                <a:gridCol w="1169707">
                  <a:extLst>
                    <a:ext uri="{9D8B030D-6E8A-4147-A177-3AD203B41FA5}">
                      <a16:colId xmlns:a16="http://schemas.microsoft.com/office/drawing/2014/main" val="3080327523"/>
                    </a:ext>
                  </a:extLst>
                </a:gridCol>
                <a:gridCol w="1169707">
                  <a:extLst>
                    <a:ext uri="{9D8B030D-6E8A-4147-A177-3AD203B41FA5}">
                      <a16:colId xmlns:a16="http://schemas.microsoft.com/office/drawing/2014/main" val="906687924"/>
                    </a:ext>
                  </a:extLst>
                </a:gridCol>
                <a:gridCol w="1169707">
                  <a:extLst>
                    <a:ext uri="{9D8B030D-6E8A-4147-A177-3AD203B41FA5}">
                      <a16:colId xmlns:a16="http://schemas.microsoft.com/office/drawing/2014/main" val="467398117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RUIT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LONG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WEET 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YELLOW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35747501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b="1" dirty="0"/>
                        <a:t>ORANGE</a:t>
                      </a:r>
                      <a:endParaRPr lang="en-VI" sz="1400" b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0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5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5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8133641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b="1" dirty="0"/>
                        <a:t>BANANA</a:t>
                      </a:r>
                      <a:endParaRPr lang="en-VI" sz="1400" b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5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0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1535756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b="1" dirty="0"/>
                        <a:t>OTHERS</a:t>
                      </a:r>
                      <a:endParaRPr lang="en-VI" sz="1400" b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5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7104224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b="1" dirty="0"/>
                        <a:t>Total</a:t>
                      </a:r>
                      <a:endParaRPr lang="en-VI" sz="1400" b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0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65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00</a:t>
                      </a:r>
                      <a:endParaRPr lang="en-VI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171423431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C08D7E5-95FF-9E4D-B9F5-6BA1D1EE3328}"/>
                  </a:ext>
                </a:extLst>
              </p14:cNvPr>
              <p14:cNvContentPartPr/>
              <p14:nvPr/>
            </p14:nvContentPartPr>
            <p14:xfrm>
              <a:off x="4094025" y="3493130"/>
              <a:ext cx="188190" cy="7560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C08D7E5-95FF-9E4D-B9F5-6BA1D1EE332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78552" y="3477650"/>
                <a:ext cx="218775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2" name="Ink 23">
                <a:extLst>
                  <a:ext uri="{FF2B5EF4-FFF2-40B4-BE49-F238E27FC236}">
                    <a16:creationId xmlns:a16="http://schemas.microsoft.com/office/drawing/2014/main" id="{87634208-89AD-8847-8314-9106A3ED12CF}"/>
                  </a:ext>
                </a:extLst>
              </p14:cNvPr>
              <p14:cNvContentPartPr/>
              <p14:nvPr/>
            </p14:nvContentPartPr>
            <p14:xfrm>
              <a:off x="4614315" y="3355160"/>
              <a:ext cx="830790" cy="263520"/>
            </p14:xfrm>
          </p:contentPart>
        </mc:Choice>
        <mc:Fallback>
          <p:pic>
            <p:nvPicPr>
              <p:cNvPr id="22" name="Ink 23">
                <a:extLst>
                  <a:ext uri="{FF2B5EF4-FFF2-40B4-BE49-F238E27FC236}">
                    <a16:creationId xmlns:a16="http://schemas.microsoft.com/office/drawing/2014/main" id="{87634208-89AD-8847-8314-9106A3ED12C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98843" y="3339680"/>
                <a:ext cx="861014" cy="29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3" name="Ink 24">
                <a:extLst>
                  <a:ext uri="{FF2B5EF4-FFF2-40B4-BE49-F238E27FC236}">
                    <a16:creationId xmlns:a16="http://schemas.microsoft.com/office/drawing/2014/main" id="{89BADCA1-2B2D-044F-A31A-CFFEF9A95B5B}"/>
                  </a:ext>
                </a:extLst>
              </p14:cNvPr>
              <p14:cNvContentPartPr/>
              <p14:nvPr/>
            </p14:nvContentPartPr>
            <p14:xfrm>
              <a:off x="3373395" y="3386480"/>
              <a:ext cx="388800" cy="332370"/>
            </p14:xfrm>
          </p:contentPart>
        </mc:Choice>
        <mc:Fallback>
          <p:pic>
            <p:nvPicPr>
              <p:cNvPr id="23" name="Ink 24">
                <a:extLst>
                  <a:ext uri="{FF2B5EF4-FFF2-40B4-BE49-F238E27FC236}">
                    <a16:creationId xmlns:a16="http://schemas.microsoft.com/office/drawing/2014/main" id="{89BADCA1-2B2D-044F-A31A-CFFEF9A95B5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57915" y="3371013"/>
                <a:ext cx="419400" cy="3625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8" name="Ink 28">
                <a:extLst>
                  <a:ext uri="{FF2B5EF4-FFF2-40B4-BE49-F238E27FC236}">
                    <a16:creationId xmlns:a16="http://schemas.microsoft.com/office/drawing/2014/main" id="{C764D6C7-1E8B-1142-B11B-DD248A35027F}"/>
                  </a:ext>
                </a:extLst>
              </p14:cNvPr>
              <p14:cNvContentPartPr/>
              <p14:nvPr/>
            </p14:nvContentPartPr>
            <p14:xfrm>
              <a:off x="5829855" y="3304940"/>
              <a:ext cx="269730" cy="225990"/>
            </p14:xfrm>
          </p:contentPart>
        </mc:Choice>
        <mc:Fallback>
          <p:pic>
            <p:nvPicPr>
              <p:cNvPr id="28" name="Ink 28">
                <a:extLst>
                  <a:ext uri="{FF2B5EF4-FFF2-40B4-BE49-F238E27FC236}">
                    <a16:creationId xmlns:a16="http://schemas.microsoft.com/office/drawing/2014/main" id="{C764D6C7-1E8B-1142-B11B-DD248A35027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14390" y="3289441"/>
                <a:ext cx="299940" cy="2566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4" name="Ink 57">
                <a:extLst>
                  <a:ext uri="{FF2B5EF4-FFF2-40B4-BE49-F238E27FC236}">
                    <a16:creationId xmlns:a16="http://schemas.microsoft.com/office/drawing/2014/main" id="{C297060B-EF25-9141-B5D3-B95A14045A8D}"/>
                  </a:ext>
                </a:extLst>
              </p14:cNvPr>
              <p14:cNvContentPartPr/>
              <p14:nvPr/>
            </p14:nvContentPartPr>
            <p14:xfrm>
              <a:off x="7559475" y="3900290"/>
              <a:ext cx="558090" cy="225990"/>
            </p14:xfrm>
          </p:contentPart>
        </mc:Choice>
        <mc:Fallback>
          <p:pic>
            <p:nvPicPr>
              <p:cNvPr id="54" name="Ink 57">
                <a:extLst>
                  <a:ext uri="{FF2B5EF4-FFF2-40B4-BE49-F238E27FC236}">
                    <a16:creationId xmlns:a16="http://schemas.microsoft.com/office/drawing/2014/main" id="{C297060B-EF25-9141-B5D3-B95A14045A8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544002" y="3884791"/>
                <a:ext cx="588315" cy="2566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5" name="Ink 58">
                <a:extLst>
                  <a:ext uri="{FF2B5EF4-FFF2-40B4-BE49-F238E27FC236}">
                    <a16:creationId xmlns:a16="http://schemas.microsoft.com/office/drawing/2014/main" id="{E544CB8A-7692-4B4E-A70A-FEFE8E2A11D7}"/>
                  </a:ext>
                </a:extLst>
              </p14:cNvPr>
              <p14:cNvContentPartPr/>
              <p14:nvPr/>
            </p14:nvContentPartPr>
            <p14:xfrm>
              <a:off x="6193275" y="3856550"/>
              <a:ext cx="1015740" cy="345060"/>
            </p14:xfrm>
          </p:contentPart>
        </mc:Choice>
        <mc:Fallback>
          <p:pic>
            <p:nvPicPr>
              <p:cNvPr id="55" name="Ink 58">
                <a:extLst>
                  <a:ext uri="{FF2B5EF4-FFF2-40B4-BE49-F238E27FC236}">
                    <a16:creationId xmlns:a16="http://schemas.microsoft.com/office/drawing/2014/main" id="{E544CB8A-7692-4B4E-A70A-FEFE8E2A11D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177792" y="3841078"/>
                <a:ext cx="1046345" cy="3752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6" name="Ink 59">
                <a:extLst>
                  <a:ext uri="{FF2B5EF4-FFF2-40B4-BE49-F238E27FC236}">
                    <a16:creationId xmlns:a16="http://schemas.microsoft.com/office/drawing/2014/main" id="{A1FA09B7-F16E-CF47-9BF2-0E7EA4725F85}"/>
                  </a:ext>
                </a:extLst>
              </p14:cNvPr>
              <p14:cNvContentPartPr/>
              <p14:nvPr/>
            </p14:nvContentPartPr>
            <p14:xfrm>
              <a:off x="4889985" y="3951050"/>
              <a:ext cx="1084320" cy="294300"/>
            </p14:xfrm>
          </p:contentPart>
        </mc:Choice>
        <mc:Fallback>
          <p:pic>
            <p:nvPicPr>
              <p:cNvPr id="56" name="Ink 59">
                <a:extLst>
                  <a:ext uri="{FF2B5EF4-FFF2-40B4-BE49-F238E27FC236}">
                    <a16:creationId xmlns:a16="http://schemas.microsoft.com/office/drawing/2014/main" id="{A1FA09B7-F16E-CF47-9BF2-0E7EA4725F8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74510" y="3935561"/>
                <a:ext cx="1114910" cy="3249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7" name="Ink 60">
                <a:extLst>
                  <a:ext uri="{FF2B5EF4-FFF2-40B4-BE49-F238E27FC236}">
                    <a16:creationId xmlns:a16="http://schemas.microsoft.com/office/drawing/2014/main" id="{991F8612-9D8B-0E4A-9CAE-389C3D03DAD6}"/>
                  </a:ext>
                </a:extLst>
              </p14:cNvPr>
              <p14:cNvContentPartPr/>
              <p14:nvPr/>
            </p14:nvContentPartPr>
            <p14:xfrm>
              <a:off x="3686865" y="4013150"/>
              <a:ext cx="1021410" cy="439020"/>
            </p14:xfrm>
          </p:contentPart>
        </mc:Choice>
        <mc:Fallback>
          <p:pic>
            <p:nvPicPr>
              <p:cNvPr id="57" name="Ink 60">
                <a:extLst>
                  <a:ext uri="{FF2B5EF4-FFF2-40B4-BE49-F238E27FC236}">
                    <a16:creationId xmlns:a16="http://schemas.microsoft.com/office/drawing/2014/main" id="{991F8612-9D8B-0E4A-9CAE-389C3D03DAD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71389" y="3997676"/>
                <a:ext cx="1052002" cy="4692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76" name="Ink 78">
                <a:extLst>
                  <a:ext uri="{FF2B5EF4-FFF2-40B4-BE49-F238E27FC236}">
                    <a16:creationId xmlns:a16="http://schemas.microsoft.com/office/drawing/2014/main" id="{6BBB02C0-FB41-7949-8127-E089003B0D48}"/>
                  </a:ext>
                </a:extLst>
              </p14:cNvPr>
              <p14:cNvContentPartPr/>
              <p14:nvPr/>
            </p14:nvContentPartPr>
            <p14:xfrm>
              <a:off x="5974035" y="4571510"/>
              <a:ext cx="375570" cy="262980"/>
            </p14:xfrm>
          </p:contentPart>
        </mc:Choice>
        <mc:Fallback>
          <p:pic>
            <p:nvPicPr>
              <p:cNvPr id="76" name="Ink 78">
                <a:extLst>
                  <a:ext uri="{FF2B5EF4-FFF2-40B4-BE49-F238E27FC236}">
                    <a16:creationId xmlns:a16="http://schemas.microsoft.com/office/drawing/2014/main" id="{6BBB02C0-FB41-7949-8127-E089003B0D48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958566" y="4556019"/>
                <a:ext cx="405788" cy="2936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77" name="Ink 79">
                <a:extLst>
                  <a:ext uri="{FF2B5EF4-FFF2-40B4-BE49-F238E27FC236}">
                    <a16:creationId xmlns:a16="http://schemas.microsoft.com/office/drawing/2014/main" id="{4F9DC565-E068-A842-89EC-301A3F60EF24}"/>
                  </a:ext>
                </a:extLst>
              </p14:cNvPr>
              <p14:cNvContentPartPr/>
              <p14:nvPr/>
            </p14:nvContentPartPr>
            <p14:xfrm>
              <a:off x="4419915" y="4570970"/>
              <a:ext cx="1303830" cy="495180"/>
            </p14:xfrm>
          </p:contentPart>
        </mc:Choice>
        <mc:Fallback>
          <p:pic>
            <p:nvPicPr>
              <p:cNvPr id="77" name="Ink 79">
                <a:extLst>
                  <a:ext uri="{FF2B5EF4-FFF2-40B4-BE49-F238E27FC236}">
                    <a16:creationId xmlns:a16="http://schemas.microsoft.com/office/drawing/2014/main" id="{4F9DC565-E068-A842-89EC-301A3F60EF2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404432" y="4555507"/>
                <a:ext cx="1334436" cy="5253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78" name="Ink 80">
                <a:extLst>
                  <a:ext uri="{FF2B5EF4-FFF2-40B4-BE49-F238E27FC236}">
                    <a16:creationId xmlns:a16="http://schemas.microsoft.com/office/drawing/2014/main" id="{F07020F8-CB3F-4C4F-9942-14777B378E38}"/>
                  </a:ext>
                </a:extLst>
              </p14:cNvPr>
              <p14:cNvContentPartPr/>
              <p14:nvPr/>
            </p14:nvContentPartPr>
            <p14:xfrm>
              <a:off x="3699285" y="4708670"/>
              <a:ext cx="326160" cy="213570"/>
            </p14:xfrm>
          </p:contentPart>
        </mc:Choice>
        <mc:Fallback>
          <p:pic>
            <p:nvPicPr>
              <p:cNvPr id="78" name="Ink 80">
                <a:extLst>
                  <a:ext uri="{FF2B5EF4-FFF2-40B4-BE49-F238E27FC236}">
                    <a16:creationId xmlns:a16="http://schemas.microsoft.com/office/drawing/2014/main" id="{F07020F8-CB3F-4C4F-9942-14777B378E3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683805" y="4693183"/>
                <a:ext cx="356760" cy="243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41" name="Ink 44">
                <a:extLst>
                  <a:ext uri="{FF2B5EF4-FFF2-40B4-BE49-F238E27FC236}">
                    <a16:creationId xmlns:a16="http://schemas.microsoft.com/office/drawing/2014/main" id="{DD304C6E-7DE6-4644-914C-09470CF7166E}"/>
                  </a:ext>
                </a:extLst>
              </p14:cNvPr>
              <p14:cNvContentPartPr/>
              <p14:nvPr/>
            </p14:nvContentPartPr>
            <p14:xfrm>
              <a:off x="3586425" y="5310230"/>
              <a:ext cx="890190" cy="200610"/>
            </p14:xfrm>
          </p:contentPart>
        </mc:Choice>
        <mc:Fallback>
          <p:pic>
            <p:nvPicPr>
              <p:cNvPr id="41" name="Ink 44">
                <a:extLst>
                  <a:ext uri="{FF2B5EF4-FFF2-40B4-BE49-F238E27FC236}">
                    <a16:creationId xmlns:a16="http://schemas.microsoft.com/office/drawing/2014/main" id="{DD304C6E-7DE6-4644-914C-09470CF7166E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570947" y="5294771"/>
                <a:ext cx="920787" cy="2308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42" name="Ink 45">
                <a:extLst>
                  <a:ext uri="{FF2B5EF4-FFF2-40B4-BE49-F238E27FC236}">
                    <a16:creationId xmlns:a16="http://schemas.microsoft.com/office/drawing/2014/main" id="{D30E33BB-5CC8-7647-A5D8-67E01C2DCCB0}"/>
                  </a:ext>
                </a:extLst>
              </p14:cNvPr>
              <p14:cNvContentPartPr/>
              <p14:nvPr/>
            </p14:nvContentPartPr>
            <p14:xfrm>
              <a:off x="5992935" y="5003240"/>
              <a:ext cx="2105730" cy="520290"/>
            </p14:xfrm>
          </p:contentPart>
        </mc:Choice>
        <mc:Fallback>
          <p:pic>
            <p:nvPicPr>
              <p:cNvPr id="42" name="Ink 45">
                <a:extLst>
                  <a:ext uri="{FF2B5EF4-FFF2-40B4-BE49-F238E27FC236}">
                    <a16:creationId xmlns:a16="http://schemas.microsoft.com/office/drawing/2014/main" id="{D30E33BB-5CC8-7647-A5D8-67E01C2DCCB0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977457" y="4987768"/>
                <a:ext cx="2135966" cy="5505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43" name="Ink 46">
                <a:extLst>
                  <a:ext uri="{FF2B5EF4-FFF2-40B4-BE49-F238E27FC236}">
                    <a16:creationId xmlns:a16="http://schemas.microsoft.com/office/drawing/2014/main" id="{15F29846-12AA-D245-9EE9-951EE7E0F3D3}"/>
                  </a:ext>
                </a:extLst>
              </p14:cNvPr>
              <p14:cNvContentPartPr/>
              <p14:nvPr/>
            </p14:nvContentPartPr>
            <p14:xfrm>
              <a:off x="4739595" y="5153630"/>
              <a:ext cx="1084320" cy="369900"/>
            </p14:xfrm>
          </p:contentPart>
        </mc:Choice>
        <mc:Fallback>
          <p:pic>
            <p:nvPicPr>
              <p:cNvPr id="43" name="Ink 46">
                <a:extLst>
                  <a:ext uri="{FF2B5EF4-FFF2-40B4-BE49-F238E27FC236}">
                    <a16:creationId xmlns:a16="http://schemas.microsoft.com/office/drawing/2014/main" id="{15F29846-12AA-D245-9EE9-951EE7E0F3D3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724120" y="5138158"/>
                <a:ext cx="1114910" cy="400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4" name="Ink 47">
                <a:extLst>
                  <a:ext uri="{FF2B5EF4-FFF2-40B4-BE49-F238E27FC236}">
                    <a16:creationId xmlns:a16="http://schemas.microsoft.com/office/drawing/2014/main" id="{F1EC77A5-CD86-9D49-A44F-8DD81E6F9524}"/>
                  </a:ext>
                </a:extLst>
              </p14:cNvPr>
              <p14:cNvContentPartPr/>
              <p14:nvPr/>
            </p14:nvContentPartPr>
            <p14:xfrm>
              <a:off x="2966235" y="5153630"/>
              <a:ext cx="520290" cy="439020"/>
            </p14:xfrm>
          </p:contentPart>
        </mc:Choice>
        <mc:Fallback>
          <p:pic>
            <p:nvPicPr>
              <p:cNvPr id="44" name="Ink 47">
                <a:extLst>
                  <a:ext uri="{FF2B5EF4-FFF2-40B4-BE49-F238E27FC236}">
                    <a16:creationId xmlns:a16="http://schemas.microsoft.com/office/drawing/2014/main" id="{F1EC77A5-CD86-9D49-A44F-8DD81E6F9524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950763" y="5138144"/>
                <a:ext cx="550874" cy="46963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41202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316E6-B7C4-4C3A-9A5F-20E09D0C16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22430"/>
            <a:ext cx="2915426" cy="334587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EXAMPLE</a:t>
            </a:r>
            <a:endParaRPr lang="en-VI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EFFA9D-B1DD-4722-A527-09629BFBDB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722429"/>
            <a:ext cx="7829550" cy="3767543"/>
          </a:xfrm>
        </p:spPr>
        <p:txBody>
          <a:bodyPr anchor="ctr">
            <a:normAutofit/>
          </a:bodyPr>
          <a:lstStyle/>
          <a:p>
            <a:r>
              <a:rPr lang="en-US" dirty="0"/>
              <a:t>Doc 1: I hated the movie</a:t>
            </a:r>
          </a:p>
          <a:p>
            <a:r>
              <a:rPr lang="en-US" dirty="0"/>
              <a:t>Doc 2: I loved the movie</a:t>
            </a:r>
          </a:p>
          <a:p>
            <a:r>
              <a:rPr lang="en-US" dirty="0"/>
              <a:t>Doc 3: A great and good movie</a:t>
            </a:r>
          </a:p>
          <a:p>
            <a:r>
              <a:rPr lang="en-US" dirty="0"/>
              <a:t>Doc 4: Poor acting</a:t>
            </a:r>
          </a:p>
          <a:p>
            <a:r>
              <a:rPr lang="en-US" dirty="0"/>
              <a:t>Doc 5: Great acting and good movie</a:t>
            </a:r>
          </a:p>
          <a:p>
            <a:endParaRPr lang="en-VI" dirty="0"/>
          </a:p>
        </p:txBody>
      </p:sp>
    </p:spTree>
    <p:extLst>
      <p:ext uri="{BB962C8B-B14F-4D97-AF65-F5344CB8AC3E}">
        <p14:creationId xmlns:p14="http://schemas.microsoft.com/office/powerpoint/2010/main" val="38102837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FB7802-A8BF-450E-818E-6FDF6CFE05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20141" y="2915747"/>
            <a:ext cx="4942280" cy="1790700"/>
          </a:xfrm>
        </p:spPr>
        <p:txBody>
          <a:bodyPr vert="horz" lIns="68580" tIns="34290" rIns="68580" bIns="34290" rtlCol="0" anchor="b">
            <a:normAutofit fontScale="90000"/>
          </a:bodyPr>
          <a:lstStyle/>
          <a:p>
            <a:pPr algn="ctr"/>
            <a:r>
              <a:rPr lang="en-US" sz="45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NAÏVE Bayes Theorem / Classifier</a:t>
            </a:r>
          </a:p>
        </p:txBody>
      </p:sp>
    </p:spTree>
    <p:extLst>
      <p:ext uri="{BB962C8B-B14F-4D97-AF65-F5344CB8AC3E}">
        <p14:creationId xmlns:p14="http://schemas.microsoft.com/office/powerpoint/2010/main" val="4944094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4" name="Ink 15">
                <a:extLst>
                  <a:ext uri="{FF2B5EF4-FFF2-40B4-BE49-F238E27FC236}">
                    <a16:creationId xmlns:a16="http://schemas.microsoft.com/office/drawing/2014/main" id="{AC20044D-2CF1-1148-B5F6-89ECAF785769}"/>
                  </a:ext>
                </a:extLst>
              </p14:cNvPr>
              <p14:cNvContentPartPr/>
              <p14:nvPr/>
            </p14:nvContentPartPr>
            <p14:xfrm>
              <a:off x="2283135" y="1289390"/>
              <a:ext cx="1065420" cy="576990"/>
            </p14:xfrm>
          </p:contentPart>
        </mc:Choice>
        <mc:Fallback>
          <p:pic>
            <p:nvPicPr>
              <p:cNvPr id="14" name="Ink 15">
                <a:extLst>
                  <a:ext uri="{FF2B5EF4-FFF2-40B4-BE49-F238E27FC236}">
                    <a16:creationId xmlns:a16="http://schemas.microsoft.com/office/drawing/2014/main" id="{AC20044D-2CF1-1148-B5F6-89ECAF78576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67663" y="1273903"/>
                <a:ext cx="1095645" cy="6076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5" name="Ink 16">
                <a:extLst>
                  <a:ext uri="{FF2B5EF4-FFF2-40B4-BE49-F238E27FC236}">
                    <a16:creationId xmlns:a16="http://schemas.microsoft.com/office/drawing/2014/main" id="{20A73F85-8407-CA44-A774-A6CDA6FF7004}"/>
                  </a:ext>
                </a:extLst>
              </p14:cNvPr>
              <p14:cNvContentPartPr/>
              <p14:nvPr/>
            </p14:nvContentPartPr>
            <p14:xfrm>
              <a:off x="1455855" y="1377140"/>
              <a:ext cx="601830" cy="470340"/>
            </p14:xfrm>
          </p:contentPart>
        </mc:Choice>
        <mc:Fallback>
          <p:pic>
            <p:nvPicPr>
              <p:cNvPr id="15" name="Ink 16">
                <a:extLst>
                  <a:ext uri="{FF2B5EF4-FFF2-40B4-BE49-F238E27FC236}">
                    <a16:creationId xmlns:a16="http://schemas.microsoft.com/office/drawing/2014/main" id="{20A73F85-8407-CA44-A774-A6CDA6FF700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40377" y="1361666"/>
                <a:ext cx="632425" cy="500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7" name="Ink 40">
                <a:extLst>
                  <a:ext uri="{FF2B5EF4-FFF2-40B4-BE49-F238E27FC236}">
                    <a16:creationId xmlns:a16="http://schemas.microsoft.com/office/drawing/2014/main" id="{CBE457DC-E01A-5146-AAD1-FB5FAE94C96A}"/>
                  </a:ext>
                </a:extLst>
              </p14:cNvPr>
              <p14:cNvContentPartPr/>
              <p14:nvPr/>
            </p14:nvContentPartPr>
            <p14:xfrm>
              <a:off x="6431415" y="1408460"/>
              <a:ext cx="1078110" cy="288630"/>
            </p14:xfrm>
          </p:contentPart>
        </mc:Choice>
        <mc:Fallback>
          <p:pic>
            <p:nvPicPr>
              <p:cNvPr id="37" name="Ink 40">
                <a:extLst>
                  <a:ext uri="{FF2B5EF4-FFF2-40B4-BE49-F238E27FC236}">
                    <a16:creationId xmlns:a16="http://schemas.microsoft.com/office/drawing/2014/main" id="{CBE457DC-E01A-5146-AAD1-FB5FAE94C96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15936" y="1392966"/>
                <a:ext cx="1108707" cy="3192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8" name="Ink 41">
                <a:extLst>
                  <a:ext uri="{FF2B5EF4-FFF2-40B4-BE49-F238E27FC236}">
                    <a16:creationId xmlns:a16="http://schemas.microsoft.com/office/drawing/2014/main" id="{7793978B-280C-0248-B97A-BDE7727ADD76}"/>
                  </a:ext>
                </a:extLst>
              </p14:cNvPr>
              <p14:cNvContentPartPr/>
              <p14:nvPr/>
            </p14:nvContentPartPr>
            <p14:xfrm>
              <a:off x="5967825" y="1433570"/>
              <a:ext cx="300780" cy="219780"/>
            </p14:xfrm>
          </p:contentPart>
        </mc:Choice>
        <mc:Fallback>
          <p:pic>
            <p:nvPicPr>
              <p:cNvPr id="38" name="Ink 41">
                <a:extLst>
                  <a:ext uri="{FF2B5EF4-FFF2-40B4-BE49-F238E27FC236}">
                    <a16:creationId xmlns:a16="http://schemas.microsoft.com/office/drawing/2014/main" id="{7793978B-280C-0248-B97A-BDE7727ADD7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52373" y="1418077"/>
                <a:ext cx="330966" cy="2504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9" name="Ink 42">
                <a:extLst>
                  <a:ext uri="{FF2B5EF4-FFF2-40B4-BE49-F238E27FC236}">
                    <a16:creationId xmlns:a16="http://schemas.microsoft.com/office/drawing/2014/main" id="{779E83AA-D23C-8240-B6CB-BFE187EC70F1}"/>
                  </a:ext>
                </a:extLst>
              </p14:cNvPr>
              <p14:cNvContentPartPr/>
              <p14:nvPr/>
            </p14:nvContentPartPr>
            <p14:xfrm>
              <a:off x="5360055" y="1433570"/>
              <a:ext cx="401220" cy="200880"/>
            </p14:xfrm>
          </p:contentPart>
        </mc:Choice>
        <mc:Fallback>
          <p:pic>
            <p:nvPicPr>
              <p:cNvPr id="39" name="Ink 42">
                <a:extLst>
                  <a:ext uri="{FF2B5EF4-FFF2-40B4-BE49-F238E27FC236}">
                    <a16:creationId xmlns:a16="http://schemas.microsoft.com/office/drawing/2014/main" id="{779E83AA-D23C-8240-B6CB-BFE187EC70F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344582" y="1418090"/>
                <a:ext cx="431446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0" name="Ink 43">
                <a:extLst>
                  <a:ext uri="{FF2B5EF4-FFF2-40B4-BE49-F238E27FC236}">
                    <a16:creationId xmlns:a16="http://schemas.microsoft.com/office/drawing/2014/main" id="{5C593CDB-6B59-F448-81F4-56F4BC4F13CD}"/>
                  </a:ext>
                </a:extLst>
              </p14:cNvPr>
              <p14:cNvContentPartPr/>
              <p14:nvPr/>
            </p14:nvContentPartPr>
            <p14:xfrm>
              <a:off x="3962535" y="1383620"/>
              <a:ext cx="1002780" cy="244620"/>
            </p14:xfrm>
          </p:contentPart>
        </mc:Choice>
        <mc:Fallback>
          <p:pic>
            <p:nvPicPr>
              <p:cNvPr id="40" name="Ink 43">
                <a:extLst>
                  <a:ext uri="{FF2B5EF4-FFF2-40B4-BE49-F238E27FC236}">
                    <a16:creationId xmlns:a16="http://schemas.microsoft.com/office/drawing/2014/main" id="{5C593CDB-6B59-F448-81F4-56F4BC4F13C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947058" y="1368151"/>
                <a:ext cx="1033375" cy="27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286A624B-A7C7-C44F-9B1E-443B5550342D}"/>
                  </a:ext>
                </a:extLst>
              </p14:cNvPr>
              <p14:cNvContentPartPr/>
              <p14:nvPr/>
            </p14:nvContentPartPr>
            <p14:xfrm>
              <a:off x="2796945" y="2699330"/>
              <a:ext cx="1802250" cy="37800"/>
            </p14:xfrm>
          </p:contentPart>
        </mc:Choice>
        <mc:Fallback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286A624B-A7C7-C44F-9B1E-443B5550342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781464" y="2683850"/>
                <a:ext cx="1832492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1" name="Ink 63">
                <a:extLst>
                  <a:ext uri="{FF2B5EF4-FFF2-40B4-BE49-F238E27FC236}">
                    <a16:creationId xmlns:a16="http://schemas.microsoft.com/office/drawing/2014/main" id="{225D4C34-9F21-5C47-BA20-58DAE8A77A19}"/>
                  </a:ext>
                </a:extLst>
              </p14:cNvPr>
              <p14:cNvContentPartPr/>
              <p14:nvPr/>
            </p14:nvContentPartPr>
            <p14:xfrm>
              <a:off x="3398505" y="2906150"/>
              <a:ext cx="1078110" cy="307530"/>
            </p14:xfrm>
          </p:contentPart>
        </mc:Choice>
        <mc:Fallback>
          <p:pic>
            <p:nvPicPr>
              <p:cNvPr id="61" name="Ink 63">
                <a:extLst>
                  <a:ext uri="{FF2B5EF4-FFF2-40B4-BE49-F238E27FC236}">
                    <a16:creationId xmlns:a16="http://schemas.microsoft.com/office/drawing/2014/main" id="{225D4C34-9F21-5C47-BA20-58DAE8A77A1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383026" y="2890665"/>
                <a:ext cx="1108707" cy="337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62" name="Ink 64">
                <a:extLst>
                  <a:ext uri="{FF2B5EF4-FFF2-40B4-BE49-F238E27FC236}">
                    <a16:creationId xmlns:a16="http://schemas.microsoft.com/office/drawing/2014/main" id="{B466E1A3-A455-CB42-87DC-551D57C701FA}"/>
                  </a:ext>
                </a:extLst>
              </p14:cNvPr>
              <p14:cNvContentPartPr/>
              <p14:nvPr/>
            </p14:nvContentPartPr>
            <p14:xfrm>
              <a:off x="2759415" y="2154200"/>
              <a:ext cx="1911330" cy="357480"/>
            </p14:xfrm>
          </p:contentPart>
        </mc:Choice>
        <mc:Fallback>
          <p:pic>
            <p:nvPicPr>
              <p:cNvPr id="62" name="Ink 64">
                <a:extLst>
                  <a:ext uri="{FF2B5EF4-FFF2-40B4-BE49-F238E27FC236}">
                    <a16:creationId xmlns:a16="http://schemas.microsoft.com/office/drawing/2014/main" id="{B466E1A3-A455-CB42-87DC-551D57C701F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43937" y="2138720"/>
                <a:ext cx="1941926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63" name="Ink 65">
                <a:extLst>
                  <a:ext uri="{FF2B5EF4-FFF2-40B4-BE49-F238E27FC236}">
                    <a16:creationId xmlns:a16="http://schemas.microsoft.com/office/drawing/2014/main" id="{EA35781D-D54D-5A4A-874C-4E6E8C31CEC4}"/>
                  </a:ext>
                </a:extLst>
              </p14:cNvPr>
              <p14:cNvContentPartPr/>
              <p14:nvPr/>
            </p14:nvContentPartPr>
            <p14:xfrm>
              <a:off x="1606245" y="2429870"/>
              <a:ext cx="263520" cy="275940"/>
            </p14:xfrm>
          </p:contentPart>
        </mc:Choice>
        <mc:Fallback>
          <p:pic>
            <p:nvPicPr>
              <p:cNvPr id="63" name="Ink 65">
                <a:extLst>
                  <a:ext uri="{FF2B5EF4-FFF2-40B4-BE49-F238E27FC236}">
                    <a16:creationId xmlns:a16="http://schemas.microsoft.com/office/drawing/2014/main" id="{EA35781D-D54D-5A4A-874C-4E6E8C31CEC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590765" y="2414400"/>
                <a:ext cx="294120" cy="30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82" name="Ink 83">
                <a:extLst>
                  <a:ext uri="{FF2B5EF4-FFF2-40B4-BE49-F238E27FC236}">
                    <a16:creationId xmlns:a16="http://schemas.microsoft.com/office/drawing/2014/main" id="{E748904D-D840-A746-86E5-395DBD761BC4}"/>
                  </a:ext>
                </a:extLst>
              </p14:cNvPr>
              <p14:cNvContentPartPr/>
              <p14:nvPr/>
            </p14:nvContentPartPr>
            <p14:xfrm>
              <a:off x="2765625" y="3407540"/>
              <a:ext cx="2926800" cy="708480"/>
            </p14:xfrm>
          </p:contentPart>
        </mc:Choice>
        <mc:Fallback>
          <p:pic>
            <p:nvPicPr>
              <p:cNvPr id="82" name="Ink 83">
                <a:extLst>
                  <a:ext uri="{FF2B5EF4-FFF2-40B4-BE49-F238E27FC236}">
                    <a16:creationId xmlns:a16="http://schemas.microsoft.com/office/drawing/2014/main" id="{E748904D-D840-A746-86E5-395DBD761BC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750145" y="3392060"/>
                <a:ext cx="2957400" cy="73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83" name="Ink 84">
                <a:extLst>
                  <a:ext uri="{FF2B5EF4-FFF2-40B4-BE49-F238E27FC236}">
                    <a16:creationId xmlns:a16="http://schemas.microsoft.com/office/drawing/2014/main" id="{ADC68F52-33D8-3C4E-BDCA-422D8642DF22}"/>
                  </a:ext>
                </a:extLst>
              </p14:cNvPr>
              <p14:cNvContentPartPr/>
              <p14:nvPr/>
            </p14:nvContentPartPr>
            <p14:xfrm>
              <a:off x="1806855" y="3796070"/>
              <a:ext cx="357210" cy="313470"/>
            </p14:xfrm>
          </p:contentPart>
        </mc:Choice>
        <mc:Fallback>
          <p:pic>
            <p:nvPicPr>
              <p:cNvPr id="83" name="Ink 84">
                <a:extLst>
                  <a:ext uri="{FF2B5EF4-FFF2-40B4-BE49-F238E27FC236}">
                    <a16:creationId xmlns:a16="http://schemas.microsoft.com/office/drawing/2014/main" id="{ADC68F52-33D8-3C4E-BDCA-422D8642DF2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791387" y="3780594"/>
                <a:ext cx="387427" cy="3440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5ED75E59-4184-8E4B-B4AB-9CC1B183FD4C}"/>
                  </a:ext>
                </a:extLst>
              </p14:cNvPr>
              <p14:cNvContentPartPr/>
              <p14:nvPr/>
            </p14:nvContentPartPr>
            <p14:xfrm>
              <a:off x="3141735" y="4272350"/>
              <a:ext cx="175770" cy="219510"/>
            </p14:xfrm>
          </p:contentPart>
        </mc:Choice>
        <mc:Fallback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5ED75E59-4184-8E4B-B4AB-9CC1B183FD4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126279" y="4256902"/>
                <a:ext cx="205964" cy="2496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1328CF19-B456-7541-81C8-792DC5E18F27}"/>
                  </a:ext>
                </a:extLst>
              </p14:cNvPr>
              <p14:cNvContentPartPr/>
              <p14:nvPr/>
            </p14:nvContentPartPr>
            <p14:xfrm>
              <a:off x="3517575" y="4259930"/>
              <a:ext cx="207090" cy="263520"/>
            </p14:xfrm>
          </p:contentPart>
        </mc:Choice>
        <mc:Fallback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1328CF19-B456-7541-81C8-792DC5E18F27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502088" y="4244450"/>
                <a:ext cx="237343" cy="29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C50E1508-FD93-CE4E-AD08-5CD7B718E621}"/>
                  </a:ext>
                </a:extLst>
              </p14:cNvPr>
              <p14:cNvContentPartPr/>
              <p14:nvPr/>
            </p14:nvContentPartPr>
            <p14:xfrm>
              <a:off x="3805935" y="4334990"/>
              <a:ext cx="106920" cy="113130"/>
            </p14:xfrm>
          </p:contentPart>
        </mc:Choice>
        <mc:Fallback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C50E1508-FD93-CE4E-AD08-5CD7B718E62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790455" y="4319498"/>
                <a:ext cx="137520" cy="1433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9B329ADE-DD06-0F45-915F-1EE97655F870}"/>
                  </a:ext>
                </a:extLst>
              </p14:cNvPr>
              <p14:cNvContentPartPr/>
              <p14:nvPr/>
            </p14:nvContentPartPr>
            <p14:xfrm>
              <a:off x="3899895" y="4303670"/>
              <a:ext cx="106920" cy="125550"/>
            </p14:xfrm>
          </p:contentPart>
        </mc:Choice>
        <mc:Fallback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9B329ADE-DD06-0F45-915F-1EE97655F870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884415" y="4288245"/>
                <a:ext cx="137520" cy="1556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AE25B3F6-725F-BA40-BBF1-70E84877EC47}"/>
                  </a:ext>
                </a:extLst>
              </p14:cNvPr>
              <p14:cNvContentPartPr/>
              <p14:nvPr/>
            </p14:nvContentPartPr>
            <p14:xfrm>
              <a:off x="4125345" y="4428950"/>
              <a:ext cx="31590" cy="131760"/>
            </p14:xfrm>
          </p:contentPart>
        </mc:Choice>
        <mc:Fallback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AE25B3F6-725F-BA40-BBF1-70E84877EC4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109909" y="4413470"/>
                <a:ext cx="62103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8D630232-9F69-EB40-A48E-434523BA8CAB}"/>
                  </a:ext>
                </a:extLst>
              </p14:cNvPr>
              <p14:cNvContentPartPr/>
              <p14:nvPr/>
            </p14:nvContentPartPr>
            <p14:xfrm>
              <a:off x="4300845" y="4435160"/>
              <a:ext cx="44010" cy="69120"/>
            </p14:xfrm>
          </p:contentPart>
        </mc:Choice>
        <mc:Fallback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8D630232-9F69-EB40-A48E-434523BA8CA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285459" y="4419680"/>
                <a:ext cx="74066" cy="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46D2EFC8-0B55-2445-AD3F-93E517887C8E}"/>
                  </a:ext>
                </a:extLst>
              </p14:cNvPr>
              <p14:cNvContentPartPr/>
              <p14:nvPr/>
            </p14:nvContentPartPr>
            <p14:xfrm>
              <a:off x="4495245" y="4316090"/>
              <a:ext cx="106110" cy="81810"/>
            </p14:xfrm>
          </p:contentPart>
        </mc:Choice>
        <mc:Fallback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46D2EFC8-0B55-2445-AD3F-93E517887C8E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479778" y="4300661"/>
                <a:ext cx="136684" cy="111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94018757-51BB-7244-A9E5-22F219A89C4B}"/>
                  </a:ext>
                </a:extLst>
              </p14:cNvPr>
              <p14:cNvContentPartPr/>
              <p14:nvPr/>
            </p14:nvContentPartPr>
            <p14:xfrm>
              <a:off x="4582995" y="4291250"/>
              <a:ext cx="62910" cy="11934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94018757-51BB-7244-A9E5-22F219A89C4B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567537" y="4275793"/>
                <a:ext cx="93466" cy="1495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8BAE2B9B-EC9B-3249-8803-0176DB4CCF11}"/>
                  </a:ext>
                </a:extLst>
              </p14:cNvPr>
              <p14:cNvContentPartPr/>
              <p14:nvPr/>
            </p14:nvContentPartPr>
            <p14:xfrm>
              <a:off x="4746615" y="4391420"/>
              <a:ext cx="118530" cy="94230"/>
            </p14:xfrm>
          </p:contentPart>
        </mc:Choice>
        <mc:Fallback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8BAE2B9B-EC9B-3249-8803-0176DB4CCF11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731170" y="4376014"/>
                <a:ext cx="149060" cy="124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4B600EE3-9AD6-544D-A35E-FD7E94486A68}"/>
                  </a:ext>
                </a:extLst>
              </p14:cNvPr>
              <p14:cNvContentPartPr/>
              <p14:nvPr/>
            </p14:nvContentPartPr>
            <p14:xfrm>
              <a:off x="5009055" y="4447850"/>
              <a:ext cx="25380" cy="88020"/>
            </p14:xfrm>
          </p:contentPart>
        </mc:Choice>
        <mc:Fallback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4B600EE3-9AD6-544D-A35E-FD7E94486A6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993684" y="4432402"/>
                <a:ext cx="55407" cy="1181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7785ECEC-9F30-644B-ACBC-82D28891E3A0}"/>
                  </a:ext>
                </a:extLst>
              </p14:cNvPr>
              <p14:cNvContentPartPr/>
              <p14:nvPr/>
            </p14:nvContentPartPr>
            <p14:xfrm>
              <a:off x="5146755" y="4241030"/>
              <a:ext cx="125550" cy="113130"/>
            </p14:xfrm>
          </p:contentPart>
        </mc:Choice>
        <mc:Fallback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7785ECEC-9F30-644B-ACBC-82D28891E3A0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131286" y="4225587"/>
                <a:ext cx="156128" cy="1432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E7B890E6-F297-5040-9B33-E5B7E86FDEA9}"/>
                  </a:ext>
                </a:extLst>
              </p14:cNvPr>
              <p14:cNvContentPartPr/>
              <p14:nvPr/>
            </p14:nvContentPartPr>
            <p14:xfrm>
              <a:off x="5240985" y="4215920"/>
              <a:ext cx="81810" cy="138240"/>
            </p14:xfrm>
          </p:contentPart>
        </mc:Choice>
        <mc:Fallback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E7B890E6-F297-5040-9B33-E5B7E86FDEA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225556" y="4200440"/>
                <a:ext cx="111951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5C9B6A6A-3066-414B-BBE6-8288D77D32B8}"/>
                  </a:ext>
                </a:extLst>
              </p14:cNvPr>
              <p14:cNvContentPartPr/>
              <p14:nvPr/>
            </p14:nvContentPartPr>
            <p14:xfrm>
              <a:off x="5353575" y="4291250"/>
              <a:ext cx="131760" cy="163080"/>
            </p14:xfrm>
          </p:contentPart>
        </mc:Choice>
        <mc:Fallback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5C9B6A6A-3066-414B-BBE6-8288D77D32B8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338095" y="4275770"/>
                <a:ext cx="16236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8685A44B-948D-FE4F-A3CC-8028A3D24E69}"/>
                  </a:ext>
                </a:extLst>
              </p14:cNvPr>
              <p14:cNvContentPartPr/>
              <p14:nvPr/>
            </p14:nvContentPartPr>
            <p14:xfrm>
              <a:off x="5535285" y="4090640"/>
              <a:ext cx="181980" cy="407700"/>
            </p14:xfrm>
          </p:contentPart>
        </mc:Choice>
        <mc:Fallback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8685A44B-948D-FE4F-A3CC-8028A3D24E69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519820" y="4075167"/>
                <a:ext cx="212190" cy="4379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4A94A9EB-C2CF-3A42-8E28-34B220FEC8F8}"/>
                  </a:ext>
                </a:extLst>
              </p14:cNvPr>
              <p14:cNvContentPartPr/>
              <p14:nvPr/>
            </p14:nvContentPartPr>
            <p14:xfrm>
              <a:off x="1738005" y="5049410"/>
              <a:ext cx="194400" cy="25380"/>
            </p14:xfrm>
          </p:contentPart>
        </mc:Choice>
        <mc:Fallback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4A94A9EB-C2CF-3A42-8E28-34B220FEC8F8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722554" y="5034039"/>
                <a:ext cx="224943" cy="554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9F6F74C6-EABA-0A4E-BEB4-32A9B7E84297}"/>
                  </a:ext>
                </a:extLst>
              </p14:cNvPr>
              <p14:cNvContentPartPr/>
              <p14:nvPr/>
            </p14:nvContentPartPr>
            <p14:xfrm>
              <a:off x="1756635" y="5155790"/>
              <a:ext cx="232200" cy="6480"/>
            </p14:xfrm>
          </p:contentPart>
        </mc:Choice>
        <mc:Fallback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9F6F74C6-EABA-0A4E-BEB4-32A9B7E84297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741155" y="5140310"/>
                <a:ext cx="2628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BE3EB69C-E843-5B4B-8C34-FAD40E3CD69F}"/>
                  </a:ext>
                </a:extLst>
              </p14:cNvPr>
              <p14:cNvContentPartPr/>
              <p14:nvPr/>
            </p14:nvContentPartPr>
            <p14:xfrm>
              <a:off x="1888395" y="4899020"/>
              <a:ext cx="207090" cy="43902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BE3EB69C-E843-5B4B-8C34-FAD40E3CD69F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872935" y="4883546"/>
                <a:ext cx="237291" cy="4692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AF559953-E2E6-AC4B-AD4D-BAEDB950E75D}"/>
                  </a:ext>
                </a:extLst>
              </p14:cNvPr>
              <p14:cNvContentPartPr/>
              <p14:nvPr/>
            </p14:nvContentPartPr>
            <p14:xfrm>
              <a:off x="2978655" y="4848800"/>
              <a:ext cx="174960" cy="234900"/>
            </p14:xfrm>
          </p:contentPart>
        </mc:Choice>
        <mc:Fallback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AF559953-E2E6-AC4B-AD4D-BAEDB950E75D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963175" y="4833332"/>
                <a:ext cx="205560" cy="265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63024B49-35CC-A14A-94A1-9368CDD49CDD}"/>
                  </a:ext>
                </a:extLst>
              </p14:cNvPr>
              <p14:cNvContentPartPr/>
              <p14:nvPr/>
            </p14:nvContentPartPr>
            <p14:xfrm>
              <a:off x="3348285" y="4817480"/>
              <a:ext cx="219510" cy="294840"/>
            </p14:xfrm>
          </p:contentPart>
        </mc:Choice>
        <mc:Fallback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63024B49-35CC-A14A-94A1-9368CDD49CDD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332811" y="4802000"/>
                <a:ext cx="250097" cy="32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801C43A5-F827-0E44-95B4-63D7E7963056}"/>
                  </a:ext>
                </a:extLst>
              </p14:cNvPr>
              <p14:cNvContentPartPr/>
              <p14:nvPr/>
            </p14:nvContentPartPr>
            <p14:xfrm>
              <a:off x="3674175" y="4911440"/>
              <a:ext cx="250830" cy="150660"/>
            </p14:xfrm>
          </p:contentPart>
        </mc:Choice>
        <mc:Fallback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801C43A5-F827-0E44-95B4-63D7E796305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3658701" y="4895978"/>
                <a:ext cx="281419" cy="180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91BA7DA2-7CF6-084F-8B9E-C1B400D9D373}"/>
                  </a:ext>
                </a:extLst>
              </p14:cNvPr>
              <p14:cNvContentPartPr/>
              <p14:nvPr/>
            </p14:nvContentPartPr>
            <p14:xfrm>
              <a:off x="3718185" y="4924130"/>
              <a:ext cx="138240" cy="169560"/>
            </p14:xfrm>
          </p:contentPart>
        </mc:Choice>
        <mc:Fallback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91BA7DA2-7CF6-084F-8B9E-C1B400D9D37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702705" y="4908650"/>
                <a:ext cx="16884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4B12180B-00AC-7C40-8DE7-1CD1F01C25B0}"/>
                  </a:ext>
                </a:extLst>
              </p14:cNvPr>
              <p14:cNvContentPartPr/>
              <p14:nvPr/>
            </p14:nvContentPartPr>
            <p14:xfrm>
              <a:off x="3987645" y="4742420"/>
              <a:ext cx="50490" cy="369900"/>
            </p14:xfrm>
          </p:contentPart>
        </mc:Choice>
        <mc:Fallback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4B12180B-00AC-7C40-8DE7-1CD1F01C25B0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972247" y="4726948"/>
                <a:ext cx="80569" cy="400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BF9C6437-7B15-CF42-8BC8-5DEC7E5386F1}"/>
                  </a:ext>
                </a:extLst>
              </p14:cNvPr>
              <p14:cNvContentPartPr/>
              <p14:nvPr/>
            </p14:nvContentPartPr>
            <p14:xfrm>
              <a:off x="4156665" y="4905230"/>
              <a:ext cx="169560" cy="138240"/>
            </p14:xfrm>
          </p:contentPart>
        </mc:Choice>
        <mc:Fallback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BF9C6437-7B15-CF42-8BC8-5DEC7E5386F1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141185" y="4889750"/>
                <a:ext cx="20016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C5B21C2C-B58B-324D-90F7-3638919ED9FC}"/>
                  </a:ext>
                </a:extLst>
              </p14:cNvPr>
              <p14:cNvContentPartPr/>
              <p14:nvPr/>
            </p14:nvContentPartPr>
            <p14:xfrm>
              <a:off x="4407495" y="4823690"/>
              <a:ext cx="213300" cy="313470"/>
            </p14:xfrm>
          </p:contentPart>
        </mc:Choice>
        <mc:Fallback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C5B21C2C-B58B-324D-90F7-3638919ED9FC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392028" y="4808214"/>
                <a:ext cx="243515" cy="3440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7C095418-31BF-8E42-919A-2B99742BA114}"/>
                  </a:ext>
                </a:extLst>
              </p14:cNvPr>
              <p14:cNvContentPartPr/>
              <p14:nvPr/>
            </p14:nvContentPartPr>
            <p14:xfrm>
              <a:off x="4921305" y="4792370"/>
              <a:ext cx="150660" cy="225990"/>
            </p14:xfrm>
          </p:contentPart>
        </mc:Choice>
        <mc:Fallback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7C095418-31BF-8E42-919A-2B99742BA114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905843" y="4776871"/>
                <a:ext cx="180864" cy="2566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9EB768C5-2367-0744-9150-B1D7D7909802}"/>
                  </a:ext>
                </a:extLst>
              </p14:cNvPr>
              <p14:cNvContentPartPr/>
              <p14:nvPr/>
            </p14:nvContentPartPr>
            <p14:xfrm>
              <a:off x="5190765" y="4754840"/>
              <a:ext cx="144450" cy="244620"/>
            </p14:xfrm>
          </p:contentPart>
        </mc:Choice>
        <mc:Fallback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9EB768C5-2367-0744-9150-B1D7D7909802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175314" y="4739371"/>
                <a:ext cx="174634" cy="27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1B0074F-3932-6A44-9EB0-85A52F36459F}"/>
                  </a:ext>
                </a:extLst>
              </p14:cNvPr>
              <p14:cNvContentPartPr/>
              <p14:nvPr/>
            </p14:nvContentPartPr>
            <p14:xfrm>
              <a:off x="5448345" y="4805060"/>
              <a:ext cx="162540" cy="138240"/>
            </p14:xfrm>
          </p:contentPart>
        </mc:Choice>
        <mc:Fallback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1B0074F-3932-6A44-9EB0-85A52F36459F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432848" y="4789580"/>
                <a:ext cx="193174" cy="1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3E635C63-3F82-334A-85AD-09F417F325AB}"/>
                  </a:ext>
                </a:extLst>
              </p14:cNvPr>
              <p14:cNvContentPartPr/>
              <p14:nvPr/>
            </p14:nvContentPartPr>
            <p14:xfrm>
              <a:off x="5654355" y="4735940"/>
              <a:ext cx="175770" cy="351270"/>
            </p14:xfrm>
          </p:contentPart>
        </mc:Choice>
        <mc:Fallback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3E635C63-3F82-334A-85AD-09F417F325AB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638899" y="4720464"/>
                <a:ext cx="205964" cy="3818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7C2C8981-2FB6-3842-9703-2D7E02A2E7A1}"/>
                  </a:ext>
                </a:extLst>
              </p14:cNvPr>
              <p14:cNvContentPartPr/>
              <p14:nvPr/>
            </p14:nvContentPartPr>
            <p14:xfrm>
              <a:off x="2984865" y="5199800"/>
              <a:ext cx="2745090" cy="125550"/>
            </p14:xfrm>
          </p:contentPart>
        </mc:Choice>
        <mc:Fallback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7C2C8981-2FB6-3842-9703-2D7E02A2E7A1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969384" y="5184375"/>
                <a:ext cx="2775331" cy="1556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FBBFA0A7-FA6B-454F-8AAA-E4AF4A01B38B}"/>
                  </a:ext>
                </a:extLst>
              </p14:cNvPr>
              <p14:cNvContentPartPr/>
              <p14:nvPr/>
            </p14:nvContentPartPr>
            <p14:xfrm>
              <a:off x="3241905" y="5456570"/>
              <a:ext cx="56700" cy="213300"/>
            </p14:xfrm>
          </p:contentPart>
        </mc:Choice>
        <mc:Fallback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FBBFA0A7-FA6B-454F-8AAA-E4AF4A01B38B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226474" y="5441103"/>
                <a:ext cx="86844" cy="2435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4F8DF1CF-9D58-4D4C-AE34-F84A3162F352}"/>
                  </a:ext>
                </a:extLst>
              </p14:cNvPr>
              <p14:cNvContentPartPr/>
              <p14:nvPr/>
            </p14:nvContentPartPr>
            <p14:xfrm>
              <a:off x="3254325" y="5437940"/>
              <a:ext cx="163080" cy="14445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4F8DF1CF-9D58-4D4C-AE34-F84A3162F352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238845" y="5422489"/>
                <a:ext cx="193680" cy="174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61CA8D16-B718-6847-95C7-5D6E4B812566}"/>
                  </a:ext>
                </a:extLst>
              </p14:cNvPr>
              <p14:cNvContentPartPr/>
              <p14:nvPr/>
            </p14:nvContentPartPr>
            <p14:xfrm>
              <a:off x="3586425" y="5456570"/>
              <a:ext cx="138240" cy="194400"/>
            </p14:xfrm>
          </p:contentPart>
        </mc:Choice>
        <mc:Fallback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61CA8D16-B718-6847-95C7-5D6E4B812566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570945" y="5441090"/>
                <a:ext cx="16848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67568628-24A8-9D4D-BBF1-24C9A4868088}"/>
                  </a:ext>
                </a:extLst>
              </p14:cNvPr>
              <p14:cNvContentPartPr/>
              <p14:nvPr/>
            </p14:nvContentPartPr>
            <p14:xfrm>
              <a:off x="3749505" y="5494370"/>
              <a:ext cx="125550" cy="100440"/>
            </p14:xfrm>
          </p:contentPart>
        </mc:Choice>
        <mc:Fallback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67568628-24A8-9D4D-BBF1-24C9A4868088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734080" y="5478945"/>
                <a:ext cx="155682" cy="1309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EF54A333-3B5C-B244-B8E8-561F276B866D}"/>
                  </a:ext>
                </a:extLst>
              </p14:cNvPr>
              <p14:cNvContentPartPr/>
              <p14:nvPr/>
            </p14:nvContentPartPr>
            <p14:xfrm>
              <a:off x="3874785" y="5475470"/>
              <a:ext cx="94230" cy="125550"/>
            </p14:xfrm>
          </p:contentPart>
        </mc:Choice>
        <mc:Fallback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EF54A333-3B5C-B244-B8E8-561F276B866D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859320" y="5460001"/>
                <a:ext cx="124801" cy="156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B0538B12-2517-FE4E-ADBE-12FBEF9B2613}"/>
                  </a:ext>
                </a:extLst>
              </p14:cNvPr>
              <p14:cNvContentPartPr/>
              <p14:nvPr/>
            </p14:nvContentPartPr>
            <p14:xfrm>
              <a:off x="4044075" y="5575640"/>
              <a:ext cx="19170" cy="106920"/>
            </p14:xfrm>
          </p:contentPart>
        </mc:Choice>
        <mc:Fallback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B0538B12-2517-FE4E-ADBE-12FBEF9B2613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028810" y="5560160"/>
                <a:ext cx="4899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018C8A74-BA8D-584D-93C8-A007B491B81C}"/>
                  </a:ext>
                </a:extLst>
              </p14:cNvPr>
              <p14:cNvContentPartPr/>
              <p14:nvPr/>
            </p14:nvContentPartPr>
            <p14:xfrm>
              <a:off x="4138035" y="5450360"/>
              <a:ext cx="207090" cy="263520"/>
            </p14:xfrm>
          </p:contentPart>
        </mc:Choice>
        <mc:Fallback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018C8A74-BA8D-584D-93C8-A007B491B81C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4122575" y="5434880"/>
                <a:ext cx="237291" cy="29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9B4D9828-3977-BD4D-B69C-E711A20832C9}"/>
                  </a:ext>
                </a:extLst>
              </p14:cNvPr>
              <p14:cNvContentPartPr/>
              <p14:nvPr/>
            </p14:nvContentPartPr>
            <p14:xfrm>
              <a:off x="4551675" y="5419040"/>
              <a:ext cx="144450" cy="213300"/>
            </p14:xfrm>
          </p:contentPart>
        </mc:Choice>
        <mc:Fallback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9B4D9828-3977-BD4D-B69C-E711A20832C9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536224" y="5403573"/>
                <a:ext cx="174634" cy="2435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47FA4D24-B805-9C45-BDA8-A08E17A49E7D}"/>
                  </a:ext>
                </a:extLst>
              </p14:cNvPr>
              <p14:cNvContentPartPr/>
              <p14:nvPr/>
            </p14:nvContentPartPr>
            <p14:xfrm>
              <a:off x="4808445" y="5406620"/>
              <a:ext cx="117180" cy="207090"/>
            </p14:xfrm>
          </p:contentPart>
        </mc:Choice>
        <mc:Fallback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47FA4D24-B805-9C45-BDA8-A08E17A49E7D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792989" y="5391160"/>
                <a:ext cx="147374" cy="237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9DAD691D-25A6-2047-B4A1-7C06D5F262D9}"/>
                  </a:ext>
                </a:extLst>
              </p14:cNvPr>
              <p14:cNvContentPartPr/>
              <p14:nvPr/>
            </p14:nvContentPartPr>
            <p14:xfrm>
              <a:off x="4952625" y="5425250"/>
              <a:ext cx="131760" cy="113130"/>
            </p14:xfrm>
          </p:contentPart>
        </mc:Choice>
        <mc:Fallback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9DAD691D-25A6-2047-B4A1-7C06D5F262D9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937187" y="5409807"/>
                <a:ext cx="162277" cy="1432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A513596F-C7A1-1B47-9834-2964F57EDF9C}"/>
                  </a:ext>
                </a:extLst>
              </p14:cNvPr>
              <p14:cNvContentPartPr/>
              <p14:nvPr/>
            </p14:nvContentPartPr>
            <p14:xfrm>
              <a:off x="5065485" y="5425250"/>
              <a:ext cx="44010" cy="113130"/>
            </p14:xfrm>
          </p:contentPart>
        </mc:Choice>
        <mc:Fallback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A513596F-C7A1-1B47-9834-2964F57EDF9C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050099" y="5409807"/>
                <a:ext cx="74423" cy="1432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E32D1F16-D21A-B34D-86B9-7E9DE9CEA187}"/>
                  </a:ext>
                </a:extLst>
              </p14:cNvPr>
              <p14:cNvContentPartPr/>
              <p14:nvPr/>
            </p14:nvContentPartPr>
            <p14:xfrm>
              <a:off x="5171865" y="5519480"/>
              <a:ext cx="131760" cy="88020"/>
            </p14:xfrm>
          </p:contentPart>
        </mc:Choice>
        <mc:Fallback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E32D1F16-D21A-B34D-86B9-7E9DE9CEA187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156385" y="5504032"/>
                <a:ext cx="162360" cy="1181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FC45D108-5554-6044-95DB-BD741FA42ABC}"/>
                  </a:ext>
                </a:extLst>
              </p14:cNvPr>
              <p14:cNvContentPartPr/>
              <p14:nvPr/>
            </p14:nvContentPartPr>
            <p14:xfrm>
              <a:off x="5384895" y="5393930"/>
              <a:ext cx="169560" cy="275940"/>
            </p14:xfrm>
          </p:contentPart>
        </mc:Choice>
        <mc:Fallback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FC45D108-5554-6044-95DB-BD741FA42ABC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369415" y="5378460"/>
                <a:ext cx="200160" cy="30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CBE3CBE4-B99B-6042-97DB-AF7533F69527}"/>
                  </a:ext>
                </a:extLst>
              </p14:cNvPr>
              <p14:cNvContentPartPr/>
              <p14:nvPr/>
            </p14:nvContentPartPr>
            <p14:xfrm>
              <a:off x="5698365" y="5343980"/>
              <a:ext cx="163080" cy="194400"/>
            </p14:xfrm>
          </p:contentPart>
        </mc:Choice>
        <mc:Fallback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CBE3CBE4-B99B-6042-97DB-AF7533F69527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682919" y="5328529"/>
                <a:ext cx="193613" cy="2249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DEC1AF55-CEA9-3547-8BAE-A1E9BE79BE9F}"/>
                  </a:ext>
                </a:extLst>
              </p14:cNvPr>
              <p14:cNvContentPartPr/>
              <p14:nvPr/>
            </p14:nvContentPartPr>
            <p14:xfrm>
              <a:off x="6011565" y="5287550"/>
              <a:ext cx="143640" cy="250830"/>
            </p14:xfrm>
          </p:contentPart>
        </mc:Choice>
        <mc:Fallback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DEC1AF55-CEA9-3547-8BAE-A1E9BE79BE9F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5996085" y="5272098"/>
                <a:ext cx="174240" cy="2810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AC217993-2D70-4340-9EF1-9C2765539B42}"/>
                  </a:ext>
                </a:extLst>
              </p14:cNvPr>
              <p14:cNvContentPartPr/>
              <p14:nvPr/>
            </p14:nvContentPartPr>
            <p14:xfrm>
              <a:off x="6187065" y="5350190"/>
              <a:ext cx="94230" cy="125550"/>
            </p14:xfrm>
          </p:contentPart>
        </mc:Choice>
        <mc:Fallback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AC217993-2D70-4340-9EF1-9C2765539B42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6171600" y="5334765"/>
                <a:ext cx="124801" cy="1556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B2F280BA-3670-9C4C-B6DE-BC7C3A5C657C}"/>
                  </a:ext>
                </a:extLst>
              </p14:cNvPr>
              <p14:cNvContentPartPr/>
              <p14:nvPr/>
            </p14:nvContentPartPr>
            <p14:xfrm>
              <a:off x="6293715" y="5313200"/>
              <a:ext cx="56700" cy="168750"/>
            </p14:xfrm>
          </p:contentPart>
        </mc:Choice>
        <mc:Fallback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B2F280BA-3670-9C4C-B6DE-BC7C3A5C657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278284" y="5297728"/>
                <a:ext cx="86844" cy="1993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3CC87C23-BB36-EF48-B9DB-DB425A5ABD84}"/>
                  </a:ext>
                </a:extLst>
              </p14:cNvPr>
              <p14:cNvContentPartPr/>
              <p14:nvPr/>
            </p14:nvContentPartPr>
            <p14:xfrm>
              <a:off x="6374985" y="5419040"/>
              <a:ext cx="169560" cy="194400"/>
            </p14:xfrm>
          </p:contentPart>
        </mc:Choice>
        <mc:Fallback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3CC87C23-BB36-EF48-B9DB-DB425A5ABD84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6359505" y="5403560"/>
                <a:ext cx="20016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25694DD3-8907-0945-9A74-85127EF4746D}"/>
                  </a:ext>
                </a:extLst>
              </p14:cNvPr>
              <p14:cNvContentPartPr/>
              <p14:nvPr/>
            </p14:nvContentPartPr>
            <p14:xfrm>
              <a:off x="6606915" y="5193590"/>
              <a:ext cx="263520" cy="426330"/>
            </p14:xfrm>
          </p:contentPart>
        </mc:Choice>
        <mc:Fallback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25694DD3-8907-0945-9A74-85127EF4746D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6591435" y="5178120"/>
                <a:ext cx="293760" cy="4565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183" name="Ink 183">
                <a:extLst>
                  <a:ext uri="{FF2B5EF4-FFF2-40B4-BE49-F238E27FC236}">
                    <a16:creationId xmlns:a16="http://schemas.microsoft.com/office/drawing/2014/main" id="{44CCBB8A-E28B-8949-B053-9891800BFBAB}"/>
                  </a:ext>
                </a:extLst>
              </p14:cNvPr>
              <p14:cNvContentPartPr/>
              <p14:nvPr/>
            </p14:nvContentPartPr>
            <p14:xfrm>
              <a:off x="6920385" y="2962580"/>
              <a:ext cx="2187000" cy="2118420"/>
            </p14:xfrm>
          </p:contentPart>
        </mc:Choice>
        <mc:Fallback>
          <p:pic>
            <p:nvPicPr>
              <p:cNvPr id="183" name="Ink 183">
                <a:extLst>
                  <a:ext uri="{FF2B5EF4-FFF2-40B4-BE49-F238E27FC236}">
                    <a16:creationId xmlns:a16="http://schemas.microsoft.com/office/drawing/2014/main" id="{44CCBB8A-E28B-8949-B053-9891800BFBAB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904908" y="2947099"/>
                <a:ext cx="2217595" cy="214902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97507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75782A-0813-4095-8270-99CF5F01B0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6840" y="3493440"/>
            <a:ext cx="6120360" cy="849960"/>
          </a:xfrm>
        </p:spPr>
        <p:txBody>
          <a:bodyPr/>
          <a:lstStyle/>
          <a:p>
            <a:pPr algn="ctr"/>
            <a:r>
              <a:rPr lang="en-US" sz="4000" dirty="0"/>
              <a:t>Random variables</a:t>
            </a:r>
            <a:endParaRPr lang="en-VI" sz="4000" dirty="0"/>
          </a:p>
        </p:txBody>
      </p:sp>
    </p:spTree>
    <p:extLst>
      <p:ext uri="{BB962C8B-B14F-4D97-AF65-F5344CB8AC3E}">
        <p14:creationId xmlns:p14="http://schemas.microsoft.com/office/powerpoint/2010/main" val="5921386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07" name="Ink 307">
                <a:extLst>
                  <a:ext uri="{FF2B5EF4-FFF2-40B4-BE49-F238E27FC236}">
                    <a16:creationId xmlns:a16="http://schemas.microsoft.com/office/drawing/2014/main" id="{0A94BE75-E49C-B849-881A-06BF08E135BE}"/>
                  </a:ext>
                </a:extLst>
              </p14:cNvPr>
              <p14:cNvContentPartPr/>
              <p14:nvPr/>
            </p14:nvContentPartPr>
            <p14:xfrm>
              <a:off x="499115" y="97023"/>
              <a:ext cx="8570160" cy="5992200"/>
            </p14:xfrm>
          </p:contentPart>
        </mc:Choice>
        <mc:Fallback xmlns="">
          <p:pic>
            <p:nvPicPr>
              <p:cNvPr id="307" name="Ink 307">
                <a:extLst>
                  <a:ext uri="{FF2B5EF4-FFF2-40B4-BE49-F238E27FC236}">
                    <a16:creationId xmlns:a16="http://schemas.microsoft.com/office/drawing/2014/main" id="{0A94BE75-E49C-B849-881A-06BF08E135B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3634" y="81542"/>
                <a:ext cx="8600761" cy="60228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14:cNvPr>
              <p14:cNvContentPartPr/>
              <p14:nvPr/>
            </p14:nvContentPartPr>
            <p14:xfrm>
              <a:off x="7710635" y="2102583"/>
              <a:ext cx="31680" cy="660600"/>
            </p14:xfrm>
          </p:contentPart>
        </mc:Choice>
        <mc:Fallback xmlns="">
          <p:pic>
            <p:nvPicPr>
              <p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95329" y="2087103"/>
                <a:ext cx="61936" cy="69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14:cNvPr>
              <p14:cNvContentPartPr/>
              <p14:nvPr/>
            </p14:nvContentPartPr>
            <p14:xfrm>
              <a:off x="7559795" y="2731503"/>
              <a:ext cx="119880" cy="50760"/>
            </p14:xfrm>
          </p:contentPart>
        </mc:Choice>
        <mc:Fallback xmlns=""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544315" y="2716023"/>
                <a:ext cx="15048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14:cNvPr>
              <p14:cNvContentPartPr/>
              <p14:nvPr/>
            </p14:nvContentPartPr>
            <p14:xfrm>
              <a:off x="7698035" y="2725023"/>
              <a:ext cx="44280" cy="63360"/>
            </p14:xfrm>
          </p:contentPart>
        </mc:Choice>
        <mc:Fallback xmlns=""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82680" y="2709543"/>
                <a:ext cx="74633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14:cNvPr>
              <p14:cNvContentPartPr/>
              <p14:nvPr/>
            </p14:nvContentPartPr>
            <p14:xfrm>
              <a:off x="7339835" y="2976663"/>
              <a:ext cx="100800" cy="28944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24355" y="2961202"/>
                <a:ext cx="131400" cy="3200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14:cNvPr>
              <p14:cNvContentPartPr/>
              <p14:nvPr/>
            </p14:nvContentPartPr>
            <p14:xfrm>
              <a:off x="7528115" y="3070983"/>
              <a:ext cx="94680" cy="107280"/>
            </p14:xfrm>
          </p:contentPart>
        </mc:Choice>
        <mc:Fallback xmlns=""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512635" y="3055503"/>
                <a:ext cx="1252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14:cNvPr>
              <p14:cNvContentPartPr/>
              <p14:nvPr/>
            </p14:nvContentPartPr>
            <p14:xfrm>
              <a:off x="7698035" y="3184023"/>
              <a:ext cx="19080" cy="7596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682842" y="3168469"/>
                <a:ext cx="49113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14:cNvPr>
              <p14:cNvContentPartPr/>
              <p14:nvPr/>
            </p14:nvContentPartPr>
            <p14:xfrm>
              <a:off x="7823675" y="3020583"/>
              <a:ext cx="25560" cy="13860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808195" y="3005103"/>
                <a:ext cx="561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14:cNvPr>
              <p14:cNvContentPartPr/>
              <p14:nvPr/>
            </p14:nvContentPartPr>
            <p14:xfrm>
              <a:off x="7993595" y="3152703"/>
              <a:ext cx="6480" cy="4428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978930" y="3137348"/>
                <a:ext cx="35469" cy="74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14:cNvPr>
              <p14:cNvContentPartPr/>
              <p14:nvPr/>
            </p14:nvContentPartPr>
            <p14:xfrm>
              <a:off x="8068835" y="2957943"/>
              <a:ext cx="119880" cy="17028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053355" y="2942463"/>
                <a:ext cx="15048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14:cNvPr>
              <p14:cNvContentPartPr/>
              <p14:nvPr/>
            </p14:nvContentPartPr>
            <p14:xfrm>
              <a:off x="8244875" y="3171423"/>
              <a:ext cx="12960" cy="4428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229755" y="315630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14:cNvPr>
              <p14:cNvContentPartPr/>
              <p14:nvPr/>
            </p14:nvContentPartPr>
            <p14:xfrm>
              <a:off x="8326595" y="2819343"/>
              <a:ext cx="283680" cy="446760"/>
            </p14:xfrm>
          </p:contentPart>
        </mc:Choice>
        <mc:Fallback xmlns="">
          <p:pic>
            <p:nvPicPr>
              <p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311456" y="2804223"/>
                <a:ext cx="314319" cy="4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14:cNvPr>
              <p14:cNvContentPartPr/>
              <p14:nvPr/>
            </p14:nvContentPartPr>
            <p14:xfrm>
              <a:off x="6258395" y="4152423"/>
              <a:ext cx="126000" cy="6480"/>
            </p14:xfrm>
          </p:contentPart>
        </mc:Choice>
        <mc:Fallback xmlns="">
          <p:pic>
            <p:nvPicPr>
              <p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42915" y="4136943"/>
                <a:ext cx="1566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14:cNvPr>
              <p14:cNvContentPartPr/>
              <p14:nvPr/>
            </p14:nvContentPartPr>
            <p14:xfrm>
              <a:off x="6302315" y="4252863"/>
              <a:ext cx="138600" cy="12960"/>
            </p14:xfrm>
          </p:contentPart>
        </mc:Choice>
        <mc:Fallback xmlns="">
          <p:pic>
            <p:nvPicPr>
              <p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287195" y="4237743"/>
                <a:ext cx="1692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14:cNvPr>
              <p14:cNvContentPartPr/>
              <p14:nvPr/>
            </p14:nvContentPartPr>
            <p14:xfrm>
              <a:off x="6817835" y="3869463"/>
              <a:ext cx="201600" cy="578880"/>
            </p14:xfrm>
          </p:contentPart>
        </mc:Choice>
        <mc:Fallback xmlns="">
          <p:pic>
            <p:nvPicPr>
              <p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802715" y="3854343"/>
                <a:ext cx="232200" cy="60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14:cNvPr>
              <p14:cNvContentPartPr/>
              <p14:nvPr/>
            </p14:nvContentPartPr>
            <p14:xfrm>
              <a:off x="7169915" y="4070703"/>
              <a:ext cx="138600" cy="138600"/>
            </p14:xfrm>
          </p:contentPart>
        </mc:Choice>
        <mc:Fallback xmlns="">
          <p:pic>
            <p:nvPicPr>
              <p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154795" y="4055223"/>
                <a:ext cx="1692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14:cNvPr>
              <p14:cNvContentPartPr/>
              <p14:nvPr/>
            </p14:nvContentPartPr>
            <p14:xfrm>
              <a:off x="7415075" y="4265463"/>
              <a:ext cx="56880" cy="69480"/>
            </p14:xfrm>
          </p:contentPart>
        </mc:Choice>
        <mc:Fallback xmlns="">
          <p:pic>
            <p:nvPicPr>
              <p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399955" y="4250343"/>
                <a:ext cx="87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14:cNvPr>
              <p14:cNvContentPartPr/>
              <p14:nvPr/>
            </p14:nvContentPartPr>
            <p14:xfrm>
              <a:off x="7635035" y="4058103"/>
              <a:ext cx="50760" cy="157680"/>
            </p14:xfrm>
          </p:contentPart>
        </mc:Choice>
        <mc:Fallback xmlns="">
          <p:pic>
            <p:nvPicPr>
              <p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619915" y="4042623"/>
                <a:ext cx="810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14:cNvPr>
              <p14:cNvContentPartPr/>
              <p14:nvPr/>
            </p14:nvContentPartPr>
            <p14:xfrm>
              <a:off x="7811075" y="4208943"/>
              <a:ext cx="12960" cy="38160"/>
            </p14:xfrm>
          </p:contentPart>
        </mc:Choice>
        <mc:Fallback xmlns="">
          <p:pic>
            <p:nvPicPr>
              <p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795955" y="4193823"/>
                <a:ext cx="435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14:cNvPr>
              <p14:cNvContentPartPr/>
              <p14:nvPr/>
            </p14:nvContentPartPr>
            <p14:xfrm>
              <a:off x="7949675" y="4026423"/>
              <a:ext cx="176400" cy="170280"/>
            </p14:xfrm>
          </p:contentPart>
        </mc:Choice>
        <mc:Fallback xmlns="">
          <p:pic>
            <p:nvPicPr>
              <p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934195" y="4011303"/>
                <a:ext cx="20700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14:cNvPr>
              <p14:cNvContentPartPr/>
              <p14:nvPr/>
            </p14:nvContentPartPr>
            <p14:xfrm>
              <a:off x="5755475" y="4058103"/>
              <a:ext cx="314640" cy="302040"/>
            </p14:xfrm>
          </p:contentPart>
        </mc:Choice>
        <mc:Fallback xmlns="">
          <p:pic>
            <p:nvPicPr>
              <p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739995" y="4042623"/>
                <a:ext cx="34524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14:cNvPr>
              <p14:cNvContentPartPr/>
              <p14:nvPr/>
            </p14:nvContentPartPr>
            <p14:xfrm>
              <a:off x="8244875" y="3806463"/>
              <a:ext cx="478800" cy="628920"/>
            </p14:xfrm>
          </p:contentPart>
        </mc:Choice>
        <mc:Fallback xmlns="">
          <p:pic>
            <p:nvPicPr>
              <p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229755" y="3791343"/>
                <a:ext cx="509400" cy="65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14:cNvPr>
              <p14:cNvContentPartPr/>
              <p14:nvPr/>
            </p14:nvContentPartPr>
            <p14:xfrm>
              <a:off x="5818115" y="4498023"/>
              <a:ext cx="220320" cy="384120"/>
            </p14:xfrm>
          </p:contentPart>
        </mc:Choice>
        <mc:Fallback xmlns="">
          <p:pic>
            <p:nvPicPr>
              <p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802995" y="4482889"/>
                <a:ext cx="250920" cy="414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14:cNvPr>
              <p14:cNvContentPartPr/>
              <p14:nvPr/>
            </p14:nvContentPartPr>
            <p14:xfrm>
              <a:off x="6566195" y="5032623"/>
              <a:ext cx="157680" cy="258120"/>
            </p14:xfrm>
          </p:contentPart>
        </mc:Choice>
        <mc:Fallback xmlns="">
          <p:pic>
            <p:nvPicPr>
              <p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551075" y="5017143"/>
                <a:ext cx="18792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14:cNvPr>
              <p14:cNvContentPartPr/>
              <p14:nvPr/>
            </p14:nvContentPartPr>
            <p14:xfrm>
              <a:off x="7785875" y="5397303"/>
              <a:ext cx="685080" cy="308160"/>
            </p14:xfrm>
          </p:contentPart>
        </mc:Choice>
        <mc:Fallback xmlns="">
          <p:pic>
            <p:nvPicPr>
              <p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770755" y="5381841"/>
                <a:ext cx="715320" cy="338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14:cNvPr>
              <p14:cNvContentPartPr/>
              <p14:nvPr/>
            </p14:nvContentPartPr>
            <p14:xfrm>
              <a:off x="7390595" y="5548143"/>
              <a:ext cx="282600" cy="157680"/>
            </p14:xfrm>
          </p:contentPart>
        </mc:Choice>
        <mc:Fallback xmlns="">
          <p:pic>
            <p:nvPicPr>
              <p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375475" y="5532663"/>
                <a:ext cx="3132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14:cNvPr>
              <p14:cNvContentPartPr/>
              <p14:nvPr/>
            </p14:nvContentPartPr>
            <p14:xfrm>
              <a:off x="6886955" y="5585943"/>
              <a:ext cx="421560" cy="132480"/>
            </p14:xfrm>
          </p:contentPart>
        </mc:Choice>
        <mc:Fallback xmlns="">
          <p:pic>
            <p:nvPicPr>
              <p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871835" y="5570463"/>
                <a:ext cx="45216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14:cNvPr>
              <p14:cNvContentPartPr/>
              <p14:nvPr/>
            </p14:nvContentPartPr>
            <p14:xfrm>
              <a:off x="6830435" y="5176983"/>
              <a:ext cx="402840" cy="82440"/>
            </p14:xfrm>
          </p:contentPart>
        </mc:Choice>
        <mc:Fallback xmlns="">
          <p:pic>
            <p:nvPicPr>
              <p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815315" y="5161797"/>
                <a:ext cx="433080" cy="113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14:cNvPr>
              <p14:cNvContentPartPr/>
              <p14:nvPr/>
            </p14:nvContentPartPr>
            <p14:xfrm>
              <a:off x="6132395" y="5214783"/>
              <a:ext cx="339840" cy="82080"/>
            </p14:xfrm>
          </p:contentPart>
        </mc:Choice>
        <mc:Fallback xmlns="">
          <p:pic>
            <p:nvPicPr>
              <p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117275" y="5199663"/>
                <a:ext cx="37044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14:cNvPr>
              <p14:cNvContentPartPr/>
              <p14:nvPr/>
            </p14:nvContentPartPr>
            <p14:xfrm>
              <a:off x="5830715" y="5114343"/>
              <a:ext cx="201600" cy="213840"/>
            </p14:xfrm>
          </p:contentPart>
        </mc:Choice>
        <mc:Fallback xmlns="">
          <p:pic>
            <p:nvPicPr>
              <p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815595" y="5098889"/>
                <a:ext cx="232200" cy="24402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8621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9C3FE45-03D9-42E2-A563-06AFC7D7BB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31863" y="96839"/>
            <a:ext cx="7158037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Random Variabl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1E8DBC6-0308-43AF-93A0-D18C24115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endParaRPr lang="en-US" altLang="en-US" dirty="0"/>
          </a:p>
          <a:p>
            <a:pPr algn="just" eaLnBrk="1" hangingPunct="1"/>
            <a:endParaRPr lang="en-US" altLang="en-US" dirty="0"/>
          </a:p>
          <a:p>
            <a:pPr algn="just" eaLnBrk="1" hangingPunct="1"/>
            <a:endParaRPr lang="en-US" altLang="en-US" dirty="0"/>
          </a:p>
          <a:p>
            <a:pPr algn="just" eaLnBrk="1" hangingPunct="1"/>
            <a:r>
              <a:rPr lang="en-US" altLang="en-US" dirty="0"/>
              <a:t>A </a:t>
            </a:r>
            <a:r>
              <a:rPr lang="en-US" altLang="en-US" b="1" dirty="0"/>
              <a:t>random variable</a:t>
            </a:r>
            <a:r>
              <a:rPr lang="en-US" altLang="en-US" dirty="0"/>
              <a:t> is a variable hat assumes numerical values associated with the random outcome of an experiment, where one (and only one) numerical value is assigned to each sample point.</a:t>
            </a:r>
            <a:r>
              <a:rPr lang="en-US" altLang="en-US" b="1" dirty="0"/>
              <a:t> </a:t>
            </a:r>
            <a:endParaRPr lang="en-US" altLang="en-US" dirty="0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CD995523-F8A0-4414-9A0D-66CA4E44CB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9B3CCA0-1A59-48AB-83E9-17D737A63D8D}" type="slidenum">
              <a:rPr lang="en-US" altLang="en-US" smtClean="0"/>
              <a:pPr eaLnBrk="1" hangingPunct="1"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53059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14:cNvPr>
              <p14:cNvContentPartPr/>
              <p14:nvPr/>
            </p14:nvContentPartPr>
            <p14:xfrm>
              <a:off x="7710635" y="2102583"/>
              <a:ext cx="31680" cy="660600"/>
            </p14:xfrm>
          </p:contentPart>
        </mc:Choice>
        <mc:Fallback xmlns="">
          <p:pic>
            <p:nvPicPr>
              <p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95329" y="2087103"/>
                <a:ext cx="61936" cy="69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14:cNvPr>
              <p14:cNvContentPartPr/>
              <p14:nvPr/>
            </p14:nvContentPartPr>
            <p14:xfrm>
              <a:off x="7559795" y="2731503"/>
              <a:ext cx="119880" cy="50760"/>
            </p14:xfrm>
          </p:contentPart>
        </mc:Choice>
        <mc:Fallback xmlns=""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544315" y="2716023"/>
                <a:ext cx="15048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14:cNvPr>
              <p14:cNvContentPartPr/>
              <p14:nvPr/>
            </p14:nvContentPartPr>
            <p14:xfrm>
              <a:off x="7698035" y="2725023"/>
              <a:ext cx="44280" cy="63360"/>
            </p14:xfrm>
          </p:contentPart>
        </mc:Choice>
        <mc:Fallback xmlns=""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82680" y="2709543"/>
                <a:ext cx="74633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14:cNvPr>
              <p14:cNvContentPartPr/>
              <p14:nvPr/>
            </p14:nvContentPartPr>
            <p14:xfrm>
              <a:off x="7339835" y="2976663"/>
              <a:ext cx="100800" cy="28944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324355" y="2961202"/>
                <a:ext cx="131400" cy="3200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14:cNvPr>
              <p14:cNvContentPartPr/>
              <p14:nvPr/>
            </p14:nvContentPartPr>
            <p14:xfrm>
              <a:off x="7528115" y="3070983"/>
              <a:ext cx="94680" cy="107280"/>
            </p14:xfrm>
          </p:contentPart>
        </mc:Choice>
        <mc:Fallback xmlns=""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512635" y="3055503"/>
                <a:ext cx="1252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14:cNvPr>
              <p14:cNvContentPartPr/>
              <p14:nvPr/>
            </p14:nvContentPartPr>
            <p14:xfrm>
              <a:off x="7698035" y="3184023"/>
              <a:ext cx="19080" cy="7596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82842" y="3168469"/>
                <a:ext cx="49113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14:cNvPr>
              <p14:cNvContentPartPr/>
              <p14:nvPr/>
            </p14:nvContentPartPr>
            <p14:xfrm>
              <a:off x="7823675" y="3020583"/>
              <a:ext cx="25560" cy="13860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808195" y="3005103"/>
                <a:ext cx="561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14:cNvPr>
              <p14:cNvContentPartPr/>
              <p14:nvPr/>
            </p14:nvContentPartPr>
            <p14:xfrm>
              <a:off x="7993595" y="3152703"/>
              <a:ext cx="6480" cy="4428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978930" y="3137348"/>
                <a:ext cx="35469" cy="74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14:cNvPr>
              <p14:cNvContentPartPr/>
              <p14:nvPr/>
            </p14:nvContentPartPr>
            <p14:xfrm>
              <a:off x="8068835" y="2957943"/>
              <a:ext cx="119880" cy="17028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053355" y="2942463"/>
                <a:ext cx="15048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14:cNvPr>
              <p14:cNvContentPartPr/>
              <p14:nvPr/>
            </p14:nvContentPartPr>
            <p14:xfrm>
              <a:off x="8244875" y="3171423"/>
              <a:ext cx="12960" cy="4428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229395" y="315594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14:cNvPr>
              <p14:cNvContentPartPr/>
              <p14:nvPr/>
            </p14:nvContentPartPr>
            <p14:xfrm>
              <a:off x="8326595" y="2819343"/>
              <a:ext cx="283680" cy="446760"/>
            </p14:xfrm>
          </p:contentPart>
        </mc:Choice>
        <mc:Fallback xmlns="">
          <p:pic>
            <p:nvPicPr>
              <p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311095" y="2803863"/>
                <a:ext cx="314319" cy="4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14:cNvPr>
              <p14:cNvContentPartPr/>
              <p14:nvPr/>
            </p14:nvContentPartPr>
            <p14:xfrm>
              <a:off x="6258395" y="4152423"/>
              <a:ext cx="126000" cy="6480"/>
            </p14:xfrm>
          </p:contentPart>
        </mc:Choice>
        <mc:Fallback xmlns="">
          <p:pic>
            <p:nvPicPr>
              <p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242915" y="4137758"/>
                <a:ext cx="15660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14:cNvPr>
              <p14:cNvContentPartPr/>
              <p14:nvPr/>
            </p14:nvContentPartPr>
            <p14:xfrm>
              <a:off x="6302315" y="4252863"/>
              <a:ext cx="138600" cy="12960"/>
            </p14:xfrm>
          </p:contentPart>
        </mc:Choice>
        <mc:Fallback xmlns="">
          <p:pic>
            <p:nvPicPr>
              <p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86875" y="4237383"/>
                <a:ext cx="169121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14:cNvPr>
              <p14:cNvContentPartPr/>
              <p14:nvPr/>
            </p14:nvContentPartPr>
            <p14:xfrm>
              <a:off x="6817835" y="3869463"/>
              <a:ext cx="201600" cy="578880"/>
            </p14:xfrm>
          </p:contentPart>
        </mc:Choice>
        <mc:Fallback xmlns="">
          <p:pic>
            <p:nvPicPr>
              <p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802355" y="3853983"/>
                <a:ext cx="232200" cy="60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14:cNvPr>
              <p14:cNvContentPartPr/>
              <p14:nvPr/>
            </p14:nvContentPartPr>
            <p14:xfrm>
              <a:off x="7169915" y="4070703"/>
              <a:ext cx="138600" cy="138600"/>
            </p14:xfrm>
          </p:contentPart>
        </mc:Choice>
        <mc:Fallback xmlns="">
          <p:pic>
            <p:nvPicPr>
              <p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154475" y="4055223"/>
                <a:ext cx="169121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14:cNvPr>
              <p14:cNvContentPartPr/>
              <p14:nvPr/>
            </p14:nvContentPartPr>
            <p14:xfrm>
              <a:off x="7415075" y="4265463"/>
              <a:ext cx="56880" cy="69480"/>
            </p14:xfrm>
          </p:contentPart>
        </mc:Choice>
        <mc:Fallback xmlns="">
          <p:pic>
            <p:nvPicPr>
              <p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399595" y="4249983"/>
                <a:ext cx="87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14:cNvPr>
              <p14:cNvContentPartPr/>
              <p14:nvPr/>
            </p14:nvContentPartPr>
            <p14:xfrm>
              <a:off x="7635035" y="4058103"/>
              <a:ext cx="50760" cy="157680"/>
            </p14:xfrm>
          </p:contentPart>
        </mc:Choice>
        <mc:Fallback xmlns="">
          <p:pic>
            <p:nvPicPr>
              <p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619555" y="4042623"/>
                <a:ext cx="8136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14:cNvPr>
              <p14:cNvContentPartPr/>
              <p14:nvPr/>
            </p14:nvContentPartPr>
            <p14:xfrm>
              <a:off x="7811075" y="4208943"/>
              <a:ext cx="12960" cy="38160"/>
            </p14:xfrm>
          </p:contentPart>
        </mc:Choice>
        <mc:Fallback xmlns="">
          <p:pic>
            <p:nvPicPr>
              <p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795595" y="4193463"/>
                <a:ext cx="4356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14:cNvPr>
              <p14:cNvContentPartPr/>
              <p14:nvPr/>
            </p14:nvContentPartPr>
            <p14:xfrm>
              <a:off x="7949675" y="4026423"/>
              <a:ext cx="176400" cy="170280"/>
            </p14:xfrm>
          </p:contentPart>
        </mc:Choice>
        <mc:Fallback xmlns="">
          <p:pic>
            <p:nvPicPr>
              <p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934195" y="4010943"/>
                <a:ext cx="20700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14:cNvPr>
              <p14:cNvContentPartPr/>
              <p14:nvPr/>
            </p14:nvContentPartPr>
            <p14:xfrm>
              <a:off x="5755475" y="4058103"/>
              <a:ext cx="314640" cy="302040"/>
            </p14:xfrm>
          </p:contentPart>
        </mc:Choice>
        <mc:Fallback xmlns="">
          <p:pic>
            <p:nvPicPr>
              <p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739995" y="4042641"/>
                <a:ext cx="345240" cy="3326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14:cNvPr>
              <p14:cNvContentPartPr/>
              <p14:nvPr/>
            </p14:nvContentPartPr>
            <p14:xfrm>
              <a:off x="8244875" y="3806463"/>
              <a:ext cx="478800" cy="628920"/>
            </p14:xfrm>
          </p:contentPart>
        </mc:Choice>
        <mc:Fallback xmlns="">
          <p:pic>
            <p:nvPicPr>
              <p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229395" y="3790983"/>
                <a:ext cx="509400" cy="65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14:cNvPr>
              <p14:cNvContentPartPr/>
              <p14:nvPr/>
            </p14:nvContentPartPr>
            <p14:xfrm>
              <a:off x="5818115" y="4498023"/>
              <a:ext cx="220320" cy="384120"/>
            </p14:xfrm>
          </p:contentPart>
        </mc:Choice>
        <mc:Fallback xmlns="">
          <p:pic>
            <p:nvPicPr>
              <p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802635" y="4482528"/>
                <a:ext cx="250920" cy="414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14:cNvPr>
              <p14:cNvContentPartPr/>
              <p14:nvPr/>
            </p14:nvContentPartPr>
            <p14:xfrm>
              <a:off x="6566195" y="5032623"/>
              <a:ext cx="157680" cy="258120"/>
            </p14:xfrm>
          </p:contentPart>
        </mc:Choice>
        <mc:Fallback xmlns="">
          <p:pic>
            <p:nvPicPr>
              <p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550715" y="5017143"/>
                <a:ext cx="18828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14:cNvPr>
              <p14:cNvContentPartPr/>
              <p14:nvPr/>
            </p14:nvContentPartPr>
            <p14:xfrm>
              <a:off x="7785875" y="5397303"/>
              <a:ext cx="685080" cy="308160"/>
            </p14:xfrm>
          </p:contentPart>
        </mc:Choice>
        <mc:Fallback xmlns="">
          <p:pic>
            <p:nvPicPr>
              <p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770395" y="5381841"/>
                <a:ext cx="715680" cy="338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14:cNvPr>
              <p14:cNvContentPartPr/>
              <p14:nvPr/>
            </p14:nvContentPartPr>
            <p14:xfrm>
              <a:off x="7390595" y="5548143"/>
              <a:ext cx="282600" cy="157680"/>
            </p14:xfrm>
          </p:contentPart>
        </mc:Choice>
        <mc:Fallback xmlns="">
          <p:pic>
            <p:nvPicPr>
              <p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375115" y="5532663"/>
                <a:ext cx="3132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14:cNvPr>
              <p14:cNvContentPartPr/>
              <p14:nvPr/>
            </p14:nvContentPartPr>
            <p14:xfrm>
              <a:off x="6886955" y="5585943"/>
              <a:ext cx="421560" cy="132480"/>
            </p14:xfrm>
          </p:contentPart>
        </mc:Choice>
        <mc:Fallback xmlns="">
          <p:pic>
            <p:nvPicPr>
              <p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871475" y="5570463"/>
                <a:ext cx="45216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14:cNvPr>
              <p14:cNvContentPartPr/>
              <p14:nvPr/>
            </p14:nvContentPartPr>
            <p14:xfrm>
              <a:off x="6830435" y="5176983"/>
              <a:ext cx="402840" cy="82440"/>
            </p14:xfrm>
          </p:contentPart>
        </mc:Choice>
        <mc:Fallback xmlns="">
          <p:pic>
            <p:nvPicPr>
              <p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814955" y="5161435"/>
                <a:ext cx="433440" cy="113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14:cNvPr>
              <p14:cNvContentPartPr/>
              <p14:nvPr/>
            </p14:nvContentPartPr>
            <p14:xfrm>
              <a:off x="6132395" y="5214783"/>
              <a:ext cx="339840" cy="82080"/>
            </p14:xfrm>
          </p:contentPart>
        </mc:Choice>
        <mc:Fallback xmlns="">
          <p:pic>
            <p:nvPicPr>
              <p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116915" y="5199303"/>
                <a:ext cx="37044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14:cNvPr>
              <p14:cNvContentPartPr/>
              <p14:nvPr/>
            </p14:nvContentPartPr>
            <p14:xfrm>
              <a:off x="5830715" y="5114343"/>
              <a:ext cx="201600" cy="213840"/>
            </p14:xfrm>
          </p:contentPart>
        </mc:Choice>
        <mc:Fallback xmlns="">
          <p:pic>
            <p:nvPicPr>
              <p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815207" y="5098889"/>
                <a:ext cx="232255" cy="244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86DDFBC7-DA51-FB49-92C0-B5DDC60C6C88}"/>
                  </a:ext>
                </a:extLst>
              </p14:cNvPr>
              <p14:cNvContentPartPr/>
              <p14:nvPr/>
            </p14:nvContentPartPr>
            <p14:xfrm>
              <a:off x="7207715" y="6044943"/>
              <a:ext cx="339840" cy="23292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86DDFBC7-DA51-FB49-92C0-B5DDC60C6C88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7192235" y="6029463"/>
                <a:ext cx="3704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07B6F5AD-0E5D-1544-91A2-FF073982D882}"/>
                  </a:ext>
                </a:extLst>
              </p14:cNvPr>
              <p14:cNvContentPartPr/>
              <p14:nvPr/>
            </p14:nvContentPartPr>
            <p14:xfrm>
              <a:off x="6635675" y="6183183"/>
              <a:ext cx="490680" cy="10692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07B6F5AD-0E5D-1544-91A2-FF073982D882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620195" y="6167755"/>
                <a:ext cx="521280" cy="137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DD2AD8AB-2EB8-B04C-B06B-0CA0E6B170D6}"/>
                  </a:ext>
                </a:extLst>
              </p14:cNvPr>
              <p14:cNvContentPartPr/>
              <p14:nvPr/>
            </p14:nvContentPartPr>
            <p14:xfrm>
              <a:off x="6270995" y="6151503"/>
              <a:ext cx="276840" cy="1512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DD2AD8AB-2EB8-B04C-B06B-0CA0E6B170D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255515" y="6136383"/>
                <a:ext cx="30744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9" name="Ink 29">
                <a:extLst>
                  <a:ext uri="{FF2B5EF4-FFF2-40B4-BE49-F238E27FC236}">
                    <a16:creationId xmlns:a16="http://schemas.microsoft.com/office/drawing/2014/main" id="{593C40C5-D73E-354E-8FCC-1F194C0C9557}"/>
                  </a:ext>
                </a:extLst>
              </p14:cNvPr>
              <p14:cNvContentPartPr/>
              <p14:nvPr/>
            </p14:nvContentPartPr>
            <p14:xfrm>
              <a:off x="6308435" y="5554983"/>
              <a:ext cx="515880" cy="464760"/>
            </p14:xfrm>
          </p:contentPart>
        </mc:Choice>
        <mc:Fallback xmlns="">
          <p:pic>
            <p:nvPicPr>
              <p:cNvPr id="29" name="Ink 29">
                <a:extLst>
                  <a:ext uri="{FF2B5EF4-FFF2-40B4-BE49-F238E27FC236}">
                    <a16:creationId xmlns:a16="http://schemas.microsoft.com/office/drawing/2014/main" id="{593C40C5-D73E-354E-8FCC-1F194C0C9557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293315" y="5539863"/>
                <a:ext cx="546480" cy="49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0" name="Ink 41">
                <a:extLst>
                  <a:ext uri="{FF2B5EF4-FFF2-40B4-BE49-F238E27FC236}">
                    <a16:creationId xmlns:a16="http://schemas.microsoft.com/office/drawing/2014/main" id="{4A1850C4-46E5-B946-B91D-A2C1B9960A1F}"/>
                  </a:ext>
                </a:extLst>
              </p14:cNvPr>
              <p14:cNvContentPartPr/>
              <p14:nvPr/>
            </p14:nvContentPartPr>
            <p14:xfrm>
              <a:off x="442595" y="1549623"/>
              <a:ext cx="163800" cy="150480"/>
            </p14:xfrm>
          </p:contentPart>
        </mc:Choice>
        <mc:Fallback xmlns="">
          <p:pic>
            <p:nvPicPr>
              <p:cNvPr id="40" name="Ink 41">
                <a:extLst>
                  <a:ext uri="{FF2B5EF4-FFF2-40B4-BE49-F238E27FC236}">
                    <a16:creationId xmlns:a16="http://schemas.microsoft.com/office/drawing/2014/main" id="{4A1850C4-46E5-B946-B91D-A2C1B9960A1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27475" y="1534143"/>
                <a:ext cx="19440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5" name="Ink 45">
                <a:extLst>
                  <a:ext uri="{FF2B5EF4-FFF2-40B4-BE49-F238E27FC236}">
                    <a16:creationId xmlns:a16="http://schemas.microsoft.com/office/drawing/2014/main" id="{B7111A8D-2601-E047-8ED7-72F06ECF21C3}"/>
                  </a:ext>
                </a:extLst>
              </p14:cNvPr>
              <p14:cNvContentPartPr/>
              <p14:nvPr/>
            </p14:nvContentPartPr>
            <p14:xfrm>
              <a:off x="675155" y="360903"/>
              <a:ext cx="8393760" cy="3319560"/>
            </p14:xfrm>
          </p:contentPart>
        </mc:Choice>
        <mc:Fallback xmlns="">
          <p:pic>
            <p:nvPicPr>
              <p:cNvPr id="45" name="Ink 45">
                <a:extLst>
                  <a:ext uri="{FF2B5EF4-FFF2-40B4-BE49-F238E27FC236}">
                    <a16:creationId xmlns:a16="http://schemas.microsoft.com/office/drawing/2014/main" id="{B7111A8D-2601-E047-8ED7-72F06ECF21C3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59675" y="345423"/>
                <a:ext cx="8424360" cy="335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6" name="Ink 56">
                <a:extLst>
                  <a:ext uri="{FF2B5EF4-FFF2-40B4-BE49-F238E27FC236}">
                    <a16:creationId xmlns:a16="http://schemas.microsoft.com/office/drawing/2014/main" id="{1FC0BA2A-707B-6440-8B67-E2ED78AAA7E4}"/>
                  </a:ext>
                </a:extLst>
              </p14:cNvPr>
              <p14:cNvContentPartPr/>
              <p14:nvPr/>
            </p14:nvContentPartPr>
            <p14:xfrm>
              <a:off x="1932635" y="1455303"/>
              <a:ext cx="1459080" cy="207720"/>
            </p14:xfrm>
          </p:contentPart>
        </mc:Choice>
        <mc:Fallback xmlns="">
          <p:pic>
            <p:nvPicPr>
              <p:cNvPr id="56" name="Ink 56">
                <a:extLst>
                  <a:ext uri="{FF2B5EF4-FFF2-40B4-BE49-F238E27FC236}">
                    <a16:creationId xmlns:a16="http://schemas.microsoft.com/office/drawing/2014/main" id="{1FC0BA2A-707B-6440-8B67-E2ED78AAA7E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917515" y="1439823"/>
                <a:ext cx="14893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0D13D193-EB2C-6845-B3E2-1E3C8992770E}"/>
                  </a:ext>
                </a:extLst>
              </p14:cNvPr>
              <p14:cNvContentPartPr/>
              <p14:nvPr/>
            </p14:nvContentPartPr>
            <p14:xfrm>
              <a:off x="4321955" y="1449543"/>
              <a:ext cx="767160" cy="23868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id="{0D13D193-EB2C-6845-B3E2-1E3C8992770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306482" y="1434423"/>
                <a:ext cx="797386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F4F94511-2989-934B-B728-2BCAE69BB4B6}"/>
                  </a:ext>
                </a:extLst>
              </p14:cNvPr>
              <p14:cNvContentPartPr/>
              <p14:nvPr/>
            </p14:nvContentPartPr>
            <p14:xfrm>
              <a:off x="3743435" y="1505343"/>
              <a:ext cx="214200" cy="26424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id="{F4F94511-2989-934B-B728-2BCAE69BB4B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728315" y="1490223"/>
                <a:ext cx="2444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1EA38AD9-5D62-F541-ABAF-E13614525430}"/>
                  </a:ext>
                </a:extLst>
              </p14:cNvPr>
              <p14:cNvContentPartPr/>
              <p14:nvPr/>
            </p14:nvContentPartPr>
            <p14:xfrm>
              <a:off x="1014635" y="1989543"/>
              <a:ext cx="126000" cy="1296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1EA38AD9-5D62-F541-ABAF-E13614525430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999515" y="1974423"/>
                <a:ext cx="1566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FC60B444-FE4B-3044-AD18-32B8C7F92BDD}"/>
                  </a:ext>
                </a:extLst>
              </p14:cNvPr>
              <p14:cNvContentPartPr/>
              <p14:nvPr/>
            </p14:nvContentPartPr>
            <p14:xfrm>
              <a:off x="1040555" y="2058663"/>
              <a:ext cx="106560" cy="1296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FC60B444-FE4B-3044-AD18-32B8C7F92BDD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025435" y="2043543"/>
                <a:ext cx="137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E45959B1-1E9B-CB44-9B15-95623E4EA8B2}"/>
                  </a:ext>
                </a:extLst>
              </p14:cNvPr>
              <p14:cNvContentPartPr/>
              <p14:nvPr/>
            </p14:nvContentPartPr>
            <p14:xfrm>
              <a:off x="1266275" y="1933023"/>
              <a:ext cx="226800" cy="12960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E45959B1-1E9B-CB44-9B15-95623E4EA8B2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251155" y="1917903"/>
                <a:ext cx="25704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ED13A3D6-ED9E-6B42-8AED-8D65F798A76D}"/>
                  </a:ext>
                </a:extLst>
              </p14:cNvPr>
              <p14:cNvContentPartPr/>
              <p14:nvPr/>
            </p14:nvContentPartPr>
            <p14:xfrm>
              <a:off x="1662275" y="2027343"/>
              <a:ext cx="31680" cy="8820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ED13A3D6-ED9E-6B42-8AED-8D65F798A76D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647155" y="2012223"/>
                <a:ext cx="622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69" name="Ink 269">
                <a:extLst>
                  <a:ext uri="{FF2B5EF4-FFF2-40B4-BE49-F238E27FC236}">
                    <a16:creationId xmlns:a16="http://schemas.microsoft.com/office/drawing/2014/main" id="{AFBF5FA1-771F-1B43-9E92-FDE62105C7F0}"/>
                  </a:ext>
                </a:extLst>
              </p14:cNvPr>
              <p14:cNvContentPartPr/>
              <p14:nvPr/>
            </p14:nvContentPartPr>
            <p14:xfrm>
              <a:off x="691355" y="1951743"/>
              <a:ext cx="185400" cy="132480"/>
            </p14:xfrm>
          </p:contentPart>
        </mc:Choice>
        <mc:Fallback xmlns="">
          <p:pic>
            <p:nvPicPr>
              <p:cNvPr id="269" name="Ink 269">
                <a:extLst>
                  <a:ext uri="{FF2B5EF4-FFF2-40B4-BE49-F238E27FC236}">
                    <a16:creationId xmlns:a16="http://schemas.microsoft.com/office/drawing/2014/main" id="{AFBF5FA1-771F-1B43-9E92-FDE62105C7F0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676235" y="1936623"/>
                <a:ext cx="21600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166007A-2502-C84D-8A90-BC13D33D1183}"/>
                  </a:ext>
                </a:extLst>
              </p14:cNvPr>
              <p14:cNvContentPartPr/>
              <p14:nvPr/>
            </p14:nvContentPartPr>
            <p14:xfrm>
              <a:off x="2052155" y="1927263"/>
              <a:ext cx="214200" cy="10008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166007A-2502-C84D-8A90-BC13D33D1183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037035" y="1912143"/>
                <a:ext cx="24444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8E62845-5169-C146-80BD-B4441D19B574}"/>
                  </a:ext>
                </a:extLst>
              </p14:cNvPr>
              <p14:cNvContentPartPr/>
              <p14:nvPr/>
            </p14:nvContentPartPr>
            <p14:xfrm>
              <a:off x="2391635" y="1945623"/>
              <a:ext cx="69480" cy="3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A8E62845-5169-C146-80BD-B4441D19B574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376515" y="1930143"/>
                <a:ext cx="100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486ADAFE-20DA-5943-9F07-8CA627435454}"/>
                  </a:ext>
                </a:extLst>
              </p14:cNvPr>
              <p14:cNvContentPartPr/>
              <p14:nvPr/>
            </p14:nvContentPartPr>
            <p14:xfrm>
              <a:off x="2416835" y="2008263"/>
              <a:ext cx="82080" cy="648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486ADAFE-20DA-5943-9F07-8CA627435454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401715" y="1993143"/>
                <a:ext cx="112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278DEA88-26A2-9641-883E-57374BC25FBA}"/>
                  </a:ext>
                </a:extLst>
              </p14:cNvPr>
              <p14:cNvContentPartPr/>
              <p14:nvPr/>
            </p14:nvContentPartPr>
            <p14:xfrm>
              <a:off x="2649395" y="1907823"/>
              <a:ext cx="113400" cy="9468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278DEA88-26A2-9641-883E-57374BC25FBA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634275" y="1892703"/>
                <a:ext cx="1440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24527D94-8F05-C641-93DE-233E7FAFDA71}"/>
                  </a:ext>
                </a:extLst>
              </p14:cNvPr>
              <p14:cNvContentPartPr/>
              <p14:nvPr/>
            </p14:nvContentPartPr>
            <p14:xfrm>
              <a:off x="2844515" y="1996023"/>
              <a:ext cx="31680" cy="6336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24527D94-8F05-C641-93DE-233E7FAFDA71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829035" y="1980543"/>
                <a:ext cx="6228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DCF0B3CE-B8E1-BE4C-81FC-19830CA3EFB0}"/>
                  </a:ext>
                </a:extLst>
              </p14:cNvPr>
              <p14:cNvContentPartPr/>
              <p14:nvPr/>
            </p14:nvContentPartPr>
            <p14:xfrm>
              <a:off x="3020555" y="1907823"/>
              <a:ext cx="25560" cy="1008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DCF0B3CE-B8E1-BE4C-81FC-19830CA3EFB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005075" y="1892703"/>
                <a:ext cx="5616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D5858CC9-D5D8-2B43-90D9-2535E7904DFB}"/>
                  </a:ext>
                </a:extLst>
              </p14:cNvPr>
              <p14:cNvContentPartPr/>
              <p14:nvPr/>
            </p14:nvContentPartPr>
            <p14:xfrm>
              <a:off x="3164915" y="1989543"/>
              <a:ext cx="6480" cy="5076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D5858CC9-D5D8-2B43-90D9-2535E7904DFB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149795" y="1974423"/>
                <a:ext cx="3708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F314DE-391B-A74E-B536-528EA4072B2B}"/>
                  </a:ext>
                </a:extLst>
              </p14:cNvPr>
              <p14:cNvContentPartPr/>
              <p14:nvPr/>
            </p14:nvContentPartPr>
            <p14:xfrm>
              <a:off x="3605195" y="1901703"/>
              <a:ext cx="132480" cy="15120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CF314DE-391B-A74E-B536-528EA4072B2B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589715" y="1886223"/>
                <a:ext cx="16272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81" name="Ink 281">
                <a:extLst>
                  <a:ext uri="{FF2B5EF4-FFF2-40B4-BE49-F238E27FC236}">
                    <a16:creationId xmlns:a16="http://schemas.microsoft.com/office/drawing/2014/main" id="{0348BF87-1743-2E47-B7A8-BB227D368F59}"/>
                  </a:ext>
                </a:extLst>
              </p14:cNvPr>
              <p14:cNvContentPartPr/>
              <p14:nvPr/>
            </p14:nvContentPartPr>
            <p14:xfrm>
              <a:off x="3284435" y="1901703"/>
              <a:ext cx="220320" cy="138600"/>
            </p14:xfrm>
          </p:contentPart>
        </mc:Choice>
        <mc:Fallback xmlns="">
          <p:pic>
            <p:nvPicPr>
              <p:cNvPr id="281" name="Ink 281">
                <a:extLst>
                  <a:ext uri="{FF2B5EF4-FFF2-40B4-BE49-F238E27FC236}">
                    <a16:creationId xmlns:a16="http://schemas.microsoft.com/office/drawing/2014/main" id="{0348BF87-1743-2E47-B7A8-BB227D368F59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269315" y="1886223"/>
                <a:ext cx="2509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87" name="Ink 287">
                <a:extLst>
                  <a:ext uri="{FF2B5EF4-FFF2-40B4-BE49-F238E27FC236}">
                    <a16:creationId xmlns:a16="http://schemas.microsoft.com/office/drawing/2014/main" id="{CE272735-4186-BF4E-AA4B-EB17BA5400E5}"/>
                  </a:ext>
                </a:extLst>
              </p14:cNvPr>
              <p14:cNvContentPartPr/>
              <p14:nvPr/>
            </p14:nvContentPartPr>
            <p14:xfrm>
              <a:off x="562115" y="2536383"/>
              <a:ext cx="4419720" cy="1585080"/>
            </p14:xfrm>
          </p:contentPart>
        </mc:Choice>
        <mc:Fallback xmlns="">
          <p:pic>
            <p:nvPicPr>
              <p:cNvPr id="287" name="Ink 287">
                <a:extLst>
                  <a:ext uri="{FF2B5EF4-FFF2-40B4-BE49-F238E27FC236}">
                    <a16:creationId xmlns:a16="http://schemas.microsoft.com/office/drawing/2014/main" id="{CE272735-4186-BF4E-AA4B-EB17BA5400E5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46634" y="2520899"/>
                <a:ext cx="4450322" cy="16156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89" name="Ink 288">
                <a:extLst>
                  <a:ext uri="{FF2B5EF4-FFF2-40B4-BE49-F238E27FC236}">
                    <a16:creationId xmlns:a16="http://schemas.microsoft.com/office/drawing/2014/main" id="{9191A283-9CAF-AF43-A4B3-229ABE757201}"/>
                  </a:ext>
                </a:extLst>
              </p14:cNvPr>
              <p14:cNvContentPartPr/>
              <p14:nvPr/>
            </p14:nvContentPartPr>
            <p14:xfrm>
              <a:off x="4944395" y="2511543"/>
              <a:ext cx="94680" cy="1477800"/>
            </p14:xfrm>
          </p:contentPart>
        </mc:Choice>
        <mc:Fallback xmlns="">
          <p:pic>
            <p:nvPicPr>
              <p:cNvPr id="289" name="Ink 288">
                <a:extLst>
                  <a:ext uri="{FF2B5EF4-FFF2-40B4-BE49-F238E27FC236}">
                    <a16:creationId xmlns:a16="http://schemas.microsoft.com/office/drawing/2014/main" id="{9191A283-9CAF-AF43-A4B3-229ABE757201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928915" y="2496063"/>
                <a:ext cx="125280" cy="150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90" name="Ink 289">
                <a:extLst>
                  <a:ext uri="{FF2B5EF4-FFF2-40B4-BE49-F238E27FC236}">
                    <a16:creationId xmlns:a16="http://schemas.microsoft.com/office/drawing/2014/main" id="{8CDDE9A7-A919-AD46-9B8D-9A7A710C9739}"/>
                  </a:ext>
                </a:extLst>
              </p14:cNvPr>
              <p14:cNvContentPartPr/>
              <p14:nvPr/>
            </p14:nvContentPartPr>
            <p14:xfrm>
              <a:off x="3787355" y="2605863"/>
              <a:ext cx="6480" cy="6480"/>
            </p14:xfrm>
          </p:contentPart>
        </mc:Choice>
        <mc:Fallback xmlns="">
          <p:pic>
            <p:nvPicPr>
              <p:cNvPr id="290" name="Ink 289">
                <a:extLst>
                  <a:ext uri="{FF2B5EF4-FFF2-40B4-BE49-F238E27FC236}">
                    <a16:creationId xmlns:a16="http://schemas.microsoft.com/office/drawing/2014/main" id="{8CDDE9A7-A919-AD46-9B8D-9A7A710C9739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3771875" y="2591198"/>
                <a:ext cx="370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81DB9974-4A85-614B-87D7-E94DD40094B4}"/>
                  </a:ext>
                </a:extLst>
              </p14:cNvPr>
              <p14:cNvContentPartPr/>
              <p14:nvPr/>
            </p14:nvContentPartPr>
            <p14:xfrm>
              <a:off x="2398115" y="2687583"/>
              <a:ext cx="170280" cy="137736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81DB9974-4A85-614B-87D7-E94DD40094B4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382635" y="2672103"/>
                <a:ext cx="200520" cy="140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318" name="Ink 317">
                <a:extLst>
                  <a:ext uri="{FF2B5EF4-FFF2-40B4-BE49-F238E27FC236}">
                    <a16:creationId xmlns:a16="http://schemas.microsoft.com/office/drawing/2014/main" id="{F8260EB0-5DB5-0D49-AE00-414CCB62377B}"/>
                  </a:ext>
                </a:extLst>
              </p14:cNvPr>
              <p14:cNvContentPartPr/>
              <p14:nvPr/>
            </p14:nvContentPartPr>
            <p14:xfrm>
              <a:off x="3592595" y="2813223"/>
              <a:ext cx="207720" cy="226800"/>
            </p14:xfrm>
          </p:contentPart>
        </mc:Choice>
        <mc:Fallback xmlns="">
          <p:pic>
            <p:nvPicPr>
              <p:cNvPr id="318" name="Ink 317">
                <a:extLst>
                  <a:ext uri="{FF2B5EF4-FFF2-40B4-BE49-F238E27FC236}">
                    <a16:creationId xmlns:a16="http://schemas.microsoft.com/office/drawing/2014/main" id="{F8260EB0-5DB5-0D49-AE00-414CCB62377B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577115" y="2798103"/>
                <a:ext cx="23832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357" name="Ink 357">
                <a:extLst>
                  <a:ext uri="{FF2B5EF4-FFF2-40B4-BE49-F238E27FC236}">
                    <a16:creationId xmlns:a16="http://schemas.microsoft.com/office/drawing/2014/main" id="{36111064-9784-DC4A-81D7-6DB2A3210FAF}"/>
                  </a:ext>
                </a:extLst>
              </p14:cNvPr>
              <p14:cNvContentPartPr/>
              <p14:nvPr/>
            </p14:nvContentPartPr>
            <p14:xfrm>
              <a:off x="4082915" y="2630703"/>
              <a:ext cx="610200" cy="1383480"/>
            </p14:xfrm>
          </p:contentPart>
        </mc:Choice>
        <mc:Fallback xmlns="">
          <p:pic>
            <p:nvPicPr>
              <p:cNvPr id="357" name="Ink 357">
                <a:extLst>
                  <a:ext uri="{FF2B5EF4-FFF2-40B4-BE49-F238E27FC236}">
                    <a16:creationId xmlns:a16="http://schemas.microsoft.com/office/drawing/2014/main" id="{36111064-9784-DC4A-81D7-6DB2A3210FAF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4067795" y="2615583"/>
                <a:ext cx="640800" cy="141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371" name="Ink 372">
                <a:extLst>
                  <a:ext uri="{FF2B5EF4-FFF2-40B4-BE49-F238E27FC236}">
                    <a16:creationId xmlns:a16="http://schemas.microsoft.com/office/drawing/2014/main" id="{CE6F39C5-9308-D14D-80BB-E6A064B8352B}"/>
                  </a:ext>
                </a:extLst>
              </p14:cNvPr>
              <p14:cNvContentPartPr/>
              <p14:nvPr/>
            </p14:nvContentPartPr>
            <p14:xfrm>
              <a:off x="3573515" y="3404343"/>
              <a:ext cx="421560" cy="415080"/>
            </p14:xfrm>
          </p:contentPart>
        </mc:Choice>
        <mc:Fallback xmlns="">
          <p:pic>
            <p:nvPicPr>
              <p:cNvPr id="371" name="Ink 372">
                <a:extLst>
                  <a:ext uri="{FF2B5EF4-FFF2-40B4-BE49-F238E27FC236}">
                    <a16:creationId xmlns:a16="http://schemas.microsoft.com/office/drawing/2014/main" id="{CE6F39C5-9308-D14D-80BB-E6A064B8352B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3558395" y="3388876"/>
                <a:ext cx="452160" cy="4452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372" name="Ink 373">
                <a:extLst>
                  <a:ext uri="{FF2B5EF4-FFF2-40B4-BE49-F238E27FC236}">
                    <a16:creationId xmlns:a16="http://schemas.microsoft.com/office/drawing/2014/main" id="{60EA540A-C266-EA49-BDA8-E16E2509AAB5}"/>
                  </a:ext>
                </a:extLst>
              </p14:cNvPr>
              <p14:cNvContentPartPr/>
              <p14:nvPr/>
            </p14:nvContentPartPr>
            <p14:xfrm>
              <a:off x="2687195" y="2655903"/>
              <a:ext cx="606600" cy="1427400"/>
            </p14:xfrm>
          </p:contentPart>
        </mc:Choice>
        <mc:Fallback xmlns="">
          <p:pic>
            <p:nvPicPr>
              <p:cNvPr id="372" name="Ink 373">
                <a:extLst>
                  <a:ext uri="{FF2B5EF4-FFF2-40B4-BE49-F238E27FC236}">
                    <a16:creationId xmlns:a16="http://schemas.microsoft.com/office/drawing/2014/main" id="{60EA540A-C266-EA49-BDA8-E16E2509AAB5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2672075" y="2640783"/>
                <a:ext cx="637200" cy="14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378" name="Ink 378">
                <a:extLst>
                  <a:ext uri="{FF2B5EF4-FFF2-40B4-BE49-F238E27FC236}">
                    <a16:creationId xmlns:a16="http://schemas.microsoft.com/office/drawing/2014/main" id="{5A82DA97-8F1B-A747-B619-483D6F9F19D3}"/>
                  </a:ext>
                </a:extLst>
              </p14:cNvPr>
              <p14:cNvContentPartPr/>
              <p14:nvPr/>
            </p14:nvContentPartPr>
            <p14:xfrm>
              <a:off x="775955" y="2700183"/>
              <a:ext cx="1534320" cy="2100240"/>
            </p14:xfrm>
          </p:contentPart>
        </mc:Choice>
        <mc:Fallback xmlns="">
          <p:pic>
            <p:nvPicPr>
              <p:cNvPr id="378" name="Ink 378">
                <a:extLst>
                  <a:ext uri="{FF2B5EF4-FFF2-40B4-BE49-F238E27FC236}">
                    <a16:creationId xmlns:a16="http://schemas.microsoft.com/office/drawing/2014/main" id="{5A82DA97-8F1B-A747-B619-483D6F9F19D3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60475" y="2684703"/>
                <a:ext cx="1564920" cy="21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380" name="Ink 379">
                <a:extLst>
                  <a:ext uri="{FF2B5EF4-FFF2-40B4-BE49-F238E27FC236}">
                    <a16:creationId xmlns:a16="http://schemas.microsoft.com/office/drawing/2014/main" id="{2A9B192F-80A5-ED40-9DA6-8DA8E549EAA6}"/>
                  </a:ext>
                </a:extLst>
              </p14:cNvPr>
              <p14:cNvContentPartPr/>
              <p14:nvPr/>
            </p14:nvContentPartPr>
            <p14:xfrm>
              <a:off x="656435" y="5287503"/>
              <a:ext cx="100800" cy="458640"/>
            </p14:xfrm>
          </p:contentPart>
        </mc:Choice>
        <mc:Fallback xmlns="">
          <p:pic>
            <p:nvPicPr>
              <p:cNvPr id="380" name="Ink 379">
                <a:extLst>
                  <a:ext uri="{FF2B5EF4-FFF2-40B4-BE49-F238E27FC236}">
                    <a16:creationId xmlns:a16="http://schemas.microsoft.com/office/drawing/2014/main" id="{2A9B192F-80A5-ED40-9DA6-8DA8E549EAA6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41315" y="5272383"/>
                <a:ext cx="131400" cy="4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81" name="Ink 380">
                <a:extLst>
                  <a:ext uri="{FF2B5EF4-FFF2-40B4-BE49-F238E27FC236}">
                    <a16:creationId xmlns:a16="http://schemas.microsoft.com/office/drawing/2014/main" id="{BB36F795-32A8-7348-808E-1E5295A87DF9}"/>
                  </a:ext>
                </a:extLst>
              </p14:cNvPr>
              <p14:cNvContentPartPr/>
              <p14:nvPr/>
            </p14:nvContentPartPr>
            <p14:xfrm>
              <a:off x="687755" y="5328183"/>
              <a:ext cx="214200" cy="126000"/>
            </p14:xfrm>
          </p:contentPart>
        </mc:Choice>
        <mc:Fallback xmlns="">
          <p:pic>
            <p:nvPicPr>
              <p:cNvPr id="381" name="Ink 380">
                <a:extLst>
                  <a:ext uri="{FF2B5EF4-FFF2-40B4-BE49-F238E27FC236}">
                    <a16:creationId xmlns:a16="http://schemas.microsoft.com/office/drawing/2014/main" id="{BB36F795-32A8-7348-808E-1E5295A87DF9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72635" y="5312703"/>
                <a:ext cx="24444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82" name="Ink 381">
                <a:extLst>
                  <a:ext uri="{FF2B5EF4-FFF2-40B4-BE49-F238E27FC236}">
                    <a16:creationId xmlns:a16="http://schemas.microsoft.com/office/drawing/2014/main" id="{6B7FD2D2-06EC-524E-805B-EFDC4C4C0F41}"/>
                  </a:ext>
                </a:extLst>
              </p14:cNvPr>
              <p14:cNvContentPartPr/>
              <p14:nvPr/>
            </p14:nvContentPartPr>
            <p14:xfrm>
              <a:off x="951995" y="5315583"/>
              <a:ext cx="113400" cy="88560"/>
            </p14:xfrm>
          </p:contentPart>
        </mc:Choice>
        <mc:Fallback xmlns="">
          <p:pic>
            <p:nvPicPr>
              <p:cNvPr id="382" name="Ink 381">
                <a:extLst>
                  <a:ext uri="{FF2B5EF4-FFF2-40B4-BE49-F238E27FC236}">
                    <a16:creationId xmlns:a16="http://schemas.microsoft.com/office/drawing/2014/main" id="{6B7FD2D2-06EC-524E-805B-EFDC4C4C0F41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936515" y="5300103"/>
                <a:ext cx="1440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83" name="Ink 382">
                <a:extLst>
                  <a:ext uri="{FF2B5EF4-FFF2-40B4-BE49-F238E27FC236}">
                    <a16:creationId xmlns:a16="http://schemas.microsoft.com/office/drawing/2014/main" id="{C84898D5-A94C-8849-B8A4-040D658A58F0}"/>
                  </a:ext>
                </a:extLst>
              </p14:cNvPr>
              <p14:cNvContentPartPr/>
              <p14:nvPr/>
            </p14:nvContentPartPr>
            <p14:xfrm>
              <a:off x="1190675" y="5321703"/>
              <a:ext cx="106560" cy="69480"/>
            </p14:xfrm>
          </p:contentPart>
        </mc:Choice>
        <mc:Fallback xmlns="">
          <p:pic>
            <p:nvPicPr>
              <p:cNvPr id="383" name="Ink 382">
                <a:extLst>
                  <a:ext uri="{FF2B5EF4-FFF2-40B4-BE49-F238E27FC236}">
                    <a16:creationId xmlns:a16="http://schemas.microsoft.com/office/drawing/2014/main" id="{C84898D5-A94C-8849-B8A4-040D658A58F0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175555" y="5306583"/>
                <a:ext cx="13716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84" name="Ink 383">
                <a:extLst>
                  <a:ext uri="{FF2B5EF4-FFF2-40B4-BE49-F238E27FC236}">
                    <a16:creationId xmlns:a16="http://schemas.microsoft.com/office/drawing/2014/main" id="{5DA750A7-9884-B84C-8B16-B9DEAD457A7A}"/>
                  </a:ext>
                </a:extLst>
              </p14:cNvPr>
              <p14:cNvContentPartPr/>
              <p14:nvPr/>
            </p14:nvContentPartPr>
            <p14:xfrm>
              <a:off x="1209755" y="5353023"/>
              <a:ext cx="6480" cy="360"/>
            </p14:xfrm>
          </p:contentPart>
        </mc:Choice>
        <mc:Fallback xmlns="">
          <p:pic>
            <p:nvPicPr>
              <p:cNvPr id="384" name="Ink 383">
                <a:extLst>
                  <a:ext uri="{FF2B5EF4-FFF2-40B4-BE49-F238E27FC236}">
                    <a16:creationId xmlns:a16="http://schemas.microsoft.com/office/drawing/2014/main" id="{5DA750A7-9884-B84C-8B16-B9DEAD457A7A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194635" y="5337903"/>
                <a:ext cx="37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F2647E3E-00B9-0440-ABF0-C87F15362039}"/>
                  </a:ext>
                </a:extLst>
              </p14:cNvPr>
              <p14:cNvContentPartPr/>
              <p14:nvPr/>
            </p14:nvContentPartPr>
            <p14:xfrm>
              <a:off x="1373195" y="5183463"/>
              <a:ext cx="170280" cy="18252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F2647E3E-00B9-0440-ABF0-C87F15362039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358075" y="5168343"/>
                <a:ext cx="2005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6716CD16-C4D6-864C-A78E-7CA6C38567EA}"/>
                  </a:ext>
                </a:extLst>
              </p14:cNvPr>
              <p14:cNvContentPartPr/>
              <p14:nvPr/>
            </p14:nvContentPartPr>
            <p14:xfrm>
              <a:off x="1681355" y="5233863"/>
              <a:ext cx="132480" cy="7596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6716CD16-C4D6-864C-A78E-7CA6C38567EA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665875" y="5218383"/>
                <a:ext cx="16272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387" name="Ink 386">
                <a:extLst>
                  <a:ext uri="{FF2B5EF4-FFF2-40B4-BE49-F238E27FC236}">
                    <a16:creationId xmlns:a16="http://schemas.microsoft.com/office/drawing/2014/main" id="{345FAAD7-ABA3-CA43-A272-4F18ABF59828}"/>
                  </a:ext>
                </a:extLst>
              </p14:cNvPr>
              <p14:cNvContentPartPr/>
              <p14:nvPr/>
            </p14:nvContentPartPr>
            <p14:xfrm>
              <a:off x="1857395" y="5095263"/>
              <a:ext cx="151200" cy="176400"/>
            </p14:xfrm>
          </p:contentPart>
        </mc:Choice>
        <mc:Fallback xmlns="">
          <p:pic>
            <p:nvPicPr>
              <p:cNvPr id="387" name="Ink 386">
                <a:extLst>
                  <a:ext uri="{FF2B5EF4-FFF2-40B4-BE49-F238E27FC236}">
                    <a16:creationId xmlns:a16="http://schemas.microsoft.com/office/drawing/2014/main" id="{345FAAD7-ABA3-CA43-A272-4F18ABF59828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1841915" y="5080143"/>
                <a:ext cx="1818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88" name="Ink 387">
                <a:extLst>
                  <a:ext uri="{FF2B5EF4-FFF2-40B4-BE49-F238E27FC236}">
                    <a16:creationId xmlns:a16="http://schemas.microsoft.com/office/drawing/2014/main" id="{F60B226F-ACA1-6745-B69C-9660D022AE0C}"/>
                  </a:ext>
                </a:extLst>
              </p14:cNvPr>
              <p14:cNvContentPartPr/>
              <p14:nvPr/>
            </p14:nvContentPartPr>
            <p14:xfrm>
              <a:off x="2108675" y="5171583"/>
              <a:ext cx="107280" cy="62640"/>
            </p14:xfrm>
          </p:contentPart>
        </mc:Choice>
        <mc:Fallback xmlns="">
          <p:pic>
            <p:nvPicPr>
              <p:cNvPr id="388" name="Ink 387">
                <a:extLst>
                  <a:ext uri="{FF2B5EF4-FFF2-40B4-BE49-F238E27FC236}">
                    <a16:creationId xmlns:a16="http://schemas.microsoft.com/office/drawing/2014/main" id="{F60B226F-ACA1-6745-B69C-9660D022AE0C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2093555" y="5156463"/>
                <a:ext cx="13788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08797674-E55B-344D-B802-293A25333C58}"/>
                  </a:ext>
                </a:extLst>
              </p14:cNvPr>
              <p14:cNvContentPartPr/>
              <p14:nvPr/>
            </p14:nvContentPartPr>
            <p14:xfrm>
              <a:off x="2165195" y="5114343"/>
              <a:ext cx="12960" cy="648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08797674-E55B-344D-B802-293A25333C58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2150075" y="5098863"/>
                <a:ext cx="435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90" name="Ink 389">
                <a:extLst>
                  <a:ext uri="{FF2B5EF4-FFF2-40B4-BE49-F238E27FC236}">
                    <a16:creationId xmlns:a16="http://schemas.microsoft.com/office/drawing/2014/main" id="{3691A607-3E7A-2742-A60D-451CBEA609DB}"/>
                  </a:ext>
                </a:extLst>
              </p14:cNvPr>
              <p14:cNvContentPartPr/>
              <p14:nvPr/>
            </p14:nvContentPartPr>
            <p14:xfrm>
              <a:off x="2309915" y="4862703"/>
              <a:ext cx="327240" cy="352440"/>
            </p14:xfrm>
          </p:contentPart>
        </mc:Choice>
        <mc:Fallback xmlns="">
          <p:pic>
            <p:nvPicPr>
              <p:cNvPr id="390" name="Ink 389">
                <a:extLst>
                  <a:ext uri="{FF2B5EF4-FFF2-40B4-BE49-F238E27FC236}">
                    <a16:creationId xmlns:a16="http://schemas.microsoft.com/office/drawing/2014/main" id="{3691A607-3E7A-2742-A60D-451CBEA609DB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2294795" y="4847583"/>
                <a:ext cx="3578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91" name="Ink 390">
                <a:extLst>
                  <a:ext uri="{FF2B5EF4-FFF2-40B4-BE49-F238E27FC236}">
                    <a16:creationId xmlns:a16="http://schemas.microsoft.com/office/drawing/2014/main" id="{2116A592-637B-FE4B-9B4F-667990D56E2D}"/>
                  </a:ext>
                </a:extLst>
              </p14:cNvPr>
              <p14:cNvContentPartPr/>
              <p14:nvPr/>
            </p14:nvContentPartPr>
            <p14:xfrm>
              <a:off x="2586755" y="5063943"/>
              <a:ext cx="19080" cy="648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id="{2116A592-637B-FE4B-9B4F-667990D56E2D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571275" y="5048823"/>
                <a:ext cx="49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392" name="Ink 391">
                <a:extLst>
                  <a:ext uri="{FF2B5EF4-FFF2-40B4-BE49-F238E27FC236}">
                    <a16:creationId xmlns:a16="http://schemas.microsoft.com/office/drawing/2014/main" id="{8D39AD89-5A79-CD4E-8B0E-5D7C96225C5B}"/>
                  </a:ext>
                </a:extLst>
              </p14:cNvPr>
              <p14:cNvContentPartPr/>
              <p14:nvPr/>
            </p14:nvContentPartPr>
            <p14:xfrm>
              <a:off x="2699795" y="4818783"/>
              <a:ext cx="119880" cy="358560"/>
            </p14:xfrm>
          </p:contentPart>
        </mc:Choice>
        <mc:Fallback xmlns="">
          <p:pic>
            <p:nvPicPr>
              <p:cNvPr id="392" name="Ink 391">
                <a:extLst>
                  <a:ext uri="{FF2B5EF4-FFF2-40B4-BE49-F238E27FC236}">
                    <a16:creationId xmlns:a16="http://schemas.microsoft.com/office/drawing/2014/main" id="{8D39AD89-5A79-CD4E-8B0E-5D7C96225C5B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684675" y="4803663"/>
                <a:ext cx="15048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393" name="Ink 392">
                <a:extLst>
                  <a:ext uri="{FF2B5EF4-FFF2-40B4-BE49-F238E27FC236}">
                    <a16:creationId xmlns:a16="http://schemas.microsoft.com/office/drawing/2014/main" id="{E11B8209-4E5B-8147-BCAC-2F56DAC63166}"/>
                  </a:ext>
                </a:extLst>
              </p14:cNvPr>
              <p14:cNvContentPartPr/>
              <p14:nvPr/>
            </p14:nvContentPartPr>
            <p14:xfrm>
              <a:off x="2850635" y="5071143"/>
              <a:ext cx="176400" cy="395640"/>
            </p14:xfrm>
          </p:contentPart>
        </mc:Choice>
        <mc:Fallback xmlns="">
          <p:pic>
            <p:nvPicPr>
              <p:cNvPr id="393" name="Ink 392">
                <a:extLst>
                  <a:ext uri="{FF2B5EF4-FFF2-40B4-BE49-F238E27FC236}">
                    <a16:creationId xmlns:a16="http://schemas.microsoft.com/office/drawing/2014/main" id="{E11B8209-4E5B-8147-BCAC-2F56DAC63166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835515" y="5055663"/>
                <a:ext cx="20700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394" name="Ink 393">
                <a:extLst>
                  <a:ext uri="{FF2B5EF4-FFF2-40B4-BE49-F238E27FC236}">
                    <a16:creationId xmlns:a16="http://schemas.microsoft.com/office/drawing/2014/main" id="{1D9298AC-0228-0C4E-B4EF-C42CF39DA8BB}"/>
                  </a:ext>
                </a:extLst>
              </p14:cNvPr>
              <p14:cNvContentPartPr/>
              <p14:nvPr/>
            </p14:nvContentPartPr>
            <p14:xfrm>
              <a:off x="2731115" y="4887903"/>
              <a:ext cx="214200" cy="56880"/>
            </p14:xfrm>
          </p:contentPart>
        </mc:Choice>
        <mc:Fallback xmlns="">
          <p:pic>
            <p:nvPicPr>
              <p:cNvPr id="394" name="Ink 393">
                <a:extLst>
                  <a:ext uri="{FF2B5EF4-FFF2-40B4-BE49-F238E27FC236}">
                    <a16:creationId xmlns:a16="http://schemas.microsoft.com/office/drawing/2014/main" id="{1D9298AC-0228-0C4E-B4EF-C42CF39DA8B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715995" y="4872783"/>
                <a:ext cx="24444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395" name="Ink 394">
                <a:extLst>
                  <a:ext uri="{FF2B5EF4-FFF2-40B4-BE49-F238E27FC236}">
                    <a16:creationId xmlns:a16="http://schemas.microsoft.com/office/drawing/2014/main" id="{59408618-6DA7-D84E-8CF9-F48905BD5952}"/>
                  </a:ext>
                </a:extLst>
              </p14:cNvPr>
              <p14:cNvContentPartPr/>
              <p14:nvPr/>
            </p14:nvContentPartPr>
            <p14:xfrm>
              <a:off x="2398835" y="5862423"/>
              <a:ext cx="156960" cy="88200"/>
            </p14:xfrm>
          </p:contentPart>
        </mc:Choice>
        <mc:Fallback xmlns="">
          <p:pic>
            <p:nvPicPr>
              <p:cNvPr id="395" name="Ink 394">
                <a:extLst>
                  <a:ext uri="{FF2B5EF4-FFF2-40B4-BE49-F238E27FC236}">
                    <a16:creationId xmlns:a16="http://schemas.microsoft.com/office/drawing/2014/main" id="{59408618-6DA7-D84E-8CF9-F48905BD5952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383355" y="5847303"/>
                <a:ext cx="1872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396" name="Ink 395">
                <a:extLst>
                  <a:ext uri="{FF2B5EF4-FFF2-40B4-BE49-F238E27FC236}">
                    <a16:creationId xmlns:a16="http://schemas.microsoft.com/office/drawing/2014/main" id="{A39C7D8D-7568-5544-A141-9CFAB94D4B1F}"/>
                  </a:ext>
                </a:extLst>
              </p14:cNvPr>
              <p14:cNvContentPartPr/>
              <p14:nvPr/>
            </p14:nvContentPartPr>
            <p14:xfrm>
              <a:off x="2448155" y="5680263"/>
              <a:ext cx="107280" cy="258120"/>
            </p14:xfrm>
          </p:contentPart>
        </mc:Choice>
        <mc:Fallback xmlns="">
          <p:pic>
            <p:nvPicPr>
              <p:cNvPr id="396" name="Ink 395">
                <a:extLst>
                  <a:ext uri="{FF2B5EF4-FFF2-40B4-BE49-F238E27FC236}">
                    <a16:creationId xmlns:a16="http://schemas.microsoft.com/office/drawing/2014/main" id="{A39C7D8D-7568-5544-A141-9CFAB94D4B1F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2433035" y="5664783"/>
                <a:ext cx="13788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397" name="Ink 396">
                <a:extLst>
                  <a:ext uri="{FF2B5EF4-FFF2-40B4-BE49-F238E27FC236}">
                    <a16:creationId xmlns:a16="http://schemas.microsoft.com/office/drawing/2014/main" id="{BA2FE911-3260-7441-9236-C3A3A436C252}"/>
                  </a:ext>
                </a:extLst>
              </p14:cNvPr>
              <p14:cNvContentPartPr/>
              <p14:nvPr/>
            </p14:nvContentPartPr>
            <p14:xfrm>
              <a:off x="2661995" y="5896623"/>
              <a:ext cx="6480" cy="22680"/>
            </p14:xfrm>
          </p:contentPart>
        </mc:Choice>
        <mc:Fallback xmlns="">
          <p:pic>
            <p:nvPicPr>
              <p:cNvPr id="397" name="Ink 396">
                <a:extLst>
                  <a:ext uri="{FF2B5EF4-FFF2-40B4-BE49-F238E27FC236}">
                    <a16:creationId xmlns:a16="http://schemas.microsoft.com/office/drawing/2014/main" id="{BA2FE911-3260-7441-9236-C3A3A436C252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2646875" y="5881503"/>
                <a:ext cx="3708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398" name="Ink 397">
                <a:extLst>
                  <a:ext uri="{FF2B5EF4-FFF2-40B4-BE49-F238E27FC236}">
                    <a16:creationId xmlns:a16="http://schemas.microsoft.com/office/drawing/2014/main" id="{1AE3B6B0-76A0-8042-B3FC-3747C867700C}"/>
                  </a:ext>
                </a:extLst>
              </p14:cNvPr>
              <p14:cNvContentPartPr/>
              <p14:nvPr/>
            </p14:nvContentPartPr>
            <p14:xfrm>
              <a:off x="2636795" y="5774583"/>
              <a:ext cx="12960" cy="12960"/>
            </p14:xfrm>
          </p:contentPart>
        </mc:Choice>
        <mc:Fallback xmlns="">
          <p:pic>
            <p:nvPicPr>
              <p:cNvPr id="398" name="Ink 397">
                <a:extLst>
                  <a:ext uri="{FF2B5EF4-FFF2-40B4-BE49-F238E27FC236}">
                    <a16:creationId xmlns:a16="http://schemas.microsoft.com/office/drawing/2014/main" id="{1AE3B6B0-76A0-8042-B3FC-3747C867700C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621675" y="575910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399" name="Ink 398">
                <a:extLst>
                  <a:ext uri="{FF2B5EF4-FFF2-40B4-BE49-F238E27FC236}">
                    <a16:creationId xmlns:a16="http://schemas.microsoft.com/office/drawing/2014/main" id="{E07C4630-D19A-D545-A06F-7F14B46DEDA4}"/>
                  </a:ext>
                </a:extLst>
              </p14:cNvPr>
              <p14:cNvContentPartPr/>
              <p14:nvPr/>
            </p14:nvContentPartPr>
            <p14:xfrm>
              <a:off x="2762795" y="5786823"/>
              <a:ext cx="107280" cy="151200"/>
            </p14:xfrm>
          </p:contentPart>
        </mc:Choice>
        <mc:Fallback xmlns="">
          <p:pic>
            <p:nvPicPr>
              <p:cNvPr id="399" name="Ink 398">
                <a:extLst>
                  <a:ext uri="{FF2B5EF4-FFF2-40B4-BE49-F238E27FC236}">
                    <a16:creationId xmlns:a16="http://schemas.microsoft.com/office/drawing/2014/main" id="{E07C4630-D19A-D545-A06F-7F14B46DEDA4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747315" y="5771703"/>
                <a:ext cx="13788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400" name="Ink 399">
                <a:extLst>
                  <a:ext uri="{FF2B5EF4-FFF2-40B4-BE49-F238E27FC236}">
                    <a16:creationId xmlns:a16="http://schemas.microsoft.com/office/drawing/2014/main" id="{6B096BCD-2A47-1441-A1E1-C1CF392375B8}"/>
                  </a:ext>
                </a:extLst>
              </p14:cNvPr>
              <p14:cNvContentPartPr/>
              <p14:nvPr/>
            </p14:nvContentPartPr>
            <p14:xfrm>
              <a:off x="2926235" y="5673783"/>
              <a:ext cx="44280" cy="189000"/>
            </p14:xfrm>
          </p:contentPart>
        </mc:Choice>
        <mc:Fallback xmlns="">
          <p:pic>
            <p:nvPicPr>
              <p:cNvPr id="400" name="Ink 399">
                <a:extLst>
                  <a:ext uri="{FF2B5EF4-FFF2-40B4-BE49-F238E27FC236}">
                    <a16:creationId xmlns:a16="http://schemas.microsoft.com/office/drawing/2014/main" id="{6B096BCD-2A47-1441-A1E1-C1CF392375B8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910755" y="5658663"/>
                <a:ext cx="7488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401" name="Ink 400">
                <a:extLst>
                  <a:ext uri="{FF2B5EF4-FFF2-40B4-BE49-F238E27FC236}">
                    <a16:creationId xmlns:a16="http://schemas.microsoft.com/office/drawing/2014/main" id="{5205DFEB-5E98-D742-B0EF-B6B0E32F8230}"/>
                  </a:ext>
                </a:extLst>
              </p14:cNvPr>
              <p14:cNvContentPartPr/>
              <p14:nvPr/>
            </p14:nvContentPartPr>
            <p14:xfrm>
              <a:off x="2881955" y="5774583"/>
              <a:ext cx="113400" cy="38160"/>
            </p14:xfrm>
          </p:contentPart>
        </mc:Choice>
        <mc:Fallback xmlns="">
          <p:pic>
            <p:nvPicPr>
              <p:cNvPr id="401" name="Ink 400">
                <a:extLst>
                  <a:ext uri="{FF2B5EF4-FFF2-40B4-BE49-F238E27FC236}">
                    <a16:creationId xmlns:a16="http://schemas.microsoft.com/office/drawing/2014/main" id="{5205DFEB-5E98-D742-B0EF-B6B0E32F823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866835" y="5759103"/>
                <a:ext cx="14400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402" name="Ink 401">
                <a:extLst>
                  <a:ext uri="{FF2B5EF4-FFF2-40B4-BE49-F238E27FC236}">
                    <a16:creationId xmlns:a16="http://schemas.microsoft.com/office/drawing/2014/main" id="{778726FF-8292-654B-BA8E-BFA50FB8F636}"/>
                  </a:ext>
                </a:extLst>
              </p14:cNvPr>
              <p14:cNvContentPartPr/>
              <p14:nvPr/>
            </p14:nvContentPartPr>
            <p14:xfrm>
              <a:off x="3020555" y="5724183"/>
              <a:ext cx="126000" cy="88560"/>
            </p14:xfrm>
          </p:contentPart>
        </mc:Choice>
        <mc:Fallback xmlns="">
          <p:pic>
            <p:nvPicPr>
              <p:cNvPr id="402" name="Ink 401">
                <a:extLst>
                  <a:ext uri="{FF2B5EF4-FFF2-40B4-BE49-F238E27FC236}">
                    <a16:creationId xmlns:a16="http://schemas.microsoft.com/office/drawing/2014/main" id="{778726FF-8292-654B-BA8E-BFA50FB8F636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3005075" y="5708703"/>
                <a:ext cx="1566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403" name="Ink 402">
                <a:extLst>
                  <a:ext uri="{FF2B5EF4-FFF2-40B4-BE49-F238E27FC236}">
                    <a16:creationId xmlns:a16="http://schemas.microsoft.com/office/drawing/2014/main" id="{8FEC67B0-BE39-DC42-A3A4-CA8E1397AAC9}"/>
                  </a:ext>
                </a:extLst>
              </p14:cNvPr>
              <p14:cNvContentPartPr/>
              <p14:nvPr/>
            </p14:nvContentPartPr>
            <p14:xfrm>
              <a:off x="3246635" y="5717703"/>
              <a:ext cx="12960" cy="44280"/>
            </p14:xfrm>
          </p:contentPart>
        </mc:Choice>
        <mc:Fallback xmlns="">
          <p:pic>
            <p:nvPicPr>
              <p:cNvPr id="403" name="Ink 402">
                <a:extLst>
                  <a:ext uri="{FF2B5EF4-FFF2-40B4-BE49-F238E27FC236}">
                    <a16:creationId xmlns:a16="http://schemas.microsoft.com/office/drawing/2014/main" id="{8FEC67B0-BE39-DC42-A3A4-CA8E1397AAC9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3231515" y="570258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404" name="Ink 403">
                <a:extLst>
                  <a:ext uri="{FF2B5EF4-FFF2-40B4-BE49-F238E27FC236}">
                    <a16:creationId xmlns:a16="http://schemas.microsoft.com/office/drawing/2014/main" id="{FE05B451-6892-6A4A-B5B2-24596180DFFC}"/>
                  </a:ext>
                </a:extLst>
              </p14:cNvPr>
              <p14:cNvContentPartPr/>
              <p14:nvPr/>
            </p14:nvContentPartPr>
            <p14:xfrm>
              <a:off x="3227915" y="5648583"/>
              <a:ext cx="6480" cy="6480"/>
            </p14:xfrm>
          </p:contentPart>
        </mc:Choice>
        <mc:Fallback xmlns="">
          <p:pic>
            <p:nvPicPr>
              <p:cNvPr id="404" name="Ink 403">
                <a:extLst>
                  <a:ext uri="{FF2B5EF4-FFF2-40B4-BE49-F238E27FC236}">
                    <a16:creationId xmlns:a16="http://schemas.microsoft.com/office/drawing/2014/main" id="{FE05B451-6892-6A4A-B5B2-24596180DFFC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3212795" y="563346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405" name="Ink 404">
                <a:extLst>
                  <a:ext uri="{FF2B5EF4-FFF2-40B4-BE49-F238E27FC236}">
                    <a16:creationId xmlns:a16="http://schemas.microsoft.com/office/drawing/2014/main" id="{BAD89ADA-93B3-2B4A-A17D-8635E3FFCDD5}"/>
                  </a:ext>
                </a:extLst>
              </p14:cNvPr>
              <p14:cNvContentPartPr/>
              <p14:nvPr/>
            </p14:nvContentPartPr>
            <p14:xfrm>
              <a:off x="3360035" y="5409903"/>
              <a:ext cx="176400" cy="295920"/>
            </p14:xfrm>
          </p:contentPart>
        </mc:Choice>
        <mc:Fallback xmlns="">
          <p:pic>
            <p:nvPicPr>
              <p:cNvPr id="405" name="Ink 404">
                <a:extLst>
                  <a:ext uri="{FF2B5EF4-FFF2-40B4-BE49-F238E27FC236}">
                    <a16:creationId xmlns:a16="http://schemas.microsoft.com/office/drawing/2014/main" id="{BAD89ADA-93B3-2B4A-A17D-8635E3FFCDD5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3344555" y="5394423"/>
                <a:ext cx="20700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id="{91339FCF-304D-B843-93E6-149B996E07F7}"/>
                  </a:ext>
                </a:extLst>
              </p14:cNvPr>
              <p14:cNvContentPartPr/>
              <p14:nvPr/>
            </p14:nvContentPartPr>
            <p14:xfrm>
              <a:off x="3573515" y="5592063"/>
              <a:ext cx="151200" cy="7524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91339FCF-304D-B843-93E6-149B996E07F7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3558395" y="5576943"/>
                <a:ext cx="181800" cy="1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407" name="Ink 406">
                <a:extLst>
                  <a:ext uri="{FF2B5EF4-FFF2-40B4-BE49-F238E27FC236}">
                    <a16:creationId xmlns:a16="http://schemas.microsoft.com/office/drawing/2014/main" id="{5734B3BF-6A2B-814A-B920-DB486AEDF863}"/>
                  </a:ext>
                </a:extLst>
              </p14:cNvPr>
              <p14:cNvContentPartPr/>
              <p14:nvPr/>
            </p14:nvContentPartPr>
            <p14:xfrm>
              <a:off x="3806435" y="5384703"/>
              <a:ext cx="25560" cy="226800"/>
            </p14:xfrm>
          </p:contentPart>
        </mc:Choice>
        <mc:Fallback xmlns="">
          <p:pic>
            <p:nvPicPr>
              <p:cNvPr id="407" name="Ink 406">
                <a:extLst>
                  <a:ext uri="{FF2B5EF4-FFF2-40B4-BE49-F238E27FC236}">
                    <a16:creationId xmlns:a16="http://schemas.microsoft.com/office/drawing/2014/main" id="{5734B3BF-6A2B-814A-B920-DB486AEDF863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3790955" y="5369223"/>
                <a:ext cx="5616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408" name="Ink 407">
                <a:extLst>
                  <a:ext uri="{FF2B5EF4-FFF2-40B4-BE49-F238E27FC236}">
                    <a16:creationId xmlns:a16="http://schemas.microsoft.com/office/drawing/2014/main" id="{C19C4712-57DD-D74C-815B-44F5951FCB2B}"/>
                  </a:ext>
                </a:extLst>
              </p14:cNvPr>
              <p14:cNvContentPartPr/>
              <p14:nvPr/>
            </p14:nvContentPartPr>
            <p14:xfrm>
              <a:off x="3762155" y="5472543"/>
              <a:ext cx="270720" cy="100800"/>
            </p14:xfrm>
          </p:contentPart>
        </mc:Choice>
        <mc:Fallback xmlns="">
          <p:pic>
            <p:nvPicPr>
              <p:cNvPr id="408" name="Ink 407">
                <a:extLst>
                  <a:ext uri="{FF2B5EF4-FFF2-40B4-BE49-F238E27FC236}">
                    <a16:creationId xmlns:a16="http://schemas.microsoft.com/office/drawing/2014/main" id="{C19C4712-57DD-D74C-815B-44F5951FCB2B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747035" y="5457423"/>
                <a:ext cx="30132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409" name="Ink 408">
                <a:extLst>
                  <a:ext uri="{FF2B5EF4-FFF2-40B4-BE49-F238E27FC236}">
                    <a16:creationId xmlns:a16="http://schemas.microsoft.com/office/drawing/2014/main" id="{7F261EF7-1337-C44D-A559-DA4B3D2C023E}"/>
                  </a:ext>
                </a:extLst>
              </p14:cNvPr>
              <p14:cNvContentPartPr/>
              <p14:nvPr/>
            </p14:nvContentPartPr>
            <p14:xfrm>
              <a:off x="3975995" y="5378223"/>
              <a:ext cx="25560" cy="12960"/>
            </p14:xfrm>
          </p:contentPart>
        </mc:Choice>
        <mc:Fallback xmlns="">
          <p:pic>
            <p:nvPicPr>
              <p:cNvPr id="409" name="Ink 408">
                <a:extLst>
                  <a:ext uri="{FF2B5EF4-FFF2-40B4-BE49-F238E27FC236}">
                    <a16:creationId xmlns:a16="http://schemas.microsoft.com/office/drawing/2014/main" id="{7F261EF7-1337-C44D-A559-DA4B3D2C023E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3960875" y="5363103"/>
                <a:ext cx="56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410" name="Ink 409">
                <a:extLst>
                  <a:ext uri="{FF2B5EF4-FFF2-40B4-BE49-F238E27FC236}">
                    <a16:creationId xmlns:a16="http://schemas.microsoft.com/office/drawing/2014/main" id="{56D82924-2920-1743-B807-EA5AE79A4312}"/>
                  </a:ext>
                </a:extLst>
              </p14:cNvPr>
              <p14:cNvContentPartPr/>
              <p14:nvPr/>
            </p14:nvContentPartPr>
            <p14:xfrm>
              <a:off x="4095515" y="5441223"/>
              <a:ext cx="100800" cy="100800"/>
            </p14:xfrm>
          </p:contentPart>
        </mc:Choice>
        <mc:Fallback xmlns="">
          <p:pic>
            <p:nvPicPr>
              <p:cNvPr id="410" name="Ink 409">
                <a:extLst>
                  <a:ext uri="{FF2B5EF4-FFF2-40B4-BE49-F238E27FC236}">
                    <a16:creationId xmlns:a16="http://schemas.microsoft.com/office/drawing/2014/main" id="{56D82924-2920-1743-B807-EA5AE79A4312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4080395" y="5426103"/>
                <a:ext cx="1314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411" name="Ink 410">
                <a:extLst>
                  <a:ext uri="{FF2B5EF4-FFF2-40B4-BE49-F238E27FC236}">
                    <a16:creationId xmlns:a16="http://schemas.microsoft.com/office/drawing/2014/main" id="{F844EF0C-E4EA-3844-B6D3-115D05D5DCD4}"/>
                  </a:ext>
                </a:extLst>
              </p14:cNvPr>
              <p14:cNvContentPartPr/>
              <p14:nvPr/>
            </p14:nvContentPartPr>
            <p14:xfrm>
              <a:off x="4246355" y="5378223"/>
              <a:ext cx="226800" cy="170280"/>
            </p14:xfrm>
          </p:contentPart>
        </mc:Choice>
        <mc:Fallback xmlns="">
          <p:pic>
            <p:nvPicPr>
              <p:cNvPr id="411" name="Ink 410">
                <a:extLst>
                  <a:ext uri="{FF2B5EF4-FFF2-40B4-BE49-F238E27FC236}">
                    <a16:creationId xmlns:a16="http://schemas.microsoft.com/office/drawing/2014/main" id="{F844EF0C-E4EA-3844-B6D3-115D05D5DCD4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4231235" y="5363103"/>
                <a:ext cx="257040" cy="20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14507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1A678BDC-D0DE-4539-B832-96316383B1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417319"/>
            <a:ext cx="8382000" cy="4907281"/>
          </a:xfrm>
          <a:noFill/>
          <a:ln/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2400" b="1" u="sng" dirty="0">
                <a:latin typeface="Calibri" panose="020F0502020204030204" pitchFamily="34" charset="0"/>
                <a:cs typeface="Calibri" panose="020F0502020204030204" pitchFamily="34" charset="0"/>
              </a:rPr>
              <a:t>random variable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is a numerical description of the outcome of an experiment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random variable can be classified as being either discrete or continuous depending on the numerical values it assumes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2400" b="1" u="sng" dirty="0">
                <a:latin typeface="Calibri" panose="020F0502020204030204" pitchFamily="34" charset="0"/>
                <a:cs typeface="Calibri" panose="020F0502020204030204" pitchFamily="34" charset="0"/>
              </a:rPr>
              <a:t>discrete random variable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ay assume either a finite number of values or an infinite sequence of values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2400" b="1" u="sng" dirty="0">
                <a:latin typeface="Calibri" panose="020F0502020204030204" pitchFamily="34" charset="0"/>
                <a:cs typeface="Calibri" panose="020F0502020204030204" pitchFamily="34" charset="0"/>
              </a:rPr>
              <a:t>continuous random variable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ay assume any numerical value in an interval or collection of intervals.</a:t>
            </a:r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468F44D6-5ADB-4BA7-9508-C1ED9ACF45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 sz="4400" b="1" dirty="0"/>
              <a:t>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14022730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TextShape 1"/>
          <p:cNvSpPr txBox="1"/>
          <p:nvPr/>
        </p:nvSpPr>
        <p:spPr>
          <a:xfrm>
            <a:off x="395640" y="274680"/>
            <a:ext cx="6120360" cy="849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IN" sz="40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Agenda</a:t>
            </a:r>
            <a:endParaRPr lang="en-IN" sz="4000" b="1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6" name="TextShape 2"/>
          <p:cNvSpPr txBox="1"/>
          <p:nvPr/>
        </p:nvSpPr>
        <p:spPr>
          <a:xfrm>
            <a:off x="457200" y="1463799"/>
            <a:ext cx="8229240" cy="47835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561"/>
              </a:spcBef>
              <a:buFont typeface="Wingdings" panose="05000000000000000000" pitchFamily="2" charset="2"/>
              <a:buChar char="Ø"/>
            </a:pPr>
            <a:r>
              <a:rPr lang="en-IN" sz="2200" b="0" strike="noStrike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IN" sz="3600" b="0" strike="noStrike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ditional Probability _ Revise</a:t>
            </a:r>
          </a:p>
          <a:p>
            <a:pPr marL="342900" indent="-342900">
              <a:lnSpc>
                <a:spcPct val="100000"/>
              </a:lnSpc>
              <a:spcBef>
                <a:spcPts val="561"/>
              </a:spcBef>
              <a:buFont typeface="Wingdings" panose="05000000000000000000" pitchFamily="2" charset="2"/>
              <a:buChar char="Ø"/>
            </a:pPr>
            <a:r>
              <a:rPr lang="en-IN" sz="3600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tal Probability _ Revise</a:t>
            </a:r>
            <a:endParaRPr lang="en-IN" sz="3600" b="0" strike="noStrike" spc="-1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lnSpc>
                <a:spcPct val="100000"/>
              </a:lnSpc>
              <a:spcBef>
                <a:spcPts val="561"/>
              </a:spcBef>
              <a:buFont typeface="Wingdings" panose="05000000000000000000" pitchFamily="2" charset="2"/>
              <a:buChar char="Ø"/>
            </a:pPr>
            <a:r>
              <a:rPr lang="en-IN" sz="3600" b="0" strike="noStrike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ayes Theorem</a:t>
            </a:r>
          </a:p>
          <a:p>
            <a:pPr marL="342900" indent="-342900">
              <a:lnSpc>
                <a:spcPct val="100000"/>
              </a:lnSpc>
              <a:spcBef>
                <a:spcPts val="561"/>
              </a:spcBef>
              <a:buFont typeface="Wingdings" panose="05000000000000000000" pitchFamily="2" charset="2"/>
              <a:buChar char="Ø"/>
            </a:pPr>
            <a:r>
              <a:rPr lang="en-IN" sz="3600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andom variable</a:t>
            </a:r>
          </a:p>
          <a:p>
            <a:pPr marL="342900" indent="-342900">
              <a:lnSpc>
                <a:spcPct val="100000"/>
              </a:lnSpc>
              <a:spcBef>
                <a:spcPts val="561"/>
              </a:spcBef>
              <a:buFont typeface="Wingdings" panose="05000000000000000000" pitchFamily="2" charset="2"/>
              <a:buChar char="Ø"/>
            </a:pPr>
            <a:r>
              <a:rPr lang="en-IN" sz="3600" b="0" strike="noStrike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screte Random variable</a:t>
            </a:r>
          </a:p>
          <a:p>
            <a:pPr marL="342900" indent="-342900">
              <a:lnSpc>
                <a:spcPct val="100000"/>
              </a:lnSpc>
              <a:spcBef>
                <a:spcPts val="561"/>
              </a:spcBef>
              <a:buFont typeface="Wingdings" panose="05000000000000000000" pitchFamily="2" charset="2"/>
              <a:buChar char="Ø"/>
            </a:pPr>
            <a:r>
              <a:rPr lang="en-IN" sz="3600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tinuous random variable</a:t>
            </a:r>
            <a:r>
              <a:rPr lang="en-IN" sz="3600" b="0" strike="noStrike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207" name="TextShape 3"/>
          <p:cNvSpPr txBox="1"/>
          <p:nvPr/>
        </p:nvSpPr>
        <p:spPr>
          <a:xfrm>
            <a:off x="8532360" y="6237360"/>
            <a:ext cx="611280" cy="29268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lnSpc>
                <a:spcPct val="100000"/>
              </a:lnSpc>
            </a:pPr>
            <a:fld id="{944D5A59-3FE4-447E-92F5-1421C4ABCD31}" type="slidenum">
              <a:rPr lang="en-IN" sz="1600" b="1" strike="noStrike" spc="-1">
                <a:solidFill>
                  <a:srgbClr val="000000"/>
                </a:solidFill>
                <a:latin typeface="Calibri"/>
                <a:ea typeface="Calibri"/>
              </a:rPr>
              <a:t>3</a:t>
            </a:fld>
            <a:endParaRPr lang="en-IN" sz="1600" b="0" strike="noStrike" spc="-1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 Diagonal Corner Rectangle 10"/>
          <p:cNvSpPr/>
          <p:nvPr/>
        </p:nvSpPr>
        <p:spPr>
          <a:xfrm>
            <a:off x="1125859" y="2367627"/>
            <a:ext cx="7621203" cy="1792141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</a:rPr>
              <a:t>Discrete random variable:</a:t>
            </a:r>
          </a:p>
          <a:p>
            <a:pPr>
              <a:spcBef>
                <a:spcPct val="0"/>
              </a:spcBef>
            </a:pPr>
            <a:r>
              <a:rPr lang="en-US" sz="2338" b="1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rPr>
              <a:t>A random variable which take on countable numbers (may be finite or countable infinite values) i.e., without decimal like Natural #s, Whole #s, Integers etc.</a:t>
            </a:r>
            <a:endParaRPr lang="en-US" sz="2338" dirty="0">
              <a:solidFill>
                <a:schemeClr val="tx1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7" name="Round Diagonal Corner Rectangle 16"/>
          <p:cNvSpPr/>
          <p:nvPr/>
        </p:nvSpPr>
        <p:spPr>
          <a:xfrm>
            <a:off x="1125859" y="4648200"/>
            <a:ext cx="7621203" cy="1485799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</a:rPr>
              <a:t>Continuous random variable:</a:t>
            </a:r>
          </a:p>
          <a:p>
            <a:pPr>
              <a:spcBef>
                <a:spcPct val="0"/>
              </a:spcBef>
            </a:pPr>
            <a:r>
              <a:rPr lang="en-US" sz="2338" b="1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rPr>
              <a:t>A random variable which take on any values in an interval i.e., in the set of real #s which includes, negative, positive, rational, irrational, decimal </a:t>
            </a:r>
            <a:r>
              <a:rPr lang="en-US" sz="2338" b="1" dirty="0" err="1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rPr>
              <a:t>etc</a:t>
            </a:r>
            <a:r>
              <a:rPr lang="en-US" sz="2338" b="1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rPr>
              <a:t> </a:t>
            </a:r>
            <a:endParaRPr lang="en-US" sz="2338" dirty="0">
              <a:solidFill>
                <a:schemeClr val="tx1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8" name="Round Diagonal Corner Rectangle 17"/>
          <p:cNvSpPr/>
          <p:nvPr/>
        </p:nvSpPr>
        <p:spPr>
          <a:xfrm>
            <a:off x="328753" y="1699698"/>
            <a:ext cx="8158495" cy="595685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en-US" sz="2338" b="1" dirty="0">
                <a:solidFill>
                  <a:srgbClr val="0000FF"/>
                </a:solidFill>
                <a:latin typeface="Helvetica LT Std Cond Light"/>
              </a:rPr>
              <a:t>  Two types of random variables</a:t>
            </a:r>
            <a:endParaRPr lang="en-US" sz="2338" dirty="0">
              <a:solidFill>
                <a:schemeClr val="tx1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95791" y="2360561"/>
            <a:ext cx="439485" cy="1801097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338" b="1" dirty="0"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95791" y="4686401"/>
            <a:ext cx="439485" cy="1485799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338" b="1" dirty="0"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6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Random variable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27" name="Title 2"/>
          <p:cNvSpPr txBox="1">
            <a:spLocks/>
          </p:cNvSpPr>
          <p:nvPr/>
        </p:nvSpPr>
        <p:spPr>
          <a:xfrm>
            <a:off x="3174372" y="1236940"/>
            <a:ext cx="5696411" cy="39670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Types of random variables</a:t>
            </a:r>
          </a:p>
        </p:txBody>
      </p:sp>
      <p:sp>
        <p:nvSpPr>
          <p:cNvPr id="28" name="Right Arrow 27"/>
          <p:cNvSpPr/>
          <p:nvPr/>
        </p:nvSpPr>
        <p:spPr>
          <a:xfrm>
            <a:off x="2773623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192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18" grpId="0" animBg="1"/>
      <p:bldP spid="19" grpId="0" animBg="1"/>
      <p:bldP spid="20" grpId="0" animBg="1"/>
      <p:bldP spid="26" grpId="0"/>
      <p:bldP spid="27" grpId="0"/>
      <p:bldP spid="2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71518208-DF51-4636-9185-588F1B9742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latin typeface="+mn-lt"/>
              </a:rPr>
              <a:t>D</a:t>
            </a:r>
            <a:r>
              <a:rPr lang="en-US" altLang="en-US" sz="2000" b="1" dirty="0">
                <a:latin typeface="+mn-lt"/>
              </a:rPr>
              <a:t>iscrete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b="1" dirty="0">
                <a:latin typeface="+mn-lt"/>
              </a:rPr>
              <a:t>random variable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Number of sale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Number of call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Shares of stock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People in line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Mistakes per page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C28ECCE4-7A3F-4271-B5DE-8C2EC63F9EC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b="1" dirty="0"/>
              <a:t>Types of Random Variables</a:t>
            </a:r>
          </a:p>
        </p:txBody>
      </p:sp>
      <p:sp>
        <p:nvSpPr>
          <p:cNvPr id="23556" name="Rectangle 5">
            <a:extLst>
              <a:ext uri="{FF2B5EF4-FFF2-40B4-BE49-F238E27FC236}">
                <a16:creationId xmlns:a16="http://schemas.microsoft.com/office/drawing/2014/main" id="{034273DD-1A25-448F-B941-0EB0FDF623D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3962400"/>
            <a:ext cx="4038600" cy="213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 dirty="0"/>
              <a:t>Continuous</a:t>
            </a:r>
            <a:r>
              <a:rPr lang="en-US" altLang="en-US" sz="2000" dirty="0"/>
              <a:t> </a:t>
            </a:r>
            <a:r>
              <a:rPr lang="en-US" altLang="en-US" sz="2000" b="1" dirty="0"/>
              <a:t>random variable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Length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Depth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Volume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Time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Weight</a:t>
            </a:r>
          </a:p>
        </p:txBody>
      </p:sp>
      <p:pic>
        <p:nvPicPr>
          <p:cNvPr id="23557" name="Picture 9" descr="C:\WINNT\Temporary Internet Files\Content.IE5\0SG27ZK7\MPj04117300000[1].jpg">
            <a:extLst>
              <a:ext uri="{FF2B5EF4-FFF2-40B4-BE49-F238E27FC236}">
                <a16:creationId xmlns:a16="http://schemas.microsoft.com/office/drawing/2014/main" id="{2AB6BC1C-5D0C-4A7B-87A1-1AB2B6112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26130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0" descr="C:\WINNT\Temporary Internet Files\Content.IE5\4NUK43N9\MPj04054340000[1].jpg">
            <a:extLst>
              <a:ext uri="{FF2B5EF4-FFF2-40B4-BE49-F238E27FC236}">
                <a16:creationId xmlns:a16="http://schemas.microsoft.com/office/drawing/2014/main" id="{7A6A0304-E5B9-4B27-B687-B74D705B9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38600"/>
            <a:ext cx="33528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3522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14:cNvPr>
              <p14:cNvContentPartPr/>
              <p14:nvPr/>
            </p14:nvContentPartPr>
            <p14:xfrm>
              <a:off x="7710635" y="2102583"/>
              <a:ext cx="31680" cy="660600"/>
            </p14:xfrm>
          </p:contentPart>
        </mc:Choice>
        <mc:Fallback xmlns="">
          <p:pic>
            <p:nvPicPr>
              <p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95329" y="2087103"/>
                <a:ext cx="61936" cy="69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14:cNvPr>
              <p14:cNvContentPartPr/>
              <p14:nvPr/>
            </p14:nvContentPartPr>
            <p14:xfrm>
              <a:off x="7559795" y="2731503"/>
              <a:ext cx="119880" cy="50760"/>
            </p14:xfrm>
          </p:contentPart>
        </mc:Choice>
        <mc:Fallback xmlns=""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544315" y="2716023"/>
                <a:ext cx="15048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14:cNvPr>
              <p14:cNvContentPartPr/>
              <p14:nvPr/>
            </p14:nvContentPartPr>
            <p14:xfrm>
              <a:off x="7698035" y="2725023"/>
              <a:ext cx="44280" cy="63360"/>
            </p14:xfrm>
          </p:contentPart>
        </mc:Choice>
        <mc:Fallback xmlns=""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82680" y="2709543"/>
                <a:ext cx="74633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14:cNvPr>
              <p14:cNvContentPartPr/>
              <p14:nvPr/>
            </p14:nvContentPartPr>
            <p14:xfrm>
              <a:off x="7339835" y="2976663"/>
              <a:ext cx="100800" cy="28944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324355" y="2961202"/>
                <a:ext cx="131400" cy="3200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14:cNvPr>
              <p14:cNvContentPartPr/>
              <p14:nvPr/>
            </p14:nvContentPartPr>
            <p14:xfrm>
              <a:off x="7528115" y="3070983"/>
              <a:ext cx="94680" cy="107280"/>
            </p14:xfrm>
          </p:contentPart>
        </mc:Choice>
        <mc:Fallback xmlns=""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512635" y="3055503"/>
                <a:ext cx="1252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14:cNvPr>
              <p14:cNvContentPartPr/>
              <p14:nvPr/>
            </p14:nvContentPartPr>
            <p14:xfrm>
              <a:off x="7698035" y="3184023"/>
              <a:ext cx="19080" cy="7596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82842" y="3168469"/>
                <a:ext cx="49113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14:cNvPr>
              <p14:cNvContentPartPr/>
              <p14:nvPr/>
            </p14:nvContentPartPr>
            <p14:xfrm>
              <a:off x="7823675" y="3020583"/>
              <a:ext cx="25560" cy="13860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808195" y="3005103"/>
                <a:ext cx="561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14:cNvPr>
              <p14:cNvContentPartPr/>
              <p14:nvPr/>
            </p14:nvContentPartPr>
            <p14:xfrm>
              <a:off x="7993595" y="3152703"/>
              <a:ext cx="6480" cy="4428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978930" y="3137348"/>
                <a:ext cx="35469" cy="74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14:cNvPr>
              <p14:cNvContentPartPr/>
              <p14:nvPr/>
            </p14:nvContentPartPr>
            <p14:xfrm>
              <a:off x="8068835" y="2957943"/>
              <a:ext cx="119880" cy="17028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053355" y="2942463"/>
                <a:ext cx="15048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14:cNvPr>
              <p14:cNvContentPartPr/>
              <p14:nvPr/>
            </p14:nvContentPartPr>
            <p14:xfrm>
              <a:off x="8244875" y="3171423"/>
              <a:ext cx="12960" cy="4428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229395" y="315594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14:cNvPr>
              <p14:cNvContentPartPr/>
              <p14:nvPr/>
            </p14:nvContentPartPr>
            <p14:xfrm>
              <a:off x="8326595" y="2819343"/>
              <a:ext cx="283680" cy="446760"/>
            </p14:xfrm>
          </p:contentPart>
        </mc:Choice>
        <mc:Fallback xmlns="">
          <p:pic>
            <p:nvPicPr>
              <p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311095" y="2803863"/>
                <a:ext cx="314319" cy="4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14:cNvPr>
              <p14:cNvContentPartPr/>
              <p14:nvPr/>
            </p14:nvContentPartPr>
            <p14:xfrm>
              <a:off x="6258395" y="4152423"/>
              <a:ext cx="126000" cy="6480"/>
            </p14:xfrm>
          </p:contentPart>
        </mc:Choice>
        <mc:Fallback xmlns="">
          <p:pic>
            <p:nvPicPr>
              <p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242915" y="4137758"/>
                <a:ext cx="15660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14:cNvPr>
              <p14:cNvContentPartPr/>
              <p14:nvPr/>
            </p14:nvContentPartPr>
            <p14:xfrm>
              <a:off x="6302315" y="4252863"/>
              <a:ext cx="138600" cy="12960"/>
            </p14:xfrm>
          </p:contentPart>
        </mc:Choice>
        <mc:Fallback xmlns="">
          <p:pic>
            <p:nvPicPr>
              <p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86875" y="4237383"/>
                <a:ext cx="169121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14:cNvPr>
              <p14:cNvContentPartPr/>
              <p14:nvPr/>
            </p14:nvContentPartPr>
            <p14:xfrm>
              <a:off x="6817835" y="3869463"/>
              <a:ext cx="201600" cy="578880"/>
            </p14:xfrm>
          </p:contentPart>
        </mc:Choice>
        <mc:Fallback xmlns="">
          <p:pic>
            <p:nvPicPr>
              <p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802355" y="3853983"/>
                <a:ext cx="232200" cy="60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14:cNvPr>
              <p14:cNvContentPartPr/>
              <p14:nvPr/>
            </p14:nvContentPartPr>
            <p14:xfrm>
              <a:off x="7169915" y="4070703"/>
              <a:ext cx="138600" cy="138600"/>
            </p14:xfrm>
          </p:contentPart>
        </mc:Choice>
        <mc:Fallback xmlns="">
          <p:pic>
            <p:nvPicPr>
              <p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154475" y="4055223"/>
                <a:ext cx="169121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14:cNvPr>
              <p14:cNvContentPartPr/>
              <p14:nvPr/>
            </p14:nvContentPartPr>
            <p14:xfrm>
              <a:off x="7415075" y="4265463"/>
              <a:ext cx="56880" cy="69480"/>
            </p14:xfrm>
          </p:contentPart>
        </mc:Choice>
        <mc:Fallback xmlns="">
          <p:pic>
            <p:nvPicPr>
              <p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399595" y="4249983"/>
                <a:ext cx="87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14:cNvPr>
              <p14:cNvContentPartPr/>
              <p14:nvPr/>
            </p14:nvContentPartPr>
            <p14:xfrm>
              <a:off x="7635035" y="4058103"/>
              <a:ext cx="50760" cy="157680"/>
            </p14:xfrm>
          </p:contentPart>
        </mc:Choice>
        <mc:Fallback xmlns="">
          <p:pic>
            <p:nvPicPr>
              <p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619555" y="4042623"/>
                <a:ext cx="8136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14:cNvPr>
              <p14:cNvContentPartPr/>
              <p14:nvPr/>
            </p14:nvContentPartPr>
            <p14:xfrm>
              <a:off x="7811075" y="4208943"/>
              <a:ext cx="12960" cy="38160"/>
            </p14:xfrm>
          </p:contentPart>
        </mc:Choice>
        <mc:Fallback xmlns="">
          <p:pic>
            <p:nvPicPr>
              <p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795595" y="4193463"/>
                <a:ext cx="4356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14:cNvPr>
              <p14:cNvContentPartPr/>
              <p14:nvPr/>
            </p14:nvContentPartPr>
            <p14:xfrm>
              <a:off x="7949675" y="4026423"/>
              <a:ext cx="176400" cy="170280"/>
            </p14:xfrm>
          </p:contentPart>
        </mc:Choice>
        <mc:Fallback xmlns="">
          <p:pic>
            <p:nvPicPr>
              <p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934195" y="4010943"/>
                <a:ext cx="20700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14:cNvPr>
              <p14:cNvContentPartPr/>
              <p14:nvPr/>
            </p14:nvContentPartPr>
            <p14:xfrm>
              <a:off x="5755475" y="4058103"/>
              <a:ext cx="314640" cy="302040"/>
            </p14:xfrm>
          </p:contentPart>
        </mc:Choice>
        <mc:Fallback xmlns="">
          <p:pic>
            <p:nvPicPr>
              <p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739995" y="4042641"/>
                <a:ext cx="345240" cy="3326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14:cNvPr>
              <p14:cNvContentPartPr/>
              <p14:nvPr/>
            </p14:nvContentPartPr>
            <p14:xfrm>
              <a:off x="8244875" y="3806463"/>
              <a:ext cx="478800" cy="628920"/>
            </p14:xfrm>
          </p:contentPart>
        </mc:Choice>
        <mc:Fallback xmlns="">
          <p:pic>
            <p:nvPicPr>
              <p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229395" y="3790983"/>
                <a:ext cx="509400" cy="65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14:cNvPr>
              <p14:cNvContentPartPr/>
              <p14:nvPr/>
            </p14:nvContentPartPr>
            <p14:xfrm>
              <a:off x="5818115" y="4498023"/>
              <a:ext cx="220320" cy="384120"/>
            </p14:xfrm>
          </p:contentPart>
        </mc:Choice>
        <mc:Fallback xmlns="">
          <p:pic>
            <p:nvPicPr>
              <p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802635" y="4482528"/>
                <a:ext cx="250920" cy="414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14:cNvPr>
              <p14:cNvContentPartPr/>
              <p14:nvPr/>
            </p14:nvContentPartPr>
            <p14:xfrm>
              <a:off x="6566195" y="5032623"/>
              <a:ext cx="157680" cy="258120"/>
            </p14:xfrm>
          </p:contentPart>
        </mc:Choice>
        <mc:Fallback xmlns="">
          <p:pic>
            <p:nvPicPr>
              <p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550715" y="5017143"/>
                <a:ext cx="18828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14:cNvPr>
              <p14:cNvContentPartPr/>
              <p14:nvPr/>
            </p14:nvContentPartPr>
            <p14:xfrm>
              <a:off x="7785875" y="5397303"/>
              <a:ext cx="685080" cy="308160"/>
            </p14:xfrm>
          </p:contentPart>
        </mc:Choice>
        <mc:Fallback xmlns="">
          <p:pic>
            <p:nvPicPr>
              <p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770395" y="5381841"/>
                <a:ext cx="715680" cy="338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14:cNvPr>
              <p14:cNvContentPartPr/>
              <p14:nvPr/>
            </p14:nvContentPartPr>
            <p14:xfrm>
              <a:off x="7390595" y="5548143"/>
              <a:ext cx="282600" cy="157680"/>
            </p14:xfrm>
          </p:contentPart>
        </mc:Choice>
        <mc:Fallback xmlns="">
          <p:pic>
            <p:nvPicPr>
              <p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375115" y="5532663"/>
                <a:ext cx="3132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14:cNvPr>
              <p14:cNvContentPartPr/>
              <p14:nvPr/>
            </p14:nvContentPartPr>
            <p14:xfrm>
              <a:off x="6886955" y="5585943"/>
              <a:ext cx="421560" cy="132480"/>
            </p14:xfrm>
          </p:contentPart>
        </mc:Choice>
        <mc:Fallback xmlns="">
          <p:pic>
            <p:nvPicPr>
              <p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871475" y="5570463"/>
                <a:ext cx="45216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14:cNvPr>
              <p14:cNvContentPartPr/>
              <p14:nvPr/>
            </p14:nvContentPartPr>
            <p14:xfrm>
              <a:off x="6830435" y="5176983"/>
              <a:ext cx="402840" cy="82440"/>
            </p14:xfrm>
          </p:contentPart>
        </mc:Choice>
        <mc:Fallback xmlns="">
          <p:pic>
            <p:nvPicPr>
              <p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814955" y="5161435"/>
                <a:ext cx="433440" cy="113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14:cNvPr>
              <p14:cNvContentPartPr/>
              <p14:nvPr/>
            </p14:nvContentPartPr>
            <p14:xfrm>
              <a:off x="6132395" y="5214783"/>
              <a:ext cx="339840" cy="82080"/>
            </p14:xfrm>
          </p:contentPart>
        </mc:Choice>
        <mc:Fallback xmlns="">
          <p:pic>
            <p:nvPicPr>
              <p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116915" y="5199303"/>
                <a:ext cx="37044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14:cNvPr>
              <p14:cNvContentPartPr/>
              <p14:nvPr/>
            </p14:nvContentPartPr>
            <p14:xfrm>
              <a:off x="5830715" y="5114343"/>
              <a:ext cx="201600" cy="213840"/>
            </p14:xfrm>
          </p:contentPart>
        </mc:Choice>
        <mc:Fallback xmlns="">
          <p:pic>
            <p:nvPicPr>
              <p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815207" y="5098889"/>
                <a:ext cx="232255" cy="244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86DDFBC7-DA51-FB49-92C0-B5DDC60C6C88}"/>
                  </a:ext>
                </a:extLst>
              </p14:cNvPr>
              <p14:cNvContentPartPr/>
              <p14:nvPr/>
            </p14:nvContentPartPr>
            <p14:xfrm>
              <a:off x="7207715" y="6044943"/>
              <a:ext cx="339840" cy="23292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86DDFBC7-DA51-FB49-92C0-B5DDC60C6C88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7192235" y="6029463"/>
                <a:ext cx="3704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07B6F5AD-0E5D-1544-91A2-FF073982D882}"/>
                  </a:ext>
                </a:extLst>
              </p14:cNvPr>
              <p14:cNvContentPartPr/>
              <p14:nvPr/>
            </p14:nvContentPartPr>
            <p14:xfrm>
              <a:off x="6635675" y="6183183"/>
              <a:ext cx="490680" cy="10692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07B6F5AD-0E5D-1544-91A2-FF073982D882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620195" y="6167755"/>
                <a:ext cx="521280" cy="137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DD2AD8AB-2EB8-B04C-B06B-0CA0E6B170D6}"/>
                  </a:ext>
                </a:extLst>
              </p14:cNvPr>
              <p14:cNvContentPartPr/>
              <p14:nvPr/>
            </p14:nvContentPartPr>
            <p14:xfrm>
              <a:off x="6270995" y="6151503"/>
              <a:ext cx="276840" cy="1512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DD2AD8AB-2EB8-B04C-B06B-0CA0E6B170D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255515" y="6136383"/>
                <a:ext cx="30744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9" name="Ink 29">
                <a:extLst>
                  <a:ext uri="{FF2B5EF4-FFF2-40B4-BE49-F238E27FC236}">
                    <a16:creationId xmlns:a16="http://schemas.microsoft.com/office/drawing/2014/main" id="{593C40C5-D73E-354E-8FCC-1F194C0C9557}"/>
                  </a:ext>
                </a:extLst>
              </p14:cNvPr>
              <p14:cNvContentPartPr/>
              <p14:nvPr/>
            </p14:nvContentPartPr>
            <p14:xfrm>
              <a:off x="6308435" y="5554983"/>
              <a:ext cx="515880" cy="464760"/>
            </p14:xfrm>
          </p:contentPart>
        </mc:Choice>
        <mc:Fallback xmlns="">
          <p:pic>
            <p:nvPicPr>
              <p:cNvPr id="29" name="Ink 29">
                <a:extLst>
                  <a:ext uri="{FF2B5EF4-FFF2-40B4-BE49-F238E27FC236}">
                    <a16:creationId xmlns:a16="http://schemas.microsoft.com/office/drawing/2014/main" id="{593C40C5-D73E-354E-8FCC-1F194C0C9557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293315" y="5539863"/>
                <a:ext cx="546480" cy="49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0" name="Ink 41">
                <a:extLst>
                  <a:ext uri="{FF2B5EF4-FFF2-40B4-BE49-F238E27FC236}">
                    <a16:creationId xmlns:a16="http://schemas.microsoft.com/office/drawing/2014/main" id="{4A1850C4-46E5-B946-B91D-A2C1B9960A1F}"/>
                  </a:ext>
                </a:extLst>
              </p14:cNvPr>
              <p14:cNvContentPartPr/>
              <p14:nvPr/>
            </p14:nvContentPartPr>
            <p14:xfrm>
              <a:off x="442595" y="1549623"/>
              <a:ext cx="163800" cy="150480"/>
            </p14:xfrm>
          </p:contentPart>
        </mc:Choice>
        <mc:Fallback xmlns="">
          <p:pic>
            <p:nvPicPr>
              <p:cNvPr id="40" name="Ink 41">
                <a:extLst>
                  <a:ext uri="{FF2B5EF4-FFF2-40B4-BE49-F238E27FC236}">
                    <a16:creationId xmlns:a16="http://schemas.microsoft.com/office/drawing/2014/main" id="{4A1850C4-46E5-B946-B91D-A2C1B9960A1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27475" y="1534143"/>
                <a:ext cx="19440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5" name="Ink 45">
                <a:extLst>
                  <a:ext uri="{FF2B5EF4-FFF2-40B4-BE49-F238E27FC236}">
                    <a16:creationId xmlns:a16="http://schemas.microsoft.com/office/drawing/2014/main" id="{B7111A8D-2601-E047-8ED7-72F06ECF21C3}"/>
                  </a:ext>
                </a:extLst>
              </p14:cNvPr>
              <p14:cNvContentPartPr/>
              <p14:nvPr/>
            </p14:nvContentPartPr>
            <p14:xfrm>
              <a:off x="675155" y="360903"/>
              <a:ext cx="8393760" cy="3319560"/>
            </p14:xfrm>
          </p:contentPart>
        </mc:Choice>
        <mc:Fallback xmlns="">
          <p:pic>
            <p:nvPicPr>
              <p:cNvPr id="45" name="Ink 45">
                <a:extLst>
                  <a:ext uri="{FF2B5EF4-FFF2-40B4-BE49-F238E27FC236}">
                    <a16:creationId xmlns:a16="http://schemas.microsoft.com/office/drawing/2014/main" id="{B7111A8D-2601-E047-8ED7-72F06ECF21C3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59675" y="345423"/>
                <a:ext cx="8424360" cy="335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6" name="Ink 56">
                <a:extLst>
                  <a:ext uri="{FF2B5EF4-FFF2-40B4-BE49-F238E27FC236}">
                    <a16:creationId xmlns:a16="http://schemas.microsoft.com/office/drawing/2014/main" id="{1FC0BA2A-707B-6440-8B67-E2ED78AAA7E4}"/>
                  </a:ext>
                </a:extLst>
              </p14:cNvPr>
              <p14:cNvContentPartPr/>
              <p14:nvPr/>
            </p14:nvContentPartPr>
            <p14:xfrm>
              <a:off x="1932635" y="1455303"/>
              <a:ext cx="1459080" cy="207720"/>
            </p14:xfrm>
          </p:contentPart>
        </mc:Choice>
        <mc:Fallback xmlns="">
          <p:pic>
            <p:nvPicPr>
              <p:cNvPr id="56" name="Ink 56">
                <a:extLst>
                  <a:ext uri="{FF2B5EF4-FFF2-40B4-BE49-F238E27FC236}">
                    <a16:creationId xmlns:a16="http://schemas.microsoft.com/office/drawing/2014/main" id="{1FC0BA2A-707B-6440-8B67-E2ED78AAA7E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917515" y="1439823"/>
                <a:ext cx="14893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0D13D193-EB2C-6845-B3E2-1E3C8992770E}"/>
                  </a:ext>
                </a:extLst>
              </p14:cNvPr>
              <p14:cNvContentPartPr/>
              <p14:nvPr/>
            </p14:nvContentPartPr>
            <p14:xfrm>
              <a:off x="4321955" y="1449543"/>
              <a:ext cx="767160" cy="23868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id="{0D13D193-EB2C-6845-B3E2-1E3C8992770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306482" y="1434423"/>
                <a:ext cx="797386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F4F94511-2989-934B-B728-2BCAE69BB4B6}"/>
                  </a:ext>
                </a:extLst>
              </p14:cNvPr>
              <p14:cNvContentPartPr/>
              <p14:nvPr/>
            </p14:nvContentPartPr>
            <p14:xfrm>
              <a:off x="3743435" y="1505343"/>
              <a:ext cx="214200" cy="26424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id="{F4F94511-2989-934B-B728-2BCAE69BB4B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728315" y="1490223"/>
                <a:ext cx="2444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1EA38AD9-5D62-F541-ABAF-E13614525430}"/>
                  </a:ext>
                </a:extLst>
              </p14:cNvPr>
              <p14:cNvContentPartPr/>
              <p14:nvPr/>
            </p14:nvContentPartPr>
            <p14:xfrm>
              <a:off x="1014635" y="1989543"/>
              <a:ext cx="126000" cy="1296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1EA38AD9-5D62-F541-ABAF-E13614525430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999515" y="1974423"/>
                <a:ext cx="1566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FC60B444-FE4B-3044-AD18-32B8C7F92BDD}"/>
                  </a:ext>
                </a:extLst>
              </p14:cNvPr>
              <p14:cNvContentPartPr/>
              <p14:nvPr/>
            </p14:nvContentPartPr>
            <p14:xfrm>
              <a:off x="1040555" y="2058663"/>
              <a:ext cx="106560" cy="1296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FC60B444-FE4B-3044-AD18-32B8C7F92BDD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025435" y="2043543"/>
                <a:ext cx="137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E45959B1-1E9B-CB44-9B15-95623E4EA8B2}"/>
                  </a:ext>
                </a:extLst>
              </p14:cNvPr>
              <p14:cNvContentPartPr/>
              <p14:nvPr/>
            </p14:nvContentPartPr>
            <p14:xfrm>
              <a:off x="1266275" y="1933023"/>
              <a:ext cx="226800" cy="12960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E45959B1-1E9B-CB44-9B15-95623E4EA8B2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251155" y="1917903"/>
                <a:ext cx="25704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ED13A3D6-ED9E-6B42-8AED-8D65F798A76D}"/>
                  </a:ext>
                </a:extLst>
              </p14:cNvPr>
              <p14:cNvContentPartPr/>
              <p14:nvPr/>
            </p14:nvContentPartPr>
            <p14:xfrm>
              <a:off x="1662275" y="2027343"/>
              <a:ext cx="31680" cy="8820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ED13A3D6-ED9E-6B42-8AED-8D65F798A76D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647155" y="2012223"/>
                <a:ext cx="622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69" name="Ink 269">
                <a:extLst>
                  <a:ext uri="{FF2B5EF4-FFF2-40B4-BE49-F238E27FC236}">
                    <a16:creationId xmlns:a16="http://schemas.microsoft.com/office/drawing/2014/main" id="{AFBF5FA1-771F-1B43-9E92-FDE62105C7F0}"/>
                  </a:ext>
                </a:extLst>
              </p14:cNvPr>
              <p14:cNvContentPartPr/>
              <p14:nvPr/>
            </p14:nvContentPartPr>
            <p14:xfrm>
              <a:off x="691355" y="1951743"/>
              <a:ext cx="185400" cy="132480"/>
            </p14:xfrm>
          </p:contentPart>
        </mc:Choice>
        <mc:Fallback xmlns="">
          <p:pic>
            <p:nvPicPr>
              <p:cNvPr id="269" name="Ink 269">
                <a:extLst>
                  <a:ext uri="{FF2B5EF4-FFF2-40B4-BE49-F238E27FC236}">
                    <a16:creationId xmlns:a16="http://schemas.microsoft.com/office/drawing/2014/main" id="{AFBF5FA1-771F-1B43-9E92-FDE62105C7F0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676235" y="1936623"/>
                <a:ext cx="21600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166007A-2502-C84D-8A90-BC13D33D1183}"/>
                  </a:ext>
                </a:extLst>
              </p14:cNvPr>
              <p14:cNvContentPartPr/>
              <p14:nvPr/>
            </p14:nvContentPartPr>
            <p14:xfrm>
              <a:off x="2052155" y="1927263"/>
              <a:ext cx="214200" cy="10008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166007A-2502-C84D-8A90-BC13D33D1183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037035" y="1912143"/>
                <a:ext cx="24444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8E62845-5169-C146-80BD-B4441D19B574}"/>
                  </a:ext>
                </a:extLst>
              </p14:cNvPr>
              <p14:cNvContentPartPr/>
              <p14:nvPr/>
            </p14:nvContentPartPr>
            <p14:xfrm>
              <a:off x="2391635" y="1945623"/>
              <a:ext cx="69480" cy="3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A8E62845-5169-C146-80BD-B4441D19B574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376515" y="1930143"/>
                <a:ext cx="100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486ADAFE-20DA-5943-9F07-8CA627435454}"/>
                  </a:ext>
                </a:extLst>
              </p14:cNvPr>
              <p14:cNvContentPartPr/>
              <p14:nvPr/>
            </p14:nvContentPartPr>
            <p14:xfrm>
              <a:off x="2416835" y="2008263"/>
              <a:ext cx="82080" cy="648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486ADAFE-20DA-5943-9F07-8CA627435454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401715" y="1993143"/>
                <a:ext cx="112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278DEA88-26A2-9641-883E-57374BC25FBA}"/>
                  </a:ext>
                </a:extLst>
              </p14:cNvPr>
              <p14:cNvContentPartPr/>
              <p14:nvPr/>
            </p14:nvContentPartPr>
            <p14:xfrm>
              <a:off x="2649395" y="1907823"/>
              <a:ext cx="113400" cy="9468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278DEA88-26A2-9641-883E-57374BC25FBA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634275" y="1892703"/>
                <a:ext cx="1440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24527D94-8F05-C641-93DE-233E7FAFDA71}"/>
                  </a:ext>
                </a:extLst>
              </p14:cNvPr>
              <p14:cNvContentPartPr/>
              <p14:nvPr/>
            </p14:nvContentPartPr>
            <p14:xfrm>
              <a:off x="2844515" y="1996023"/>
              <a:ext cx="31680" cy="6336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24527D94-8F05-C641-93DE-233E7FAFDA71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829035" y="1980543"/>
                <a:ext cx="6228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DCF0B3CE-B8E1-BE4C-81FC-19830CA3EFB0}"/>
                  </a:ext>
                </a:extLst>
              </p14:cNvPr>
              <p14:cNvContentPartPr/>
              <p14:nvPr/>
            </p14:nvContentPartPr>
            <p14:xfrm>
              <a:off x="3020555" y="1907823"/>
              <a:ext cx="25560" cy="1008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DCF0B3CE-B8E1-BE4C-81FC-19830CA3EFB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005075" y="1892703"/>
                <a:ext cx="5616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D5858CC9-D5D8-2B43-90D9-2535E7904DFB}"/>
                  </a:ext>
                </a:extLst>
              </p14:cNvPr>
              <p14:cNvContentPartPr/>
              <p14:nvPr/>
            </p14:nvContentPartPr>
            <p14:xfrm>
              <a:off x="3164915" y="1989543"/>
              <a:ext cx="6480" cy="5076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D5858CC9-D5D8-2B43-90D9-2535E7904DFB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149795" y="1974423"/>
                <a:ext cx="3708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F314DE-391B-A74E-B536-528EA4072B2B}"/>
                  </a:ext>
                </a:extLst>
              </p14:cNvPr>
              <p14:cNvContentPartPr/>
              <p14:nvPr/>
            </p14:nvContentPartPr>
            <p14:xfrm>
              <a:off x="3605195" y="1901703"/>
              <a:ext cx="132480" cy="15120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CF314DE-391B-A74E-B536-528EA4072B2B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589715" y="1886223"/>
                <a:ext cx="16272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81" name="Ink 281">
                <a:extLst>
                  <a:ext uri="{FF2B5EF4-FFF2-40B4-BE49-F238E27FC236}">
                    <a16:creationId xmlns:a16="http://schemas.microsoft.com/office/drawing/2014/main" id="{0348BF87-1743-2E47-B7A8-BB227D368F59}"/>
                  </a:ext>
                </a:extLst>
              </p14:cNvPr>
              <p14:cNvContentPartPr/>
              <p14:nvPr/>
            </p14:nvContentPartPr>
            <p14:xfrm>
              <a:off x="3284435" y="1901703"/>
              <a:ext cx="220320" cy="138600"/>
            </p14:xfrm>
          </p:contentPart>
        </mc:Choice>
        <mc:Fallback xmlns="">
          <p:pic>
            <p:nvPicPr>
              <p:cNvPr id="281" name="Ink 281">
                <a:extLst>
                  <a:ext uri="{FF2B5EF4-FFF2-40B4-BE49-F238E27FC236}">
                    <a16:creationId xmlns:a16="http://schemas.microsoft.com/office/drawing/2014/main" id="{0348BF87-1743-2E47-B7A8-BB227D368F59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269315" y="1886223"/>
                <a:ext cx="2509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87" name="Ink 287">
                <a:extLst>
                  <a:ext uri="{FF2B5EF4-FFF2-40B4-BE49-F238E27FC236}">
                    <a16:creationId xmlns:a16="http://schemas.microsoft.com/office/drawing/2014/main" id="{CE272735-4186-BF4E-AA4B-EB17BA5400E5}"/>
                  </a:ext>
                </a:extLst>
              </p14:cNvPr>
              <p14:cNvContentPartPr/>
              <p14:nvPr/>
            </p14:nvContentPartPr>
            <p14:xfrm>
              <a:off x="562115" y="2536383"/>
              <a:ext cx="4419720" cy="1585080"/>
            </p14:xfrm>
          </p:contentPart>
        </mc:Choice>
        <mc:Fallback xmlns="">
          <p:pic>
            <p:nvPicPr>
              <p:cNvPr id="287" name="Ink 287">
                <a:extLst>
                  <a:ext uri="{FF2B5EF4-FFF2-40B4-BE49-F238E27FC236}">
                    <a16:creationId xmlns:a16="http://schemas.microsoft.com/office/drawing/2014/main" id="{CE272735-4186-BF4E-AA4B-EB17BA5400E5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46634" y="2520899"/>
                <a:ext cx="4450322" cy="16156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89" name="Ink 288">
                <a:extLst>
                  <a:ext uri="{FF2B5EF4-FFF2-40B4-BE49-F238E27FC236}">
                    <a16:creationId xmlns:a16="http://schemas.microsoft.com/office/drawing/2014/main" id="{9191A283-9CAF-AF43-A4B3-229ABE757201}"/>
                  </a:ext>
                </a:extLst>
              </p14:cNvPr>
              <p14:cNvContentPartPr/>
              <p14:nvPr/>
            </p14:nvContentPartPr>
            <p14:xfrm>
              <a:off x="4944395" y="2511543"/>
              <a:ext cx="94680" cy="1477800"/>
            </p14:xfrm>
          </p:contentPart>
        </mc:Choice>
        <mc:Fallback xmlns="">
          <p:pic>
            <p:nvPicPr>
              <p:cNvPr id="289" name="Ink 288">
                <a:extLst>
                  <a:ext uri="{FF2B5EF4-FFF2-40B4-BE49-F238E27FC236}">
                    <a16:creationId xmlns:a16="http://schemas.microsoft.com/office/drawing/2014/main" id="{9191A283-9CAF-AF43-A4B3-229ABE757201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928915" y="2496063"/>
                <a:ext cx="125280" cy="150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90" name="Ink 289">
                <a:extLst>
                  <a:ext uri="{FF2B5EF4-FFF2-40B4-BE49-F238E27FC236}">
                    <a16:creationId xmlns:a16="http://schemas.microsoft.com/office/drawing/2014/main" id="{8CDDE9A7-A919-AD46-9B8D-9A7A710C9739}"/>
                  </a:ext>
                </a:extLst>
              </p14:cNvPr>
              <p14:cNvContentPartPr/>
              <p14:nvPr/>
            </p14:nvContentPartPr>
            <p14:xfrm>
              <a:off x="3787355" y="2605863"/>
              <a:ext cx="6480" cy="6480"/>
            </p14:xfrm>
          </p:contentPart>
        </mc:Choice>
        <mc:Fallback xmlns="">
          <p:pic>
            <p:nvPicPr>
              <p:cNvPr id="290" name="Ink 289">
                <a:extLst>
                  <a:ext uri="{FF2B5EF4-FFF2-40B4-BE49-F238E27FC236}">
                    <a16:creationId xmlns:a16="http://schemas.microsoft.com/office/drawing/2014/main" id="{8CDDE9A7-A919-AD46-9B8D-9A7A710C9739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3771875" y="2591198"/>
                <a:ext cx="370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81DB9974-4A85-614B-87D7-E94DD40094B4}"/>
                  </a:ext>
                </a:extLst>
              </p14:cNvPr>
              <p14:cNvContentPartPr/>
              <p14:nvPr/>
            </p14:nvContentPartPr>
            <p14:xfrm>
              <a:off x="2398115" y="2687583"/>
              <a:ext cx="170280" cy="137736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81DB9974-4A85-614B-87D7-E94DD40094B4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382635" y="2672103"/>
                <a:ext cx="200520" cy="140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318" name="Ink 317">
                <a:extLst>
                  <a:ext uri="{FF2B5EF4-FFF2-40B4-BE49-F238E27FC236}">
                    <a16:creationId xmlns:a16="http://schemas.microsoft.com/office/drawing/2014/main" id="{F8260EB0-5DB5-0D49-AE00-414CCB62377B}"/>
                  </a:ext>
                </a:extLst>
              </p14:cNvPr>
              <p14:cNvContentPartPr/>
              <p14:nvPr/>
            </p14:nvContentPartPr>
            <p14:xfrm>
              <a:off x="3592595" y="2813223"/>
              <a:ext cx="207720" cy="226800"/>
            </p14:xfrm>
          </p:contentPart>
        </mc:Choice>
        <mc:Fallback xmlns="">
          <p:pic>
            <p:nvPicPr>
              <p:cNvPr id="318" name="Ink 317">
                <a:extLst>
                  <a:ext uri="{FF2B5EF4-FFF2-40B4-BE49-F238E27FC236}">
                    <a16:creationId xmlns:a16="http://schemas.microsoft.com/office/drawing/2014/main" id="{F8260EB0-5DB5-0D49-AE00-414CCB62377B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577115" y="2798103"/>
                <a:ext cx="23832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357" name="Ink 357">
                <a:extLst>
                  <a:ext uri="{FF2B5EF4-FFF2-40B4-BE49-F238E27FC236}">
                    <a16:creationId xmlns:a16="http://schemas.microsoft.com/office/drawing/2014/main" id="{36111064-9784-DC4A-81D7-6DB2A3210FAF}"/>
                  </a:ext>
                </a:extLst>
              </p14:cNvPr>
              <p14:cNvContentPartPr/>
              <p14:nvPr/>
            </p14:nvContentPartPr>
            <p14:xfrm>
              <a:off x="4082915" y="2630703"/>
              <a:ext cx="610200" cy="1383480"/>
            </p14:xfrm>
          </p:contentPart>
        </mc:Choice>
        <mc:Fallback xmlns="">
          <p:pic>
            <p:nvPicPr>
              <p:cNvPr id="357" name="Ink 357">
                <a:extLst>
                  <a:ext uri="{FF2B5EF4-FFF2-40B4-BE49-F238E27FC236}">
                    <a16:creationId xmlns:a16="http://schemas.microsoft.com/office/drawing/2014/main" id="{36111064-9784-DC4A-81D7-6DB2A3210FAF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4067795" y="2615583"/>
                <a:ext cx="640800" cy="141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371" name="Ink 372">
                <a:extLst>
                  <a:ext uri="{FF2B5EF4-FFF2-40B4-BE49-F238E27FC236}">
                    <a16:creationId xmlns:a16="http://schemas.microsoft.com/office/drawing/2014/main" id="{CE6F39C5-9308-D14D-80BB-E6A064B8352B}"/>
                  </a:ext>
                </a:extLst>
              </p14:cNvPr>
              <p14:cNvContentPartPr/>
              <p14:nvPr/>
            </p14:nvContentPartPr>
            <p14:xfrm>
              <a:off x="3573515" y="3404343"/>
              <a:ext cx="421560" cy="415080"/>
            </p14:xfrm>
          </p:contentPart>
        </mc:Choice>
        <mc:Fallback xmlns="">
          <p:pic>
            <p:nvPicPr>
              <p:cNvPr id="371" name="Ink 372">
                <a:extLst>
                  <a:ext uri="{FF2B5EF4-FFF2-40B4-BE49-F238E27FC236}">
                    <a16:creationId xmlns:a16="http://schemas.microsoft.com/office/drawing/2014/main" id="{CE6F39C5-9308-D14D-80BB-E6A064B8352B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3558395" y="3388876"/>
                <a:ext cx="452160" cy="4452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372" name="Ink 373">
                <a:extLst>
                  <a:ext uri="{FF2B5EF4-FFF2-40B4-BE49-F238E27FC236}">
                    <a16:creationId xmlns:a16="http://schemas.microsoft.com/office/drawing/2014/main" id="{60EA540A-C266-EA49-BDA8-E16E2509AAB5}"/>
                  </a:ext>
                </a:extLst>
              </p14:cNvPr>
              <p14:cNvContentPartPr/>
              <p14:nvPr/>
            </p14:nvContentPartPr>
            <p14:xfrm>
              <a:off x="2687195" y="2655903"/>
              <a:ext cx="606600" cy="1427400"/>
            </p14:xfrm>
          </p:contentPart>
        </mc:Choice>
        <mc:Fallback xmlns="">
          <p:pic>
            <p:nvPicPr>
              <p:cNvPr id="372" name="Ink 373">
                <a:extLst>
                  <a:ext uri="{FF2B5EF4-FFF2-40B4-BE49-F238E27FC236}">
                    <a16:creationId xmlns:a16="http://schemas.microsoft.com/office/drawing/2014/main" id="{60EA540A-C266-EA49-BDA8-E16E2509AAB5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2672075" y="2640783"/>
                <a:ext cx="637200" cy="14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378" name="Ink 378">
                <a:extLst>
                  <a:ext uri="{FF2B5EF4-FFF2-40B4-BE49-F238E27FC236}">
                    <a16:creationId xmlns:a16="http://schemas.microsoft.com/office/drawing/2014/main" id="{5A82DA97-8F1B-A747-B619-483D6F9F19D3}"/>
                  </a:ext>
                </a:extLst>
              </p14:cNvPr>
              <p14:cNvContentPartPr/>
              <p14:nvPr/>
            </p14:nvContentPartPr>
            <p14:xfrm>
              <a:off x="775955" y="2700183"/>
              <a:ext cx="1534320" cy="2100240"/>
            </p14:xfrm>
          </p:contentPart>
        </mc:Choice>
        <mc:Fallback xmlns="">
          <p:pic>
            <p:nvPicPr>
              <p:cNvPr id="378" name="Ink 378">
                <a:extLst>
                  <a:ext uri="{FF2B5EF4-FFF2-40B4-BE49-F238E27FC236}">
                    <a16:creationId xmlns:a16="http://schemas.microsoft.com/office/drawing/2014/main" id="{5A82DA97-8F1B-A747-B619-483D6F9F19D3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60475" y="2684703"/>
                <a:ext cx="1564920" cy="21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380" name="Ink 379">
                <a:extLst>
                  <a:ext uri="{FF2B5EF4-FFF2-40B4-BE49-F238E27FC236}">
                    <a16:creationId xmlns:a16="http://schemas.microsoft.com/office/drawing/2014/main" id="{2A9B192F-80A5-ED40-9DA6-8DA8E549EAA6}"/>
                  </a:ext>
                </a:extLst>
              </p14:cNvPr>
              <p14:cNvContentPartPr/>
              <p14:nvPr/>
            </p14:nvContentPartPr>
            <p14:xfrm>
              <a:off x="656435" y="5287503"/>
              <a:ext cx="100800" cy="458640"/>
            </p14:xfrm>
          </p:contentPart>
        </mc:Choice>
        <mc:Fallback xmlns="">
          <p:pic>
            <p:nvPicPr>
              <p:cNvPr id="380" name="Ink 379">
                <a:extLst>
                  <a:ext uri="{FF2B5EF4-FFF2-40B4-BE49-F238E27FC236}">
                    <a16:creationId xmlns:a16="http://schemas.microsoft.com/office/drawing/2014/main" id="{2A9B192F-80A5-ED40-9DA6-8DA8E549EAA6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41315" y="5272383"/>
                <a:ext cx="131400" cy="4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81" name="Ink 380">
                <a:extLst>
                  <a:ext uri="{FF2B5EF4-FFF2-40B4-BE49-F238E27FC236}">
                    <a16:creationId xmlns:a16="http://schemas.microsoft.com/office/drawing/2014/main" id="{BB36F795-32A8-7348-808E-1E5295A87DF9}"/>
                  </a:ext>
                </a:extLst>
              </p14:cNvPr>
              <p14:cNvContentPartPr/>
              <p14:nvPr/>
            </p14:nvContentPartPr>
            <p14:xfrm>
              <a:off x="687755" y="5328183"/>
              <a:ext cx="214200" cy="126000"/>
            </p14:xfrm>
          </p:contentPart>
        </mc:Choice>
        <mc:Fallback xmlns="">
          <p:pic>
            <p:nvPicPr>
              <p:cNvPr id="381" name="Ink 380">
                <a:extLst>
                  <a:ext uri="{FF2B5EF4-FFF2-40B4-BE49-F238E27FC236}">
                    <a16:creationId xmlns:a16="http://schemas.microsoft.com/office/drawing/2014/main" id="{BB36F795-32A8-7348-808E-1E5295A87DF9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72635" y="5312703"/>
                <a:ext cx="24444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82" name="Ink 381">
                <a:extLst>
                  <a:ext uri="{FF2B5EF4-FFF2-40B4-BE49-F238E27FC236}">
                    <a16:creationId xmlns:a16="http://schemas.microsoft.com/office/drawing/2014/main" id="{6B7FD2D2-06EC-524E-805B-EFDC4C4C0F41}"/>
                  </a:ext>
                </a:extLst>
              </p14:cNvPr>
              <p14:cNvContentPartPr/>
              <p14:nvPr/>
            </p14:nvContentPartPr>
            <p14:xfrm>
              <a:off x="951995" y="5315583"/>
              <a:ext cx="113400" cy="88560"/>
            </p14:xfrm>
          </p:contentPart>
        </mc:Choice>
        <mc:Fallback xmlns="">
          <p:pic>
            <p:nvPicPr>
              <p:cNvPr id="382" name="Ink 381">
                <a:extLst>
                  <a:ext uri="{FF2B5EF4-FFF2-40B4-BE49-F238E27FC236}">
                    <a16:creationId xmlns:a16="http://schemas.microsoft.com/office/drawing/2014/main" id="{6B7FD2D2-06EC-524E-805B-EFDC4C4C0F41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936515" y="5300103"/>
                <a:ext cx="1440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83" name="Ink 382">
                <a:extLst>
                  <a:ext uri="{FF2B5EF4-FFF2-40B4-BE49-F238E27FC236}">
                    <a16:creationId xmlns:a16="http://schemas.microsoft.com/office/drawing/2014/main" id="{C84898D5-A94C-8849-B8A4-040D658A58F0}"/>
                  </a:ext>
                </a:extLst>
              </p14:cNvPr>
              <p14:cNvContentPartPr/>
              <p14:nvPr/>
            </p14:nvContentPartPr>
            <p14:xfrm>
              <a:off x="1190675" y="5321703"/>
              <a:ext cx="106560" cy="69480"/>
            </p14:xfrm>
          </p:contentPart>
        </mc:Choice>
        <mc:Fallback xmlns="">
          <p:pic>
            <p:nvPicPr>
              <p:cNvPr id="383" name="Ink 382">
                <a:extLst>
                  <a:ext uri="{FF2B5EF4-FFF2-40B4-BE49-F238E27FC236}">
                    <a16:creationId xmlns:a16="http://schemas.microsoft.com/office/drawing/2014/main" id="{C84898D5-A94C-8849-B8A4-040D658A58F0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175555" y="5306583"/>
                <a:ext cx="13716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84" name="Ink 383">
                <a:extLst>
                  <a:ext uri="{FF2B5EF4-FFF2-40B4-BE49-F238E27FC236}">
                    <a16:creationId xmlns:a16="http://schemas.microsoft.com/office/drawing/2014/main" id="{5DA750A7-9884-B84C-8B16-B9DEAD457A7A}"/>
                  </a:ext>
                </a:extLst>
              </p14:cNvPr>
              <p14:cNvContentPartPr/>
              <p14:nvPr/>
            </p14:nvContentPartPr>
            <p14:xfrm>
              <a:off x="1209755" y="5353023"/>
              <a:ext cx="6480" cy="360"/>
            </p14:xfrm>
          </p:contentPart>
        </mc:Choice>
        <mc:Fallback xmlns="">
          <p:pic>
            <p:nvPicPr>
              <p:cNvPr id="384" name="Ink 383">
                <a:extLst>
                  <a:ext uri="{FF2B5EF4-FFF2-40B4-BE49-F238E27FC236}">
                    <a16:creationId xmlns:a16="http://schemas.microsoft.com/office/drawing/2014/main" id="{5DA750A7-9884-B84C-8B16-B9DEAD457A7A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194635" y="5337903"/>
                <a:ext cx="37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F2647E3E-00B9-0440-ABF0-C87F15362039}"/>
                  </a:ext>
                </a:extLst>
              </p14:cNvPr>
              <p14:cNvContentPartPr/>
              <p14:nvPr/>
            </p14:nvContentPartPr>
            <p14:xfrm>
              <a:off x="1373195" y="5183463"/>
              <a:ext cx="170280" cy="18252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F2647E3E-00B9-0440-ABF0-C87F15362039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358075" y="5168343"/>
                <a:ext cx="2005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6716CD16-C4D6-864C-A78E-7CA6C38567EA}"/>
                  </a:ext>
                </a:extLst>
              </p14:cNvPr>
              <p14:cNvContentPartPr/>
              <p14:nvPr/>
            </p14:nvContentPartPr>
            <p14:xfrm>
              <a:off x="1681355" y="5233863"/>
              <a:ext cx="132480" cy="7596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6716CD16-C4D6-864C-A78E-7CA6C38567EA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665875" y="5218383"/>
                <a:ext cx="16272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387" name="Ink 386">
                <a:extLst>
                  <a:ext uri="{FF2B5EF4-FFF2-40B4-BE49-F238E27FC236}">
                    <a16:creationId xmlns:a16="http://schemas.microsoft.com/office/drawing/2014/main" id="{345FAAD7-ABA3-CA43-A272-4F18ABF59828}"/>
                  </a:ext>
                </a:extLst>
              </p14:cNvPr>
              <p14:cNvContentPartPr/>
              <p14:nvPr/>
            </p14:nvContentPartPr>
            <p14:xfrm>
              <a:off x="1857395" y="5095263"/>
              <a:ext cx="151200" cy="176400"/>
            </p14:xfrm>
          </p:contentPart>
        </mc:Choice>
        <mc:Fallback xmlns="">
          <p:pic>
            <p:nvPicPr>
              <p:cNvPr id="387" name="Ink 386">
                <a:extLst>
                  <a:ext uri="{FF2B5EF4-FFF2-40B4-BE49-F238E27FC236}">
                    <a16:creationId xmlns:a16="http://schemas.microsoft.com/office/drawing/2014/main" id="{345FAAD7-ABA3-CA43-A272-4F18ABF59828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1841915" y="5080143"/>
                <a:ext cx="1818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88" name="Ink 387">
                <a:extLst>
                  <a:ext uri="{FF2B5EF4-FFF2-40B4-BE49-F238E27FC236}">
                    <a16:creationId xmlns:a16="http://schemas.microsoft.com/office/drawing/2014/main" id="{F60B226F-ACA1-6745-B69C-9660D022AE0C}"/>
                  </a:ext>
                </a:extLst>
              </p14:cNvPr>
              <p14:cNvContentPartPr/>
              <p14:nvPr/>
            </p14:nvContentPartPr>
            <p14:xfrm>
              <a:off x="2108675" y="5171583"/>
              <a:ext cx="107280" cy="62640"/>
            </p14:xfrm>
          </p:contentPart>
        </mc:Choice>
        <mc:Fallback xmlns="">
          <p:pic>
            <p:nvPicPr>
              <p:cNvPr id="388" name="Ink 387">
                <a:extLst>
                  <a:ext uri="{FF2B5EF4-FFF2-40B4-BE49-F238E27FC236}">
                    <a16:creationId xmlns:a16="http://schemas.microsoft.com/office/drawing/2014/main" id="{F60B226F-ACA1-6745-B69C-9660D022AE0C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2093555" y="5156463"/>
                <a:ext cx="13788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08797674-E55B-344D-B802-293A25333C58}"/>
                  </a:ext>
                </a:extLst>
              </p14:cNvPr>
              <p14:cNvContentPartPr/>
              <p14:nvPr/>
            </p14:nvContentPartPr>
            <p14:xfrm>
              <a:off x="2165195" y="5114343"/>
              <a:ext cx="12960" cy="648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08797674-E55B-344D-B802-293A25333C58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2150075" y="5098863"/>
                <a:ext cx="435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90" name="Ink 389">
                <a:extLst>
                  <a:ext uri="{FF2B5EF4-FFF2-40B4-BE49-F238E27FC236}">
                    <a16:creationId xmlns:a16="http://schemas.microsoft.com/office/drawing/2014/main" id="{3691A607-3E7A-2742-A60D-451CBEA609DB}"/>
                  </a:ext>
                </a:extLst>
              </p14:cNvPr>
              <p14:cNvContentPartPr/>
              <p14:nvPr/>
            </p14:nvContentPartPr>
            <p14:xfrm>
              <a:off x="2309915" y="4862703"/>
              <a:ext cx="327240" cy="352440"/>
            </p14:xfrm>
          </p:contentPart>
        </mc:Choice>
        <mc:Fallback xmlns="">
          <p:pic>
            <p:nvPicPr>
              <p:cNvPr id="390" name="Ink 389">
                <a:extLst>
                  <a:ext uri="{FF2B5EF4-FFF2-40B4-BE49-F238E27FC236}">
                    <a16:creationId xmlns:a16="http://schemas.microsoft.com/office/drawing/2014/main" id="{3691A607-3E7A-2742-A60D-451CBEA609DB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2294795" y="4847583"/>
                <a:ext cx="3578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91" name="Ink 390">
                <a:extLst>
                  <a:ext uri="{FF2B5EF4-FFF2-40B4-BE49-F238E27FC236}">
                    <a16:creationId xmlns:a16="http://schemas.microsoft.com/office/drawing/2014/main" id="{2116A592-637B-FE4B-9B4F-667990D56E2D}"/>
                  </a:ext>
                </a:extLst>
              </p14:cNvPr>
              <p14:cNvContentPartPr/>
              <p14:nvPr/>
            </p14:nvContentPartPr>
            <p14:xfrm>
              <a:off x="2586755" y="5063943"/>
              <a:ext cx="19080" cy="648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id="{2116A592-637B-FE4B-9B4F-667990D56E2D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571275" y="5048823"/>
                <a:ext cx="49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392" name="Ink 391">
                <a:extLst>
                  <a:ext uri="{FF2B5EF4-FFF2-40B4-BE49-F238E27FC236}">
                    <a16:creationId xmlns:a16="http://schemas.microsoft.com/office/drawing/2014/main" id="{8D39AD89-5A79-CD4E-8B0E-5D7C96225C5B}"/>
                  </a:ext>
                </a:extLst>
              </p14:cNvPr>
              <p14:cNvContentPartPr/>
              <p14:nvPr/>
            </p14:nvContentPartPr>
            <p14:xfrm>
              <a:off x="2699795" y="4818783"/>
              <a:ext cx="119880" cy="358560"/>
            </p14:xfrm>
          </p:contentPart>
        </mc:Choice>
        <mc:Fallback xmlns="">
          <p:pic>
            <p:nvPicPr>
              <p:cNvPr id="392" name="Ink 391">
                <a:extLst>
                  <a:ext uri="{FF2B5EF4-FFF2-40B4-BE49-F238E27FC236}">
                    <a16:creationId xmlns:a16="http://schemas.microsoft.com/office/drawing/2014/main" id="{8D39AD89-5A79-CD4E-8B0E-5D7C96225C5B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684675" y="4803663"/>
                <a:ext cx="15048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393" name="Ink 392">
                <a:extLst>
                  <a:ext uri="{FF2B5EF4-FFF2-40B4-BE49-F238E27FC236}">
                    <a16:creationId xmlns:a16="http://schemas.microsoft.com/office/drawing/2014/main" id="{E11B8209-4E5B-8147-BCAC-2F56DAC63166}"/>
                  </a:ext>
                </a:extLst>
              </p14:cNvPr>
              <p14:cNvContentPartPr/>
              <p14:nvPr/>
            </p14:nvContentPartPr>
            <p14:xfrm>
              <a:off x="2850635" y="5071143"/>
              <a:ext cx="176400" cy="395640"/>
            </p14:xfrm>
          </p:contentPart>
        </mc:Choice>
        <mc:Fallback xmlns="">
          <p:pic>
            <p:nvPicPr>
              <p:cNvPr id="393" name="Ink 392">
                <a:extLst>
                  <a:ext uri="{FF2B5EF4-FFF2-40B4-BE49-F238E27FC236}">
                    <a16:creationId xmlns:a16="http://schemas.microsoft.com/office/drawing/2014/main" id="{E11B8209-4E5B-8147-BCAC-2F56DAC63166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835515" y="5055663"/>
                <a:ext cx="20700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394" name="Ink 393">
                <a:extLst>
                  <a:ext uri="{FF2B5EF4-FFF2-40B4-BE49-F238E27FC236}">
                    <a16:creationId xmlns:a16="http://schemas.microsoft.com/office/drawing/2014/main" id="{1D9298AC-0228-0C4E-B4EF-C42CF39DA8BB}"/>
                  </a:ext>
                </a:extLst>
              </p14:cNvPr>
              <p14:cNvContentPartPr/>
              <p14:nvPr/>
            </p14:nvContentPartPr>
            <p14:xfrm>
              <a:off x="2731115" y="4887903"/>
              <a:ext cx="214200" cy="56880"/>
            </p14:xfrm>
          </p:contentPart>
        </mc:Choice>
        <mc:Fallback xmlns="">
          <p:pic>
            <p:nvPicPr>
              <p:cNvPr id="394" name="Ink 393">
                <a:extLst>
                  <a:ext uri="{FF2B5EF4-FFF2-40B4-BE49-F238E27FC236}">
                    <a16:creationId xmlns:a16="http://schemas.microsoft.com/office/drawing/2014/main" id="{1D9298AC-0228-0C4E-B4EF-C42CF39DA8B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715995" y="4872783"/>
                <a:ext cx="24444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395" name="Ink 394">
                <a:extLst>
                  <a:ext uri="{FF2B5EF4-FFF2-40B4-BE49-F238E27FC236}">
                    <a16:creationId xmlns:a16="http://schemas.microsoft.com/office/drawing/2014/main" id="{59408618-6DA7-D84E-8CF9-F48905BD5952}"/>
                  </a:ext>
                </a:extLst>
              </p14:cNvPr>
              <p14:cNvContentPartPr/>
              <p14:nvPr/>
            </p14:nvContentPartPr>
            <p14:xfrm>
              <a:off x="2398835" y="5862423"/>
              <a:ext cx="156960" cy="88200"/>
            </p14:xfrm>
          </p:contentPart>
        </mc:Choice>
        <mc:Fallback xmlns="">
          <p:pic>
            <p:nvPicPr>
              <p:cNvPr id="395" name="Ink 394">
                <a:extLst>
                  <a:ext uri="{FF2B5EF4-FFF2-40B4-BE49-F238E27FC236}">
                    <a16:creationId xmlns:a16="http://schemas.microsoft.com/office/drawing/2014/main" id="{59408618-6DA7-D84E-8CF9-F48905BD5952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383355" y="5847303"/>
                <a:ext cx="1872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396" name="Ink 395">
                <a:extLst>
                  <a:ext uri="{FF2B5EF4-FFF2-40B4-BE49-F238E27FC236}">
                    <a16:creationId xmlns:a16="http://schemas.microsoft.com/office/drawing/2014/main" id="{A39C7D8D-7568-5544-A141-9CFAB94D4B1F}"/>
                  </a:ext>
                </a:extLst>
              </p14:cNvPr>
              <p14:cNvContentPartPr/>
              <p14:nvPr/>
            </p14:nvContentPartPr>
            <p14:xfrm>
              <a:off x="2448155" y="5680263"/>
              <a:ext cx="107280" cy="258120"/>
            </p14:xfrm>
          </p:contentPart>
        </mc:Choice>
        <mc:Fallback xmlns="">
          <p:pic>
            <p:nvPicPr>
              <p:cNvPr id="396" name="Ink 395">
                <a:extLst>
                  <a:ext uri="{FF2B5EF4-FFF2-40B4-BE49-F238E27FC236}">
                    <a16:creationId xmlns:a16="http://schemas.microsoft.com/office/drawing/2014/main" id="{A39C7D8D-7568-5544-A141-9CFAB94D4B1F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2433035" y="5664783"/>
                <a:ext cx="13788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397" name="Ink 396">
                <a:extLst>
                  <a:ext uri="{FF2B5EF4-FFF2-40B4-BE49-F238E27FC236}">
                    <a16:creationId xmlns:a16="http://schemas.microsoft.com/office/drawing/2014/main" id="{BA2FE911-3260-7441-9236-C3A3A436C252}"/>
                  </a:ext>
                </a:extLst>
              </p14:cNvPr>
              <p14:cNvContentPartPr/>
              <p14:nvPr/>
            </p14:nvContentPartPr>
            <p14:xfrm>
              <a:off x="2661995" y="5896623"/>
              <a:ext cx="6480" cy="22680"/>
            </p14:xfrm>
          </p:contentPart>
        </mc:Choice>
        <mc:Fallback xmlns="">
          <p:pic>
            <p:nvPicPr>
              <p:cNvPr id="397" name="Ink 396">
                <a:extLst>
                  <a:ext uri="{FF2B5EF4-FFF2-40B4-BE49-F238E27FC236}">
                    <a16:creationId xmlns:a16="http://schemas.microsoft.com/office/drawing/2014/main" id="{BA2FE911-3260-7441-9236-C3A3A436C252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2646875" y="5881503"/>
                <a:ext cx="3708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398" name="Ink 397">
                <a:extLst>
                  <a:ext uri="{FF2B5EF4-FFF2-40B4-BE49-F238E27FC236}">
                    <a16:creationId xmlns:a16="http://schemas.microsoft.com/office/drawing/2014/main" id="{1AE3B6B0-76A0-8042-B3FC-3747C867700C}"/>
                  </a:ext>
                </a:extLst>
              </p14:cNvPr>
              <p14:cNvContentPartPr/>
              <p14:nvPr/>
            </p14:nvContentPartPr>
            <p14:xfrm>
              <a:off x="2636795" y="5774583"/>
              <a:ext cx="12960" cy="12960"/>
            </p14:xfrm>
          </p:contentPart>
        </mc:Choice>
        <mc:Fallback xmlns="">
          <p:pic>
            <p:nvPicPr>
              <p:cNvPr id="398" name="Ink 397">
                <a:extLst>
                  <a:ext uri="{FF2B5EF4-FFF2-40B4-BE49-F238E27FC236}">
                    <a16:creationId xmlns:a16="http://schemas.microsoft.com/office/drawing/2014/main" id="{1AE3B6B0-76A0-8042-B3FC-3747C867700C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621675" y="575910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399" name="Ink 398">
                <a:extLst>
                  <a:ext uri="{FF2B5EF4-FFF2-40B4-BE49-F238E27FC236}">
                    <a16:creationId xmlns:a16="http://schemas.microsoft.com/office/drawing/2014/main" id="{E07C4630-D19A-D545-A06F-7F14B46DEDA4}"/>
                  </a:ext>
                </a:extLst>
              </p14:cNvPr>
              <p14:cNvContentPartPr/>
              <p14:nvPr/>
            </p14:nvContentPartPr>
            <p14:xfrm>
              <a:off x="2762795" y="5786823"/>
              <a:ext cx="107280" cy="151200"/>
            </p14:xfrm>
          </p:contentPart>
        </mc:Choice>
        <mc:Fallback xmlns="">
          <p:pic>
            <p:nvPicPr>
              <p:cNvPr id="399" name="Ink 398">
                <a:extLst>
                  <a:ext uri="{FF2B5EF4-FFF2-40B4-BE49-F238E27FC236}">
                    <a16:creationId xmlns:a16="http://schemas.microsoft.com/office/drawing/2014/main" id="{E07C4630-D19A-D545-A06F-7F14B46DEDA4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747315" y="5771703"/>
                <a:ext cx="13788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400" name="Ink 399">
                <a:extLst>
                  <a:ext uri="{FF2B5EF4-FFF2-40B4-BE49-F238E27FC236}">
                    <a16:creationId xmlns:a16="http://schemas.microsoft.com/office/drawing/2014/main" id="{6B096BCD-2A47-1441-A1E1-C1CF392375B8}"/>
                  </a:ext>
                </a:extLst>
              </p14:cNvPr>
              <p14:cNvContentPartPr/>
              <p14:nvPr/>
            </p14:nvContentPartPr>
            <p14:xfrm>
              <a:off x="2926235" y="5673783"/>
              <a:ext cx="44280" cy="189000"/>
            </p14:xfrm>
          </p:contentPart>
        </mc:Choice>
        <mc:Fallback xmlns="">
          <p:pic>
            <p:nvPicPr>
              <p:cNvPr id="400" name="Ink 399">
                <a:extLst>
                  <a:ext uri="{FF2B5EF4-FFF2-40B4-BE49-F238E27FC236}">
                    <a16:creationId xmlns:a16="http://schemas.microsoft.com/office/drawing/2014/main" id="{6B096BCD-2A47-1441-A1E1-C1CF392375B8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910755" y="5658663"/>
                <a:ext cx="7488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401" name="Ink 400">
                <a:extLst>
                  <a:ext uri="{FF2B5EF4-FFF2-40B4-BE49-F238E27FC236}">
                    <a16:creationId xmlns:a16="http://schemas.microsoft.com/office/drawing/2014/main" id="{5205DFEB-5E98-D742-B0EF-B6B0E32F8230}"/>
                  </a:ext>
                </a:extLst>
              </p14:cNvPr>
              <p14:cNvContentPartPr/>
              <p14:nvPr/>
            </p14:nvContentPartPr>
            <p14:xfrm>
              <a:off x="2881955" y="5774583"/>
              <a:ext cx="113400" cy="38160"/>
            </p14:xfrm>
          </p:contentPart>
        </mc:Choice>
        <mc:Fallback xmlns="">
          <p:pic>
            <p:nvPicPr>
              <p:cNvPr id="401" name="Ink 400">
                <a:extLst>
                  <a:ext uri="{FF2B5EF4-FFF2-40B4-BE49-F238E27FC236}">
                    <a16:creationId xmlns:a16="http://schemas.microsoft.com/office/drawing/2014/main" id="{5205DFEB-5E98-D742-B0EF-B6B0E32F823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866835" y="5759103"/>
                <a:ext cx="14400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402" name="Ink 401">
                <a:extLst>
                  <a:ext uri="{FF2B5EF4-FFF2-40B4-BE49-F238E27FC236}">
                    <a16:creationId xmlns:a16="http://schemas.microsoft.com/office/drawing/2014/main" id="{778726FF-8292-654B-BA8E-BFA50FB8F636}"/>
                  </a:ext>
                </a:extLst>
              </p14:cNvPr>
              <p14:cNvContentPartPr/>
              <p14:nvPr/>
            </p14:nvContentPartPr>
            <p14:xfrm>
              <a:off x="3020555" y="5724183"/>
              <a:ext cx="126000" cy="88560"/>
            </p14:xfrm>
          </p:contentPart>
        </mc:Choice>
        <mc:Fallback xmlns="">
          <p:pic>
            <p:nvPicPr>
              <p:cNvPr id="402" name="Ink 401">
                <a:extLst>
                  <a:ext uri="{FF2B5EF4-FFF2-40B4-BE49-F238E27FC236}">
                    <a16:creationId xmlns:a16="http://schemas.microsoft.com/office/drawing/2014/main" id="{778726FF-8292-654B-BA8E-BFA50FB8F636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3005075" y="5708703"/>
                <a:ext cx="1566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403" name="Ink 402">
                <a:extLst>
                  <a:ext uri="{FF2B5EF4-FFF2-40B4-BE49-F238E27FC236}">
                    <a16:creationId xmlns:a16="http://schemas.microsoft.com/office/drawing/2014/main" id="{8FEC67B0-BE39-DC42-A3A4-CA8E1397AAC9}"/>
                  </a:ext>
                </a:extLst>
              </p14:cNvPr>
              <p14:cNvContentPartPr/>
              <p14:nvPr/>
            </p14:nvContentPartPr>
            <p14:xfrm>
              <a:off x="3246635" y="5717703"/>
              <a:ext cx="12960" cy="44280"/>
            </p14:xfrm>
          </p:contentPart>
        </mc:Choice>
        <mc:Fallback xmlns="">
          <p:pic>
            <p:nvPicPr>
              <p:cNvPr id="403" name="Ink 402">
                <a:extLst>
                  <a:ext uri="{FF2B5EF4-FFF2-40B4-BE49-F238E27FC236}">
                    <a16:creationId xmlns:a16="http://schemas.microsoft.com/office/drawing/2014/main" id="{8FEC67B0-BE39-DC42-A3A4-CA8E1397AAC9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3231515" y="570258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404" name="Ink 403">
                <a:extLst>
                  <a:ext uri="{FF2B5EF4-FFF2-40B4-BE49-F238E27FC236}">
                    <a16:creationId xmlns:a16="http://schemas.microsoft.com/office/drawing/2014/main" id="{FE05B451-6892-6A4A-B5B2-24596180DFFC}"/>
                  </a:ext>
                </a:extLst>
              </p14:cNvPr>
              <p14:cNvContentPartPr/>
              <p14:nvPr/>
            </p14:nvContentPartPr>
            <p14:xfrm>
              <a:off x="3227915" y="5648583"/>
              <a:ext cx="6480" cy="6480"/>
            </p14:xfrm>
          </p:contentPart>
        </mc:Choice>
        <mc:Fallback xmlns="">
          <p:pic>
            <p:nvPicPr>
              <p:cNvPr id="404" name="Ink 403">
                <a:extLst>
                  <a:ext uri="{FF2B5EF4-FFF2-40B4-BE49-F238E27FC236}">
                    <a16:creationId xmlns:a16="http://schemas.microsoft.com/office/drawing/2014/main" id="{FE05B451-6892-6A4A-B5B2-24596180DFFC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3212795" y="563346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405" name="Ink 404">
                <a:extLst>
                  <a:ext uri="{FF2B5EF4-FFF2-40B4-BE49-F238E27FC236}">
                    <a16:creationId xmlns:a16="http://schemas.microsoft.com/office/drawing/2014/main" id="{BAD89ADA-93B3-2B4A-A17D-8635E3FFCDD5}"/>
                  </a:ext>
                </a:extLst>
              </p14:cNvPr>
              <p14:cNvContentPartPr/>
              <p14:nvPr/>
            </p14:nvContentPartPr>
            <p14:xfrm>
              <a:off x="3360035" y="5409903"/>
              <a:ext cx="176400" cy="295920"/>
            </p14:xfrm>
          </p:contentPart>
        </mc:Choice>
        <mc:Fallback xmlns="">
          <p:pic>
            <p:nvPicPr>
              <p:cNvPr id="405" name="Ink 404">
                <a:extLst>
                  <a:ext uri="{FF2B5EF4-FFF2-40B4-BE49-F238E27FC236}">
                    <a16:creationId xmlns:a16="http://schemas.microsoft.com/office/drawing/2014/main" id="{BAD89ADA-93B3-2B4A-A17D-8635E3FFCDD5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3344555" y="5394423"/>
                <a:ext cx="20700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id="{91339FCF-304D-B843-93E6-149B996E07F7}"/>
                  </a:ext>
                </a:extLst>
              </p14:cNvPr>
              <p14:cNvContentPartPr/>
              <p14:nvPr/>
            </p14:nvContentPartPr>
            <p14:xfrm>
              <a:off x="3573515" y="5592063"/>
              <a:ext cx="151200" cy="7524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91339FCF-304D-B843-93E6-149B996E07F7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3558395" y="5576943"/>
                <a:ext cx="181800" cy="1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407" name="Ink 406">
                <a:extLst>
                  <a:ext uri="{FF2B5EF4-FFF2-40B4-BE49-F238E27FC236}">
                    <a16:creationId xmlns:a16="http://schemas.microsoft.com/office/drawing/2014/main" id="{5734B3BF-6A2B-814A-B920-DB486AEDF863}"/>
                  </a:ext>
                </a:extLst>
              </p14:cNvPr>
              <p14:cNvContentPartPr/>
              <p14:nvPr/>
            </p14:nvContentPartPr>
            <p14:xfrm>
              <a:off x="3806435" y="5384703"/>
              <a:ext cx="25560" cy="226800"/>
            </p14:xfrm>
          </p:contentPart>
        </mc:Choice>
        <mc:Fallback xmlns="">
          <p:pic>
            <p:nvPicPr>
              <p:cNvPr id="407" name="Ink 406">
                <a:extLst>
                  <a:ext uri="{FF2B5EF4-FFF2-40B4-BE49-F238E27FC236}">
                    <a16:creationId xmlns:a16="http://schemas.microsoft.com/office/drawing/2014/main" id="{5734B3BF-6A2B-814A-B920-DB486AEDF863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3790955" y="5369223"/>
                <a:ext cx="5616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408" name="Ink 407">
                <a:extLst>
                  <a:ext uri="{FF2B5EF4-FFF2-40B4-BE49-F238E27FC236}">
                    <a16:creationId xmlns:a16="http://schemas.microsoft.com/office/drawing/2014/main" id="{C19C4712-57DD-D74C-815B-44F5951FCB2B}"/>
                  </a:ext>
                </a:extLst>
              </p14:cNvPr>
              <p14:cNvContentPartPr/>
              <p14:nvPr/>
            </p14:nvContentPartPr>
            <p14:xfrm>
              <a:off x="3762155" y="5472543"/>
              <a:ext cx="270720" cy="100800"/>
            </p14:xfrm>
          </p:contentPart>
        </mc:Choice>
        <mc:Fallback xmlns="">
          <p:pic>
            <p:nvPicPr>
              <p:cNvPr id="408" name="Ink 407">
                <a:extLst>
                  <a:ext uri="{FF2B5EF4-FFF2-40B4-BE49-F238E27FC236}">
                    <a16:creationId xmlns:a16="http://schemas.microsoft.com/office/drawing/2014/main" id="{C19C4712-57DD-D74C-815B-44F5951FCB2B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747035" y="5457423"/>
                <a:ext cx="30132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409" name="Ink 408">
                <a:extLst>
                  <a:ext uri="{FF2B5EF4-FFF2-40B4-BE49-F238E27FC236}">
                    <a16:creationId xmlns:a16="http://schemas.microsoft.com/office/drawing/2014/main" id="{7F261EF7-1337-C44D-A559-DA4B3D2C023E}"/>
                  </a:ext>
                </a:extLst>
              </p14:cNvPr>
              <p14:cNvContentPartPr/>
              <p14:nvPr/>
            </p14:nvContentPartPr>
            <p14:xfrm>
              <a:off x="3975995" y="5378223"/>
              <a:ext cx="25560" cy="12960"/>
            </p14:xfrm>
          </p:contentPart>
        </mc:Choice>
        <mc:Fallback xmlns="">
          <p:pic>
            <p:nvPicPr>
              <p:cNvPr id="409" name="Ink 408">
                <a:extLst>
                  <a:ext uri="{FF2B5EF4-FFF2-40B4-BE49-F238E27FC236}">
                    <a16:creationId xmlns:a16="http://schemas.microsoft.com/office/drawing/2014/main" id="{7F261EF7-1337-C44D-A559-DA4B3D2C023E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3960875" y="5363103"/>
                <a:ext cx="56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410" name="Ink 409">
                <a:extLst>
                  <a:ext uri="{FF2B5EF4-FFF2-40B4-BE49-F238E27FC236}">
                    <a16:creationId xmlns:a16="http://schemas.microsoft.com/office/drawing/2014/main" id="{56D82924-2920-1743-B807-EA5AE79A4312}"/>
                  </a:ext>
                </a:extLst>
              </p14:cNvPr>
              <p14:cNvContentPartPr/>
              <p14:nvPr/>
            </p14:nvContentPartPr>
            <p14:xfrm>
              <a:off x="4095515" y="5441223"/>
              <a:ext cx="100800" cy="100800"/>
            </p14:xfrm>
          </p:contentPart>
        </mc:Choice>
        <mc:Fallback xmlns="">
          <p:pic>
            <p:nvPicPr>
              <p:cNvPr id="410" name="Ink 409">
                <a:extLst>
                  <a:ext uri="{FF2B5EF4-FFF2-40B4-BE49-F238E27FC236}">
                    <a16:creationId xmlns:a16="http://schemas.microsoft.com/office/drawing/2014/main" id="{56D82924-2920-1743-B807-EA5AE79A4312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4080395" y="5426103"/>
                <a:ext cx="1314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411" name="Ink 410">
                <a:extLst>
                  <a:ext uri="{FF2B5EF4-FFF2-40B4-BE49-F238E27FC236}">
                    <a16:creationId xmlns:a16="http://schemas.microsoft.com/office/drawing/2014/main" id="{F844EF0C-E4EA-3844-B6D3-115D05D5DCD4}"/>
                  </a:ext>
                </a:extLst>
              </p14:cNvPr>
              <p14:cNvContentPartPr/>
              <p14:nvPr/>
            </p14:nvContentPartPr>
            <p14:xfrm>
              <a:off x="4246355" y="5378223"/>
              <a:ext cx="226800" cy="170280"/>
            </p14:xfrm>
          </p:contentPart>
        </mc:Choice>
        <mc:Fallback xmlns="">
          <p:pic>
            <p:nvPicPr>
              <p:cNvPr id="411" name="Ink 410">
                <a:extLst>
                  <a:ext uri="{FF2B5EF4-FFF2-40B4-BE49-F238E27FC236}">
                    <a16:creationId xmlns:a16="http://schemas.microsoft.com/office/drawing/2014/main" id="{F844EF0C-E4EA-3844-B6D3-115D05D5DCD4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4231235" y="5363103"/>
                <a:ext cx="257040" cy="20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9572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5">
            <a:extLst>
              <a:ext uri="{FF2B5EF4-FFF2-40B4-BE49-F238E27FC236}">
                <a16:creationId xmlns:a16="http://schemas.microsoft.com/office/drawing/2014/main" id="{A1767DC3-3DF0-4154-BA03-42F63E21ED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  <a:p>
            <a:pPr algn="just" eaLnBrk="1" hangingPunct="1"/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probability distribution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of a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iscrete random variable is a graph, table or formula that specifies the probability associated with each possible outcome the random variable can assume.</a:t>
            </a: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p(x)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≥ 0 for all values of </a:t>
            </a:r>
            <a:r>
              <a:rPr lang="en-US" alt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US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</a:t>
            </a:r>
            <a:r>
              <a:rPr lang="en-US" altLang="en-US" sz="2400" i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p(x)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1</a:t>
            </a:r>
            <a:endParaRPr lang="en-US" altLang="en-US" sz="2400" i="1" dirty="0"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18D5B07C-AE9D-4D1B-990E-BDA74FB1B5D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274638"/>
            <a:ext cx="6553200" cy="944562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2400" b="1" dirty="0"/>
              <a:t> Probability Distributions for Discrete Random </a:t>
            </a:r>
            <a:br>
              <a:rPr lang="en-US" altLang="en-US" sz="2400" b="1" dirty="0"/>
            </a:br>
            <a:r>
              <a:rPr lang="en-US" altLang="en-US" sz="2400" b="1" dirty="0"/>
              <a:t>             Variables</a:t>
            </a:r>
          </a:p>
        </p:txBody>
      </p:sp>
    </p:spTree>
    <p:extLst>
      <p:ext uri="{BB962C8B-B14F-4D97-AF65-F5344CB8AC3E}">
        <p14:creationId xmlns:p14="http://schemas.microsoft.com/office/powerpoint/2010/main" val="6610026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A0E67202-51C5-4E91-95B8-EABFA08B5CF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895600" y="3260724"/>
          <a:ext cx="3886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3" imgW="1295280" imgH="253800" progId="Equation.DSMT4">
                  <p:embed/>
                </p:oleObj>
              </mc:Choice>
              <mc:Fallback>
                <p:oleObj name="Equation" r:id="rId3" imgW="1295280" imgH="253800" progId="Equation.DSMT4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A0E67202-51C5-4E91-95B8-EABFA08B5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60724"/>
                        <a:ext cx="38862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2">
            <a:extLst>
              <a:ext uri="{FF2B5EF4-FFF2-40B4-BE49-F238E27FC236}">
                <a16:creationId xmlns:a16="http://schemas.microsoft.com/office/drawing/2014/main" id="{E7B44BBA-FF6D-4A9F-86C5-7F34C0C8A7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7848600" cy="1036638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en-US" sz="2800" b="1" dirty="0">
                <a:latin typeface="+mn-lt"/>
              </a:rPr>
              <a:t>Expected Values of Discrete Random Variables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6C27863F-6334-4FC8-8B9D-B160F85C77C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981200"/>
            <a:ext cx="8001000" cy="1219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/>
              <a:t>The </a:t>
            </a:r>
            <a:r>
              <a:rPr lang="en-US" altLang="en-US" sz="2800" b="1" dirty="0"/>
              <a:t>mean</a:t>
            </a:r>
            <a:r>
              <a:rPr lang="en-US" altLang="en-US" sz="2800" dirty="0"/>
              <a:t>, or</a:t>
            </a:r>
            <a:r>
              <a:rPr lang="en-US" altLang="en-US" sz="2800" b="1" dirty="0"/>
              <a:t> expected value</a:t>
            </a:r>
            <a:r>
              <a:rPr lang="en-US" altLang="en-US" sz="2800" dirty="0"/>
              <a:t>,</a:t>
            </a:r>
            <a:r>
              <a:rPr lang="en-US" altLang="en-US" sz="2800" b="1" dirty="0"/>
              <a:t> </a:t>
            </a:r>
            <a:r>
              <a:rPr lang="en-US" altLang="en-US" sz="2800" dirty="0"/>
              <a:t>of a</a:t>
            </a:r>
            <a:r>
              <a:rPr lang="en-US" altLang="en-US" sz="2800" b="1" dirty="0"/>
              <a:t> discrete random variable</a:t>
            </a:r>
            <a:r>
              <a:rPr lang="en-US" altLang="en-US" sz="2800" dirty="0"/>
              <a:t> is</a:t>
            </a:r>
            <a:endParaRPr lang="en-US" altLang="en-US" sz="2800" i="1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118757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2AE91A12-DD12-43C6-BED3-C8AB2843BA8A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971799" y="2430972"/>
          <a:ext cx="3995801" cy="4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3" imgW="2184120" imgH="253800" progId="Equation.DSMT4">
                  <p:embed/>
                </p:oleObj>
              </mc:Choice>
              <mc:Fallback>
                <p:oleObj name="Equation" r:id="rId3" imgW="2184120" imgH="253800" progId="Equation.DSMT4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2AE91A12-DD12-43C6-BED3-C8AB2843B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2430972"/>
                        <a:ext cx="3995801" cy="464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2">
            <a:extLst>
              <a:ext uri="{FF2B5EF4-FFF2-40B4-BE49-F238E27FC236}">
                <a16:creationId xmlns:a16="http://schemas.microsoft.com/office/drawing/2014/main" id="{A4991093-6BF7-41D4-9E36-6744C8902F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6239" y="26442"/>
            <a:ext cx="6791761" cy="119275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2400" b="1" dirty="0">
                <a:latin typeface="+mn-lt"/>
              </a:rPr>
              <a:t>Expected Values of Discrete Random Variables</a:t>
            </a: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6C2AB77E-E467-4256-A4D7-D25F2EC227F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981200"/>
            <a:ext cx="7508875" cy="14478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variance </a:t>
            </a:r>
            <a:r>
              <a:rPr lang="en-US" altLang="en-US" sz="2800" dirty="0"/>
              <a:t>of a</a:t>
            </a:r>
            <a:r>
              <a:rPr lang="en-US" altLang="en-US" sz="2800" b="1" dirty="0"/>
              <a:t> discrete random variable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dirty="0"/>
              <a:t> is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standard deviation </a:t>
            </a:r>
            <a:r>
              <a:rPr lang="en-US" altLang="en-US" sz="2800" dirty="0"/>
              <a:t>of a </a:t>
            </a:r>
            <a:r>
              <a:rPr lang="en-US" altLang="en-US" sz="2800" b="1" dirty="0"/>
              <a:t>discrete random variable </a:t>
            </a:r>
            <a:r>
              <a:rPr lang="en-US" altLang="en-US" sz="2800" i="1" dirty="0"/>
              <a:t>x </a:t>
            </a:r>
            <a:r>
              <a:rPr lang="en-US" altLang="en-US" sz="2800" dirty="0"/>
              <a:t>is</a:t>
            </a:r>
            <a:endParaRPr lang="en-US" altLang="en-US" sz="2800" i="1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id="{67293E7B-037C-463E-8DC1-DC66F4E0B73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71600" y="3514441"/>
          <a:ext cx="604043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5" imgW="2527200" imgH="304560" progId="Equation.DSMT4">
                  <p:embed/>
                </p:oleObj>
              </mc:Choice>
              <mc:Fallback>
                <p:oleObj name="Equation" r:id="rId5" imgW="2527200" imgH="304560" progId="Equation.DSMT4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id="{67293E7B-037C-463E-8DC1-DC66F4E0B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14441"/>
                        <a:ext cx="6040438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0614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443A2A71-6DA9-4905-9C06-05A252A3D1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417319"/>
            <a:ext cx="8077200" cy="4907281"/>
          </a:xfrm>
          <a:noFill/>
          <a:ln/>
        </p:spPr>
        <p:txBody>
          <a:bodyPr>
            <a:normAutofit/>
          </a:bodyPr>
          <a:lstStyle/>
          <a:p>
            <a:pPr algn="just"/>
            <a:r>
              <a:rPr lang="en-US" altLang="en-US" sz="2400" b="1" u="sng" dirty="0">
                <a:latin typeface="Calibri" panose="020F0502020204030204" pitchFamily="34" charset="0"/>
                <a:cs typeface="Calibri" panose="020F0502020204030204" pitchFamily="34" charset="0"/>
              </a:rPr>
              <a:t>Probability density function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, denoted by </a:t>
            </a:r>
            <a:r>
              <a:rPr lang="en-US" alt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, which provides the probability for each value of the random variable.</a:t>
            </a:r>
          </a:p>
          <a:p>
            <a:pPr algn="just"/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he required conditions for a discrete probability function are: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			      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u="sng" dirty="0"/>
              <a:t>&gt;</a:t>
            </a:r>
            <a:r>
              <a:rPr lang="en-US" altLang="en-US" dirty="0"/>
              <a:t> 0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			     </a:t>
            </a:r>
            <a:r>
              <a:rPr lang="en-US" altLang="en-US" dirty="0">
                <a:latin typeface="Symbol" panose="05050102010706020507" pitchFamily="18" charset="2"/>
              </a:rPr>
              <a:t>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1</a:t>
            </a:r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67F08ED4-C4A3-41AB-82BD-22FDE907E1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58674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Continuous  Probability Distributions</a:t>
            </a:r>
          </a:p>
        </p:txBody>
      </p:sp>
    </p:spTree>
    <p:extLst>
      <p:ext uri="{BB962C8B-B14F-4D97-AF65-F5344CB8AC3E}">
        <p14:creationId xmlns:p14="http://schemas.microsoft.com/office/powerpoint/2010/main" val="586706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3" name="Ink 24">
                <a:extLst>
                  <a:ext uri="{FF2B5EF4-FFF2-40B4-BE49-F238E27FC236}">
                    <a16:creationId xmlns:a16="http://schemas.microsoft.com/office/drawing/2014/main" id="{12B42B5A-84DA-C743-918E-6339E64A8A21}"/>
                  </a:ext>
                </a:extLst>
              </p14:cNvPr>
              <p14:cNvContentPartPr/>
              <p14:nvPr/>
            </p14:nvContentPartPr>
            <p14:xfrm>
              <a:off x="4447595" y="1386183"/>
              <a:ext cx="1534320" cy="270360"/>
            </p14:xfrm>
          </p:contentPart>
        </mc:Choice>
        <mc:Fallback xmlns="">
          <p:pic>
            <p:nvPicPr>
              <p:cNvPr id="23" name="Ink 24">
                <a:extLst>
                  <a:ext uri="{FF2B5EF4-FFF2-40B4-BE49-F238E27FC236}">
                    <a16:creationId xmlns:a16="http://schemas.microsoft.com/office/drawing/2014/main" id="{12B42B5A-84DA-C743-918E-6339E64A8A2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32475" y="1370724"/>
                <a:ext cx="1564920" cy="3009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4" name="Ink 25">
                <a:extLst>
                  <a:ext uri="{FF2B5EF4-FFF2-40B4-BE49-F238E27FC236}">
                    <a16:creationId xmlns:a16="http://schemas.microsoft.com/office/drawing/2014/main" id="{CDE28435-13C8-A648-9DF7-0CA62990C09C}"/>
                  </a:ext>
                </a:extLst>
              </p14:cNvPr>
              <p14:cNvContentPartPr/>
              <p14:nvPr/>
            </p14:nvContentPartPr>
            <p14:xfrm>
              <a:off x="2699795" y="1386183"/>
              <a:ext cx="1377360" cy="264240"/>
            </p14:xfrm>
          </p:contentPart>
        </mc:Choice>
        <mc:Fallback xmlns="">
          <p:pic>
            <p:nvPicPr>
              <p:cNvPr id="24" name="Ink 25">
                <a:extLst>
                  <a:ext uri="{FF2B5EF4-FFF2-40B4-BE49-F238E27FC236}">
                    <a16:creationId xmlns:a16="http://schemas.microsoft.com/office/drawing/2014/main" id="{CDE28435-13C8-A648-9DF7-0CA62990C09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84675" y="1370703"/>
                <a:ext cx="140760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4" name="Ink 54">
                <a:extLst>
                  <a:ext uri="{FF2B5EF4-FFF2-40B4-BE49-F238E27FC236}">
                    <a16:creationId xmlns:a16="http://schemas.microsoft.com/office/drawing/2014/main" id="{E99B10A4-C6E0-B945-A12B-A4F2D8F18C5E}"/>
                  </a:ext>
                </a:extLst>
              </p14:cNvPr>
              <p14:cNvContentPartPr/>
              <p14:nvPr/>
            </p14:nvContentPartPr>
            <p14:xfrm>
              <a:off x="2511155" y="1800903"/>
              <a:ext cx="4646520" cy="792720"/>
            </p14:xfrm>
          </p:contentPart>
        </mc:Choice>
        <mc:Fallback xmlns="">
          <p:pic>
            <p:nvPicPr>
              <p:cNvPr id="54" name="Ink 54">
                <a:extLst>
                  <a:ext uri="{FF2B5EF4-FFF2-40B4-BE49-F238E27FC236}">
                    <a16:creationId xmlns:a16="http://schemas.microsoft.com/office/drawing/2014/main" id="{E99B10A4-C6E0-B945-A12B-A4F2D8F18C5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96035" y="1785776"/>
                <a:ext cx="4677120" cy="8233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7" name="Ink 197">
                <a:extLst>
                  <a:ext uri="{FF2B5EF4-FFF2-40B4-BE49-F238E27FC236}">
                    <a16:creationId xmlns:a16="http://schemas.microsoft.com/office/drawing/2014/main" id="{E9D5F68B-0E29-9E4C-AAC2-1D63718B78A4}"/>
                  </a:ext>
                </a:extLst>
              </p14:cNvPr>
              <p14:cNvContentPartPr/>
              <p14:nvPr/>
            </p14:nvContentPartPr>
            <p14:xfrm>
              <a:off x="568595" y="2844543"/>
              <a:ext cx="4382280" cy="2540520"/>
            </p14:xfrm>
          </p:contentPart>
        </mc:Choice>
        <mc:Fallback xmlns="">
          <p:pic>
            <p:nvPicPr>
              <p:cNvPr id="197" name="Ink 197">
                <a:extLst>
                  <a:ext uri="{FF2B5EF4-FFF2-40B4-BE49-F238E27FC236}">
                    <a16:creationId xmlns:a16="http://schemas.microsoft.com/office/drawing/2014/main" id="{E9D5F68B-0E29-9E4C-AAC2-1D63718B78A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53116" y="2829423"/>
                <a:ext cx="4412518" cy="257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1F86BC13-E498-024E-B54A-9CA6144E67DA}"/>
                  </a:ext>
                </a:extLst>
              </p14:cNvPr>
              <p14:cNvContentPartPr/>
              <p14:nvPr/>
            </p14:nvContentPartPr>
            <p14:xfrm>
              <a:off x="2894555" y="5435463"/>
              <a:ext cx="151200" cy="22608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1F86BC13-E498-024E-B54A-9CA6144E67D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79435" y="5420343"/>
                <a:ext cx="181800" cy="2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26" name="Ink 230">
                <a:extLst>
                  <a:ext uri="{FF2B5EF4-FFF2-40B4-BE49-F238E27FC236}">
                    <a16:creationId xmlns:a16="http://schemas.microsoft.com/office/drawing/2014/main" id="{5D8E9FF8-58C4-134B-93BF-85F03BC19086}"/>
                  </a:ext>
                </a:extLst>
              </p14:cNvPr>
              <p14:cNvContentPartPr/>
              <p14:nvPr/>
            </p14:nvContentPartPr>
            <p14:xfrm>
              <a:off x="2485955" y="5831823"/>
              <a:ext cx="1553400" cy="339120"/>
            </p14:xfrm>
          </p:contentPart>
        </mc:Choice>
        <mc:Fallback xmlns="">
          <p:pic>
            <p:nvPicPr>
              <p:cNvPr id="226" name="Ink 230">
                <a:extLst>
                  <a:ext uri="{FF2B5EF4-FFF2-40B4-BE49-F238E27FC236}">
                    <a16:creationId xmlns:a16="http://schemas.microsoft.com/office/drawing/2014/main" id="{5D8E9FF8-58C4-134B-93BF-85F03BC1908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70835" y="5816343"/>
                <a:ext cx="1583640" cy="36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7" name="Ink 231">
                <a:extLst>
                  <a:ext uri="{FF2B5EF4-FFF2-40B4-BE49-F238E27FC236}">
                    <a16:creationId xmlns:a16="http://schemas.microsoft.com/office/drawing/2014/main" id="{53AE0789-F941-EE43-89D0-F467950D465F}"/>
                  </a:ext>
                </a:extLst>
              </p14:cNvPr>
              <p14:cNvContentPartPr/>
              <p14:nvPr/>
            </p14:nvContentPartPr>
            <p14:xfrm>
              <a:off x="3592595" y="5548143"/>
              <a:ext cx="295560" cy="126000"/>
            </p14:xfrm>
          </p:contentPart>
        </mc:Choice>
        <mc:Fallback xmlns="">
          <p:pic>
            <p:nvPicPr>
              <p:cNvPr id="227" name="Ink 231">
                <a:extLst>
                  <a:ext uri="{FF2B5EF4-FFF2-40B4-BE49-F238E27FC236}">
                    <a16:creationId xmlns:a16="http://schemas.microsoft.com/office/drawing/2014/main" id="{53AE0789-F941-EE43-89D0-F467950D465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577134" y="5532663"/>
                <a:ext cx="326123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8" name="Ink 232">
                <a:extLst>
                  <a:ext uri="{FF2B5EF4-FFF2-40B4-BE49-F238E27FC236}">
                    <a16:creationId xmlns:a16="http://schemas.microsoft.com/office/drawing/2014/main" id="{B144EE36-16CD-CB41-8150-B1728308D022}"/>
                  </a:ext>
                </a:extLst>
              </p14:cNvPr>
              <p14:cNvContentPartPr/>
              <p14:nvPr/>
            </p14:nvContentPartPr>
            <p14:xfrm>
              <a:off x="3139715" y="5479023"/>
              <a:ext cx="365040" cy="182880"/>
            </p14:xfrm>
          </p:contentPart>
        </mc:Choice>
        <mc:Fallback xmlns="">
          <p:pic>
            <p:nvPicPr>
              <p:cNvPr id="228" name="Ink 232">
                <a:extLst>
                  <a:ext uri="{FF2B5EF4-FFF2-40B4-BE49-F238E27FC236}">
                    <a16:creationId xmlns:a16="http://schemas.microsoft.com/office/drawing/2014/main" id="{B144EE36-16CD-CB41-8150-B1728308D02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124595" y="5463512"/>
                <a:ext cx="395640" cy="2135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29" name="Ink 233">
                <a:extLst>
                  <a:ext uri="{FF2B5EF4-FFF2-40B4-BE49-F238E27FC236}">
                    <a16:creationId xmlns:a16="http://schemas.microsoft.com/office/drawing/2014/main" id="{BA476520-946D-2045-83A9-E4143EEDDF82}"/>
                  </a:ext>
                </a:extLst>
              </p14:cNvPr>
              <p14:cNvContentPartPr/>
              <p14:nvPr/>
            </p14:nvContentPartPr>
            <p14:xfrm>
              <a:off x="2278595" y="5497743"/>
              <a:ext cx="522000" cy="170280"/>
            </p14:xfrm>
          </p:contentPart>
        </mc:Choice>
        <mc:Fallback xmlns="">
          <p:pic>
            <p:nvPicPr>
              <p:cNvPr id="229" name="Ink 233">
                <a:extLst>
                  <a:ext uri="{FF2B5EF4-FFF2-40B4-BE49-F238E27FC236}">
                    <a16:creationId xmlns:a16="http://schemas.microsoft.com/office/drawing/2014/main" id="{BA476520-946D-2045-83A9-E4143EEDDF8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63126" y="5482623"/>
                <a:ext cx="552219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30" name="Ink 234">
                <a:extLst>
                  <a:ext uri="{FF2B5EF4-FFF2-40B4-BE49-F238E27FC236}">
                    <a16:creationId xmlns:a16="http://schemas.microsoft.com/office/drawing/2014/main" id="{F9AEC3C2-F8E4-ED41-852B-F12F5D61D537}"/>
                  </a:ext>
                </a:extLst>
              </p14:cNvPr>
              <p14:cNvContentPartPr/>
              <p14:nvPr/>
            </p14:nvContentPartPr>
            <p14:xfrm>
              <a:off x="1920035" y="5447343"/>
              <a:ext cx="258480" cy="207720"/>
            </p14:xfrm>
          </p:contentPart>
        </mc:Choice>
        <mc:Fallback xmlns="">
          <p:pic>
            <p:nvPicPr>
              <p:cNvPr id="230" name="Ink 234">
                <a:extLst>
                  <a:ext uri="{FF2B5EF4-FFF2-40B4-BE49-F238E27FC236}">
                    <a16:creationId xmlns:a16="http://schemas.microsoft.com/office/drawing/2014/main" id="{F9AEC3C2-F8E4-ED41-852B-F12F5D61D537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904894" y="5432223"/>
                <a:ext cx="289123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80" name="Ink 280">
                <a:extLst>
                  <a:ext uri="{FF2B5EF4-FFF2-40B4-BE49-F238E27FC236}">
                    <a16:creationId xmlns:a16="http://schemas.microsoft.com/office/drawing/2014/main" id="{DC85CB84-A952-FE48-84FB-ED7BA8948463}"/>
                  </a:ext>
                </a:extLst>
              </p14:cNvPr>
              <p14:cNvContentPartPr/>
              <p14:nvPr/>
            </p14:nvContentPartPr>
            <p14:xfrm>
              <a:off x="5302595" y="2756703"/>
              <a:ext cx="2873520" cy="3445560"/>
            </p14:xfrm>
          </p:contentPart>
        </mc:Choice>
        <mc:Fallback xmlns="">
          <p:pic>
            <p:nvPicPr>
              <p:cNvPr id="280" name="Ink 280">
                <a:extLst>
                  <a:ext uri="{FF2B5EF4-FFF2-40B4-BE49-F238E27FC236}">
                    <a16:creationId xmlns:a16="http://schemas.microsoft.com/office/drawing/2014/main" id="{DC85CB84-A952-FE48-84FB-ED7BA8948463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287475" y="2741223"/>
                <a:ext cx="2904120" cy="347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32376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11">
                <a:extLst>
                  <a:ext uri="{FF2B5EF4-FFF2-40B4-BE49-F238E27FC236}">
                    <a16:creationId xmlns:a16="http://schemas.microsoft.com/office/drawing/2014/main" id="{089D9014-51F3-B949-8359-16083834A35F}"/>
                  </a:ext>
                </a:extLst>
              </p14:cNvPr>
              <p14:cNvContentPartPr/>
              <p14:nvPr/>
            </p14:nvContentPartPr>
            <p14:xfrm>
              <a:off x="989795" y="323463"/>
              <a:ext cx="169920" cy="251640"/>
            </p14:xfrm>
          </p:contentPart>
        </mc:Choice>
        <mc:Fallback xmlns="">
          <p:pic>
            <p:nvPicPr>
              <p:cNvPr id="10" name="Ink 11">
                <a:extLst>
                  <a:ext uri="{FF2B5EF4-FFF2-40B4-BE49-F238E27FC236}">
                    <a16:creationId xmlns:a16="http://schemas.microsoft.com/office/drawing/2014/main" id="{089D9014-51F3-B949-8359-16083834A35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8900" y="292907"/>
                <a:ext cx="230991" cy="3127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7" name="Ink 17">
                <a:extLst>
                  <a:ext uri="{FF2B5EF4-FFF2-40B4-BE49-F238E27FC236}">
                    <a16:creationId xmlns:a16="http://schemas.microsoft.com/office/drawing/2014/main" id="{FA49C114-2C69-3E41-9485-97849FBC7A50}"/>
                  </a:ext>
                </a:extLst>
              </p14:cNvPr>
              <p14:cNvContentPartPr/>
              <p14:nvPr/>
            </p14:nvContentPartPr>
            <p14:xfrm>
              <a:off x="1278875" y="411663"/>
              <a:ext cx="616320" cy="327240"/>
            </p14:xfrm>
          </p:contentPart>
        </mc:Choice>
        <mc:Fallback xmlns="">
          <p:pic>
            <p:nvPicPr>
              <p:cNvPr id="17" name="Ink 17">
                <a:extLst>
                  <a:ext uri="{FF2B5EF4-FFF2-40B4-BE49-F238E27FC236}">
                    <a16:creationId xmlns:a16="http://schemas.microsoft.com/office/drawing/2014/main" id="{FA49C114-2C69-3E41-9485-97849FBC7A5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48275" y="380703"/>
                <a:ext cx="677880" cy="38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7" name="Ink 27">
                <a:extLst>
                  <a:ext uri="{FF2B5EF4-FFF2-40B4-BE49-F238E27FC236}">
                    <a16:creationId xmlns:a16="http://schemas.microsoft.com/office/drawing/2014/main" id="{DDE597EE-111B-BD4A-8EF8-291E154BB780}"/>
                  </a:ext>
                </a:extLst>
              </p14:cNvPr>
              <p14:cNvContentPartPr/>
              <p14:nvPr/>
            </p14:nvContentPartPr>
            <p14:xfrm>
              <a:off x="1995635" y="329943"/>
              <a:ext cx="1333080" cy="226440"/>
            </p14:xfrm>
          </p:contentPart>
        </mc:Choice>
        <mc:Fallback xmlns="">
          <p:pic>
            <p:nvPicPr>
              <p:cNvPr id="27" name="Ink 27">
                <a:extLst>
                  <a:ext uri="{FF2B5EF4-FFF2-40B4-BE49-F238E27FC236}">
                    <a16:creationId xmlns:a16="http://schemas.microsoft.com/office/drawing/2014/main" id="{DDE597EE-111B-BD4A-8EF8-291E154BB78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65035" y="299032"/>
                <a:ext cx="1394640" cy="2875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0949CF5B-634B-EF42-855F-98655C856A70}"/>
                  </a:ext>
                </a:extLst>
              </p14:cNvPr>
              <p14:cNvContentPartPr/>
              <p14:nvPr/>
            </p14:nvContentPartPr>
            <p14:xfrm>
              <a:off x="4422395" y="399063"/>
              <a:ext cx="226800" cy="1072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0949CF5B-634B-EF42-855F-98655C856A7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91795" y="368103"/>
                <a:ext cx="28800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3" name="Ink 33">
                <a:extLst>
                  <a:ext uri="{FF2B5EF4-FFF2-40B4-BE49-F238E27FC236}">
                    <a16:creationId xmlns:a16="http://schemas.microsoft.com/office/drawing/2014/main" id="{F557C97E-9B1D-5C48-A0F9-D43F2D7EE9DF}"/>
                  </a:ext>
                </a:extLst>
              </p14:cNvPr>
              <p14:cNvContentPartPr/>
              <p14:nvPr/>
            </p14:nvContentPartPr>
            <p14:xfrm>
              <a:off x="3793835" y="317343"/>
              <a:ext cx="321120" cy="352440"/>
            </p14:xfrm>
          </p:contentPart>
        </mc:Choice>
        <mc:Fallback xmlns="">
          <p:pic>
            <p:nvPicPr>
              <p:cNvPr id="33" name="Ink 33">
                <a:extLst>
                  <a:ext uri="{FF2B5EF4-FFF2-40B4-BE49-F238E27FC236}">
                    <a16:creationId xmlns:a16="http://schemas.microsoft.com/office/drawing/2014/main" id="{F557C97E-9B1D-5C48-A0F9-D43F2D7EE9D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62875" y="286383"/>
                <a:ext cx="382320" cy="41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1" name="Ink 54">
                <a:extLst>
                  <a:ext uri="{FF2B5EF4-FFF2-40B4-BE49-F238E27FC236}">
                    <a16:creationId xmlns:a16="http://schemas.microsoft.com/office/drawing/2014/main" id="{832DEB40-E9DC-D94E-931E-0002F8789A41}"/>
                  </a:ext>
                </a:extLst>
              </p14:cNvPr>
              <p14:cNvContentPartPr/>
              <p14:nvPr/>
            </p14:nvContentPartPr>
            <p14:xfrm>
              <a:off x="6063275" y="688143"/>
              <a:ext cx="252000" cy="295920"/>
            </p14:xfrm>
          </p:contentPart>
        </mc:Choice>
        <mc:Fallback xmlns="">
          <p:pic>
            <p:nvPicPr>
              <p:cNvPr id="51" name="Ink 54">
                <a:extLst>
                  <a:ext uri="{FF2B5EF4-FFF2-40B4-BE49-F238E27FC236}">
                    <a16:creationId xmlns:a16="http://schemas.microsoft.com/office/drawing/2014/main" id="{832DEB40-E9DC-D94E-931E-0002F8789A4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032675" y="657543"/>
                <a:ext cx="313200" cy="35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2" name="Ink 55">
                <a:extLst>
                  <a:ext uri="{FF2B5EF4-FFF2-40B4-BE49-F238E27FC236}">
                    <a16:creationId xmlns:a16="http://schemas.microsoft.com/office/drawing/2014/main" id="{D5005C9E-4BC8-A543-9DBB-4657454CE3A5}"/>
                  </a:ext>
                </a:extLst>
              </p14:cNvPr>
              <p14:cNvContentPartPr/>
              <p14:nvPr/>
            </p14:nvContentPartPr>
            <p14:xfrm>
              <a:off x="5591675" y="725943"/>
              <a:ext cx="352800" cy="264240"/>
            </p14:xfrm>
          </p:contentPart>
        </mc:Choice>
        <mc:Fallback xmlns="">
          <p:pic>
            <p:nvPicPr>
              <p:cNvPr id="52" name="Ink 55">
                <a:extLst>
                  <a:ext uri="{FF2B5EF4-FFF2-40B4-BE49-F238E27FC236}">
                    <a16:creationId xmlns:a16="http://schemas.microsoft.com/office/drawing/2014/main" id="{D5005C9E-4BC8-A543-9DBB-4657454CE3A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561044" y="695343"/>
                <a:ext cx="414063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3" name="Ink 56">
                <a:extLst>
                  <a:ext uri="{FF2B5EF4-FFF2-40B4-BE49-F238E27FC236}">
                    <a16:creationId xmlns:a16="http://schemas.microsoft.com/office/drawing/2014/main" id="{BFBD1D8B-6D45-874A-9EF6-7AA1CC761A00}"/>
                  </a:ext>
                </a:extLst>
              </p14:cNvPr>
              <p14:cNvContentPartPr/>
              <p14:nvPr/>
            </p14:nvContentPartPr>
            <p14:xfrm>
              <a:off x="4667555" y="795063"/>
              <a:ext cx="823320" cy="189000"/>
            </p14:xfrm>
          </p:contentPart>
        </mc:Choice>
        <mc:Fallback xmlns="">
          <p:pic>
            <p:nvPicPr>
              <p:cNvPr id="53" name="Ink 56">
                <a:extLst>
                  <a:ext uri="{FF2B5EF4-FFF2-40B4-BE49-F238E27FC236}">
                    <a16:creationId xmlns:a16="http://schemas.microsoft.com/office/drawing/2014/main" id="{BFBD1D8B-6D45-874A-9EF6-7AA1CC761A0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36955" y="764463"/>
                <a:ext cx="88452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4" name="Ink 57">
                <a:extLst>
                  <a:ext uri="{FF2B5EF4-FFF2-40B4-BE49-F238E27FC236}">
                    <a16:creationId xmlns:a16="http://schemas.microsoft.com/office/drawing/2014/main" id="{3FC9C605-5508-D542-850F-CF796CDCA4FA}"/>
                  </a:ext>
                </a:extLst>
              </p14:cNvPr>
              <p14:cNvContentPartPr/>
              <p14:nvPr/>
            </p14:nvContentPartPr>
            <p14:xfrm>
              <a:off x="2825435" y="783183"/>
              <a:ext cx="1459080" cy="250920"/>
            </p14:xfrm>
          </p:contentPart>
        </mc:Choice>
        <mc:Fallback xmlns="">
          <p:pic>
            <p:nvPicPr>
              <p:cNvPr id="54" name="Ink 57">
                <a:extLst>
                  <a:ext uri="{FF2B5EF4-FFF2-40B4-BE49-F238E27FC236}">
                    <a16:creationId xmlns:a16="http://schemas.microsoft.com/office/drawing/2014/main" id="{3FC9C605-5508-D542-850F-CF796CDCA4F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94835" y="752627"/>
                <a:ext cx="1520280" cy="3120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1" name="Ink 61">
                <a:extLst>
                  <a:ext uri="{FF2B5EF4-FFF2-40B4-BE49-F238E27FC236}">
                    <a16:creationId xmlns:a16="http://schemas.microsoft.com/office/drawing/2014/main" id="{96BAC5EA-0645-FD4A-811F-54FCDA964A5F}"/>
                  </a:ext>
                </a:extLst>
              </p14:cNvPr>
              <p14:cNvContentPartPr/>
              <p14:nvPr/>
            </p14:nvContentPartPr>
            <p14:xfrm>
              <a:off x="896195" y="1612263"/>
              <a:ext cx="370440" cy="302400"/>
            </p14:xfrm>
          </p:contentPart>
        </mc:Choice>
        <mc:Fallback xmlns="">
          <p:pic>
            <p:nvPicPr>
              <p:cNvPr id="61" name="Ink 61">
                <a:extLst>
                  <a:ext uri="{FF2B5EF4-FFF2-40B4-BE49-F238E27FC236}">
                    <a16:creationId xmlns:a16="http://schemas.microsoft.com/office/drawing/2014/main" id="{96BAC5EA-0645-FD4A-811F-54FCDA964A5F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80715" y="1597125"/>
                <a:ext cx="401040" cy="3330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82" name="Ink 89">
                <a:extLst>
                  <a:ext uri="{FF2B5EF4-FFF2-40B4-BE49-F238E27FC236}">
                    <a16:creationId xmlns:a16="http://schemas.microsoft.com/office/drawing/2014/main" id="{9337C6F9-5577-4D45-B7C9-8CF8101D34B8}"/>
                  </a:ext>
                </a:extLst>
              </p14:cNvPr>
              <p14:cNvContentPartPr/>
              <p14:nvPr/>
            </p14:nvContentPartPr>
            <p14:xfrm>
              <a:off x="1850915" y="2869743"/>
              <a:ext cx="257400" cy="239400"/>
            </p14:xfrm>
          </p:contentPart>
        </mc:Choice>
        <mc:Fallback xmlns="">
          <p:pic>
            <p:nvPicPr>
              <p:cNvPr id="82" name="Ink 89">
                <a:extLst>
                  <a:ext uri="{FF2B5EF4-FFF2-40B4-BE49-F238E27FC236}">
                    <a16:creationId xmlns:a16="http://schemas.microsoft.com/office/drawing/2014/main" id="{9337C6F9-5577-4D45-B7C9-8CF8101D34B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835795" y="2854623"/>
                <a:ext cx="28800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83" name="Ink 90">
                <a:extLst>
                  <a:ext uri="{FF2B5EF4-FFF2-40B4-BE49-F238E27FC236}">
                    <a16:creationId xmlns:a16="http://schemas.microsoft.com/office/drawing/2014/main" id="{50FCD235-1A0B-2640-A5D1-7F7620115F07}"/>
                  </a:ext>
                </a:extLst>
              </p14:cNvPr>
              <p14:cNvContentPartPr/>
              <p14:nvPr/>
            </p14:nvContentPartPr>
            <p14:xfrm>
              <a:off x="1360595" y="2932743"/>
              <a:ext cx="370440" cy="151200"/>
            </p14:xfrm>
          </p:contentPart>
        </mc:Choice>
        <mc:Fallback xmlns="">
          <p:pic>
            <p:nvPicPr>
              <p:cNvPr id="83" name="Ink 90">
                <a:extLst>
                  <a:ext uri="{FF2B5EF4-FFF2-40B4-BE49-F238E27FC236}">
                    <a16:creationId xmlns:a16="http://schemas.microsoft.com/office/drawing/2014/main" id="{50FCD235-1A0B-2640-A5D1-7F7620115F07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45475" y="2917263"/>
                <a:ext cx="40104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4" name="Ink 91">
                <a:extLst>
                  <a:ext uri="{FF2B5EF4-FFF2-40B4-BE49-F238E27FC236}">
                    <a16:creationId xmlns:a16="http://schemas.microsoft.com/office/drawing/2014/main" id="{3C782B5E-5C7E-E347-BE20-097E6DE28375}"/>
                  </a:ext>
                </a:extLst>
              </p14:cNvPr>
              <p14:cNvContentPartPr/>
              <p14:nvPr/>
            </p14:nvContentPartPr>
            <p14:xfrm>
              <a:off x="926795" y="2932743"/>
              <a:ext cx="308520" cy="232920"/>
            </p14:xfrm>
          </p:contentPart>
        </mc:Choice>
        <mc:Fallback xmlns="">
          <p:pic>
            <p:nvPicPr>
              <p:cNvPr id="84" name="Ink 91">
                <a:extLst>
                  <a:ext uri="{FF2B5EF4-FFF2-40B4-BE49-F238E27FC236}">
                    <a16:creationId xmlns:a16="http://schemas.microsoft.com/office/drawing/2014/main" id="{3C782B5E-5C7E-E347-BE20-097E6DE28375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911675" y="2917263"/>
                <a:ext cx="33876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5" name="Ink 92">
                <a:extLst>
                  <a:ext uri="{FF2B5EF4-FFF2-40B4-BE49-F238E27FC236}">
                    <a16:creationId xmlns:a16="http://schemas.microsoft.com/office/drawing/2014/main" id="{68B1CCBC-81E8-C644-8DA9-4C051612F91D}"/>
                  </a:ext>
                </a:extLst>
              </p14:cNvPr>
              <p14:cNvContentPartPr/>
              <p14:nvPr/>
            </p14:nvContentPartPr>
            <p14:xfrm>
              <a:off x="1876115" y="2228583"/>
              <a:ext cx="276840" cy="251640"/>
            </p14:xfrm>
          </p:contentPart>
        </mc:Choice>
        <mc:Fallback xmlns="">
          <p:pic>
            <p:nvPicPr>
              <p:cNvPr id="85" name="Ink 92">
                <a:extLst>
                  <a:ext uri="{FF2B5EF4-FFF2-40B4-BE49-F238E27FC236}">
                    <a16:creationId xmlns:a16="http://schemas.microsoft.com/office/drawing/2014/main" id="{68B1CCBC-81E8-C644-8DA9-4C051612F91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860995" y="2213125"/>
                <a:ext cx="307440" cy="2818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86" name="Ink 93">
                <a:extLst>
                  <a:ext uri="{FF2B5EF4-FFF2-40B4-BE49-F238E27FC236}">
                    <a16:creationId xmlns:a16="http://schemas.microsoft.com/office/drawing/2014/main" id="{EA0C8BEC-D26B-DE4A-9596-FD3711F3CF89}"/>
                  </a:ext>
                </a:extLst>
              </p14:cNvPr>
              <p14:cNvContentPartPr/>
              <p14:nvPr/>
            </p14:nvContentPartPr>
            <p14:xfrm>
              <a:off x="1436195" y="2316423"/>
              <a:ext cx="314640" cy="182520"/>
            </p14:xfrm>
          </p:contentPart>
        </mc:Choice>
        <mc:Fallback xmlns="">
          <p:pic>
            <p:nvPicPr>
              <p:cNvPr id="86" name="Ink 93">
                <a:extLst>
                  <a:ext uri="{FF2B5EF4-FFF2-40B4-BE49-F238E27FC236}">
                    <a16:creationId xmlns:a16="http://schemas.microsoft.com/office/drawing/2014/main" id="{EA0C8BEC-D26B-DE4A-9596-FD3711F3CF89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420715" y="2301303"/>
                <a:ext cx="34524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87" name="Ink 94">
                <a:extLst>
                  <a:ext uri="{FF2B5EF4-FFF2-40B4-BE49-F238E27FC236}">
                    <a16:creationId xmlns:a16="http://schemas.microsoft.com/office/drawing/2014/main" id="{D747F167-75EC-504F-945A-81BC8EBCD4DB}"/>
                  </a:ext>
                </a:extLst>
              </p14:cNvPr>
              <p14:cNvContentPartPr/>
              <p14:nvPr/>
            </p14:nvContentPartPr>
            <p14:xfrm>
              <a:off x="876395" y="2278623"/>
              <a:ext cx="371520" cy="214200"/>
            </p14:xfrm>
          </p:contentPart>
        </mc:Choice>
        <mc:Fallback xmlns="">
          <p:pic>
            <p:nvPicPr>
              <p:cNvPr id="87" name="Ink 94">
                <a:extLst>
                  <a:ext uri="{FF2B5EF4-FFF2-40B4-BE49-F238E27FC236}">
                    <a16:creationId xmlns:a16="http://schemas.microsoft.com/office/drawing/2014/main" id="{D747F167-75EC-504F-945A-81BC8EBCD4D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61260" y="2263503"/>
                <a:ext cx="40215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88" name="Ink 95">
                <a:extLst>
                  <a:ext uri="{FF2B5EF4-FFF2-40B4-BE49-F238E27FC236}">
                    <a16:creationId xmlns:a16="http://schemas.microsoft.com/office/drawing/2014/main" id="{2DA0CC6E-B4E3-2049-A22C-6EF0BF0116A6}"/>
                  </a:ext>
                </a:extLst>
              </p14:cNvPr>
              <p14:cNvContentPartPr/>
              <p14:nvPr/>
            </p14:nvContentPartPr>
            <p14:xfrm>
              <a:off x="1964315" y="1599663"/>
              <a:ext cx="163800" cy="289800"/>
            </p14:xfrm>
          </p:contentPart>
        </mc:Choice>
        <mc:Fallback xmlns="">
          <p:pic>
            <p:nvPicPr>
              <p:cNvPr id="88" name="Ink 95">
                <a:extLst>
                  <a:ext uri="{FF2B5EF4-FFF2-40B4-BE49-F238E27FC236}">
                    <a16:creationId xmlns:a16="http://schemas.microsoft.com/office/drawing/2014/main" id="{2DA0CC6E-B4E3-2049-A22C-6EF0BF0116A6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48835" y="1584524"/>
                <a:ext cx="194400" cy="3204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89" name="Ink 96">
                <a:extLst>
                  <a:ext uri="{FF2B5EF4-FFF2-40B4-BE49-F238E27FC236}">
                    <a16:creationId xmlns:a16="http://schemas.microsoft.com/office/drawing/2014/main" id="{13F68B6C-1A3F-794C-9259-93B621524806}"/>
                  </a:ext>
                </a:extLst>
              </p14:cNvPr>
              <p14:cNvContentPartPr/>
              <p14:nvPr/>
            </p14:nvContentPartPr>
            <p14:xfrm>
              <a:off x="1442315" y="1662663"/>
              <a:ext cx="396360" cy="151200"/>
            </p14:xfrm>
          </p:contentPart>
        </mc:Choice>
        <mc:Fallback xmlns="">
          <p:pic>
            <p:nvPicPr>
              <p:cNvPr id="89" name="Ink 96">
                <a:extLst>
                  <a:ext uri="{FF2B5EF4-FFF2-40B4-BE49-F238E27FC236}">
                    <a16:creationId xmlns:a16="http://schemas.microsoft.com/office/drawing/2014/main" id="{13F68B6C-1A3F-794C-9259-93B621524806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427195" y="1647543"/>
                <a:ext cx="42696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2E52429F-3D67-8744-8D0F-01DAF70556C1}"/>
                  </a:ext>
                </a:extLst>
              </p14:cNvPr>
              <p14:cNvContentPartPr/>
              <p14:nvPr/>
            </p14:nvContentPartPr>
            <p14:xfrm>
              <a:off x="1096715" y="3416583"/>
              <a:ext cx="6480" cy="3816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2E52429F-3D67-8744-8D0F-01DAF70556C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081235" y="3401463"/>
                <a:ext cx="3708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359BFF88-9A53-3B41-BBD0-92C276D75D2F}"/>
                  </a:ext>
                </a:extLst>
              </p14:cNvPr>
              <p14:cNvContentPartPr/>
              <p14:nvPr/>
            </p14:nvContentPartPr>
            <p14:xfrm>
              <a:off x="1115435" y="3555183"/>
              <a:ext cx="360" cy="6948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359BFF88-9A53-3B41-BBD0-92C276D75D2F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100315" y="3539703"/>
                <a:ext cx="3096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1F66EB4D-5CFB-1D48-95A6-3825E769C85A}"/>
                  </a:ext>
                </a:extLst>
              </p14:cNvPr>
              <p14:cNvContentPartPr/>
              <p14:nvPr/>
            </p14:nvContentPartPr>
            <p14:xfrm>
              <a:off x="1134155" y="3699543"/>
              <a:ext cx="6480" cy="3816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1F66EB4D-5CFB-1D48-95A6-3825E769C85A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119035" y="3684423"/>
                <a:ext cx="3708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08" name="Ink 109">
                <a:extLst>
                  <a:ext uri="{FF2B5EF4-FFF2-40B4-BE49-F238E27FC236}">
                    <a16:creationId xmlns:a16="http://schemas.microsoft.com/office/drawing/2014/main" id="{7CC09A62-B6E5-414E-BDCE-68731D81C103}"/>
                  </a:ext>
                </a:extLst>
              </p14:cNvPr>
              <p14:cNvContentPartPr/>
              <p14:nvPr/>
            </p14:nvContentPartPr>
            <p14:xfrm>
              <a:off x="1524035" y="3838143"/>
              <a:ext cx="748800" cy="232920"/>
            </p14:xfrm>
          </p:contentPart>
        </mc:Choice>
        <mc:Fallback xmlns="">
          <p:pic>
            <p:nvPicPr>
              <p:cNvPr id="108" name="Ink 109">
                <a:extLst>
                  <a:ext uri="{FF2B5EF4-FFF2-40B4-BE49-F238E27FC236}">
                    <a16:creationId xmlns:a16="http://schemas.microsoft.com/office/drawing/2014/main" id="{7CC09A62-B6E5-414E-BDCE-68731D81C103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508908" y="3822663"/>
                <a:ext cx="779415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09" name="Ink 110">
                <a:extLst>
                  <a:ext uri="{FF2B5EF4-FFF2-40B4-BE49-F238E27FC236}">
                    <a16:creationId xmlns:a16="http://schemas.microsoft.com/office/drawing/2014/main" id="{17094D17-260A-984D-B5AE-FAE837538AD0}"/>
                  </a:ext>
                </a:extLst>
              </p14:cNvPr>
              <p14:cNvContentPartPr/>
              <p14:nvPr/>
            </p14:nvContentPartPr>
            <p14:xfrm>
              <a:off x="964595" y="3932463"/>
              <a:ext cx="389880" cy="163800"/>
            </p14:xfrm>
          </p:contentPart>
        </mc:Choice>
        <mc:Fallback xmlns="">
          <p:pic>
            <p:nvPicPr>
              <p:cNvPr id="109" name="Ink 110">
                <a:extLst>
                  <a:ext uri="{FF2B5EF4-FFF2-40B4-BE49-F238E27FC236}">
                    <a16:creationId xmlns:a16="http://schemas.microsoft.com/office/drawing/2014/main" id="{17094D17-260A-984D-B5AE-FAE837538AD0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949129" y="3916983"/>
                <a:ext cx="420092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17" name="Ink 117">
                <a:extLst>
                  <a:ext uri="{FF2B5EF4-FFF2-40B4-BE49-F238E27FC236}">
                    <a16:creationId xmlns:a16="http://schemas.microsoft.com/office/drawing/2014/main" id="{F5E1348F-D60E-7448-9619-7128D0D4BD2D}"/>
                  </a:ext>
                </a:extLst>
              </p14:cNvPr>
              <p14:cNvContentPartPr/>
              <p14:nvPr/>
            </p14:nvContentPartPr>
            <p14:xfrm>
              <a:off x="3089675" y="1838703"/>
              <a:ext cx="842760" cy="170280"/>
            </p14:xfrm>
          </p:contentPart>
        </mc:Choice>
        <mc:Fallback xmlns="">
          <p:pic>
            <p:nvPicPr>
              <p:cNvPr id="117" name="Ink 117">
                <a:extLst>
                  <a:ext uri="{FF2B5EF4-FFF2-40B4-BE49-F238E27FC236}">
                    <a16:creationId xmlns:a16="http://schemas.microsoft.com/office/drawing/2014/main" id="{F5E1348F-D60E-7448-9619-7128D0D4BD2D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074195" y="1823583"/>
                <a:ext cx="87336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3686077C-C725-8A4B-AB41-2D041EAE5D5F}"/>
                  </a:ext>
                </a:extLst>
              </p14:cNvPr>
              <p14:cNvContentPartPr/>
              <p14:nvPr/>
            </p14:nvContentPartPr>
            <p14:xfrm>
              <a:off x="3781235" y="2423343"/>
              <a:ext cx="6480" cy="10080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3686077C-C725-8A4B-AB41-2D041EAE5D5F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65755" y="2408223"/>
                <a:ext cx="3708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38" name="Ink 145">
                <a:extLst>
                  <a:ext uri="{FF2B5EF4-FFF2-40B4-BE49-F238E27FC236}">
                    <a16:creationId xmlns:a16="http://schemas.microsoft.com/office/drawing/2014/main" id="{08D4403A-0E55-EF47-A754-2B197B9C91EB}"/>
                  </a:ext>
                </a:extLst>
              </p14:cNvPr>
              <p14:cNvContentPartPr/>
              <p14:nvPr/>
            </p14:nvContentPartPr>
            <p14:xfrm>
              <a:off x="6258395" y="2222103"/>
              <a:ext cx="188640" cy="258120"/>
            </p14:xfrm>
          </p:contentPart>
        </mc:Choice>
        <mc:Fallback xmlns="">
          <p:pic>
            <p:nvPicPr>
              <p:cNvPr id="138" name="Ink 145">
                <a:extLst>
                  <a:ext uri="{FF2B5EF4-FFF2-40B4-BE49-F238E27FC236}">
                    <a16:creationId xmlns:a16="http://schemas.microsoft.com/office/drawing/2014/main" id="{08D4403A-0E55-EF47-A754-2B197B9C91EB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242944" y="2206983"/>
                <a:ext cx="219182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39" name="Ink 146">
                <a:extLst>
                  <a:ext uri="{FF2B5EF4-FFF2-40B4-BE49-F238E27FC236}">
                    <a16:creationId xmlns:a16="http://schemas.microsoft.com/office/drawing/2014/main" id="{58CABA8A-8E84-D74D-B56C-AD5099145122}"/>
                  </a:ext>
                </a:extLst>
              </p14:cNvPr>
              <p14:cNvContentPartPr/>
              <p14:nvPr/>
            </p14:nvContentPartPr>
            <p14:xfrm>
              <a:off x="5843315" y="2222103"/>
              <a:ext cx="302040" cy="182520"/>
            </p14:xfrm>
          </p:contentPart>
        </mc:Choice>
        <mc:Fallback xmlns="">
          <p:pic>
            <p:nvPicPr>
              <p:cNvPr id="139" name="Ink 146">
                <a:extLst>
                  <a:ext uri="{FF2B5EF4-FFF2-40B4-BE49-F238E27FC236}">
                    <a16:creationId xmlns:a16="http://schemas.microsoft.com/office/drawing/2014/main" id="{58CABA8A-8E84-D74D-B56C-AD509914512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828195" y="2206983"/>
                <a:ext cx="33264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40" name="Ink 147">
                <a:extLst>
                  <a:ext uri="{FF2B5EF4-FFF2-40B4-BE49-F238E27FC236}">
                    <a16:creationId xmlns:a16="http://schemas.microsoft.com/office/drawing/2014/main" id="{8D7DBC6B-5BAA-9B45-BD68-ADBED88EC835}"/>
                  </a:ext>
                </a:extLst>
              </p14:cNvPr>
              <p14:cNvContentPartPr/>
              <p14:nvPr/>
            </p14:nvContentPartPr>
            <p14:xfrm>
              <a:off x="5509955" y="2253783"/>
              <a:ext cx="170280" cy="145080"/>
            </p14:xfrm>
          </p:contentPart>
        </mc:Choice>
        <mc:Fallback xmlns="">
          <p:pic>
            <p:nvPicPr>
              <p:cNvPr id="140" name="Ink 147">
                <a:extLst>
                  <a:ext uri="{FF2B5EF4-FFF2-40B4-BE49-F238E27FC236}">
                    <a16:creationId xmlns:a16="http://schemas.microsoft.com/office/drawing/2014/main" id="{8D7DBC6B-5BAA-9B45-BD68-ADBED88EC835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494835" y="2238303"/>
                <a:ext cx="2005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41" name="Ink 148">
                <a:extLst>
                  <a:ext uri="{FF2B5EF4-FFF2-40B4-BE49-F238E27FC236}">
                    <a16:creationId xmlns:a16="http://schemas.microsoft.com/office/drawing/2014/main" id="{F617DFDB-2AE4-5844-A7EF-235A8588D517}"/>
                  </a:ext>
                </a:extLst>
              </p14:cNvPr>
              <p14:cNvContentPartPr/>
              <p14:nvPr/>
            </p14:nvContentPartPr>
            <p14:xfrm>
              <a:off x="5139155" y="2209503"/>
              <a:ext cx="264600" cy="239400"/>
            </p14:xfrm>
          </p:contentPart>
        </mc:Choice>
        <mc:Fallback xmlns="">
          <p:pic>
            <p:nvPicPr>
              <p:cNvPr id="141" name="Ink 148">
                <a:extLst>
                  <a:ext uri="{FF2B5EF4-FFF2-40B4-BE49-F238E27FC236}">
                    <a16:creationId xmlns:a16="http://schemas.microsoft.com/office/drawing/2014/main" id="{F617DFDB-2AE4-5844-A7EF-235A8588D517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124014" y="2194383"/>
                <a:ext cx="295242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42" name="Ink 149">
                <a:extLst>
                  <a:ext uri="{FF2B5EF4-FFF2-40B4-BE49-F238E27FC236}">
                    <a16:creationId xmlns:a16="http://schemas.microsoft.com/office/drawing/2014/main" id="{19A35741-9E53-5A4D-A170-0E08A60BC92A}"/>
                  </a:ext>
                </a:extLst>
              </p14:cNvPr>
              <p14:cNvContentPartPr/>
              <p14:nvPr/>
            </p14:nvContentPartPr>
            <p14:xfrm>
              <a:off x="4674035" y="2266383"/>
              <a:ext cx="364680" cy="163800"/>
            </p14:xfrm>
          </p:contentPart>
        </mc:Choice>
        <mc:Fallback xmlns="">
          <p:pic>
            <p:nvPicPr>
              <p:cNvPr id="142" name="Ink 149">
                <a:extLst>
                  <a:ext uri="{FF2B5EF4-FFF2-40B4-BE49-F238E27FC236}">
                    <a16:creationId xmlns:a16="http://schemas.microsoft.com/office/drawing/2014/main" id="{19A35741-9E53-5A4D-A170-0E08A60BC92A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8570" y="2250903"/>
                <a:ext cx="39525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43" name="Ink 150">
                <a:extLst>
                  <a:ext uri="{FF2B5EF4-FFF2-40B4-BE49-F238E27FC236}">
                    <a16:creationId xmlns:a16="http://schemas.microsoft.com/office/drawing/2014/main" id="{9BBEECDD-A039-AF45-8BCF-6250832DCC3E}"/>
                  </a:ext>
                </a:extLst>
              </p14:cNvPr>
              <p14:cNvContentPartPr/>
              <p14:nvPr/>
            </p14:nvContentPartPr>
            <p14:xfrm>
              <a:off x="4321955" y="2272503"/>
              <a:ext cx="201600" cy="170280"/>
            </p14:xfrm>
          </p:contentPart>
        </mc:Choice>
        <mc:Fallback xmlns="">
          <p:pic>
            <p:nvPicPr>
              <p:cNvPr id="143" name="Ink 150">
                <a:extLst>
                  <a:ext uri="{FF2B5EF4-FFF2-40B4-BE49-F238E27FC236}">
                    <a16:creationId xmlns:a16="http://schemas.microsoft.com/office/drawing/2014/main" id="{9BBEECDD-A039-AF45-8BCF-6250832DCC3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306475" y="2257383"/>
                <a:ext cx="23220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44" name="Ink 151">
                <a:extLst>
                  <a:ext uri="{FF2B5EF4-FFF2-40B4-BE49-F238E27FC236}">
                    <a16:creationId xmlns:a16="http://schemas.microsoft.com/office/drawing/2014/main" id="{2D1C3CDE-E952-B74F-B1FD-08EBCE7D1A1D}"/>
                  </a:ext>
                </a:extLst>
              </p14:cNvPr>
              <p14:cNvContentPartPr/>
              <p14:nvPr/>
            </p14:nvContentPartPr>
            <p14:xfrm>
              <a:off x="3932075" y="2285103"/>
              <a:ext cx="189000" cy="214200"/>
            </p14:xfrm>
          </p:contentPart>
        </mc:Choice>
        <mc:Fallback xmlns="">
          <p:pic>
            <p:nvPicPr>
              <p:cNvPr id="144" name="Ink 151">
                <a:extLst>
                  <a:ext uri="{FF2B5EF4-FFF2-40B4-BE49-F238E27FC236}">
                    <a16:creationId xmlns:a16="http://schemas.microsoft.com/office/drawing/2014/main" id="{2D1C3CDE-E952-B74F-B1FD-08EBCE7D1A1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3916955" y="2269983"/>
                <a:ext cx="21960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45" name="Ink 152">
                <a:extLst>
                  <a:ext uri="{FF2B5EF4-FFF2-40B4-BE49-F238E27FC236}">
                    <a16:creationId xmlns:a16="http://schemas.microsoft.com/office/drawing/2014/main" id="{4E2AD927-E834-7641-AC9D-5B508F1EE55D}"/>
                  </a:ext>
                </a:extLst>
              </p14:cNvPr>
              <p14:cNvContentPartPr/>
              <p14:nvPr/>
            </p14:nvContentPartPr>
            <p14:xfrm>
              <a:off x="3435275" y="2322903"/>
              <a:ext cx="258120" cy="126000"/>
            </p14:xfrm>
          </p:contentPart>
        </mc:Choice>
        <mc:Fallback xmlns="">
          <p:pic>
            <p:nvPicPr>
              <p:cNvPr id="145" name="Ink 152">
                <a:extLst>
                  <a:ext uri="{FF2B5EF4-FFF2-40B4-BE49-F238E27FC236}">
                    <a16:creationId xmlns:a16="http://schemas.microsoft.com/office/drawing/2014/main" id="{4E2AD927-E834-7641-AC9D-5B508F1EE55D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420155" y="2307423"/>
                <a:ext cx="28872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0E7E5CE5-787B-F743-A12C-B9B55F212492}"/>
                  </a:ext>
                </a:extLst>
              </p14:cNvPr>
              <p14:cNvContentPartPr/>
              <p14:nvPr/>
            </p14:nvContentPartPr>
            <p14:xfrm>
              <a:off x="6868235" y="2291223"/>
              <a:ext cx="19080" cy="36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0E7E5CE5-787B-F743-A12C-B9B55F212492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852755" y="2276103"/>
                <a:ext cx="496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B740678A-7A30-6542-A92C-F764FF6B7B73}"/>
                  </a:ext>
                </a:extLst>
              </p14:cNvPr>
              <p14:cNvContentPartPr/>
              <p14:nvPr/>
            </p14:nvContentPartPr>
            <p14:xfrm>
              <a:off x="7025195" y="2272503"/>
              <a:ext cx="25560" cy="648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B740678A-7A30-6542-A92C-F764FF6B7B73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7010075" y="2257383"/>
                <a:ext cx="561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66" name="Ink 169">
                <a:extLst>
                  <a:ext uri="{FF2B5EF4-FFF2-40B4-BE49-F238E27FC236}">
                    <a16:creationId xmlns:a16="http://schemas.microsoft.com/office/drawing/2014/main" id="{CFD6CDD6-F642-8942-A71B-99463145FA7E}"/>
                  </a:ext>
                </a:extLst>
              </p14:cNvPr>
              <p14:cNvContentPartPr/>
              <p14:nvPr/>
            </p14:nvContentPartPr>
            <p14:xfrm>
              <a:off x="8137955" y="2109063"/>
              <a:ext cx="277200" cy="258120"/>
            </p14:xfrm>
          </p:contentPart>
        </mc:Choice>
        <mc:Fallback xmlns="">
          <p:pic>
            <p:nvPicPr>
              <p:cNvPr id="166" name="Ink 169">
                <a:extLst>
                  <a:ext uri="{FF2B5EF4-FFF2-40B4-BE49-F238E27FC236}">
                    <a16:creationId xmlns:a16="http://schemas.microsoft.com/office/drawing/2014/main" id="{CFD6CDD6-F642-8942-A71B-99463145FA7E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8122815" y="2093943"/>
                <a:ext cx="30784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67" name="Ink 170">
                <a:extLst>
                  <a:ext uri="{FF2B5EF4-FFF2-40B4-BE49-F238E27FC236}">
                    <a16:creationId xmlns:a16="http://schemas.microsoft.com/office/drawing/2014/main" id="{38E795E4-5D4F-1847-B251-833A4DE04F47}"/>
                  </a:ext>
                </a:extLst>
              </p14:cNvPr>
              <p14:cNvContentPartPr/>
              <p14:nvPr/>
            </p14:nvContentPartPr>
            <p14:xfrm>
              <a:off x="7647635" y="2152983"/>
              <a:ext cx="377640" cy="145080"/>
            </p14:xfrm>
          </p:contentPart>
        </mc:Choice>
        <mc:Fallback xmlns="">
          <p:pic>
            <p:nvPicPr>
              <p:cNvPr id="167" name="Ink 170">
                <a:extLst>
                  <a:ext uri="{FF2B5EF4-FFF2-40B4-BE49-F238E27FC236}">
                    <a16:creationId xmlns:a16="http://schemas.microsoft.com/office/drawing/2014/main" id="{38E795E4-5D4F-1847-B251-833A4DE04F47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7632515" y="2137863"/>
                <a:ext cx="4082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68" name="Ink 171">
                <a:extLst>
                  <a:ext uri="{FF2B5EF4-FFF2-40B4-BE49-F238E27FC236}">
                    <a16:creationId xmlns:a16="http://schemas.microsoft.com/office/drawing/2014/main" id="{EB2D641F-A658-7F42-9C87-03E2D609501F}"/>
                  </a:ext>
                </a:extLst>
              </p14:cNvPr>
              <p14:cNvContentPartPr/>
              <p14:nvPr/>
            </p14:nvContentPartPr>
            <p14:xfrm>
              <a:off x="7257755" y="2190783"/>
              <a:ext cx="220680" cy="145080"/>
            </p14:xfrm>
          </p:contentPart>
        </mc:Choice>
        <mc:Fallback xmlns="">
          <p:pic>
            <p:nvPicPr>
              <p:cNvPr id="168" name="Ink 171">
                <a:extLst>
                  <a:ext uri="{FF2B5EF4-FFF2-40B4-BE49-F238E27FC236}">
                    <a16:creationId xmlns:a16="http://schemas.microsoft.com/office/drawing/2014/main" id="{EB2D641F-A658-7F42-9C87-03E2D609501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7242610" y="2175663"/>
                <a:ext cx="25133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69" name="Ink 172">
                <a:extLst>
                  <a:ext uri="{FF2B5EF4-FFF2-40B4-BE49-F238E27FC236}">
                    <a16:creationId xmlns:a16="http://schemas.microsoft.com/office/drawing/2014/main" id="{5700624B-D2A6-E34D-A69F-986DA43B757A}"/>
                  </a:ext>
                </a:extLst>
              </p14:cNvPr>
              <p14:cNvContentPartPr/>
              <p14:nvPr/>
            </p14:nvContentPartPr>
            <p14:xfrm>
              <a:off x="6597875" y="2259903"/>
              <a:ext cx="138600" cy="94680"/>
            </p14:xfrm>
          </p:contentPart>
        </mc:Choice>
        <mc:Fallback xmlns="">
          <p:pic>
            <p:nvPicPr>
              <p:cNvPr id="169" name="Ink 172">
                <a:extLst>
                  <a:ext uri="{FF2B5EF4-FFF2-40B4-BE49-F238E27FC236}">
                    <a16:creationId xmlns:a16="http://schemas.microsoft.com/office/drawing/2014/main" id="{5700624B-D2A6-E34D-A69F-986DA43B757A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582395" y="2244783"/>
                <a:ext cx="1692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6246CB22-83EA-984A-A301-731058285D58}"/>
                  </a:ext>
                </a:extLst>
              </p14:cNvPr>
              <p14:cNvContentPartPr/>
              <p14:nvPr/>
            </p14:nvContentPartPr>
            <p14:xfrm>
              <a:off x="3516995" y="3001863"/>
              <a:ext cx="69480" cy="36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6246CB22-83EA-984A-A301-731058285D58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501875" y="2986383"/>
                <a:ext cx="100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8529BDD1-ADB1-4D4F-A2A3-E779987D62B6}"/>
                  </a:ext>
                </a:extLst>
              </p14:cNvPr>
              <p14:cNvContentPartPr/>
              <p14:nvPr/>
            </p14:nvContentPartPr>
            <p14:xfrm>
              <a:off x="3498275" y="3102303"/>
              <a:ext cx="82080" cy="1296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8529BDD1-ADB1-4D4F-A2A3-E779987D62B6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483155" y="3087183"/>
                <a:ext cx="1126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26D84D70-4B06-F946-9521-E6D15F42E3E6}"/>
                  </a:ext>
                </a:extLst>
              </p14:cNvPr>
              <p14:cNvContentPartPr/>
              <p14:nvPr/>
            </p14:nvContentPartPr>
            <p14:xfrm>
              <a:off x="4101635" y="2825823"/>
              <a:ext cx="299520" cy="39636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26D84D70-4B06-F946-9521-E6D15F42E3E6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086515" y="2810343"/>
                <a:ext cx="329760" cy="42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80" name="Ink 180">
                <a:extLst>
                  <a:ext uri="{FF2B5EF4-FFF2-40B4-BE49-F238E27FC236}">
                    <a16:creationId xmlns:a16="http://schemas.microsoft.com/office/drawing/2014/main" id="{EF4823AB-8B7A-5E4E-98E0-249A4E8A6F2C}"/>
                  </a:ext>
                </a:extLst>
              </p14:cNvPr>
              <p14:cNvContentPartPr/>
              <p14:nvPr/>
            </p14:nvContentPartPr>
            <p14:xfrm>
              <a:off x="4667555" y="2951463"/>
              <a:ext cx="465840" cy="201600"/>
            </p14:xfrm>
          </p:contentPart>
        </mc:Choice>
        <mc:Fallback xmlns="">
          <p:pic>
            <p:nvPicPr>
              <p:cNvPr id="180" name="Ink 180">
                <a:extLst>
                  <a:ext uri="{FF2B5EF4-FFF2-40B4-BE49-F238E27FC236}">
                    <a16:creationId xmlns:a16="http://schemas.microsoft.com/office/drawing/2014/main" id="{EF4823AB-8B7A-5E4E-98E0-249A4E8A6F2C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652423" y="2936343"/>
                <a:ext cx="496464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87" name="Ink 187">
                <a:extLst>
                  <a:ext uri="{FF2B5EF4-FFF2-40B4-BE49-F238E27FC236}">
                    <a16:creationId xmlns:a16="http://schemas.microsoft.com/office/drawing/2014/main" id="{F19FB89A-C801-1A48-8178-2464794FF2FB}"/>
                  </a:ext>
                </a:extLst>
              </p14:cNvPr>
              <p14:cNvContentPartPr/>
              <p14:nvPr/>
            </p14:nvContentPartPr>
            <p14:xfrm>
              <a:off x="5296475" y="2869743"/>
              <a:ext cx="339840" cy="314640"/>
            </p14:xfrm>
          </p:contentPart>
        </mc:Choice>
        <mc:Fallback xmlns="">
          <p:pic>
            <p:nvPicPr>
              <p:cNvPr id="187" name="Ink 187">
                <a:extLst>
                  <a:ext uri="{FF2B5EF4-FFF2-40B4-BE49-F238E27FC236}">
                    <a16:creationId xmlns:a16="http://schemas.microsoft.com/office/drawing/2014/main" id="{F19FB89A-C801-1A48-8178-2464794FF2FB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5280995" y="2854623"/>
                <a:ext cx="370440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A424D712-5582-D244-87E0-788B0F288C8A}"/>
                  </a:ext>
                </a:extLst>
              </p14:cNvPr>
              <p14:cNvContentPartPr/>
              <p14:nvPr/>
            </p14:nvContentPartPr>
            <p14:xfrm>
              <a:off x="4189835" y="3592623"/>
              <a:ext cx="239400" cy="30852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A424D712-5582-D244-87E0-788B0F288C8A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174715" y="3577503"/>
                <a:ext cx="26964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D5F60FB5-C0C2-DE4A-8F4F-C96F65F8269C}"/>
                  </a:ext>
                </a:extLst>
              </p14:cNvPr>
              <p14:cNvContentPartPr/>
              <p14:nvPr/>
            </p14:nvContentPartPr>
            <p14:xfrm>
              <a:off x="4636955" y="3674343"/>
              <a:ext cx="263880" cy="1450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D5F60FB5-C0C2-DE4A-8F4F-C96F65F8269C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621475" y="3659223"/>
                <a:ext cx="2941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97" name="Ink 198">
                <a:extLst>
                  <a:ext uri="{FF2B5EF4-FFF2-40B4-BE49-F238E27FC236}">
                    <a16:creationId xmlns:a16="http://schemas.microsoft.com/office/drawing/2014/main" id="{A7372C17-03F2-0B44-9236-E85F8B5D0ACF}"/>
                  </a:ext>
                </a:extLst>
              </p14:cNvPr>
              <p14:cNvContentPartPr/>
              <p14:nvPr/>
            </p14:nvContentPartPr>
            <p14:xfrm>
              <a:off x="3441755" y="3731223"/>
              <a:ext cx="314640" cy="126000"/>
            </p14:xfrm>
          </p:contentPart>
        </mc:Choice>
        <mc:Fallback xmlns="">
          <p:pic>
            <p:nvPicPr>
              <p:cNvPr id="197" name="Ink 198">
                <a:extLst>
                  <a:ext uri="{FF2B5EF4-FFF2-40B4-BE49-F238E27FC236}">
                    <a16:creationId xmlns:a16="http://schemas.microsoft.com/office/drawing/2014/main" id="{A7372C17-03F2-0B44-9236-E85F8B5D0ACF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426275" y="3715743"/>
                <a:ext cx="34524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98" name="Ink 199">
                <a:extLst>
                  <a:ext uri="{FF2B5EF4-FFF2-40B4-BE49-F238E27FC236}">
                    <a16:creationId xmlns:a16="http://schemas.microsoft.com/office/drawing/2014/main" id="{DD5B9BBC-D761-6C47-9FFB-49EC5C751AE0}"/>
                  </a:ext>
                </a:extLst>
              </p14:cNvPr>
              <p14:cNvContentPartPr/>
              <p14:nvPr/>
            </p14:nvContentPartPr>
            <p14:xfrm>
              <a:off x="5072915" y="3592623"/>
              <a:ext cx="884160" cy="245880"/>
            </p14:xfrm>
          </p:contentPart>
        </mc:Choice>
        <mc:Fallback xmlns="">
          <p:pic>
            <p:nvPicPr>
              <p:cNvPr id="198" name="Ink 199">
                <a:extLst>
                  <a:ext uri="{FF2B5EF4-FFF2-40B4-BE49-F238E27FC236}">
                    <a16:creationId xmlns:a16="http://schemas.microsoft.com/office/drawing/2014/main" id="{DD5B9BBC-D761-6C47-9FFB-49EC5C751AE0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057435" y="3577481"/>
                <a:ext cx="914400" cy="2765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1F14DC03-F7CD-714E-B6B8-8ADECE2583B4}"/>
                  </a:ext>
                </a:extLst>
              </p14:cNvPr>
              <p14:cNvContentPartPr/>
              <p14:nvPr/>
            </p14:nvContentPartPr>
            <p14:xfrm>
              <a:off x="4818395" y="4139823"/>
              <a:ext cx="201600" cy="8820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1F14DC03-F7CD-714E-B6B8-8ADECE2583B4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803275" y="4124343"/>
                <a:ext cx="2322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9A32E7FC-7016-D449-8565-CABC963A106A}"/>
                  </a:ext>
                </a:extLst>
              </p14:cNvPr>
              <p14:cNvContentPartPr/>
              <p14:nvPr/>
            </p14:nvContentPartPr>
            <p14:xfrm>
              <a:off x="4818395" y="4051623"/>
              <a:ext cx="6480" cy="1908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9A32E7FC-7016-D449-8565-CABC963A106A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803275" y="403650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1D176F33-065B-B945-881F-951D9FB4B3F9}"/>
                  </a:ext>
                </a:extLst>
              </p14:cNvPr>
              <p14:cNvContentPartPr/>
              <p14:nvPr/>
            </p14:nvContentPartPr>
            <p14:xfrm>
              <a:off x="5315195" y="4108503"/>
              <a:ext cx="100800" cy="10080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1D176F33-065B-B945-881F-951D9FB4B3F9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300075" y="4093023"/>
                <a:ext cx="1314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9B8D9201-B68B-BB44-8D83-B74A87B2C068}"/>
                  </a:ext>
                </a:extLst>
              </p14:cNvPr>
              <p14:cNvContentPartPr/>
              <p14:nvPr/>
            </p14:nvContentPartPr>
            <p14:xfrm>
              <a:off x="5522555" y="4120743"/>
              <a:ext cx="207720" cy="6948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9B8D9201-B68B-BB44-8D83-B74A87B2C068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507435" y="4105623"/>
                <a:ext cx="23832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02DDCD5D-B73F-3348-AEE4-5E13C16A15A7}"/>
                  </a:ext>
                </a:extLst>
              </p14:cNvPr>
              <p14:cNvContentPartPr/>
              <p14:nvPr/>
            </p14:nvContentPartPr>
            <p14:xfrm>
              <a:off x="5755475" y="3979623"/>
              <a:ext cx="50760" cy="20376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02DDCD5D-B73F-3348-AEE4-5E13C16A15A7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739995" y="3964503"/>
                <a:ext cx="8100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B4D4E673-E79B-8049-94DE-69A304D91EFC}"/>
                  </a:ext>
                </a:extLst>
              </p14:cNvPr>
              <p14:cNvContentPartPr/>
              <p14:nvPr/>
            </p14:nvContentPartPr>
            <p14:xfrm>
              <a:off x="5887235" y="3995103"/>
              <a:ext cx="63360" cy="19512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B4D4E673-E79B-8049-94DE-69A304D91EFC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872115" y="3979983"/>
                <a:ext cx="9360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A54541AC-61B2-7145-B072-BFCDEAD8180C}"/>
                  </a:ext>
                </a:extLst>
              </p14:cNvPr>
              <p14:cNvContentPartPr/>
              <p14:nvPr/>
            </p14:nvContentPartPr>
            <p14:xfrm>
              <a:off x="6000635" y="4095903"/>
              <a:ext cx="138600" cy="10080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A54541AC-61B2-7145-B072-BFCDEAD8180C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985155" y="4080423"/>
                <a:ext cx="1692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CBE23E8C-673B-1E4F-B045-C6D32567DD93}"/>
                  </a:ext>
                </a:extLst>
              </p14:cNvPr>
              <p14:cNvContentPartPr/>
              <p14:nvPr/>
            </p14:nvContentPartPr>
            <p14:xfrm>
              <a:off x="6239315" y="3831663"/>
              <a:ext cx="220320" cy="40896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CBE23E8C-673B-1E4F-B045-C6D32567DD93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6224195" y="3816543"/>
                <a:ext cx="250920" cy="43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4B99F635-DA3A-7841-90B8-607A78DAA8DE}"/>
                  </a:ext>
                </a:extLst>
              </p14:cNvPr>
              <p14:cNvContentPartPr/>
              <p14:nvPr/>
            </p14:nvContentPartPr>
            <p14:xfrm>
              <a:off x="3730835" y="4724463"/>
              <a:ext cx="327240" cy="9468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4B99F635-DA3A-7841-90B8-607A78DAA8DE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700235" y="4693863"/>
                <a:ext cx="388800" cy="15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268497E9-DDE1-2345-865C-7D6E3D27C03C}"/>
                  </a:ext>
                </a:extLst>
              </p14:cNvPr>
              <p14:cNvContentPartPr/>
              <p14:nvPr/>
            </p14:nvContentPartPr>
            <p14:xfrm>
              <a:off x="6302315" y="4624023"/>
              <a:ext cx="132480" cy="10080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268497E9-DDE1-2345-865C-7D6E3D27C03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271715" y="4593063"/>
                <a:ext cx="19368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8ECE60AD-A094-2448-940E-7F34A47B2C60}"/>
                  </a:ext>
                </a:extLst>
              </p14:cNvPr>
              <p14:cNvContentPartPr/>
              <p14:nvPr/>
            </p14:nvContentPartPr>
            <p14:xfrm>
              <a:off x="6534875" y="4617543"/>
              <a:ext cx="88200" cy="10728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8ECE60AD-A094-2448-940E-7F34A47B2C60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6504275" y="4586943"/>
                <a:ext cx="14976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38" name="Ink 243">
                <a:extLst>
                  <a:ext uri="{FF2B5EF4-FFF2-40B4-BE49-F238E27FC236}">
                    <a16:creationId xmlns:a16="http://schemas.microsoft.com/office/drawing/2014/main" id="{4D8D49AC-4471-BD4D-90D6-6E5F2BF59173}"/>
                  </a:ext>
                </a:extLst>
              </p14:cNvPr>
              <p14:cNvContentPartPr/>
              <p14:nvPr/>
            </p14:nvContentPartPr>
            <p14:xfrm>
              <a:off x="5837195" y="4636623"/>
              <a:ext cx="370440" cy="257760"/>
            </p14:xfrm>
          </p:contentPart>
        </mc:Choice>
        <mc:Fallback xmlns="">
          <p:pic>
            <p:nvPicPr>
              <p:cNvPr id="238" name="Ink 243">
                <a:extLst>
                  <a:ext uri="{FF2B5EF4-FFF2-40B4-BE49-F238E27FC236}">
                    <a16:creationId xmlns:a16="http://schemas.microsoft.com/office/drawing/2014/main" id="{4D8D49AC-4471-BD4D-90D6-6E5F2BF59173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806235" y="4605706"/>
                <a:ext cx="432000" cy="3188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39" name="Ink 244">
                <a:extLst>
                  <a:ext uri="{FF2B5EF4-FFF2-40B4-BE49-F238E27FC236}">
                    <a16:creationId xmlns:a16="http://schemas.microsoft.com/office/drawing/2014/main" id="{33A18BD0-6BA6-3B4B-BD23-A432DD4DE8F5}"/>
                  </a:ext>
                </a:extLst>
              </p14:cNvPr>
              <p14:cNvContentPartPr/>
              <p14:nvPr/>
            </p14:nvContentPartPr>
            <p14:xfrm>
              <a:off x="5560355" y="4586223"/>
              <a:ext cx="163800" cy="195120"/>
            </p14:xfrm>
          </p:contentPart>
        </mc:Choice>
        <mc:Fallback xmlns="">
          <p:pic>
            <p:nvPicPr>
              <p:cNvPr id="239" name="Ink 244">
                <a:extLst>
                  <a:ext uri="{FF2B5EF4-FFF2-40B4-BE49-F238E27FC236}">
                    <a16:creationId xmlns:a16="http://schemas.microsoft.com/office/drawing/2014/main" id="{33A18BD0-6BA6-3B4B-BD23-A432DD4DE8F5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529755" y="4555623"/>
                <a:ext cx="22500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40" name="Ink 245">
                <a:extLst>
                  <a:ext uri="{FF2B5EF4-FFF2-40B4-BE49-F238E27FC236}">
                    <a16:creationId xmlns:a16="http://schemas.microsoft.com/office/drawing/2014/main" id="{7776A23C-1AB4-5F42-9B53-6A01925B54AF}"/>
                  </a:ext>
                </a:extLst>
              </p14:cNvPr>
              <p14:cNvContentPartPr/>
              <p14:nvPr/>
            </p14:nvContentPartPr>
            <p14:xfrm>
              <a:off x="4793555" y="4517103"/>
              <a:ext cx="402480" cy="282960"/>
            </p14:xfrm>
          </p:contentPart>
        </mc:Choice>
        <mc:Fallback xmlns="">
          <p:pic>
            <p:nvPicPr>
              <p:cNvPr id="240" name="Ink 245">
                <a:extLst>
                  <a:ext uri="{FF2B5EF4-FFF2-40B4-BE49-F238E27FC236}">
                    <a16:creationId xmlns:a16="http://schemas.microsoft.com/office/drawing/2014/main" id="{7776A23C-1AB4-5F42-9B53-6A01925B54AF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4762623" y="4486182"/>
                <a:ext cx="463625" cy="3440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41" name="Ink 246">
                <a:extLst>
                  <a:ext uri="{FF2B5EF4-FFF2-40B4-BE49-F238E27FC236}">
                    <a16:creationId xmlns:a16="http://schemas.microsoft.com/office/drawing/2014/main" id="{A68E962A-F491-DA40-92DC-EBFDAE6D6696}"/>
                  </a:ext>
                </a:extLst>
              </p14:cNvPr>
              <p14:cNvContentPartPr/>
              <p14:nvPr/>
            </p14:nvContentPartPr>
            <p14:xfrm>
              <a:off x="4177955" y="4598823"/>
              <a:ext cx="446040" cy="232560"/>
            </p14:xfrm>
          </p:contentPart>
        </mc:Choice>
        <mc:Fallback xmlns="">
          <p:pic>
            <p:nvPicPr>
              <p:cNvPr id="241" name="Ink 246">
                <a:extLst>
                  <a:ext uri="{FF2B5EF4-FFF2-40B4-BE49-F238E27FC236}">
                    <a16:creationId xmlns:a16="http://schemas.microsoft.com/office/drawing/2014/main" id="{A68E962A-F491-DA40-92DC-EBFDAE6D669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147355" y="4568270"/>
                <a:ext cx="507240" cy="2940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242" name="Ink 247">
                <a:extLst>
                  <a:ext uri="{FF2B5EF4-FFF2-40B4-BE49-F238E27FC236}">
                    <a16:creationId xmlns:a16="http://schemas.microsoft.com/office/drawing/2014/main" id="{44BDF563-7380-444E-B7D9-0BD25B1D0D59}"/>
                  </a:ext>
                </a:extLst>
              </p14:cNvPr>
              <p14:cNvContentPartPr/>
              <p14:nvPr/>
            </p14:nvContentPartPr>
            <p14:xfrm>
              <a:off x="2844515" y="4667943"/>
              <a:ext cx="785880" cy="170280"/>
            </p14:xfrm>
          </p:contentPart>
        </mc:Choice>
        <mc:Fallback xmlns="">
          <p:pic>
            <p:nvPicPr>
              <p:cNvPr id="242" name="Ink 247">
                <a:extLst>
                  <a:ext uri="{FF2B5EF4-FFF2-40B4-BE49-F238E27FC236}">
                    <a16:creationId xmlns:a16="http://schemas.microsoft.com/office/drawing/2014/main" id="{44BDF563-7380-444E-B7D9-0BD25B1D0D59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2813569" y="4637343"/>
                <a:ext cx="847052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243" name="Ink 248">
                <a:extLst>
                  <a:ext uri="{FF2B5EF4-FFF2-40B4-BE49-F238E27FC236}">
                    <a16:creationId xmlns:a16="http://schemas.microsoft.com/office/drawing/2014/main" id="{C3E003AF-06FF-764D-88BB-8501FC06025C}"/>
                  </a:ext>
                </a:extLst>
              </p14:cNvPr>
              <p14:cNvContentPartPr/>
              <p14:nvPr/>
            </p14:nvContentPartPr>
            <p14:xfrm>
              <a:off x="2505035" y="4661463"/>
              <a:ext cx="251640" cy="182880"/>
            </p14:xfrm>
          </p:contentPart>
        </mc:Choice>
        <mc:Fallback xmlns="">
          <p:pic>
            <p:nvPicPr>
              <p:cNvPr id="243" name="Ink 248">
                <a:extLst>
                  <a:ext uri="{FF2B5EF4-FFF2-40B4-BE49-F238E27FC236}">
                    <a16:creationId xmlns:a16="http://schemas.microsoft.com/office/drawing/2014/main" id="{C3E003AF-06FF-764D-88BB-8501FC06025C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2474119" y="4630803"/>
                <a:ext cx="312753" cy="244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263" name="Ink 266">
                <a:extLst>
                  <a:ext uri="{FF2B5EF4-FFF2-40B4-BE49-F238E27FC236}">
                    <a16:creationId xmlns:a16="http://schemas.microsoft.com/office/drawing/2014/main" id="{416BE6B1-38D2-024E-9B69-FAFD1487A4FA}"/>
                  </a:ext>
                </a:extLst>
              </p14:cNvPr>
              <p14:cNvContentPartPr/>
              <p14:nvPr/>
            </p14:nvContentPartPr>
            <p14:xfrm>
              <a:off x="7811075" y="4259343"/>
              <a:ext cx="88560" cy="82080"/>
            </p14:xfrm>
          </p:contentPart>
        </mc:Choice>
        <mc:Fallback xmlns="">
          <p:pic>
            <p:nvPicPr>
              <p:cNvPr id="263" name="Ink 266">
                <a:extLst>
                  <a:ext uri="{FF2B5EF4-FFF2-40B4-BE49-F238E27FC236}">
                    <a16:creationId xmlns:a16="http://schemas.microsoft.com/office/drawing/2014/main" id="{416BE6B1-38D2-024E-9B69-FAFD1487A4FA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780475" y="4228383"/>
                <a:ext cx="149760" cy="14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265" name="Ink 268">
                <a:extLst>
                  <a:ext uri="{FF2B5EF4-FFF2-40B4-BE49-F238E27FC236}">
                    <a16:creationId xmlns:a16="http://schemas.microsoft.com/office/drawing/2014/main" id="{59BA31A1-97E0-2142-B4B0-ABF0218BE553}"/>
                  </a:ext>
                </a:extLst>
              </p14:cNvPr>
              <p14:cNvContentPartPr/>
              <p14:nvPr/>
            </p14:nvContentPartPr>
            <p14:xfrm>
              <a:off x="7402475" y="4535823"/>
              <a:ext cx="352440" cy="119880"/>
            </p14:xfrm>
          </p:contentPart>
        </mc:Choice>
        <mc:Fallback xmlns="">
          <p:pic>
            <p:nvPicPr>
              <p:cNvPr id="265" name="Ink 268">
                <a:extLst>
                  <a:ext uri="{FF2B5EF4-FFF2-40B4-BE49-F238E27FC236}">
                    <a16:creationId xmlns:a16="http://schemas.microsoft.com/office/drawing/2014/main" id="{59BA31A1-97E0-2142-B4B0-ABF0218BE553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7371875" y="4505223"/>
                <a:ext cx="41364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66" name="Ink 269">
                <a:extLst>
                  <a:ext uri="{FF2B5EF4-FFF2-40B4-BE49-F238E27FC236}">
                    <a16:creationId xmlns:a16="http://schemas.microsoft.com/office/drawing/2014/main" id="{8675E69A-2111-8D41-BA86-90BC553ED45A}"/>
                  </a:ext>
                </a:extLst>
              </p14:cNvPr>
              <p14:cNvContentPartPr/>
              <p14:nvPr/>
            </p14:nvContentPartPr>
            <p14:xfrm>
              <a:off x="6723515" y="4454103"/>
              <a:ext cx="591120" cy="258120"/>
            </p14:xfrm>
          </p:contentPart>
        </mc:Choice>
        <mc:Fallback xmlns="">
          <p:pic>
            <p:nvPicPr>
              <p:cNvPr id="266" name="Ink 269">
                <a:extLst>
                  <a:ext uri="{FF2B5EF4-FFF2-40B4-BE49-F238E27FC236}">
                    <a16:creationId xmlns:a16="http://schemas.microsoft.com/office/drawing/2014/main" id="{8675E69A-2111-8D41-BA86-90BC553ED45A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692934" y="4423503"/>
                <a:ext cx="652283" cy="31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50001769-4929-D24D-B087-C04B2EBF0FDD}"/>
                  </a:ext>
                </a:extLst>
              </p14:cNvPr>
              <p14:cNvContentPartPr/>
              <p14:nvPr/>
            </p14:nvContentPartPr>
            <p14:xfrm>
              <a:off x="2398115" y="4472823"/>
              <a:ext cx="19080" cy="6948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50001769-4929-D24D-B087-C04B2EBF0FDD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2367728" y="4441863"/>
                <a:ext cx="79147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68726B12-3F5D-344C-AD80-DF080E842B0B}"/>
                  </a:ext>
                </a:extLst>
              </p14:cNvPr>
              <p14:cNvContentPartPr/>
              <p14:nvPr/>
            </p14:nvContentPartPr>
            <p14:xfrm>
              <a:off x="8572115" y="4472823"/>
              <a:ext cx="201600" cy="8856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68726B12-3F5D-344C-AD80-DF080E842B0B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8541155" y="4442223"/>
                <a:ext cx="26280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279" name="Ink 279">
                <a:extLst>
                  <a:ext uri="{FF2B5EF4-FFF2-40B4-BE49-F238E27FC236}">
                    <a16:creationId xmlns:a16="http://schemas.microsoft.com/office/drawing/2014/main" id="{5AD11818-2836-7E41-9340-C066970CE3A4}"/>
                  </a:ext>
                </a:extLst>
              </p14:cNvPr>
              <p14:cNvContentPartPr/>
              <p14:nvPr/>
            </p14:nvContentPartPr>
            <p14:xfrm>
              <a:off x="8106635" y="4416303"/>
              <a:ext cx="264240" cy="314640"/>
            </p14:xfrm>
          </p:contentPart>
        </mc:Choice>
        <mc:Fallback xmlns="">
          <p:pic>
            <p:nvPicPr>
              <p:cNvPr id="279" name="Ink 279">
                <a:extLst>
                  <a:ext uri="{FF2B5EF4-FFF2-40B4-BE49-F238E27FC236}">
                    <a16:creationId xmlns:a16="http://schemas.microsoft.com/office/drawing/2014/main" id="{5AD11818-2836-7E41-9340-C066970CE3A4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8076077" y="4385703"/>
                <a:ext cx="325357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27A6653D-031C-9B45-814B-EC1369F795C0}"/>
                  </a:ext>
                </a:extLst>
              </p14:cNvPr>
              <p14:cNvContentPartPr/>
              <p14:nvPr/>
            </p14:nvContentPartPr>
            <p14:xfrm>
              <a:off x="5340395" y="5183463"/>
              <a:ext cx="157680" cy="10080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27A6653D-031C-9B45-814B-EC1369F795C0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5309795" y="5152863"/>
                <a:ext cx="21888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292" name="Ink 291">
                <a:extLst>
                  <a:ext uri="{FF2B5EF4-FFF2-40B4-BE49-F238E27FC236}">
                    <a16:creationId xmlns:a16="http://schemas.microsoft.com/office/drawing/2014/main" id="{B0D91692-CE6D-E34B-9D17-3B6B370B8DAB}"/>
                  </a:ext>
                </a:extLst>
              </p14:cNvPr>
              <p14:cNvContentPartPr/>
              <p14:nvPr/>
            </p14:nvContentPartPr>
            <p14:xfrm>
              <a:off x="5604275" y="5221983"/>
              <a:ext cx="12960" cy="68760"/>
            </p14:xfrm>
          </p:contentPart>
        </mc:Choice>
        <mc:Fallback xmlns="">
          <p:pic>
            <p:nvPicPr>
              <p:cNvPr id="292" name="Ink 291">
                <a:extLst>
                  <a:ext uri="{FF2B5EF4-FFF2-40B4-BE49-F238E27FC236}">
                    <a16:creationId xmlns:a16="http://schemas.microsoft.com/office/drawing/2014/main" id="{B0D91692-CE6D-E34B-9D17-3B6B370B8DAB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5573675" y="5191023"/>
                <a:ext cx="7416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B412F5CC-5F04-784E-9137-B18EC153CCA3}"/>
                  </a:ext>
                </a:extLst>
              </p14:cNvPr>
              <p14:cNvContentPartPr/>
              <p14:nvPr/>
            </p14:nvContentPartPr>
            <p14:xfrm>
              <a:off x="5572955" y="5126943"/>
              <a:ext cx="19080" cy="1296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B412F5CC-5F04-784E-9137-B18EC153CCA3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5542355" y="5096343"/>
                <a:ext cx="8064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61FF9515-CA5D-EF49-B009-49EA57088680}"/>
                  </a:ext>
                </a:extLst>
              </p14:cNvPr>
              <p14:cNvContentPartPr/>
              <p14:nvPr/>
            </p14:nvContentPartPr>
            <p14:xfrm>
              <a:off x="6981275" y="5202183"/>
              <a:ext cx="360" cy="36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61FF9515-CA5D-EF49-B009-49EA57088680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6950675" y="5171583"/>
                <a:ext cx="6156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301" name="Ink 305">
                <a:extLst>
                  <a:ext uri="{FF2B5EF4-FFF2-40B4-BE49-F238E27FC236}">
                    <a16:creationId xmlns:a16="http://schemas.microsoft.com/office/drawing/2014/main" id="{A2632F74-0D86-D741-822E-E2F39E0D48FF}"/>
                  </a:ext>
                </a:extLst>
              </p14:cNvPr>
              <p14:cNvContentPartPr/>
              <p14:nvPr/>
            </p14:nvContentPartPr>
            <p14:xfrm>
              <a:off x="6660515" y="5089143"/>
              <a:ext cx="163800" cy="192600"/>
            </p14:xfrm>
          </p:contentPart>
        </mc:Choice>
        <mc:Fallback xmlns="">
          <p:pic>
            <p:nvPicPr>
              <p:cNvPr id="301" name="Ink 305">
                <a:extLst>
                  <a:ext uri="{FF2B5EF4-FFF2-40B4-BE49-F238E27FC236}">
                    <a16:creationId xmlns:a16="http://schemas.microsoft.com/office/drawing/2014/main" id="{A2632F74-0D86-D741-822E-E2F39E0D48FF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6629915" y="5058543"/>
                <a:ext cx="22536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302" name="Ink 306">
                <a:extLst>
                  <a:ext uri="{FF2B5EF4-FFF2-40B4-BE49-F238E27FC236}">
                    <a16:creationId xmlns:a16="http://schemas.microsoft.com/office/drawing/2014/main" id="{C96B4232-95B9-C340-839D-999F3A32D457}"/>
                  </a:ext>
                </a:extLst>
              </p14:cNvPr>
              <p14:cNvContentPartPr/>
              <p14:nvPr/>
            </p14:nvContentPartPr>
            <p14:xfrm>
              <a:off x="5755475" y="5038743"/>
              <a:ext cx="641520" cy="252000"/>
            </p14:xfrm>
          </p:contentPart>
        </mc:Choice>
        <mc:Fallback xmlns="">
          <p:pic>
            <p:nvPicPr>
              <p:cNvPr id="302" name="Ink 306">
                <a:extLst>
                  <a:ext uri="{FF2B5EF4-FFF2-40B4-BE49-F238E27FC236}">
                    <a16:creationId xmlns:a16="http://schemas.microsoft.com/office/drawing/2014/main" id="{C96B4232-95B9-C340-839D-999F3A32D457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5724515" y="5008143"/>
                <a:ext cx="703080" cy="31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303" name="Ink 307">
                <a:extLst>
                  <a:ext uri="{FF2B5EF4-FFF2-40B4-BE49-F238E27FC236}">
                    <a16:creationId xmlns:a16="http://schemas.microsoft.com/office/drawing/2014/main" id="{0C2F5DAF-9A9E-9D4C-BFF9-F0520C0CB696}"/>
                  </a:ext>
                </a:extLst>
              </p14:cNvPr>
              <p14:cNvContentPartPr/>
              <p14:nvPr/>
            </p14:nvContentPartPr>
            <p14:xfrm>
              <a:off x="4868795" y="5176983"/>
              <a:ext cx="358920" cy="138600"/>
            </p14:xfrm>
          </p:contentPart>
        </mc:Choice>
        <mc:Fallback xmlns="">
          <p:pic>
            <p:nvPicPr>
              <p:cNvPr id="303" name="Ink 307">
                <a:extLst>
                  <a:ext uri="{FF2B5EF4-FFF2-40B4-BE49-F238E27FC236}">
                    <a16:creationId xmlns:a16="http://schemas.microsoft.com/office/drawing/2014/main" id="{0C2F5DAF-9A9E-9D4C-BFF9-F0520C0CB696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838164" y="5146383"/>
                <a:ext cx="420542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304" name="Ink 308">
                <a:extLst>
                  <a:ext uri="{FF2B5EF4-FFF2-40B4-BE49-F238E27FC236}">
                    <a16:creationId xmlns:a16="http://schemas.microsoft.com/office/drawing/2014/main" id="{454E2F83-8B94-F447-BA2B-AA8EF65DC9FB}"/>
                  </a:ext>
                </a:extLst>
              </p14:cNvPr>
              <p14:cNvContentPartPr/>
              <p14:nvPr/>
            </p14:nvContentPartPr>
            <p14:xfrm>
              <a:off x="3799955" y="5089863"/>
              <a:ext cx="690480" cy="270000"/>
            </p14:xfrm>
          </p:contentPart>
        </mc:Choice>
        <mc:Fallback xmlns="">
          <p:pic>
            <p:nvPicPr>
              <p:cNvPr id="304" name="Ink 308">
                <a:extLst>
                  <a:ext uri="{FF2B5EF4-FFF2-40B4-BE49-F238E27FC236}">
                    <a16:creationId xmlns:a16="http://schemas.microsoft.com/office/drawing/2014/main" id="{454E2F83-8B94-F447-BA2B-AA8EF65DC9FB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769355" y="5059263"/>
                <a:ext cx="752040" cy="33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305" name="Ink 309">
                <a:extLst>
                  <a:ext uri="{FF2B5EF4-FFF2-40B4-BE49-F238E27FC236}">
                    <a16:creationId xmlns:a16="http://schemas.microsoft.com/office/drawing/2014/main" id="{8C6FAFB8-FA98-394F-97BC-B8352700ADB2}"/>
                  </a:ext>
                </a:extLst>
              </p14:cNvPr>
              <p14:cNvContentPartPr/>
              <p14:nvPr/>
            </p14:nvContentPartPr>
            <p14:xfrm>
              <a:off x="2976275" y="5214783"/>
              <a:ext cx="729720" cy="157320"/>
            </p14:xfrm>
          </p:contentPart>
        </mc:Choice>
        <mc:Fallback xmlns="">
          <p:pic>
            <p:nvPicPr>
              <p:cNvPr id="305" name="Ink 309">
                <a:extLst>
                  <a:ext uri="{FF2B5EF4-FFF2-40B4-BE49-F238E27FC236}">
                    <a16:creationId xmlns:a16="http://schemas.microsoft.com/office/drawing/2014/main" id="{8C6FAFB8-FA98-394F-97BC-B8352700ADB2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945675" y="5184253"/>
                <a:ext cx="790920" cy="2183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58253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9" name="Ink 45">
                <a:extLst>
                  <a:ext uri="{FF2B5EF4-FFF2-40B4-BE49-F238E27FC236}">
                    <a16:creationId xmlns:a16="http://schemas.microsoft.com/office/drawing/2014/main" id="{D207DBD5-66DF-844C-BEC1-0B6DF15D9A95}"/>
                  </a:ext>
                </a:extLst>
              </p14:cNvPr>
              <p14:cNvContentPartPr/>
              <p14:nvPr/>
            </p14:nvContentPartPr>
            <p14:xfrm>
              <a:off x="3240515" y="1706583"/>
              <a:ext cx="295920" cy="164160"/>
            </p14:xfrm>
          </p:contentPart>
        </mc:Choice>
        <mc:Fallback xmlns="">
          <p:pic>
            <p:nvPicPr>
              <p:cNvPr id="39" name="Ink 45">
                <a:extLst>
                  <a:ext uri="{FF2B5EF4-FFF2-40B4-BE49-F238E27FC236}">
                    <a16:creationId xmlns:a16="http://schemas.microsoft.com/office/drawing/2014/main" id="{D207DBD5-66DF-844C-BEC1-0B6DF15D9A9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09915" y="1675916"/>
                <a:ext cx="357120" cy="225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0" name="Ink 46">
                <a:extLst>
                  <a:ext uri="{FF2B5EF4-FFF2-40B4-BE49-F238E27FC236}">
                    <a16:creationId xmlns:a16="http://schemas.microsoft.com/office/drawing/2014/main" id="{3A16D2BF-E8C7-B447-BAF7-EC7CB18D85EF}"/>
                  </a:ext>
                </a:extLst>
              </p14:cNvPr>
              <p14:cNvContentPartPr/>
              <p14:nvPr/>
            </p14:nvContentPartPr>
            <p14:xfrm>
              <a:off x="2385515" y="1531263"/>
              <a:ext cx="434160" cy="307800"/>
            </p14:xfrm>
          </p:contentPart>
        </mc:Choice>
        <mc:Fallback xmlns="">
          <p:pic>
            <p:nvPicPr>
              <p:cNvPr id="40" name="Ink 46">
                <a:extLst>
                  <a:ext uri="{FF2B5EF4-FFF2-40B4-BE49-F238E27FC236}">
                    <a16:creationId xmlns:a16="http://schemas.microsoft.com/office/drawing/2014/main" id="{3A16D2BF-E8C7-B447-BAF7-EC7CB18D85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54555" y="1500663"/>
                <a:ext cx="495360" cy="36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8" name="Ink 61">
                <a:extLst>
                  <a:ext uri="{FF2B5EF4-FFF2-40B4-BE49-F238E27FC236}">
                    <a16:creationId xmlns:a16="http://schemas.microsoft.com/office/drawing/2014/main" id="{BA76DDA0-61F0-2D44-B8AC-B609640A9755}"/>
                  </a:ext>
                </a:extLst>
              </p14:cNvPr>
              <p14:cNvContentPartPr/>
              <p14:nvPr/>
            </p14:nvContentPartPr>
            <p14:xfrm>
              <a:off x="2523755" y="2222103"/>
              <a:ext cx="685800" cy="415440"/>
            </p14:xfrm>
          </p:contentPart>
        </mc:Choice>
        <mc:Fallback xmlns="">
          <p:pic>
            <p:nvPicPr>
              <p:cNvPr id="58" name="Ink 61">
                <a:extLst>
                  <a:ext uri="{FF2B5EF4-FFF2-40B4-BE49-F238E27FC236}">
                    <a16:creationId xmlns:a16="http://schemas.microsoft.com/office/drawing/2014/main" id="{BA76DDA0-61F0-2D44-B8AC-B609640A975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92795" y="2191116"/>
                <a:ext cx="747000" cy="4766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9" name="Ink 62">
                <a:extLst>
                  <a:ext uri="{FF2B5EF4-FFF2-40B4-BE49-F238E27FC236}">
                    <a16:creationId xmlns:a16="http://schemas.microsoft.com/office/drawing/2014/main" id="{6988B973-734C-A249-969E-90D9130C34D6}"/>
                  </a:ext>
                </a:extLst>
              </p14:cNvPr>
              <p14:cNvContentPartPr/>
              <p14:nvPr/>
            </p14:nvContentPartPr>
            <p14:xfrm>
              <a:off x="2096075" y="2278623"/>
              <a:ext cx="252000" cy="289800"/>
            </p14:xfrm>
          </p:contentPart>
        </mc:Choice>
        <mc:Fallback xmlns="">
          <p:pic>
            <p:nvPicPr>
              <p:cNvPr id="59" name="Ink 62">
                <a:extLst>
                  <a:ext uri="{FF2B5EF4-FFF2-40B4-BE49-F238E27FC236}">
                    <a16:creationId xmlns:a16="http://schemas.microsoft.com/office/drawing/2014/main" id="{6988B973-734C-A249-969E-90D9130C34D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65071" y="2247624"/>
                <a:ext cx="313288" cy="3510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0" name="Ink 63">
                <a:extLst>
                  <a:ext uri="{FF2B5EF4-FFF2-40B4-BE49-F238E27FC236}">
                    <a16:creationId xmlns:a16="http://schemas.microsoft.com/office/drawing/2014/main" id="{D9646EB3-F8CB-6E45-B90D-2ED71841271F}"/>
                  </a:ext>
                </a:extLst>
              </p14:cNvPr>
              <p14:cNvContentPartPr/>
              <p14:nvPr/>
            </p14:nvContentPartPr>
            <p14:xfrm>
              <a:off x="3636515" y="1543143"/>
              <a:ext cx="1635120" cy="402840"/>
            </p14:xfrm>
          </p:contentPart>
        </mc:Choice>
        <mc:Fallback xmlns="">
          <p:pic>
            <p:nvPicPr>
              <p:cNvPr id="60" name="Ink 63">
                <a:extLst>
                  <a:ext uri="{FF2B5EF4-FFF2-40B4-BE49-F238E27FC236}">
                    <a16:creationId xmlns:a16="http://schemas.microsoft.com/office/drawing/2014/main" id="{D9646EB3-F8CB-6E45-B90D-2ED71841271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05915" y="1512543"/>
                <a:ext cx="1696320" cy="46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1" name="Ink 64">
                <a:extLst>
                  <a:ext uri="{FF2B5EF4-FFF2-40B4-BE49-F238E27FC236}">
                    <a16:creationId xmlns:a16="http://schemas.microsoft.com/office/drawing/2014/main" id="{FDED2231-07EB-1F40-A1AF-664020EA67FB}"/>
                  </a:ext>
                </a:extLst>
              </p14:cNvPr>
              <p14:cNvContentPartPr/>
              <p14:nvPr/>
            </p14:nvContentPartPr>
            <p14:xfrm>
              <a:off x="530795" y="1637463"/>
              <a:ext cx="1754280" cy="220680"/>
            </p14:xfrm>
          </p:contentPart>
        </mc:Choice>
        <mc:Fallback xmlns="">
          <p:pic>
            <p:nvPicPr>
              <p:cNvPr id="61" name="Ink 64">
                <a:extLst>
                  <a:ext uri="{FF2B5EF4-FFF2-40B4-BE49-F238E27FC236}">
                    <a16:creationId xmlns:a16="http://schemas.microsoft.com/office/drawing/2014/main" id="{FDED2231-07EB-1F40-A1AF-664020EA67F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0201" y="1606813"/>
                <a:ext cx="1815467" cy="2823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8FA79743-AEDA-234C-AE02-3A42F3DA0939}"/>
                  </a:ext>
                </a:extLst>
              </p14:cNvPr>
              <p14:cNvContentPartPr/>
              <p14:nvPr/>
            </p14:nvContentPartPr>
            <p14:xfrm>
              <a:off x="3586115" y="2335503"/>
              <a:ext cx="145080" cy="648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8FA79743-AEDA-234C-AE02-3A42F3DA093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55515" y="2304543"/>
                <a:ext cx="20628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EF1878D9-D430-3242-AB16-73C9976A1A46}"/>
                  </a:ext>
                </a:extLst>
              </p14:cNvPr>
              <p14:cNvContentPartPr/>
              <p14:nvPr/>
            </p14:nvContentPartPr>
            <p14:xfrm>
              <a:off x="3598715" y="2442423"/>
              <a:ext cx="113400" cy="129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EF1878D9-D430-3242-AB16-73C9976A1A46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68115" y="2411463"/>
                <a:ext cx="17496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658D97A7-406D-BC4E-B812-EA28AA95F890}"/>
                  </a:ext>
                </a:extLst>
              </p14:cNvPr>
              <p14:cNvContentPartPr/>
              <p14:nvPr/>
            </p14:nvContentPartPr>
            <p14:xfrm>
              <a:off x="4032515" y="2065143"/>
              <a:ext cx="314640" cy="49716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658D97A7-406D-BC4E-B812-EA28AA95F890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001915" y="2034183"/>
                <a:ext cx="376200" cy="55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5C87A8CD-D56C-9D44-90BC-4FE1A3A6B1E5}"/>
                  </a:ext>
                </a:extLst>
              </p14:cNvPr>
              <p14:cNvContentPartPr/>
              <p14:nvPr/>
            </p14:nvContentPartPr>
            <p14:xfrm>
              <a:off x="4573235" y="2215983"/>
              <a:ext cx="264240" cy="17640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5C87A8CD-D56C-9D44-90BC-4FE1A3A6B1E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542635" y="2185383"/>
                <a:ext cx="32580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C7162281-DEC7-C444-A403-726889EDA0EB}"/>
                  </a:ext>
                </a:extLst>
              </p14:cNvPr>
              <p14:cNvContentPartPr/>
              <p14:nvPr/>
            </p14:nvContentPartPr>
            <p14:xfrm>
              <a:off x="7157315" y="2209503"/>
              <a:ext cx="157680" cy="11340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C7162281-DEC7-C444-A403-726889EDA0EB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126715" y="2178903"/>
                <a:ext cx="21888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BD3571CF-83B2-C249-84FB-E7D06F303AB0}"/>
                  </a:ext>
                </a:extLst>
              </p14:cNvPr>
              <p14:cNvContentPartPr/>
              <p14:nvPr/>
            </p14:nvContentPartPr>
            <p14:xfrm>
              <a:off x="7195115" y="2118783"/>
              <a:ext cx="12960" cy="3456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BD3571CF-83B2-C249-84FB-E7D06F303AB0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164515" y="2088183"/>
                <a:ext cx="74160" cy="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5" name="Ink 100">
                <a:extLst>
                  <a:ext uri="{FF2B5EF4-FFF2-40B4-BE49-F238E27FC236}">
                    <a16:creationId xmlns:a16="http://schemas.microsoft.com/office/drawing/2014/main" id="{A20416FD-C8E7-2245-8263-A4A2D8068A4F}"/>
                  </a:ext>
                </a:extLst>
              </p14:cNvPr>
              <p14:cNvContentPartPr/>
              <p14:nvPr/>
            </p14:nvContentPartPr>
            <p14:xfrm>
              <a:off x="8031395" y="2002143"/>
              <a:ext cx="676440" cy="314640"/>
            </p14:xfrm>
          </p:contentPart>
        </mc:Choice>
        <mc:Fallback xmlns="">
          <p:pic>
            <p:nvPicPr>
              <p:cNvPr id="95" name="Ink 100">
                <a:extLst>
                  <a:ext uri="{FF2B5EF4-FFF2-40B4-BE49-F238E27FC236}">
                    <a16:creationId xmlns:a16="http://schemas.microsoft.com/office/drawing/2014/main" id="{A20416FD-C8E7-2245-8263-A4A2D8068A4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000435" y="1971543"/>
                <a:ext cx="738000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6" name="Ink 101">
                <a:extLst>
                  <a:ext uri="{FF2B5EF4-FFF2-40B4-BE49-F238E27FC236}">
                    <a16:creationId xmlns:a16="http://schemas.microsoft.com/office/drawing/2014/main" id="{C681B3F8-5519-EB4B-A1C2-845B630BA37F}"/>
                  </a:ext>
                </a:extLst>
              </p14:cNvPr>
              <p14:cNvContentPartPr/>
              <p14:nvPr/>
            </p14:nvContentPartPr>
            <p14:xfrm>
              <a:off x="7578515" y="2058663"/>
              <a:ext cx="358560" cy="270720"/>
            </p14:xfrm>
          </p:contentPart>
        </mc:Choice>
        <mc:Fallback xmlns="">
          <p:pic>
            <p:nvPicPr>
              <p:cNvPr id="96" name="Ink 101">
                <a:extLst>
                  <a:ext uri="{FF2B5EF4-FFF2-40B4-BE49-F238E27FC236}">
                    <a16:creationId xmlns:a16="http://schemas.microsoft.com/office/drawing/2014/main" id="{C681B3F8-5519-EB4B-A1C2-845B630BA37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547915" y="2028063"/>
                <a:ext cx="420120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9" name="Ink 104">
                <a:extLst>
                  <a:ext uri="{FF2B5EF4-FFF2-40B4-BE49-F238E27FC236}">
                    <a16:creationId xmlns:a16="http://schemas.microsoft.com/office/drawing/2014/main" id="{410C34B4-BDD9-F044-AF32-F208E46B29BE}"/>
                  </a:ext>
                </a:extLst>
              </p14:cNvPr>
              <p14:cNvContentPartPr/>
              <p14:nvPr/>
            </p14:nvContentPartPr>
            <p14:xfrm>
              <a:off x="5352995" y="2140383"/>
              <a:ext cx="572400" cy="264240"/>
            </p14:xfrm>
          </p:contentPart>
        </mc:Choice>
        <mc:Fallback xmlns="">
          <p:pic>
            <p:nvPicPr>
              <p:cNvPr id="99" name="Ink 104">
                <a:extLst>
                  <a:ext uri="{FF2B5EF4-FFF2-40B4-BE49-F238E27FC236}">
                    <a16:creationId xmlns:a16="http://schemas.microsoft.com/office/drawing/2014/main" id="{410C34B4-BDD9-F044-AF32-F208E46B29BE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322395" y="2109783"/>
                <a:ext cx="633960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00" name="Ink 105">
                <a:extLst>
                  <a:ext uri="{FF2B5EF4-FFF2-40B4-BE49-F238E27FC236}">
                    <a16:creationId xmlns:a16="http://schemas.microsoft.com/office/drawing/2014/main" id="{CE539C67-8F9A-8149-8D89-29F751D5DAC2}"/>
                  </a:ext>
                </a:extLst>
              </p14:cNvPr>
              <p14:cNvContentPartPr/>
              <p14:nvPr/>
            </p14:nvContentPartPr>
            <p14:xfrm>
              <a:off x="5057435" y="2165583"/>
              <a:ext cx="163800" cy="339840"/>
            </p14:xfrm>
          </p:contentPart>
        </mc:Choice>
        <mc:Fallback xmlns="">
          <p:pic>
            <p:nvPicPr>
              <p:cNvPr id="100" name="Ink 105">
                <a:extLst>
                  <a:ext uri="{FF2B5EF4-FFF2-40B4-BE49-F238E27FC236}">
                    <a16:creationId xmlns:a16="http://schemas.microsoft.com/office/drawing/2014/main" id="{CE539C67-8F9A-8149-8D89-29F751D5DAC2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026835" y="2134983"/>
                <a:ext cx="225000" cy="40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DEB516EF-3065-314E-BAC4-C2C1FAEEBD75}"/>
                  </a:ext>
                </a:extLst>
              </p14:cNvPr>
              <p14:cNvContentPartPr/>
              <p14:nvPr/>
            </p14:nvContentPartPr>
            <p14:xfrm>
              <a:off x="4152035" y="2819343"/>
              <a:ext cx="145080" cy="8805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DEB516EF-3065-314E-BAC4-C2C1FAEEBD75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121435" y="2788743"/>
                <a:ext cx="206280" cy="9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19" name="Ink 122">
                <a:extLst>
                  <a:ext uri="{FF2B5EF4-FFF2-40B4-BE49-F238E27FC236}">
                    <a16:creationId xmlns:a16="http://schemas.microsoft.com/office/drawing/2014/main" id="{DC37CAE9-973A-8B4F-82C3-33C9C89516AC}"/>
                  </a:ext>
                </a:extLst>
              </p14:cNvPr>
              <p14:cNvContentPartPr/>
              <p14:nvPr/>
            </p14:nvContentPartPr>
            <p14:xfrm>
              <a:off x="5830715" y="3039663"/>
              <a:ext cx="384120" cy="276840"/>
            </p14:xfrm>
          </p:contentPart>
        </mc:Choice>
        <mc:Fallback xmlns="">
          <p:pic>
            <p:nvPicPr>
              <p:cNvPr id="119" name="Ink 122">
                <a:extLst>
                  <a:ext uri="{FF2B5EF4-FFF2-40B4-BE49-F238E27FC236}">
                    <a16:creationId xmlns:a16="http://schemas.microsoft.com/office/drawing/2014/main" id="{DC37CAE9-973A-8B4F-82C3-33C9C89516AC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800086" y="3008703"/>
                <a:ext cx="445738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20" name="Ink 123">
                <a:extLst>
                  <a:ext uri="{FF2B5EF4-FFF2-40B4-BE49-F238E27FC236}">
                    <a16:creationId xmlns:a16="http://schemas.microsoft.com/office/drawing/2014/main" id="{86B6C012-F80F-844E-9613-BFA468D382BD}"/>
                  </a:ext>
                </a:extLst>
              </p14:cNvPr>
              <p14:cNvContentPartPr/>
              <p14:nvPr/>
            </p14:nvContentPartPr>
            <p14:xfrm>
              <a:off x="5271275" y="3146223"/>
              <a:ext cx="434160" cy="214200"/>
            </p14:xfrm>
          </p:contentPart>
        </mc:Choice>
        <mc:Fallback xmlns="">
          <p:pic>
            <p:nvPicPr>
              <p:cNvPr id="120" name="Ink 123">
                <a:extLst>
                  <a:ext uri="{FF2B5EF4-FFF2-40B4-BE49-F238E27FC236}">
                    <a16:creationId xmlns:a16="http://schemas.microsoft.com/office/drawing/2014/main" id="{86B6C012-F80F-844E-9613-BFA468D382BD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240675" y="3115623"/>
                <a:ext cx="49536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21" name="Ink 124">
                <a:extLst>
                  <a:ext uri="{FF2B5EF4-FFF2-40B4-BE49-F238E27FC236}">
                    <a16:creationId xmlns:a16="http://schemas.microsoft.com/office/drawing/2014/main" id="{76EC27BF-DFCC-8F4A-89F0-636302BC7D33}"/>
                  </a:ext>
                </a:extLst>
              </p14:cNvPr>
              <p14:cNvContentPartPr/>
              <p14:nvPr/>
            </p14:nvContentPartPr>
            <p14:xfrm>
              <a:off x="4919195" y="3052263"/>
              <a:ext cx="214200" cy="383760"/>
            </p14:xfrm>
          </p:contentPart>
        </mc:Choice>
        <mc:Fallback xmlns="">
          <p:pic>
            <p:nvPicPr>
              <p:cNvPr id="121" name="Ink 124">
                <a:extLst>
                  <a:ext uri="{FF2B5EF4-FFF2-40B4-BE49-F238E27FC236}">
                    <a16:creationId xmlns:a16="http://schemas.microsoft.com/office/drawing/2014/main" id="{76EC27BF-DFCC-8F4A-89F0-636302BC7D33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888595" y="3021303"/>
                <a:ext cx="275400" cy="44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22" name="Ink 125">
                <a:extLst>
                  <a:ext uri="{FF2B5EF4-FFF2-40B4-BE49-F238E27FC236}">
                    <a16:creationId xmlns:a16="http://schemas.microsoft.com/office/drawing/2014/main" id="{0560DBD4-8047-3B4B-851D-525D109F4900}"/>
                  </a:ext>
                </a:extLst>
              </p14:cNvPr>
              <p14:cNvContentPartPr/>
              <p14:nvPr/>
            </p14:nvContentPartPr>
            <p14:xfrm>
              <a:off x="4397195" y="3209223"/>
              <a:ext cx="321120" cy="138600"/>
            </p14:xfrm>
          </p:contentPart>
        </mc:Choice>
        <mc:Fallback xmlns="">
          <p:pic>
            <p:nvPicPr>
              <p:cNvPr id="122" name="Ink 125">
                <a:extLst>
                  <a:ext uri="{FF2B5EF4-FFF2-40B4-BE49-F238E27FC236}">
                    <a16:creationId xmlns:a16="http://schemas.microsoft.com/office/drawing/2014/main" id="{0560DBD4-8047-3B4B-851D-525D109F4900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366595" y="3178623"/>
                <a:ext cx="38232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32" name="Ink 132">
                <a:extLst>
                  <a:ext uri="{FF2B5EF4-FFF2-40B4-BE49-F238E27FC236}">
                    <a16:creationId xmlns:a16="http://schemas.microsoft.com/office/drawing/2014/main" id="{21EBD5AD-2FC6-B841-B55C-42879C08B2EF}"/>
                  </a:ext>
                </a:extLst>
              </p14:cNvPr>
              <p14:cNvContentPartPr/>
              <p14:nvPr/>
            </p14:nvContentPartPr>
            <p14:xfrm>
              <a:off x="6566195" y="2976663"/>
              <a:ext cx="252000" cy="434160"/>
            </p14:xfrm>
          </p:contentPart>
        </mc:Choice>
        <mc:Fallback xmlns="">
          <p:pic>
            <p:nvPicPr>
              <p:cNvPr id="132" name="Ink 132">
                <a:extLst>
                  <a:ext uri="{FF2B5EF4-FFF2-40B4-BE49-F238E27FC236}">
                    <a16:creationId xmlns:a16="http://schemas.microsoft.com/office/drawing/2014/main" id="{21EBD5AD-2FC6-B841-B55C-42879C08B2EF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535595" y="2946063"/>
                <a:ext cx="313200" cy="49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36" name="Ink 136">
                <a:extLst>
                  <a:ext uri="{FF2B5EF4-FFF2-40B4-BE49-F238E27FC236}">
                    <a16:creationId xmlns:a16="http://schemas.microsoft.com/office/drawing/2014/main" id="{D744AB98-DF45-3643-9A8B-CB3F2B8B0B9B}"/>
                  </a:ext>
                </a:extLst>
              </p14:cNvPr>
              <p14:cNvContentPartPr/>
              <p14:nvPr/>
            </p14:nvContentPartPr>
            <p14:xfrm>
              <a:off x="6333635" y="2109063"/>
              <a:ext cx="654480" cy="415440"/>
            </p14:xfrm>
          </p:contentPart>
        </mc:Choice>
        <mc:Fallback xmlns="">
          <p:pic>
            <p:nvPicPr>
              <p:cNvPr id="136" name="Ink 136">
                <a:extLst>
                  <a:ext uri="{FF2B5EF4-FFF2-40B4-BE49-F238E27FC236}">
                    <a16:creationId xmlns:a16="http://schemas.microsoft.com/office/drawing/2014/main" id="{D744AB98-DF45-3643-9A8B-CB3F2B8B0B9B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303018" y="2078463"/>
                <a:ext cx="716074" cy="47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73954E5D-0767-B042-AAA8-5C641B453AB0}"/>
                  </a:ext>
                </a:extLst>
              </p14:cNvPr>
              <p14:cNvContentPartPr/>
              <p14:nvPr/>
            </p14:nvContentPartPr>
            <p14:xfrm>
              <a:off x="7421555" y="3159543"/>
              <a:ext cx="220320" cy="10008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73954E5D-0767-B042-AAA8-5C641B453AB0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390595" y="3128943"/>
                <a:ext cx="281880" cy="16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66CC375E-A1CC-9949-A79F-CEC3E620D1FF}"/>
                  </a:ext>
                </a:extLst>
              </p14:cNvPr>
              <p14:cNvContentPartPr/>
              <p14:nvPr/>
            </p14:nvContentPartPr>
            <p14:xfrm>
              <a:off x="7484195" y="3039663"/>
              <a:ext cx="6480" cy="3168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66CC375E-A1CC-9949-A79F-CEC3E620D1FF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453595" y="3008703"/>
                <a:ext cx="6804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49" name="Ink 150">
                <a:extLst>
                  <a:ext uri="{FF2B5EF4-FFF2-40B4-BE49-F238E27FC236}">
                    <a16:creationId xmlns:a16="http://schemas.microsoft.com/office/drawing/2014/main" id="{8099EB3B-D144-454C-9EB1-69E09938B508}"/>
                  </a:ext>
                </a:extLst>
              </p14:cNvPr>
              <p14:cNvContentPartPr/>
              <p14:nvPr/>
            </p14:nvContentPartPr>
            <p14:xfrm>
              <a:off x="7848875" y="3027063"/>
              <a:ext cx="937080" cy="421560"/>
            </p14:xfrm>
          </p:contentPart>
        </mc:Choice>
        <mc:Fallback xmlns="">
          <p:pic>
            <p:nvPicPr>
              <p:cNvPr id="149" name="Ink 150">
                <a:extLst>
                  <a:ext uri="{FF2B5EF4-FFF2-40B4-BE49-F238E27FC236}">
                    <a16:creationId xmlns:a16="http://schemas.microsoft.com/office/drawing/2014/main" id="{8099EB3B-D144-454C-9EB1-69E09938B508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7818275" y="2996103"/>
                <a:ext cx="998640" cy="48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50" name="Ink 151">
                <a:extLst>
                  <a:ext uri="{FF2B5EF4-FFF2-40B4-BE49-F238E27FC236}">
                    <a16:creationId xmlns:a16="http://schemas.microsoft.com/office/drawing/2014/main" id="{E8D50D48-449F-894F-BE96-116ED8B59A8D}"/>
                  </a:ext>
                </a:extLst>
              </p14:cNvPr>
              <p14:cNvContentPartPr/>
              <p14:nvPr/>
            </p14:nvContentPartPr>
            <p14:xfrm>
              <a:off x="7006475" y="3096183"/>
              <a:ext cx="214200" cy="189000"/>
            </p14:xfrm>
          </p:contentPart>
        </mc:Choice>
        <mc:Fallback xmlns="">
          <p:pic>
            <p:nvPicPr>
              <p:cNvPr id="150" name="Ink 151">
                <a:extLst>
                  <a:ext uri="{FF2B5EF4-FFF2-40B4-BE49-F238E27FC236}">
                    <a16:creationId xmlns:a16="http://schemas.microsoft.com/office/drawing/2014/main" id="{E8D50D48-449F-894F-BE96-116ED8B59A8D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975875" y="3065583"/>
                <a:ext cx="27540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E9B785BB-7131-F54E-9B8B-4329ACF6371F}"/>
                  </a:ext>
                </a:extLst>
              </p14:cNvPr>
              <p14:cNvContentPartPr/>
              <p14:nvPr/>
            </p14:nvContentPartPr>
            <p14:xfrm>
              <a:off x="1712675" y="2027343"/>
              <a:ext cx="1760760" cy="96840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E9B785BB-7131-F54E-9B8B-4329ACF6371F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697555" y="2012223"/>
                <a:ext cx="1791360" cy="99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5FC2FC0-0B49-AB47-9420-805A31AAB358}"/>
                  </a:ext>
                </a:extLst>
              </p14:cNvPr>
              <p14:cNvContentPartPr/>
              <p14:nvPr/>
            </p14:nvContentPartPr>
            <p14:xfrm>
              <a:off x="4189835" y="4994823"/>
              <a:ext cx="352440" cy="17640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85FC2FC0-0B49-AB47-9420-805A31AAB358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174715" y="4979703"/>
                <a:ext cx="38304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E297968B-FCE8-F640-8364-537C7F7F29A5}"/>
                  </a:ext>
                </a:extLst>
              </p14:cNvPr>
              <p14:cNvContentPartPr/>
              <p14:nvPr/>
            </p14:nvContentPartPr>
            <p14:xfrm>
              <a:off x="4900115" y="4994823"/>
              <a:ext cx="446760" cy="11340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E297968B-FCE8-F640-8364-537C7F7F29A5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884995" y="4979703"/>
                <a:ext cx="47736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748A61A8-39A4-2941-9256-7F281731D019}"/>
                  </a:ext>
                </a:extLst>
              </p14:cNvPr>
              <p14:cNvContentPartPr/>
              <p14:nvPr/>
            </p14:nvContentPartPr>
            <p14:xfrm>
              <a:off x="5459915" y="4969623"/>
              <a:ext cx="87840" cy="11340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748A61A8-39A4-2941-9256-7F281731D019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444435" y="4954503"/>
                <a:ext cx="1180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E6490326-5913-E843-B4D9-EC1047156C01}"/>
                  </a:ext>
                </a:extLst>
              </p14:cNvPr>
              <p14:cNvContentPartPr/>
              <p14:nvPr/>
            </p14:nvContentPartPr>
            <p14:xfrm>
              <a:off x="7251635" y="4894383"/>
              <a:ext cx="250560" cy="10080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E6490326-5913-E843-B4D9-EC1047156C01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7236515" y="4878903"/>
                <a:ext cx="2808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78" name="Ink 180">
                <a:extLst>
                  <a:ext uri="{FF2B5EF4-FFF2-40B4-BE49-F238E27FC236}">
                    <a16:creationId xmlns:a16="http://schemas.microsoft.com/office/drawing/2014/main" id="{B308B76F-95EB-BB45-BF4B-82BF6F5F718C}"/>
                  </a:ext>
                </a:extLst>
              </p14:cNvPr>
              <p14:cNvContentPartPr/>
              <p14:nvPr/>
            </p14:nvContentPartPr>
            <p14:xfrm>
              <a:off x="6497075" y="4818783"/>
              <a:ext cx="352800" cy="402840"/>
            </p14:xfrm>
          </p:contentPart>
        </mc:Choice>
        <mc:Fallback xmlns="">
          <p:pic>
            <p:nvPicPr>
              <p:cNvPr id="178" name="Ink 180">
                <a:extLst>
                  <a:ext uri="{FF2B5EF4-FFF2-40B4-BE49-F238E27FC236}">
                    <a16:creationId xmlns:a16="http://schemas.microsoft.com/office/drawing/2014/main" id="{B308B76F-95EB-BB45-BF4B-82BF6F5F718C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481940" y="4803663"/>
                <a:ext cx="383431" cy="43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79" name="Ink 181">
                <a:extLst>
                  <a:ext uri="{FF2B5EF4-FFF2-40B4-BE49-F238E27FC236}">
                    <a16:creationId xmlns:a16="http://schemas.microsoft.com/office/drawing/2014/main" id="{79042297-2C39-6848-BAD9-07B12FAEC4DB}"/>
                  </a:ext>
                </a:extLst>
              </p14:cNvPr>
              <p14:cNvContentPartPr/>
              <p14:nvPr/>
            </p14:nvContentPartPr>
            <p14:xfrm>
              <a:off x="5673755" y="4982223"/>
              <a:ext cx="446760" cy="100800"/>
            </p14:xfrm>
          </p:contentPart>
        </mc:Choice>
        <mc:Fallback xmlns="">
          <p:pic>
            <p:nvPicPr>
              <p:cNvPr id="179" name="Ink 181">
                <a:extLst>
                  <a:ext uri="{FF2B5EF4-FFF2-40B4-BE49-F238E27FC236}">
                    <a16:creationId xmlns:a16="http://schemas.microsoft.com/office/drawing/2014/main" id="{79042297-2C39-6848-BAD9-07B12FAEC4DB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658275" y="4967103"/>
                <a:ext cx="47736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80" name="Ink 182">
                <a:extLst>
                  <a:ext uri="{FF2B5EF4-FFF2-40B4-BE49-F238E27FC236}">
                    <a16:creationId xmlns:a16="http://schemas.microsoft.com/office/drawing/2014/main" id="{6425701B-853A-A84B-B4A5-EC8E17445D7F}"/>
                  </a:ext>
                </a:extLst>
              </p14:cNvPr>
              <p14:cNvContentPartPr/>
              <p14:nvPr/>
            </p14:nvContentPartPr>
            <p14:xfrm>
              <a:off x="2385515" y="3077103"/>
              <a:ext cx="1489680" cy="2119320"/>
            </p14:xfrm>
          </p:contentPart>
        </mc:Choice>
        <mc:Fallback xmlns="">
          <p:pic>
            <p:nvPicPr>
              <p:cNvPr id="180" name="Ink 182">
                <a:extLst>
                  <a:ext uri="{FF2B5EF4-FFF2-40B4-BE49-F238E27FC236}">
                    <a16:creationId xmlns:a16="http://schemas.microsoft.com/office/drawing/2014/main" id="{6425701B-853A-A84B-B4A5-EC8E17445D7F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370035" y="3061980"/>
                <a:ext cx="1520280" cy="21499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CDD159BC-BCFB-FF4D-B6E2-F80F2A908838}"/>
                  </a:ext>
                </a:extLst>
              </p14:cNvPr>
              <p14:cNvContentPartPr/>
              <p14:nvPr/>
            </p14:nvContentPartPr>
            <p14:xfrm>
              <a:off x="4409795" y="5623383"/>
              <a:ext cx="276840" cy="11340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CDD159BC-BCFB-FF4D-B6E2-F80F2A908838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394675" y="5608263"/>
                <a:ext cx="30744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D6354711-BA78-2144-AFD2-8B6DECA6310E}"/>
                  </a:ext>
                </a:extLst>
              </p14:cNvPr>
              <p14:cNvContentPartPr/>
              <p14:nvPr/>
            </p14:nvContentPartPr>
            <p14:xfrm>
              <a:off x="4812275" y="5635983"/>
              <a:ext cx="119880" cy="7596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D6354711-BA78-2144-AFD2-8B6DECA6310E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797155" y="5620863"/>
                <a:ext cx="15048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66EB2614-B23E-9846-9609-EF301D22529D}"/>
                  </a:ext>
                </a:extLst>
              </p14:cNvPr>
              <p14:cNvContentPartPr/>
              <p14:nvPr/>
            </p14:nvContentPartPr>
            <p14:xfrm>
              <a:off x="6987755" y="5554263"/>
              <a:ext cx="151200" cy="11988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66EB2614-B23E-9846-9609-EF301D22529D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6972275" y="5539143"/>
                <a:ext cx="1818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27722B3A-DE68-CD4F-A259-362C2F13E538}"/>
                  </a:ext>
                </a:extLst>
              </p14:cNvPr>
              <p14:cNvContentPartPr/>
              <p14:nvPr/>
            </p14:nvContentPartPr>
            <p14:xfrm>
              <a:off x="7239035" y="5598543"/>
              <a:ext cx="12960" cy="6948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27722B3A-DE68-CD4F-A259-362C2F13E538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7223915" y="5583063"/>
                <a:ext cx="4356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B63E0096-3155-DA43-B02D-74CD63D6EF28}"/>
                  </a:ext>
                </a:extLst>
              </p14:cNvPr>
              <p14:cNvContentPartPr/>
              <p14:nvPr/>
            </p14:nvContentPartPr>
            <p14:xfrm>
              <a:off x="7251635" y="5472543"/>
              <a:ext cx="12960" cy="2556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B63E0096-3155-DA43-B02D-74CD63D6EF28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7236515" y="5457423"/>
                <a:ext cx="4356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69FD7E1E-96CB-734C-915C-018458812BCF}"/>
                  </a:ext>
                </a:extLst>
              </p14:cNvPr>
              <p14:cNvContentPartPr/>
              <p14:nvPr/>
            </p14:nvContentPartPr>
            <p14:xfrm>
              <a:off x="7892795" y="5340783"/>
              <a:ext cx="25560" cy="26424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69FD7E1E-96CB-734C-915C-018458812BCF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7877675" y="5325303"/>
                <a:ext cx="5616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4703759E-EE37-9A49-9D56-C07BABCB87CE}"/>
                  </a:ext>
                </a:extLst>
              </p14:cNvPr>
              <p14:cNvContentPartPr/>
              <p14:nvPr/>
            </p14:nvContentPartPr>
            <p14:xfrm>
              <a:off x="8018795" y="5485143"/>
              <a:ext cx="107280" cy="14508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4703759E-EE37-9A49-9D56-C07BABCB87CE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8003315" y="5470023"/>
                <a:ext cx="1378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201" name="Ink 203">
                <a:extLst>
                  <a:ext uri="{FF2B5EF4-FFF2-40B4-BE49-F238E27FC236}">
                    <a16:creationId xmlns:a16="http://schemas.microsoft.com/office/drawing/2014/main" id="{CC186259-8F94-3A41-8C83-F0ADDF8952E1}"/>
                  </a:ext>
                </a:extLst>
              </p14:cNvPr>
              <p14:cNvContentPartPr/>
              <p14:nvPr/>
            </p14:nvContentPartPr>
            <p14:xfrm>
              <a:off x="7408955" y="5347623"/>
              <a:ext cx="365040" cy="295200"/>
            </p14:xfrm>
          </p:contentPart>
        </mc:Choice>
        <mc:Fallback xmlns="">
          <p:pic>
            <p:nvPicPr>
              <p:cNvPr id="201" name="Ink 203">
                <a:extLst>
                  <a:ext uri="{FF2B5EF4-FFF2-40B4-BE49-F238E27FC236}">
                    <a16:creationId xmlns:a16="http://schemas.microsoft.com/office/drawing/2014/main" id="{CC186259-8F94-3A41-8C83-F0ADDF8952E1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7393475" y="5332503"/>
                <a:ext cx="395640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202" name="Ink 204">
                <a:extLst>
                  <a:ext uri="{FF2B5EF4-FFF2-40B4-BE49-F238E27FC236}">
                    <a16:creationId xmlns:a16="http://schemas.microsoft.com/office/drawing/2014/main" id="{FA0E0FF9-9952-D246-8A52-39D4EE5F8856}"/>
                  </a:ext>
                </a:extLst>
              </p14:cNvPr>
              <p14:cNvContentPartPr/>
              <p14:nvPr/>
            </p14:nvContentPartPr>
            <p14:xfrm>
              <a:off x="6447035" y="5541663"/>
              <a:ext cx="440280" cy="145080"/>
            </p14:xfrm>
          </p:contentPart>
        </mc:Choice>
        <mc:Fallback xmlns="">
          <p:pic>
            <p:nvPicPr>
              <p:cNvPr id="202" name="Ink 204">
                <a:extLst>
                  <a:ext uri="{FF2B5EF4-FFF2-40B4-BE49-F238E27FC236}">
                    <a16:creationId xmlns:a16="http://schemas.microsoft.com/office/drawing/2014/main" id="{FA0E0FF9-9952-D246-8A52-39D4EE5F8856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431555" y="5526543"/>
                <a:ext cx="4708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203" name="Ink 205">
                <a:extLst>
                  <a:ext uri="{FF2B5EF4-FFF2-40B4-BE49-F238E27FC236}">
                    <a16:creationId xmlns:a16="http://schemas.microsoft.com/office/drawing/2014/main" id="{0FA130BB-DC3F-F943-B3ED-11CCF7D4E8C0}"/>
                  </a:ext>
                </a:extLst>
              </p14:cNvPr>
              <p14:cNvContentPartPr/>
              <p14:nvPr/>
            </p14:nvContentPartPr>
            <p14:xfrm>
              <a:off x="5032235" y="5360223"/>
              <a:ext cx="993960" cy="351720"/>
            </p14:xfrm>
          </p:contentPart>
        </mc:Choice>
        <mc:Fallback xmlns="">
          <p:pic>
            <p:nvPicPr>
              <p:cNvPr id="203" name="Ink 205">
                <a:extLst>
                  <a:ext uri="{FF2B5EF4-FFF2-40B4-BE49-F238E27FC236}">
                    <a16:creationId xmlns:a16="http://schemas.microsoft.com/office/drawing/2014/main" id="{0FA130BB-DC3F-F943-B3ED-11CCF7D4E8C0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5017110" y="5344743"/>
                <a:ext cx="1024571" cy="38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884017D2-05E4-5F4D-B003-F7E6A0CD18AC}"/>
                  </a:ext>
                </a:extLst>
              </p14:cNvPr>
              <p14:cNvContentPartPr/>
              <p14:nvPr/>
            </p14:nvContentPartPr>
            <p14:xfrm>
              <a:off x="3403955" y="537303"/>
              <a:ext cx="289440" cy="12600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884017D2-05E4-5F4D-B003-F7E6A0CD18AC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3342395" y="475743"/>
                <a:ext cx="412560" cy="2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216" name="Ink 217">
                <a:extLst>
                  <a:ext uri="{FF2B5EF4-FFF2-40B4-BE49-F238E27FC236}">
                    <a16:creationId xmlns:a16="http://schemas.microsoft.com/office/drawing/2014/main" id="{8FC119FC-D70B-A64F-8EE0-12DC31ACF1AF}"/>
                  </a:ext>
                </a:extLst>
              </p14:cNvPr>
              <p14:cNvContentPartPr/>
              <p14:nvPr/>
            </p14:nvContentPartPr>
            <p14:xfrm>
              <a:off x="2674595" y="361263"/>
              <a:ext cx="358560" cy="471960"/>
            </p14:xfrm>
          </p:contentPart>
        </mc:Choice>
        <mc:Fallback xmlns="">
          <p:pic>
            <p:nvPicPr>
              <p:cNvPr id="216" name="Ink 217">
                <a:extLst>
                  <a:ext uri="{FF2B5EF4-FFF2-40B4-BE49-F238E27FC236}">
                    <a16:creationId xmlns:a16="http://schemas.microsoft.com/office/drawing/2014/main" id="{8FC119FC-D70B-A64F-8EE0-12DC31ACF1AF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2613035" y="299703"/>
                <a:ext cx="481680" cy="59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217" name="Ink 218">
                <a:extLst>
                  <a:ext uri="{FF2B5EF4-FFF2-40B4-BE49-F238E27FC236}">
                    <a16:creationId xmlns:a16="http://schemas.microsoft.com/office/drawing/2014/main" id="{7FCA9FB7-5DAF-1C4D-86E0-9A3DF385C2B1}"/>
                  </a:ext>
                </a:extLst>
              </p14:cNvPr>
              <p14:cNvContentPartPr/>
              <p14:nvPr/>
            </p14:nvContentPartPr>
            <p14:xfrm>
              <a:off x="983315" y="386463"/>
              <a:ext cx="1276920" cy="307440"/>
            </p14:xfrm>
          </p:contentPart>
        </mc:Choice>
        <mc:Fallback xmlns="">
          <p:pic>
            <p:nvPicPr>
              <p:cNvPr id="217" name="Ink 218">
                <a:extLst>
                  <a:ext uri="{FF2B5EF4-FFF2-40B4-BE49-F238E27FC236}">
                    <a16:creationId xmlns:a16="http://schemas.microsoft.com/office/drawing/2014/main" id="{7FCA9FB7-5DAF-1C4D-86E0-9A3DF385C2B1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921738" y="324975"/>
                <a:ext cx="1400075" cy="430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C6BE0AC1-6A9E-084D-9D77-BF5E760D0DA8}"/>
                  </a:ext>
                </a:extLst>
              </p14:cNvPr>
              <p14:cNvContentPartPr/>
              <p14:nvPr/>
            </p14:nvContentPartPr>
            <p14:xfrm>
              <a:off x="4038995" y="477903"/>
              <a:ext cx="232920" cy="16668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C6BE0AC1-6A9E-084D-9D77-BF5E760D0DA8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3977435" y="416343"/>
                <a:ext cx="35604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A974E247-95A4-1D4D-94C9-AA6FD0BD1B60}"/>
                  </a:ext>
                </a:extLst>
              </p14:cNvPr>
              <p14:cNvContentPartPr/>
              <p14:nvPr/>
            </p14:nvContentPartPr>
            <p14:xfrm>
              <a:off x="4391075" y="568623"/>
              <a:ext cx="19080" cy="36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A974E247-95A4-1D4D-94C9-AA6FD0BD1B60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329515" y="507063"/>
                <a:ext cx="14220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E00504B5-F617-654B-BE8E-738F30477740}"/>
                  </a:ext>
                </a:extLst>
              </p14:cNvPr>
              <p14:cNvContentPartPr/>
              <p14:nvPr/>
            </p14:nvContentPartPr>
            <p14:xfrm>
              <a:off x="4567115" y="442983"/>
              <a:ext cx="220320" cy="19512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E00504B5-F617-654B-BE8E-738F30477740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4505555" y="381423"/>
                <a:ext cx="343440" cy="3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6" name="Ink 6">
                <a:extLst>
                  <a:ext uri="{FF2B5EF4-FFF2-40B4-BE49-F238E27FC236}">
                    <a16:creationId xmlns:a16="http://schemas.microsoft.com/office/drawing/2014/main" id="{25C7E59A-5283-934F-AB9B-FCA15F916A9D}"/>
                  </a:ext>
                </a:extLst>
              </p14:cNvPr>
              <p14:cNvContentPartPr/>
              <p14:nvPr/>
            </p14:nvContentPartPr>
            <p14:xfrm>
              <a:off x="1165835" y="2876223"/>
              <a:ext cx="930600" cy="962280"/>
            </p14:xfrm>
          </p:contentPart>
        </mc:Choice>
        <mc:Fallback xmlns="">
          <p:pic>
            <p:nvPicPr>
              <p:cNvPr id="6" name="Ink 6">
                <a:extLst>
                  <a:ext uri="{FF2B5EF4-FFF2-40B4-BE49-F238E27FC236}">
                    <a16:creationId xmlns:a16="http://schemas.microsoft.com/office/drawing/2014/main" id="{25C7E59A-5283-934F-AB9B-FCA15F916A9D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1150361" y="2860743"/>
                <a:ext cx="960828" cy="9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BE56E74-C7B3-E943-8D9A-01362AEC40C6}"/>
                  </a:ext>
                </a:extLst>
              </p14:cNvPr>
              <p14:cNvContentPartPr/>
              <p14:nvPr/>
            </p14:nvContentPartPr>
            <p14:xfrm>
              <a:off x="725555" y="4071423"/>
              <a:ext cx="522360" cy="9428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BE56E74-C7B3-E943-8D9A-01362AEC40C6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710435" y="4055943"/>
                <a:ext cx="552600" cy="97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1798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10">
                <a:extLst>
                  <a:ext uri="{FF2B5EF4-FFF2-40B4-BE49-F238E27FC236}">
                    <a16:creationId xmlns:a16="http://schemas.microsoft.com/office/drawing/2014/main" id="{E90D561E-D27D-A148-A81E-9DD350BBF44C}"/>
                  </a:ext>
                </a:extLst>
              </p14:cNvPr>
              <p14:cNvContentPartPr/>
              <p14:nvPr/>
            </p14:nvContentPartPr>
            <p14:xfrm>
              <a:off x="964595" y="1436223"/>
              <a:ext cx="446760" cy="509760"/>
            </p14:xfrm>
          </p:contentPart>
        </mc:Choice>
        <mc:Fallback xmlns="">
          <p:pic>
            <p:nvPicPr>
              <p:cNvPr id="10" name="Ink 10">
                <a:extLst>
                  <a:ext uri="{FF2B5EF4-FFF2-40B4-BE49-F238E27FC236}">
                    <a16:creationId xmlns:a16="http://schemas.microsoft.com/office/drawing/2014/main" id="{E90D561E-D27D-A148-A81E-9DD350BBF44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9115" y="1421103"/>
                <a:ext cx="477360" cy="54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" name="Ink 34">
                <a:extLst>
                  <a:ext uri="{FF2B5EF4-FFF2-40B4-BE49-F238E27FC236}">
                    <a16:creationId xmlns:a16="http://schemas.microsoft.com/office/drawing/2014/main" id="{23F750E4-E16B-EC4E-A121-86376CE615F0}"/>
                  </a:ext>
                </a:extLst>
              </p14:cNvPr>
              <p14:cNvContentPartPr/>
              <p14:nvPr/>
            </p14:nvContentPartPr>
            <p14:xfrm>
              <a:off x="5264795" y="1241463"/>
              <a:ext cx="2181960" cy="597600"/>
            </p14:xfrm>
          </p:contentPart>
        </mc:Choice>
        <mc:Fallback xmlns="">
          <p:pic>
            <p:nvPicPr>
              <p:cNvPr id="30" name="Ink 34">
                <a:extLst>
                  <a:ext uri="{FF2B5EF4-FFF2-40B4-BE49-F238E27FC236}">
                    <a16:creationId xmlns:a16="http://schemas.microsoft.com/office/drawing/2014/main" id="{23F750E4-E16B-EC4E-A121-86376CE615F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49675" y="1225983"/>
                <a:ext cx="2212560" cy="62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1" name="Ink 35">
                <a:extLst>
                  <a:ext uri="{FF2B5EF4-FFF2-40B4-BE49-F238E27FC236}">
                    <a16:creationId xmlns:a16="http://schemas.microsoft.com/office/drawing/2014/main" id="{5370BA97-BE79-6F4D-B3DD-5037DEFE04E4}"/>
                  </a:ext>
                </a:extLst>
              </p14:cNvPr>
              <p14:cNvContentPartPr/>
              <p14:nvPr/>
            </p14:nvContentPartPr>
            <p14:xfrm>
              <a:off x="4183355" y="1537023"/>
              <a:ext cx="654480" cy="163440"/>
            </p14:xfrm>
          </p:contentPart>
        </mc:Choice>
        <mc:Fallback xmlns="">
          <p:pic>
            <p:nvPicPr>
              <p:cNvPr id="31" name="Ink 35">
                <a:extLst>
                  <a:ext uri="{FF2B5EF4-FFF2-40B4-BE49-F238E27FC236}">
                    <a16:creationId xmlns:a16="http://schemas.microsoft.com/office/drawing/2014/main" id="{5370BA97-BE79-6F4D-B3DD-5037DEFE04E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68227" y="1521577"/>
                <a:ext cx="685097" cy="19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2" name="Ink 36">
                <a:extLst>
                  <a:ext uri="{FF2B5EF4-FFF2-40B4-BE49-F238E27FC236}">
                    <a16:creationId xmlns:a16="http://schemas.microsoft.com/office/drawing/2014/main" id="{72B6060C-FBC6-2942-990B-5C30BCAC86A8}"/>
                  </a:ext>
                </a:extLst>
              </p14:cNvPr>
              <p14:cNvContentPartPr/>
              <p14:nvPr/>
            </p14:nvContentPartPr>
            <p14:xfrm>
              <a:off x="3642995" y="1505343"/>
              <a:ext cx="189000" cy="195120"/>
            </p14:xfrm>
          </p:contentPart>
        </mc:Choice>
        <mc:Fallback xmlns="">
          <p:pic>
            <p:nvPicPr>
              <p:cNvPr id="32" name="Ink 36">
                <a:extLst>
                  <a:ext uri="{FF2B5EF4-FFF2-40B4-BE49-F238E27FC236}">
                    <a16:creationId xmlns:a16="http://schemas.microsoft.com/office/drawing/2014/main" id="{72B6060C-FBC6-2942-990B-5C30BCAC86A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27515" y="1490223"/>
                <a:ext cx="21960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3" name="Ink 37">
                <a:extLst>
                  <a:ext uri="{FF2B5EF4-FFF2-40B4-BE49-F238E27FC236}">
                    <a16:creationId xmlns:a16="http://schemas.microsoft.com/office/drawing/2014/main" id="{37112B8C-71A3-3B47-833F-AEF88411E483}"/>
                  </a:ext>
                </a:extLst>
              </p14:cNvPr>
              <p14:cNvContentPartPr/>
              <p14:nvPr/>
            </p14:nvContentPartPr>
            <p14:xfrm>
              <a:off x="2416835" y="1335783"/>
              <a:ext cx="804960" cy="377280"/>
            </p14:xfrm>
          </p:contentPart>
        </mc:Choice>
        <mc:Fallback xmlns="">
          <p:pic>
            <p:nvPicPr>
              <p:cNvPr id="33" name="Ink 37">
                <a:extLst>
                  <a:ext uri="{FF2B5EF4-FFF2-40B4-BE49-F238E27FC236}">
                    <a16:creationId xmlns:a16="http://schemas.microsoft.com/office/drawing/2014/main" id="{37112B8C-71A3-3B47-833F-AEF88411E48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401715" y="1320318"/>
                <a:ext cx="835560" cy="4078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4" name="Ink 38">
                <a:extLst>
                  <a:ext uri="{FF2B5EF4-FFF2-40B4-BE49-F238E27FC236}">
                    <a16:creationId xmlns:a16="http://schemas.microsoft.com/office/drawing/2014/main" id="{158C9EE9-925B-4642-9ACE-52D7AB3ACD06}"/>
                  </a:ext>
                </a:extLst>
              </p14:cNvPr>
              <p14:cNvContentPartPr/>
              <p14:nvPr/>
            </p14:nvContentPartPr>
            <p14:xfrm>
              <a:off x="1844795" y="1461423"/>
              <a:ext cx="232920" cy="220320"/>
            </p14:xfrm>
          </p:contentPart>
        </mc:Choice>
        <mc:Fallback xmlns="">
          <p:pic>
            <p:nvPicPr>
              <p:cNvPr id="34" name="Ink 38">
                <a:extLst>
                  <a:ext uri="{FF2B5EF4-FFF2-40B4-BE49-F238E27FC236}">
                    <a16:creationId xmlns:a16="http://schemas.microsoft.com/office/drawing/2014/main" id="{158C9EE9-925B-4642-9ACE-52D7AB3ACD0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29315" y="1446303"/>
                <a:ext cx="26352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2" name="Ink 75">
                <a:extLst>
                  <a:ext uri="{FF2B5EF4-FFF2-40B4-BE49-F238E27FC236}">
                    <a16:creationId xmlns:a16="http://schemas.microsoft.com/office/drawing/2014/main" id="{0F67729B-B913-2B49-B189-495399B3505B}"/>
                  </a:ext>
                </a:extLst>
              </p14:cNvPr>
              <p14:cNvContentPartPr/>
              <p14:nvPr/>
            </p14:nvContentPartPr>
            <p14:xfrm>
              <a:off x="5956355" y="1958223"/>
              <a:ext cx="2226240" cy="302040"/>
            </p14:xfrm>
          </p:contentPart>
        </mc:Choice>
        <mc:Fallback xmlns="">
          <p:pic>
            <p:nvPicPr>
              <p:cNvPr id="72" name="Ink 75">
                <a:extLst>
                  <a:ext uri="{FF2B5EF4-FFF2-40B4-BE49-F238E27FC236}">
                    <a16:creationId xmlns:a16="http://schemas.microsoft.com/office/drawing/2014/main" id="{0F67729B-B913-2B49-B189-495399B3505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941233" y="1942743"/>
                <a:ext cx="2256845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3" name="Ink 76">
                <a:extLst>
                  <a:ext uri="{FF2B5EF4-FFF2-40B4-BE49-F238E27FC236}">
                    <a16:creationId xmlns:a16="http://schemas.microsoft.com/office/drawing/2014/main" id="{D6F42382-5AC9-9544-9CD4-5730F87F7E0C}"/>
                  </a:ext>
                </a:extLst>
              </p14:cNvPr>
              <p14:cNvContentPartPr/>
              <p14:nvPr/>
            </p14:nvContentPartPr>
            <p14:xfrm>
              <a:off x="5359115" y="2103303"/>
              <a:ext cx="176760" cy="163440"/>
            </p14:xfrm>
          </p:contentPart>
        </mc:Choice>
        <mc:Fallback xmlns="">
          <p:pic>
            <p:nvPicPr>
              <p:cNvPr id="73" name="Ink 76">
                <a:extLst>
                  <a:ext uri="{FF2B5EF4-FFF2-40B4-BE49-F238E27FC236}">
                    <a16:creationId xmlns:a16="http://schemas.microsoft.com/office/drawing/2014/main" id="{D6F42382-5AC9-9544-9CD4-5730F87F7E0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343964" y="2088150"/>
                <a:ext cx="207422" cy="1941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74" name="Ink 77">
                <a:extLst>
                  <a:ext uri="{FF2B5EF4-FFF2-40B4-BE49-F238E27FC236}">
                    <a16:creationId xmlns:a16="http://schemas.microsoft.com/office/drawing/2014/main" id="{A6647ED3-7B9C-6043-BEA5-F3FC0CE072AF}"/>
                  </a:ext>
                </a:extLst>
              </p14:cNvPr>
              <p14:cNvContentPartPr/>
              <p14:nvPr/>
            </p14:nvContentPartPr>
            <p14:xfrm>
              <a:off x="3617795" y="2077743"/>
              <a:ext cx="1220040" cy="313920"/>
            </p14:xfrm>
          </p:contentPart>
        </mc:Choice>
        <mc:Fallback xmlns="">
          <p:pic>
            <p:nvPicPr>
              <p:cNvPr id="74" name="Ink 77">
                <a:extLst>
                  <a:ext uri="{FF2B5EF4-FFF2-40B4-BE49-F238E27FC236}">
                    <a16:creationId xmlns:a16="http://schemas.microsoft.com/office/drawing/2014/main" id="{A6647ED3-7B9C-6043-BEA5-F3FC0CE072AF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602315" y="2062263"/>
                <a:ext cx="1250640" cy="34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5" name="Ink 78">
                <a:extLst>
                  <a:ext uri="{FF2B5EF4-FFF2-40B4-BE49-F238E27FC236}">
                    <a16:creationId xmlns:a16="http://schemas.microsoft.com/office/drawing/2014/main" id="{8F998178-6326-FB46-B90A-D4EB08C3F818}"/>
                  </a:ext>
                </a:extLst>
              </p14:cNvPr>
              <p14:cNvContentPartPr/>
              <p14:nvPr/>
            </p14:nvContentPartPr>
            <p14:xfrm>
              <a:off x="1058915" y="2077743"/>
              <a:ext cx="2055960" cy="339840"/>
            </p14:xfrm>
          </p:contentPart>
        </mc:Choice>
        <mc:Fallback xmlns="">
          <p:pic>
            <p:nvPicPr>
              <p:cNvPr id="75" name="Ink 78">
                <a:extLst>
                  <a:ext uri="{FF2B5EF4-FFF2-40B4-BE49-F238E27FC236}">
                    <a16:creationId xmlns:a16="http://schemas.microsoft.com/office/drawing/2014/main" id="{8F998178-6326-FB46-B90A-D4EB08C3F818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043438" y="2062263"/>
                <a:ext cx="2086555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6" name="Ink 112">
                <a:extLst>
                  <a:ext uri="{FF2B5EF4-FFF2-40B4-BE49-F238E27FC236}">
                    <a16:creationId xmlns:a16="http://schemas.microsoft.com/office/drawing/2014/main" id="{60CDADE7-A035-9442-A0AD-DF3A17049105}"/>
                  </a:ext>
                </a:extLst>
              </p14:cNvPr>
              <p14:cNvContentPartPr/>
              <p14:nvPr/>
            </p14:nvContentPartPr>
            <p14:xfrm>
              <a:off x="7264235" y="2574183"/>
              <a:ext cx="220320" cy="214200"/>
            </p14:xfrm>
          </p:contentPart>
        </mc:Choice>
        <mc:Fallback xmlns="">
          <p:pic>
            <p:nvPicPr>
              <p:cNvPr id="106" name="Ink 112">
                <a:extLst>
                  <a:ext uri="{FF2B5EF4-FFF2-40B4-BE49-F238E27FC236}">
                    <a16:creationId xmlns:a16="http://schemas.microsoft.com/office/drawing/2014/main" id="{60CDADE7-A035-9442-A0AD-DF3A1704910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249115" y="2559063"/>
                <a:ext cx="25092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7" name="Ink 113">
                <a:extLst>
                  <a:ext uri="{FF2B5EF4-FFF2-40B4-BE49-F238E27FC236}">
                    <a16:creationId xmlns:a16="http://schemas.microsoft.com/office/drawing/2014/main" id="{1B652A38-1875-4E49-88B4-7F8765BA4A63}"/>
                  </a:ext>
                </a:extLst>
              </p14:cNvPr>
              <p14:cNvContentPartPr/>
              <p14:nvPr/>
            </p14:nvContentPartPr>
            <p14:xfrm>
              <a:off x="6943475" y="2611983"/>
              <a:ext cx="138600" cy="195120"/>
            </p14:xfrm>
          </p:contentPart>
        </mc:Choice>
        <mc:Fallback xmlns="">
          <p:pic>
            <p:nvPicPr>
              <p:cNvPr id="107" name="Ink 113">
                <a:extLst>
                  <a:ext uri="{FF2B5EF4-FFF2-40B4-BE49-F238E27FC236}">
                    <a16:creationId xmlns:a16="http://schemas.microsoft.com/office/drawing/2014/main" id="{1B652A38-1875-4E49-88B4-7F8765BA4A6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928355" y="2596863"/>
                <a:ext cx="16920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8" name="Ink 114">
                <a:extLst>
                  <a:ext uri="{FF2B5EF4-FFF2-40B4-BE49-F238E27FC236}">
                    <a16:creationId xmlns:a16="http://schemas.microsoft.com/office/drawing/2014/main" id="{FA1443B6-62CB-6745-989B-2B7D514A4147}"/>
                  </a:ext>
                </a:extLst>
              </p14:cNvPr>
              <p14:cNvContentPartPr/>
              <p14:nvPr/>
            </p14:nvContentPartPr>
            <p14:xfrm>
              <a:off x="6465755" y="2674983"/>
              <a:ext cx="151200" cy="189000"/>
            </p14:xfrm>
          </p:contentPart>
        </mc:Choice>
        <mc:Fallback xmlns="">
          <p:pic>
            <p:nvPicPr>
              <p:cNvPr id="108" name="Ink 114">
                <a:extLst>
                  <a:ext uri="{FF2B5EF4-FFF2-40B4-BE49-F238E27FC236}">
                    <a16:creationId xmlns:a16="http://schemas.microsoft.com/office/drawing/2014/main" id="{FA1443B6-62CB-6745-989B-2B7D514A414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450635" y="2659503"/>
                <a:ext cx="1818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09" name="Ink 115">
                <a:extLst>
                  <a:ext uri="{FF2B5EF4-FFF2-40B4-BE49-F238E27FC236}">
                    <a16:creationId xmlns:a16="http://schemas.microsoft.com/office/drawing/2014/main" id="{1202E894-EBAC-564D-A080-C39AC171B0FA}"/>
                  </a:ext>
                </a:extLst>
              </p14:cNvPr>
              <p14:cNvContentPartPr/>
              <p14:nvPr/>
            </p14:nvContentPartPr>
            <p14:xfrm>
              <a:off x="5220875" y="2649783"/>
              <a:ext cx="1005480" cy="258120"/>
            </p14:xfrm>
          </p:contentPart>
        </mc:Choice>
        <mc:Fallback xmlns="">
          <p:pic>
            <p:nvPicPr>
              <p:cNvPr id="109" name="Ink 115">
                <a:extLst>
                  <a:ext uri="{FF2B5EF4-FFF2-40B4-BE49-F238E27FC236}">
                    <a16:creationId xmlns:a16="http://schemas.microsoft.com/office/drawing/2014/main" id="{1202E894-EBAC-564D-A080-C39AC171B0FA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205755" y="2634303"/>
                <a:ext cx="103608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0" name="Ink 116">
                <a:extLst>
                  <a:ext uri="{FF2B5EF4-FFF2-40B4-BE49-F238E27FC236}">
                    <a16:creationId xmlns:a16="http://schemas.microsoft.com/office/drawing/2014/main" id="{0C1C3B1E-720F-0542-A3A0-4D9FAFA9DCE5}"/>
                  </a:ext>
                </a:extLst>
              </p14:cNvPr>
              <p14:cNvContentPartPr/>
              <p14:nvPr/>
            </p14:nvContentPartPr>
            <p14:xfrm>
              <a:off x="4705355" y="2769303"/>
              <a:ext cx="126000" cy="100800"/>
            </p14:xfrm>
          </p:contentPart>
        </mc:Choice>
        <mc:Fallback xmlns="">
          <p:pic>
            <p:nvPicPr>
              <p:cNvPr id="110" name="Ink 116">
                <a:extLst>
                  <a:ext uri="{FF2B5EF4-FFF2-40B4-BE49-F238E27FC236}">
                    <a16:creationId xmlns:a16="http://schemas.microsoft.com/office/drawing/2014/main" id="{0C1C3B1E-720F-0542-A3A0-4D9FAFA9DCE5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690235" y="2753823"/>
                <a:ext cx="1566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1" name="Ink 117">
                <a:extLst>
                  <a:ext uri="{FF2B5EF4-FFF2-40B4-BE49-F238E27FC236}">
                    <a16:creationId xmlns:a16="http://schemas.microsoft.com/office/drawing/2014/main" id="{6EE88FE7-5B99-484A-9A25-B4E08F128994}"/>
                  </a:ext>
                </a:extLst>
              </p14:cNvPr>
              <p14:cNvContentPartPr/>
              <p14:nvPr/>
            </p14:nvContentPartPr>
            <p14:xfrm>
              <a:off x="2598995" y="2687583"/>
              <a:ext cx="1817640" cy="321120"/>
            </p14:xfrm>
          </p:contentPart>
        </mc:Choice>
        <mc:Fallback xmlns="">
          <p:pic>
            <p:nvPicPr>
              <p:cNvPr id="111" name="Ink 117">
                <a:extLst>
                  <a:ext uri="{FF2B5EF4-FFF2-40B4-BE49-F238E27FC236}">
                    <a16:creationId xmlns:a16="http://schemas.microsoft.com/office/drawing/2014/main" id="{6EE88FE7-5B99-484A-9A25-B4E08F12899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583872" y="2672103"/>
                <a:ext cx="1848246" cy="35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2" name="Ink 118">
                <a:extLst>
                  <a:ext uri="{FF2B5EF4-FFF2-40B4-BE49-F238E27FC236}">
                    <a16:creationId xmlns:a16="http://schemas.microsoft.com/office/drawing/2014/main" id="{B6F9DA9F-C4EF-4B4F-965A-2385017301B4}"/>
                  </a:ext>
                </a:extLst>
              </p14:cNvPr>
              <p14:cNvContentPartPr/>
              <p14:nvPr/>
            </p14:nvContentPartPr>
            <p14:xfrm>
              <a:off x="1108955" y="2813223"/>
              <a:ext cx="898200" cy="157320"/>
            </p14:xfrm>
          </p:contentPart>
        </mc:Choice>
        <mc:Fallback xmlns="">
          <p:pic>
            <p:nvPicPr>
              <p:cNvPr id="112" name="Ink 118">
                <a:extLst>
                  <a:ext uri="{FF2B5EF4-FFF2-40B4-BE49-F238E27FC236}">
                    <a16:creationId xmlns:a16="http://schemas.microsoft.com/office/drawing/2014/main" id="{B6F9DA9F-C4EF-4B4F-965A-2385017301B4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093835" y="2798138"/>
                <a:ext cx="928440" cy="1874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22" name="Ink 122">
                <a:extLst>
                  <a:ext uri="{FF2B5EF4-FFF2-40B4-BE49-F238E27FC236}">
                    <a16:creationId xmlns:a16="http://schemas.microsoft.com/office/drawing/2014/main" id="{32E23029-2C77-7C40-A5B5-2B5B2E308552}"/>
                  </a:ext>
                </a:extLst>
              </p14:cNvPr>
              <p14:cNvContentPartPr/>
              <p14:nvPr/>
            </p14:nvContentPartPr>
            <p14:xfrm>
              <a:off x="7490675" y="2574183"/>
              <a:ext cx="427680" cy="314640"/>
            </p14:xfrm>
          </p:contentPart>
        </mc:Choice>
        <mc:Fallback xmlns="">
          <p:pic>
            <p:nvPicPr>
              <p:cNvPr id="122" name="Ink 122">
                <a:extLst>
                  <a:ext uri="{FF2B5EF4-FFF2-40B4-BE49-F238E27FC236}">
                    <a16:creationId xmlns:a16="http://schemas.microsoft.com/office/drawing/2014/main" id="{32E23029-2C77-7C40-A5B5-2B5B2E308552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475208" y="2559063"/>
                <a:ext cx="457895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26" name="Ink 126">
                <a:extLst>
                  <a:ext uri="{FF2B5EF4-FFF2-40B4-BE49-F238E27FC236}">
                    <a16:creationId xmlns:a16="http://schemas.microsoft.com/office/drawing/2014/main" id="{2F75169E-43A5-0E43-A740-4A9D5BBFBD1C}"/>
                  </a:ext>
                </a:extLst>
              </p14:cNvPr>
              <p14:cNvContentPartPr/>
              <p14:nvPr/>
            </p14:nvContentPartPr>
            <p14:xfrm>
              <a:off x="273035" y="1668783"/>
              <a:ext cx="402480" cy="157680"/>
            </p14:xfrm>
          </p:contentPart>
        </mc:Choice>
        <mc:Fallback xmlns="">
          <p:pic>
            <p:nvPicPr>
              <p:cNvPr id="126" name="Ink 126">
                <a:extLst>
                  <a:ext uri="{FF2B5EF4-FFF2-40B4-BE49-F238E27FC236}">
                    <a16:creationId xmlns:a16="http://schemas.microsoft.com/office/drawing/2014/main" id="{2F75169E-43A5-0E43-A740-4A9D5BBFBD1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57569" y="1653663"/>
                <a:ext cx="432693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62" name="Ink 168">
                <a:extLst>
                  <a:ext uri="{FF2B5EF4-FFF2-40B4-BE49-F238E27FC236}">
                    <a16:creationId xmlns:a16="http://schemas.microsoft.com/office/drawing/2014/main" id="{B2260276-81FF-734A-B714-B90FAF188828}"/>
                  </a:ext>
                </a:extLst>
              </p14:cNvPr>
              <p14:cNvContentPartPr/>
              <p14:nvPr/>
            </p14:nvContentPartPr>
            <p14:xfrm>
              <a:off x="5667275" y="3203103"/>
              <a:ext cx="2703960" cy="628920"/>
            </p14:xfrm>
          </p:contentPart>
        </mc:Choice>
        <mc:Fallback xmlns="">
          <p:pic>
            <p:nvPicPr>
              <p:cNvPr id="162" name="Ink 168">
                <a:extLst>
                  <a:ext uri="{FF2B5EF4-FFF2-40B4-BE49-F238E27FC236}">
                    <a16:creationId xmlns:a16="http://schemas.microsoft.com/office/drawing/2014/main" id="{B2260276-81FF-734A-B714-B90FAF188828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652155" y="3187623"/>
                <a:ext cx="2734200" cy="65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63" name="Ink 169">
                <a:extLst>
                  <a:ext uri="{FF2B5EF4-FFF2-40B4-BE49-F238E27FC236}">
                    <a16:creationId xmlns:a16="http://schemas.microsoft.com/office/drawing/2014/main" id="{3F4B9DF5-66C8-0041-8FC0-F40C8BECED85}"/>
                  </a:ext>
                </a:extLst>
              </p14:cNvPr>
              <p14:cNvContentPartPr/>
              <p14:nvPr/>
            </p14:nvContentPartPr>
            <p14:xfrm>
              <a:off x="4604915" y="3542583"/>
              <a:ext cx="628920" cy="132480"/>
            </p14:xfrm>
          </p:contentPart>
        </mc:Choice>
        <mc:Fallback xmlns="">
          <p:pic>
            <p:nvPicPr>
              <p:cNvPr id="163" name="Ink 169">
                <a:extLst>
                  <a:ext uri="{FF2B5EF4-FFF2-40B4-BE49-F238E27FC236}">
                    <a16:creationId xmlns:a16="http://schemas.microsoft.com/office/drawing/2014/main" id="{3F4B9DF5-66C8-0041-8FC0-F40C8BECED85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589435" y="3527103"/>
                <a:ext cx="65952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64" name="Ink 170">
                <a:extLst>
                  <a:ext uri="{FF2B5EF4-FFF2-40B4-BE49-F238E27FC236}">
                    <a16:creationId xmlns:a16="http://schemas.microsoft.com/office/drawing/2014/main" id="{699CCCAF-3608-F340-9E59-CBCA46A00BEE}"/>
                  </a:ext>
                </a:extLst>
              </p14:cNvPr>
              <p14:cNvContentPartPr/>
              <p14:nvPr/>
            </p14:nvContentPartPr>
            <p14:xfrm>
              <a:off x="4114235" y="3517383"/>
              <a:ext cx="214200" cy="182520"/>
            </p14:xfrm>
          </p:contentPart>
        </mc:Choice>
        <mc:Fallback xmlns="">
          <p:pic>
            <p:nvPicPr>
              <p:cNvPr id="164" name="Ink 170">
                <a:extLst>
                  <a:ext uri="{FF2B5EF4-FFF2-40B4-BE49-F238E27FC236}">
                    <a16:creationId xmlns:a16="http://schemas.microsoft.com/office/drawing/2014/main" id="{699CCCAF-3608-F340-9E59-CBCA46A00BEE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099115" y="3502263"/>
                <a:ext cx="24444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65" name="Ink 171">
                <a:extLst>
                  <a:ext uri="{FF2B5EF4-FFF2-40B4-BE49-F238E27FC236}">
                    <a16:creationId xmlns:a16="http://schemas.microsoft.com/office/drawing/2014/main" id="{B9E67DF7-DC86-1644-BA27-86430266BCE4}"/>
                  </a:ext>
                </a:extLst>
              </p14:cNvPr>
              <p14:cNvContentPartPr/>
              <p14:nvPr/>
            </p14:nvContentPartPr>
            <p14:xfrm>
              <a:off x="2894555" y="3322263"/>
              <a:ext cx="710280" cy="377640"/>
            </p14:xfrm>
          </p:contentPart>
        </mc:Choice>
        <mc:Fallback xmlns="">
          <p:pic>
            <p:nvPicPr>
              <p:cNvPr id="165" name="Ink 171">
                <a:extLst>
                  <a:ext uri="{FF2B5EF4-FFF2-40B4-BE49-F238E27FC236}">
                    <a16:creationId xmlns:a16="http://schemas.microsoft.com/office/drawing/2014/main" id="{B9E67DF7-DC86-1644-BA27-86430266BCE4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879435" y="3307143"/>
                <a:ext cx="740520" cy="40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66" name="Ink 172">
                <a:extLst>
                  <a:ext uri="{FF2B5EF4-FFF2-40B4-BE49-F238E27FC236}">
                    <a16:creationId xmlns:a16="http://schemas.microsoft.com/office/drawing/2014/main" id="{FE4EB562-BC33-744E-BD77-F50384C126E9}"/>
                  </a:ext>
                </a:extLst>
              </p14:cNvPr>
              <p14:cNvContentPartPr/>
              <p14:nvPr/>
            </p14:nvContentPartPr>
            <p14:xfrm>
              <a:off x="2222075" y="3517383"/>
              <a:ext cx="232920" cy="189000"/>
            </p14:xfrm>
          </p:contentPart>
        </mc:Choice>
        <mc:Fallback xmlns="">
          <p:pic>
            <p:nvPicPr>
              <p:cNvPr id="166" name="Ink 172">
                <a:extLst>
                  <a:ext uri="{FF2B5EF4-FFF2-40B4-BE49-F238E27FC236}">
                    <a16:creationId xmlns:a16="http://schemas.microsoft.com/office/drawing/2014/main" id="{FE4EB562-BC33-744E-BD77-F50384C126E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206595" y="3502263"/>
                <a:ext cx="26352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67" name="Ink 173">
                <a:extLst>
                  <a:ext uri="{FF2B5EF4-FFF2-40B4-BE49-F238E27FC236}">
                    <a16:creationId xmlns:a16="http://schemas.microsoft.com/office/drawing/2014/main" id="{96CD29CB-4687-984C-AA15-208E907CD5C2}"/>
                  </a:ext>
                </a:extLst>
              </p14:cNvPr>
              <p14:cNvContentPartPr/>
              <p14:nvPr/>
            </p14:nvContentPartPr>
            <p14:xfrm>
              <a:off x="1347995" y="3460863"/>
              <a:ext cx="421560" cy="377640"/>
            </p14:xfrm>
          </p:contentPart>
        </mc:Choice>
        <mc:Fallback xmlns="">
          <p:pic>
            <p:nvPicPr>
              <p:cNvPr id="167" name="Ink 173">
                <a:extLst>
                  <a:ext uri="{FF2B5EF4-FFF2-40B4-BE49-F238E27FC236}">
                    <a16:creationId xmlns:a16="http://schemas.microsoft.com/office/drawing/2014/main" id="{96CD29CB-4687-984C-AA15-208E907CD5C2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332875" y="3445383"/>
                <a:ext cx="452160" cy="40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68" name="Ink 174">
                <a:extLst>
                  <a:ext uri="{FF2B5EF4-FFF2-40B4-BE49-F238E27FC236}">
                    <a16:creationId xmlns:a16="http://schemas.microsoft.com/office/drawing/2014/main" id="{B01437A2-4A4C-6246-B4CB-02378A059D79}"/>
                  </a:ext>
                </a:extLst>
              </p14:cNvPr>
              <p14:cNvContentPartPr/>
              <p14:nvPr/>
            </p14:nvContentPartPr>
            <p14:xfrm>
              <a:off x="423875" y="3510903"/>
              <a:ext cx="396360" cy="157680"/>
            </p14:xfrm>
          </p:contentPart>
        </mc:Choice>
        <mc:Fallback xmlns="">
          <p:pic>
            <p:nvPicPr>
              <p:cNvPr id="168" name="Ink 174">
                <a:extLst>
                  <a:ext uri="{FF2B5EF4-FFF2-40B4-BE49-F238E27FC236}">
                    <a16:creationId xmlns:a16="http://schemas.microsoft.com/office/drawing/2014/main" id="{B01437A2-4A4C-6246-B4CB-02378A059D79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08755" y="3495783"/>
                <a:ext cx="42696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83" name="Ink 183">
                <a:extLst>
                  <a:ext uri="{FF2B5EF4-FFF2-40B4-BE49-F238E27FC236}">
                    <a16:creationId xmlns:a16="http://schemas.microsoft.com/office/drawing/2014/main" id="{454492C0-0FF7-D54F-A808-7B067254849D}"/>
                  </a:ext>
                </a:extLst>
              </p14:cNvPr>
              <p14:cNvContentPartPr/>
              <p14:nvPr/>
            </p14:nvContentPartPr>
            <p14:xfrm>
              <a:off x="1329275" y="4095903"/>
              <a:ext cx="1326960" cy="333360"/>
            </p14:xfrm>
          </p:contentPart>
        </mc:Choice>
        <mc:Fallback xmlns="">
          <p:pic>
            <p:nvPicPr>
              <p:cNvPr id="183" name="Ink 183">
                <a:extLst>
                  <a:ext uri="{FF2B5EF4-FFF2-40B4-BE49-F238E27FC236}">
                    <a16:creationId xmlns:a16="http://schemas.microsoft.com/office/drawing/2014/main" id="{454492C0-0FF7-D54F-A808-7B067254849D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313795" y="4080440"/>
                <a:ext cx="1357560" cy="3635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90" name="Ink 190">
                <a:extLst>
                  <a:ext uri="{FF2B5EF4-FFF2-40B4-BE49-F238E27FC236}">
                    <a16:creationId xmlns:a16="http://schemas.microsoft.com/office/drawing/2014/main" id="{75ACA485-C948-C640-AFDB-D5A60D85D083}"/>
                  </a:ext>
                </a:extLst>
              </p14:cNvPr>
              <p14:cNvContentPartPr/>
              <p14:nvPr/>
            </p14:nvContentPartPr>
            <p14:xfrm>
              <a:off x="3102275" y="4108503"/>
              <a:ext cx="735840" cy="232560"/>
            </p14:xfrm>
          </p:contentPart>
        </mc:Choice>
        <mc:Fallback xmlns="">
          <p:pic>
            <p:nvPicPr>
              <p:cNvPr id="190" name="Ink 190">
                <a:extLst>
                  <a:ext uri="{FF2B5EF4-FFF2-40B4-BE49-F238E27FC236}">
                    <a16:creationId xmlns:a16="http://schemas.microsoft.com/office/drawing/2014/main" id="{75ACA485-C948-C640-AFDB-D5A60D85D083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086795" y="4093047"/>
                <a:ext cx="766440" cy="263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AFF0537A-178F-034D-918B-3EC27A32C0AE}"/>
                  </a:ext>
                </a:extLst>
              </p14:cNvPr>
              <p14:cNvContentPartPr/>
              <p14:nvPr/>
            </p14:nvContentPartPr>
            <p14:xfrm>
              <a:off x="2838035" y="4743183"/>
              <a:ext cx="151200" cy="32724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AFF0537A-178F-034D-918B-3EC27A32C0AE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822915" y="4728063"/>
                <a:ext cx="18180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201" name="Ink 202">
                <a:extLst>
                  <a:ext uri="{FF2B5EF4-FFF2-40B4-BE49-F238E27FC236}">
                    <a16:creationId xmlns:a16="http://schemas.microsoft.com/office/drawing/2014/main" id="{2C406447-F9AE-B542-80D7-FFC0E915A0CC}"/>
                  </a:ext>
                </a:extLst>
              </p14:cNvPr>
              <p14:cNvContentPartPr/>
              <p14:nvPr/>
            </p14:nvContentPartPr>
            <p14:xfrm>
              <a:off x="3227915" y="4711863"/>
              <a:ext cx="1264320" cy="352440"/>
            </p14:xfrm>
          </p:contentPart>
        </mc:Choice>
        <mc:Fallback xmlns="">
          <p:pic>
            <p:nvPicPr>
              <p:cNvPr id="201" name="Ink 202">
                <a:extLst>
                  <a:ext uri="{FF2B5EF4-FFF2-40B4-BE49-F238E27FC236}">
                    <a16:creationId xmlns:a16="http://schemas.microsoft.com/office/drawing/2014/main" id="{2C406447-F9AE-B542-80D7-FFC0E915A0CC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212791" y="4696743"/>
                <a:ext cx="1294929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202" name="Ink 203">
                <a:extLst>
                  <a:ext uri="{FF2B5EF4-FFF2-40B4-BE49-F238E27FC236}">
                    <a16:creationId xmlns:a16="http://schemas.microsoft.com/office/drawing/2014/main" id="{EE551F04-F451-0344-BB2A-3061FFA68C75}"/>
                  </a:ext>
                </a:extLst>
              </p14:cNvPr>
              <p14:cNvContentPartPr/>
              <p14:nvPr/>
            </p14:nvContentPartPr>
            <p14:xfrm>
              <a:off x="2398115" y="4762263"/>
              <a:ext cx="207720" cy="264240"/>
            </p14:xfrm>
          </p:contentPart>
        </mc:Choice>
        <mc:Fallback xmlns="">
          <p:pic>
            <p:nvPicPr>
              <p:cNvPr id="202" name="Ink 203">
                <a:extLst>
                  <a:ext uri="{FF2B5EF4-FFF2-40B4-BE49-F238E27FC236}">
                    <a16:creationId xmlns:a16="http://schemas.microsoft.com/office/drawing/2014/main" id="{EE551F04-F451-0344-BB2A-3061FFA68C75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382635" y="4746783"/>
                <a:ext cx="23832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219" name="Ink 222">
                <a:extLst>
                  <a:ext uri="{FF2B5EF4-FFF2-40B4-BE49-F238E27FC236}">
                    <a16:creationId xmlns:a16="http://schemas.microsoft.com/office/drawing/2014/main" id="{DEC1037C-98EE-9743-AAFE-20E272466302}"/>
                  </a:ext>
                </a:extLst>
              </p14:cNvPr>
              <p14:cNvContentPartPr/>
              <p14:nvPr/>
            </p14:nvContentPartPr>
            <p14:xfrm>
              <a:off x="7182515" y="4485423"/>
              <a:ext cx="717120" cy="390240"/>
            </p14:xfrm>
          </p:contentPart>
        </mc:Choice>
        <mc:Fallback xmlns="">
          <p:pic>
            <p:nvPicPr>
              <p:cNvPr id="219" name="Ink 222">
                <a:extLst>
                  <a:ext uri="{FF2B5EF4-FFF2-40B4-BE49-F238E27FC236}">
                    <a16:creationId xmlns:a16="http://schemas.microsoft.com/office/drawing/2014/main" id="{DEC1037C-98EE-9743-AAFE-20E272466302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7167395" y="4470303"/>
                <a:ext cx="747720" cy="42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20" name="Ink 223">
                <a:extLst>
                  <a:ext uri="{FF2B5EF4-FFF2-40B4-BE49-F238E27FC236}">
                    <a16:creationId xmlns:a16="http://schemas.microsoft.com/office/drawing/2014/main" id="{1C5CBC00-38FF-E849-981D-477FDA9A0DDA}"/>
                  </a:ext>
                </a:extLst>
              </p14:cNvPr>
              <p14:cNvContentPartPr/>
              <p14:nvPr/>
            </p14:nvContentPartPr>
            <p14:xfrm>
              <a:off x="6792635" y="4567143"/>
              <a:ext cx="176400" cy="201600"/>
            </p14:xfrm>
          </p:contentPart>
        </mc:Choice>
        <mc:Fallback xmlns="">
          <p:pic>
            <p:nvPicPr>
              <p:cNvPr id="220" name="Ink 223">
                <a:extLst>
                  <a:ext uri="{FF2B5EF4-FFF2-40B4-BE49-F238E27FC236}">
                    <a16:creationId xmlns:a16="http://schemas.microsoft.com/office/drawing/2014/main" id="{1C5CBC00-38FF-E849-981D-477FDA9A0DDA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777515" y="4552023"/>
                <a:ext cx="20700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221" name="Ink 224">
                <a:extLst>
                  <a:ext uri="{FF2B5EF4-FFF2-40B4-BE49-F238E27FC236}">
                    <a16:creationId xmlns:a16="http://schemas.microsoft.com/office/drawing/2014/main" id="{4DBCAEAA-09C4-D642-BFFE-EA4A22692A3F}"/>
                  </a:ext>
                </a:extLst>
              </p14:cNvPr>
              <p14:cNvContentPartPr/>
              <p14:nvPr/>
            </p14:nvContentPartPr>
            <p14:xfrm>
              <a:off x="5384315" y="4592343"/>
              <a:ext cx="1157040" cy="321120"/>
            </p14:xfrm>
          </p:contentPart>
        </mc:Choice>
        <mc:Fallback xmlns="">
          <p:pic>
            <p:nvPicPr>
              <p:cNvPr id="221" name="Ink 224">
                <a:extLst>
                  <a:ext uri="{FF2B5EF4-FFF2-40B4-BE49-F238E27FC236}">
                    <a16:creationId xmlns:a16="http://schemas.microsoft.com/office/drawing/2014/main" id="{4DBCAEAA-09C4-D642-BFFE-EA4A22692A3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369195" y="4577223"/>
                <a:ext cx="1187640" cy="35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22" name="Ink 225">
                <a:extLst>
                  <a:ext uri="{FF2B5EF4-FFF2-40B4-BE49-F238E27FC236}">
                    <a16:creationId xmlns:a16="http://schemas.microsoft.com/office/drawing/2014/main" id="{96DA3DF6-6719-DA43-B437-EC76FF2FA900}"/>
                  </a:ext>
                </a:extLst>
              </p14:cNvPr>
              <p14:cNvContentPartPr/>
              <p14:nvPr/>
            </p14:nvContentPartPr>
            <p14:xfrm>
              <a:off x="4793555" y="4800063"/>
              <a:ext cx="157320" cy="100800"/>
            </p14:xfrm>
          </p:contentPart>
        </mc:Choice>
        <mc:Fallback xmlns="">
          <p:pic>
            <p:nvPicPr>
              <p:cNvPr id="222" name="Ink 225">
                <a:extLst>
                  <a:ext uri="{FF2B5EF4-FFF2-40B4-BE49-F238E27FC236}">
                    <a16:creationId xmlns:a16="http://schemas.microsoft.com/office/drawing/2014/main" id="{96DA3DF6-6719-DA43-B437-EC76FF2FA900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778110" y="4784583"/>
                <a:ext cx="187491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36" name="Ink 238">
                <a:extLst>
                  <a:ext uri="{FF2B5EF4-FFF2-40B4-BE49-F238E27FC236}">
                    <a16:creationId xmlns:a16="http://schemas.microsoft.com/office/drawing/2014/main" id="{2714ACF2-07BA-4844-889C-ED1E3D4730AA}"/>
                  </a:ext>
                </a:extLst>
              </p14:cNvPr>
              <p14:cNvContentPartPr/>
              <p14:nvPr/>
            </p14:nvContentPartPr>
            <p14:xfrm>
              <a:off x="5315195" y="5296503"/>
              <a:ext cx="207720" cy="164160"/>
            </p14:xfrm>
          </p:contentPart>
        </mc:Choice>
        <mc:Fallback xmlns="">
          <p:pic>
            <p:nvPicPr>
              <p:cNvPr id="236" name="Ink 238">
                <a:extLst>
                  <a:ext uri="{FF2B5EF4-FFF2-40B4-BE49-F238E27FC236}">
                    <a16:creationId xmlns:a16="http://schemas.microsoft.com/office/drawing/2014/main" id="{2714ACF2-07BA-4844-889C-ED1E3D4730AA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300075" y="5281350"/>
                <a:ext cx="238320" cy="1948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37" name="Ink 239">
                <a:extLst>
                  <a:ext uri="{FF2B5EF4-FFF2-40B4-BE49-F238E27FC236}">
                    <a16:creationId xmlns:a16="http://schemas.microsoft.com/office/drawing/2014/main" id="{97EEA5CC-9E15-404D-B157-C687FD454DB1}"/>
                  </a:ext>
                </a:extLst>
              </p14:cNvPr>
              <p14:cNvContentPartPr/>
              <p14:nvPr/>
            </p14:nvContentPartPr>
            <p14:xfrm>
              <a:off x="4403675" y="5344023"/>
              <a:ext cx="723240" cy="185400"/>
            </p14:xfrm>
          </p:contentPart>
        </mc:Choice>
        <mc:Fallback xmlns="">
          <p:pic>
            <p:nvPicPr>
              <p:cNvPr id="237" name="Ink 239">
                <a:extLst>
                  <a:ext uri="{FF2B5EF4-FFF2-40B4-BE49-F238E27FC236}">
                    <a16:creationId xmlns:a16="http://schemas.microsoft.com/office/drawing/2014/main" id="{97EEA5CC-9E15-404D-B157-C687FD454DB1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388195" y="5328903"/>
                <a:ext cx="75384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38" name="Ink 240">
                <a:extLst>
                  <a:ext uri="{FF2B5EF4-FFF2-40B4-BE49-F238E27FC236}">
                    <a16:creationId xmlns:a16="http://schemas.microsoft.com/office/drawing/2014/main" id="{83C63F48-7E36-7847-9669-42FD12C7DC05}"/>
                  </a:ext>
                </a:extLst>
              </p14:cNvPr>
              <p14:cNvContentPartPr/>
              <p14:nvPr/>
            </p14:nvContentPartPr>
            <p14:xfrm>
              <a:off x="3271835" y="5183463"/>
              <a:ext cx="704520" cy="365040"/>
            </p14:xfrm>
          </p:contentPart>
        </mc:Choice>
        <mc:Fallback xmlns="">
          <p:pic>
            <p:nvPicPr>
              <p:cNvPr id="238" name="Ink 240">
                <a:extLst>
                  <a:ext uri="{FF2B5EF4-FFF2-40B4-BE49-F238E27FC236}">
                    <a16:creationId xmlns:a16="http://schemas.microsoft.com/office/drawing/2014/main" id="{83C63F48-7E36-7847-9669-42FD12C7DC05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256715" y="5168343"/>
                <a:ext cx="73512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47" name="Ink 247">
                <a:extLst>
                  <a:ext uri="{FF2B5EF4-FFF2-40B4-BE49-F238E27FC236}">
                    <a16:creationId xmlns:a16="http://schemas.microsoft.com/office/drawing/2014/main" id="{FCB02F7A-4A92-AB47-8A49-3148F0F1CC9A}"/>
                  </a:ext>
                </a:extLst>
              </p14:cNvPr>
              <p14:cNvContentPartPr/>
              <p14:nvPr/>
            </p14:nvContentPartPr>
            <p14:xfrm>
              <a:off x="5547755" y="5265183"/>
              <a:ext cx="1233000" cy="339840"/>
            </p14:xfrm>
          </p:contentPart>
        </mc:Choice>
        <mc:Fallback xmlns="">
          <p:pic>
            <p:nvPicPr>
              <p:cNvPr id="247" name="Ink 247">
                <a:extLst>
                  <a:ext uri="{FF2B5EF4-FFF2-40B4-BE49-F238E27FC236}">
                    <a16:creationId xmlns:a16="http://schemas.microsoft.com/office/drawing/2014/main" id="{FCB02F7A-4A92-AB47-8A49-3148F0F1CC9A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532631" y="5250063"/>
                <a:ext cx="1263609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6CBB7C72-42F1-8346-B3B9-A8AD23DF4DC7}"/>
                  </a:ext>
                </a:extLst>
              </p14:cNvPr>
              <p14:cNvContentPartPr/>
              <p14:nvPr/>
            </p14:nvContentPartPr>
            <p14:xfrm>
              <a:off x="2894555" y="5309103"/>
              <a:ext cx="245520" cy="35244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6CBB7C72-42F1-8346-B3B9-A8AD23DF4DC7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2879435" y="5293983"/>
                <a:ext cx="276120" cy="38304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0D8A91FC-2800-4749-9CD2-09468974CE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   </a:t>
            </a:r>
            <a:r>
              <a:rPr lang="en-US" sz="4400" b="1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RECAP</a:t>
            </a:r>
            <a:endParaRPr lang="en-VI" sz="4400" b="1" dirty="0">
              <a:highlight>
                <a:srgbClr val="FFFF00"/>
              </a:highligh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8709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2FCC36B1-18F4-C84A-9921-01DBF4E639F2}"/>
                  </a:ext>
                </a:extLst>
              </p14:cNvPr>
              <p14:cNvContentPartPr/>
              <p14:nvPr/>
            </p14:nvContentPartPr>
            <p14:xfrm>
              <a:off x="4422395" y="367383"/>
              <a:ext cx="339840" cy="1072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2FCC36B1-18F4-C84A-9921-01DBF4E639F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60835" y="305823"/>
                <a:ext cx="462960" cy="2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4" name="Ink 38">
                <a:extLst>
                  <a:ext uri="{FF2B5EF4-FFF2-40B4-BE49-F238E27FC236}">
                    <a16:creationId xmlns:a16="http://schemas.microsoft.com/office/drawing/2014/main" id="{20D6F1B8-4244-634C-B1C0-86A3CA880217}"/>
                  </a:ext>
                </a:extLst>
              </p14:cNvPr>
              <p14:cNvContentPartPr/>
              <p14:nvPr/>
            </p14:nvContentPartPr>
            <p14:xfrm>
              <a:off x="6654395" y="738543"/>
              <a:ext cx="761040" cy="270720"/>
            </p14:xfrm>
          </p:contentPart>
        </mc:Choice>
        <mc:Fallback xmlns="">
          <p:pic>
            <p:nvPicPr>
              <p:cNvPr id="34" name="Ink 38">
                <a:extLst>
                  <a:ext uri="{FF2B5EF4-FFF2-40B4-BE49-F238E27FC236}">
                    <a16:creationId xmlns:a16="http://schemas.microsoft.com/office/drawing/2014/main" id="{20D6F1B8-4244-634C-B1C0-86A3CA88021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92835" y="676983"/>
                <a:ext cx="884160" cy="39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5" name="Ink 39">
                <a:extLst>
                  <a:ext uri="{FF2B5EF4-FFF2-40B4-BE49-F238E27FC236}">
                    <a16:creationId xmlns:a16="http://schemas.microsoft.com/office/drawing/2014/main" id="{F6E10699-D93A-E346-A75E-10FB7042F37F}"/>
                  </a:ext>
                </a:extLst>
              </p14:cNvPr>
              <p14:cNvContentPartPr/>
              <p14:nvPr/>
            </p14:nvContentPartPr>
            <p14:xfrm>
              <a:off x="5591675" y="782463"/>
              <a:ext cx="905760" cy="226800"/>
            </p14:xfrm>
          </p:contentPart>
        </mc:Choice>
        <mc:Fallback xmlns="">
          <p:pic>
            <p:nvPicPr>
              <p:cNvPr id="35" name="Ink 39">
                <a:extLst>
                  <a:ext uri="{FF2B5EF4-FFF2-40B4-BE49-F238E27FC236}">
                    <a16:creationId xmlns:a16="http://schemas.microsoft.com/office/drawing/2014/main" id="{F6E10699-D93A-E346-A75E-10FB7042F37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530475" y="720903"/>
                <a:ext cx="1028880" cy="34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6" name="Ink 40">
                <a:extLst>
                  <a:ext uri="{FF2B5EF4-FFF2-40B4-BE49-F238E27FC236}">
                    <a16:creationId xmlns:a16="http://schemas.microsoft.com/office/drawing/2014/main" id="{85DDAD72-2855-0046-B5BB-95F32EA9CE15}"/>
                  </a:ext>
                </a:extLst>
              </p14:cNvPr>
              <p14:cNvContentPartPr/>
              <p14:nvPr/>
            </p14:nvContentPartPr>
            <p14:xfrm>
              <a:off x="3485675" y="763743"/>
              <a:ext cx="1811160" cy="264240"/>
            </p14:xfrm>
          </p:contentPart>
        </mc:Choice>
        <mc:Fallback xmlns="">
          <p:pic>
            <p:nvPicPr>
              <p:cNvPr id="36" name="Ink 40">
                <a:extLst>
                  <a:ext uri="{FF2B5EF4-FFF2-40B4-BE49-F238E27FC236}">
                    <a16:creationId xmlns:a16="http://schemas.microsoft.com/office/drawing/2014/main" id="{85DDAD72-2855-0046-B5BB-95F32EA9CE1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24115" y="702183"/>
                <a:ext cx="193428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7" name="Ink 41">
                <a:extLst>
                  <a:ext uri="{FF2B5EF4-FFF2-40B4-BE49-F238E27FC236}">
                    <a16:creationId xmlns:a16="http://schemas.microsoft.com/office/drawing/2014/main" id="{5DBE1149-3DD9-C647-9AF7-09CAB6096864}"/>
                  </a:ext>
                </a:extLst>
              </p14:cNvPr>
              <p14:cNvContentPartPr/>
              <p14:nvPr/>
            </p14:nvContentPartPr>
            <p14:xfrm>
              <a:off x="3662435" y="216543"/>
              <a:ext cx="477360" cy="371160"/>
            </p14:xfrm>
          </p:contentPart>
        </mc:Choice>
        <mc:Fallback xmlns="">
          <p:pic>
            <p:nvPicPr>
              <p:cNvPr id="37" name="Ink 41">
                <a:extLst>
                  <a:ext uri="{FF2B5EF4-FFF2-40B4-BE49-F238E27FC236}">
                    <a16:creationId xmlns:a16="http://schemas.microsoft.com/office/drawing/2014/main" id="{5DBE1149-3DD9-C647-9AF7-09CAB609686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00875" y="154983"/>
                <a:ext cx="600480" cy="4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8" name="Ink 42">
                <a:extLst>
                  <a:ext uri="{FF2B5EF4-FFF2-40B4-BE49-F238E27FC236}">
                    <a16:creationId xmlns:a16="http://schemas.microsoft.com/office/drawing/2014/main" id="{52C33627-0A8D-2945-8E50-D7CE48F14A46}"/>
                  </a:ext>
                </a:extLst>
              </p14:cNvPr>
              <p14:cNvContentPartPr/>
              <p14:nvPr/>
            </p14:nvContentPartPr>
            <p14:xfrm>
              <a:off x="719435" y="197823"/>
              <a:ext cx="2414520" cy="358200"/>
            </p14:xfrm>
          </p:contentPart>
        </mc:Choice>
        <mc:Fallback xmlns="">
          <p:pic>
            <p:nvPicPr>
              <p:cNvPr id="38" name="Ink 42">
                <a:extLst>
                  <a:ext uri="{FF2B5EF4-FFF2-40B4-BE49-F238E27FC236}">
                    <a16:creationId xmlns:a16="http://schemas.microsoft.com/office/drawing/2014/main" id="{52C33627-0A8D-2945-8E50-D7CE48F14A4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57875" y="136263"/>
                <a:ext cx="2537640" cy="48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F0A58CEB-0FDE-954A-8E57-118D77D51654}"/>
                  </a:ext>
                </a:extLst>
              </p14:cNvPr>
              <p14:cNvContentPartPr/>
              <p14:nvPr/>
            </p14:nvContentPartPr>
            <p14:xfrm>
              <a:off x="4868795" y="2806743"/>
              <a:ext cx="75960" cy="648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F0A58CEB-0FDE-954A-8E57-118D77D5165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53675" y="2791623"/>
                <a:ext cx="106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71C0CEFF-939E-D04C-A6FE-5194550CA385}"/>
                  </a:ext>
                </a:extLst>
              </p14:cNvPr>
              <p14:cNvContentPartPr/>
              <p14:nvPr/>
            </p14:nvContentPartPr>
            <p14:xfrm>
              <a:off x="4881395" y="2869743"/>
              <a:ext cx="63360" cy="6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71C0CEFF-939E-D04C-A6FE-5194550CA38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66275" y="2854623"/>
                <a:ext cx="936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2" name="Ink 122">
                <a:extLst>
                  <a:ext uri="{FF2B5EF4-FFF2-40B4-BE49-F238E27FC236}">
                    <a16:creationId xmlns:a16="http://schemas.microsoft.com/office/drawing/2014/main" id="{12454278-9CAF-B249-8A66-A56048EB454C}"/>
                  </a:ext>
                </a:extLst>
              </p14:cNvPr>
              <p14:cNvContentPartPr/>
              <p14:nvPr/>
            </p14:nvContentPartPr>
            <p14:xfrm>
              <a:off x="449075" y="1335783"/>
              <a:ext cx="7896960" cy="1194840"/>
            </p14:xfrm>
          </p:contentPart>
        </mc:Choice>
        <mc:Fallback xmlns="">
          <p:pic>
            <p:nvPicPr>
              <p:cNvPr id="122" name="Ink 122">
                <a:extLst>
                  <a:ext uri="{FF2B5EF4-FFF2-40B4-BE49-F238E27FC236}">
                    <a16:creationId xmlns:a16="http://schemas.microsoft.com/office/drawing/2014/main" id="{12454278-9CAF-B249-8A66-A56048EB454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18475" y="1305183"/>
                <a:ext cx="7943040" cy="12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2" name="Ink 144">
                <a:extLst>
                  <a:ext uri="{FF2B5EF4-FFF2-40B4-BE49-F238E27FC236}">
                    <a16:creationId xmlns:a16="http://schemas.microsoft.com/office/drawing/2014/main" id="{5516572A-022D-4B4B-B8F9-F3179BC4B5BC}"/>
                  </a:ext>
                </a:extLst>
              </p14:cNvPr>
              <p14:cNvContentPartPr/>
              <p14:nvPr/>
            </p14:nvContentPartPr>
            <p14:xfrm>
              <a:off x="6868235" y="2700183"/>
              <a:ext cx="635400" cy="251640"/>
            </p14:xfrm>
          </p:contentPart>
        </mc:Choice>
        <mc:Fallback xmlns="">
          <p:pic>
            <p:nvPicPr>
              <p:cNvPr id="142" name="Ink 144">
                <a:extLst>
                  <a:ext uri="{FF2B5EF4-FFF2-40B4-BE49-F238E27FC236}">
                    <a16:creationId xmlns:a16="http://schemas.microsoft.com/office/drawing/2014/main" id="{5516572A-022D-4B4B-B8F9-F3179BC4B5B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852755" y="2684725"/>
                <a:ext cx="666000" cy="2818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43" name="Ink 145">
                <a:extLst>
                  <a:ext uri="{FF2B5EF4-FFF2-40B4-BE49-F238E27FC236}">
                    <a16:creationId xmlns:a16="http://schemas.microsoft.com/office/drawing/2014/main" id="{C13FDB0B-563F-964C-BE4A-D95F058465B6}"/>
                  </a:ext>
                </a:extLst>
              </p14:cNvPr>
              <p14:cNvContentPartPr/>
              <p14:nvPr/>
            </p14:nvContentPartPr>
            <p14:xfrm>
              <a:off x="6164075" y="2782623"/>
              <a:ext cx="540720" cy="257400"/>
            </p14:xfrm>
          </p:contentPart>
        </mc:Choice>
        <mc:Fallback xmlns="">
          <p:pic>
            <p:nvPicPr>
              <p:cNvPr id="143" name="Ink 145">
                <a:extLst>
                  <a:ext uri="{FF2B5EF4-FFF2-40B4-BE49-F238E27FC236}">
                    <a16:creationId xmlns:a16="http://schemas.microsoft.com/office/drawing/2014/main" id="{C13FDB0B-563F-964C-BE4A-D95F058465B6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48605" y="2767143"/>
                <a:ext cx="571300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4" name="Ink 146">
                <a:extLst>
                  <a:ext uri="{FF2B5EF4-FFF2-40B4-BE49-F238E27FC236}">
                    <a16:creationId xmlns:a16="http://schemas.microsoft.com/office/drawing/2014/main" id="{01684E56-D5D2-AB47-AA66-74CA7D536403}"/>
                  </a:ext>
                </a:extLst>
              </p14:cNvPr>
              <p14:cNvContentPartPr/>
              <p14:nvPr/>
            </p14:nvContentPartPr>
            <p14:xfrm>
              <a:off x="5202155" y="2693703"/>
              <a:ext cx="830160" cy="307800"/>
            </p14:xfrm>
          </p:contentPart>
        </mc:Choice>
        <mc:Fallback xmlns="">
          <p:pic>
            <p:nvPicPr>
              <p:cNvPr id="144" name="Ink 146">
                <a:extLst>
                  <a:ext uri="{FF2B5EF4-FFF2-40B4-BE49-F238E27FC236}">
                    <a16:creationId xmlns:a16="http://schemas.microsoft.com/office/drawing/2014/main" id="{01684E56-D5D2-AB47-AA66-74CA7D53640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186675" y="2678583"/>
                <a:ext cx="860760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C47746BA-2A32-3E4C-A47F-5FB3B44445E3}"/>
                  </a:ext>
                </a:extLst>
              </p14:cNvPr>
              <p14:cNvContentPartPr/>
              <p14:nvPr/>
            </p14:nvContentPartPr>
            <p14:xfrm>
              <a:off x="7622435" y="2844543"/>
              <a:ext cx="138600" cy="6480"/>
            </p14:xfrm>
          </p:contentPart>
        </mc:Choice>
        <mc:Fallback xmlns=""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C47746BA-2A32-3E4C-A47F-5FB3B44445E3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606955" y="2829063"/>
                <a:ext cx="169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08B376AB-1626-6F4B-8C53-8B8D24745732}"/>
                  </a:ext>
                </a:extLst>
              </p14:cNvPr>
              <p14:cNvContentPartPr/>
              <p14:nvPr/>
            </p14:nvContentPartPr>
            <p14:xfrm>
              <a:off x="7704155" y="2800623"/>
              <a:ext cx="360" cy="12600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08B376AB-1626-6F4B-8C53-8B8D24745732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688675" y="2785187"/>
                <a:ext cx="30960" cy="156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5" name="Ink 155">
                <a:extLst>
                  <a:ext uri="{FF2B5EF4-FFF2-40B4-BE49-F238E27FC236}">
                    <a16:creationId xmlns:a16="http://schemas.microsoft.com/office/drawing/2014/main" id="{C4168FE6-FE84-0C4C-9575-C5417C3BE202}"/>
                  </a:ext>
                </a:extLst>
              </p14:cNvPr>
              <p14:cNvContentPartPr/>
              <p14:nvPr/>
            </p14:nvContentPartPr>
            <p14:xfrm>
              <a:off x="7886675" y="2586783"/>
              <a:ext cx="585000" cy="503280"/>
            </p14:xfrm>
          </p:contentPart>
        </mc:Choice>
        <mc:Fallback xmlns="">
          <p:pic>
            <p:nvPicPr>
              <p:cNvPr id="155" name="Ink 155">
                <a:extLst>
                  <a:ext uri="{FF2B5EF4-FFF2-40B4-BE49-F238E27FC236}">
                    <a16:creationId xmlns:a16="http://schemas.microsoft.com/office/drawing/2014/main" id="{C4168FE6-FE84-0C4C-9575-C5417C3BE202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871555" y="2571663"/>
                <a:ext cx="615600" cy="53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BD328CDC-76AA-0C40-AC68-39B2354CF978}"/>
                  </a:ext>
                </a:extLst>
              </p14:cNvPr>
              <p14:cNvContentPartPr/>
              <p14:nvPr/>
            </p14:nvContentPartPr>
            <p14:xfrm>
              <a:off x="7125995" y="3303543"/>
              <a:ext cx="371160" cy="3085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BD328CDC-76AA-0C40-AC68-39B2354CF978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110515" y="3288423"/>
                <a:ext cx="40176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62" name="Ink 162">
                <a:extLst>
                  <a:ext uri="{FF2B5EF4-FFF2-40B4-BE49-F238E27FC236}">
                    <a16:creationId xmlns:a16="http://schemas.microsoft.com/office/drawing/2014/main" id="{09321213-06E8-9348-9D2E-1A99E4AAD4F8}"/>
                  </a:ext>
                </a:extLst>
              </p14:cNvPr>
              <p14:cNvContentPartPr/>
              <p14:nvPr/>
            </p14:nvContentPartPr>
            <p14:xfrm>
              <a:off x="7195115" y="3001863"/>
              <a:ext cx="144360" cy="220320"/>
            </p14:xfrm>
          </p:contentPart>
        </mc:Choice>
        <mc:Fallback xmlns="">
          <p:pic>
            <p:nvPicPr>
              <p:cNvPr id="162" name="Ink 162">
                <a:extLst>
                  <a:ext uri="{FF2B5EF4-FFF2-40B4-BE49-F238E27FC236}">
                    <a16:creationId xmlns:a16="http://schemas.microsoft.com/office/drawing/2014/main" id="{09321213-06E8-9348-9D2E-1A99E4AAD4F8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179635" y="2986383"/>
                <a:ext cx="1746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B5F26A16-79BF-B846-B154-290BD886E4E1}"/>
                  </a:ext>
                </a:extLst>
              </p14:cNvPr>
              <p14:cNvContentPartPr/>
              <p14:nvPr/>
            </p14:nvContentPartPr>
            <p14:xfrm>
              <a:off x="5038715" y="3806463"/>
              <a:ext cx="88200" cy="648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B5F26A16-79BF-B846-B154-290BD886E4E1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023235" y="3791343"/>
                <a:ext cx="1188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E785794E-BD91-A04C-A0F3-944E91F281FB}"/>
                  </a:ext>
                </a:extLst>
              </p14:cNvPr>
              <p14:cNvContentPartPr/>
              <p14:nvPr/>
            </p14:nvContentPartPr>
            <p14:xfrm>
              <a:off x="5101355" y="3882063"/>
              <a:ext cx="56880" cy="648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E785794E-BD91-A04C-A0F3-944E91F281FB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086235" y="3866583"/>
                <a:ext cx="87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74" name="Ink 175">
                <a:extLst>
                  <a:ext uri="{FF2B5EF4-FFF2-40B4-BE49-F238E27FC236}">
                    <a16:creationId xmlns:a16="http://schemas.microsoft.com/office/drawing/2014/main" id="{9632B037-B722-804F-BA8C-7EEC40F3DBAF}"/>
                  </a:ext>
                </a:extLst>
              </p14:cNvPr>
              <p14:cNvContentPartPr/>
              <p14:nvPr/>
            </p14:nvContentPartPr>
            <p14:xfrm>
              <a:off x="5767715" y="3674343"/>
              <a:ext cx="667080" cy="321120"/>
            </p14:xfrm>
          </p:contentPart>
        </mc:Choice>
        <mc:Fallback xmlns="">
          <p:pic>
            <p:nvPicPr>
              <p:cNvPr id="174" name="Ink 175">
                <a:extLst>
                  <a:ext uri="{FF2B5EF4-FFF2-40B4-BE49-F238E27FC236}">
                    <a16:creationId xmlns:a16="http://schemas.microsoft.com/office/drawing/2014/main" id="{9632B037-B722-804F-BA8C-7EEC40F3DBAF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752587" y="3659223"/>
                <a:ext cx="697697" cy="35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75" name="Ink 176">
                <a:extLst>
                  <a:ext uri="{FF2B5EF4-FFF2-40B4-BE49-F238E27FC236}">
                    <a16:creationId xmlns:a16="http://schemas.microsoft.com/office/drawing/2014/main" id="{5608915B-6FA2-EF44-A002-786DC8F2805C}"/>
                  </a:ext>
                </a:extLst>
              </p14:cNvPr>
              <p14:cNvContentPartPr/>
              <p14:nvPr/>
            </p14:nvContentPartPr>
            <p14:xfrm>
              <a:off x="5453435" y="3768663"/>
              <a:ext cx="157680" cy="170280"/>
            </p14:xfrm>
          </p:contentPart>
        </mc:Choice>
        <mc:Fallback xmlns="">
          <p:pic>
            <p:nvPicPr>
              <p:cNvPr id="175" name="Ink 176">
                <a:extLst>
                  <a:ext uri="{FF2B5EF4-FFF2-40B4-BE49-F238E27FC236}">
                    <a16:creationId xmlns:a16="http://schemas.microsoft.com/office/drawing/2014/main" id="{5608915B-6FA2-EF44-A002-786DC8F2805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438315" y="3753543"/>
                <a:ext cx="18792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9A0F3BA3-2FA1-5B4C-8B34-777DF2BA6415}"/>
                  </a:ext>
                </a:extLst>
              </p14:cNvPr>
              <p14:cNvContentPartPr/>
              <p14:nvPr/>
            </p14:nvContentPartPr>
            <p14:xfrm>
              <a:off x="6610475" y="3862983"/>
              <a:ext cx="126000" cy="1296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9A0F3BA3-2FA1-5B4C-8B34-777DF2BA6415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594995" y="3847863"/>
                <a:ext cx="1566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86" name="Ink 188">
                <a:extLst>
                  <a:ext uri="{FF2B5EF4-FFF2-40B4-BE49-F238E27FC236}">
                    <a16:creationId xmlns:a16="http://schemas.microsoft.com/office/drawing/2014/main" id="{9A3BD3D2-0E4F-8C4C-BF99-98942D8285F3}"/>
                  </a:ext>
                </a:extLst>
              </p14:cNvPr>
              <p14:cNvContentPartPr/>
              <p14:nvPr/>
            </p14:nvContentPartPr>
            <p14:xfrm>
              <a:off x="8018795" y="3567783"/>
              <a:ext cx="465480" cy="440280"/>
            </p14:xfrm>
          </p:contentPart>
        </mc:Choice>
        <mc:Fallback xmlns="">
          <p:pic>
            <p:nvPicPr>
              <p:cNvPr id="186" name="Ink 188">
                <a:extLst>
                  <a:ext uri="{FF2B5EF4-FFF2-40B4-BE49-F238E27FC236}">
                    <a16:creationId xmlns:a16="http://schemas.microsoft.com/office/drawing/2014/main" id="{9A3BD3D2-0E4F-8C4C-BF99-98942D8285F3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8003315" y="3552303"/>
                <a:ext cx="496080" cy="47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87" name="Ink 189">
                <a:extLst>
                  <a:ext uri="{FF2B5EF4-FFF2-40B4-BE49-F238E27FC236}">
                    <a16:creationId xmlns:a16="http://schemas.microsoft.com/office/drawing/2014/main" id="{A0245FFA-F21F-9A4E-AB5F-ED06A5ECEE03}"/>
                  </a:ext>
                </a:extLst>
              </p14:cNvPr>
              <p14:cNvContentPartPr/>
              <p14:nvPr/>
            </p14:nvContentPartPr>
            <p14:xfrm>
              <a:off x="7748435" y="3793863"/>
              <a:ext cx="163800" cy="138600"/>
            </p14:xfrm>
          </p:contentPart>
        </mc:Choice>
        <mc:Fallback xmlns="">
          <p:pic>
            <p:nvPicPr>
              <p:cNvPr id="187" name="Ink 189">
                <a:extLst>
                  <a:ext uri="{FF2B5EF4-FFF2-40B4-BE49-F238E27FC236}">
                    <a16:creationId xmlns:a16="http://schemas.microsoft.com/office/drawing/2014/main" id="{A0245FFA-F21F-9A4E-AB5F-ED06A5ECEE0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732955" y="3778743"/>
                <a:ext cx="1944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88" name="Ink 190">
                <a:extLst>
                  <a:ext uri="{FF2B5EF4-FFF2-40B4-BE49-F238E27FC236}">
                    <a16:creationId xmlns:a16="http://schemas.microsoft.com/office/drawing/2014/main" id="{0CAF1FF7-CF57-CD44-AC68-58C4A7C73658}"/>
                  </a:ext>
                </a:extLst>
              </p14:cNvPr>
              <p14:cNvContentPartPr/>
              <p14:nvPr/>
            </p14:nvContentPartPr>
            <p14:xfrm>
              <a:off x="6881555" y="3668223"/>
              <a:ext cx="690840" cy="484200"/>
            </p14:xfrm>
          </p:contentPart>
        </mc:Choice>
        <mc:Fallback xmlns="">
          <p:pic>
            <p:nvPicPr>
              <p:cNvPr id="188" name="Ink 190">
                <a:extLst>
                  <a:ext uri="{FF2B5EF4-FFF2-40B4-BE49-F238E27FC236}">
                    <a16:creationId xmlns:a16="http://schemas.microsoft.com/office/drawing/2014/main" id="{0CAF1FF7-CF57-CD44-AC68-58C4A7C73658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866083" y="3653114"/>
                <a:ext cx="721424" cy="514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AA16600A-5BC9-8C4E-B553-991ECB3B5D9D}"/>
                  </a:ext>
                </a:extLst>
              </p14:cNvPr>
              <p14:cNvContentPartPr/>
              <p14:nvPr/>
            </p14:nvContentPartPr>
            <p14:xfrm>
              <a:off x="5133035" y="4435383"/>
              <a:ext cx="131760" cy="1296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AA16600A-5BC9-8C4E-B553-991ECB3B5D9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117555" y="4419903"/>
                <a:ext cx="1623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BBFD3040-0F99-B141-AB8E-14FA85716762}"/>
                  </a:ext>
                </a:extLst>
              </p14:cNvPr>
              <p14:cNvContentPartPr/>
              <p14:nvPr/>
            </p14:nvContentPartPr>
            <p14:xfrm>
              <a:off x="5157875" y="4523223"/>
              <a:ext cx="82080" cy="648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BBFD3040-0F99-B141-AB8E-14FA8571676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142755" y="4508103"/>
                <a:ext cx="112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FCFCC415-7333-0E4C-9B0C-403C3845D6D9}"/>
                  </a:ext>
                </a:extLst>
              </p14:cNvPr>
              <p14:cNvContentPartPr/>
              <p14:nvPr/>
            </p14:nvContentPartPr>
            <p14:xfrm>
              <a:off x="5874635" y="4341063"/>
              <a:ext cx="151200" cy="29592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FCFCC415-7333-0E4C-9B0C-403C3845D6D9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859515" y="4325583"/>
                <a:ext cx="18180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07" name="Ink 209">
                <a:extLst>
                  <a:ext uri="{FF2B5EF4-FFF2-40B4-BE49-F238E27FC236}">
                    <a16:creationId xmlns:a16="http://schemas.microsoft.com/office/drawing/2014/main" id="{1816314F-F70B-DD49-B8B6-8B16BE80A980}"/>
                  </a:ext>
                </a:extLst>
              </p14:cNvPr>
              <p14:cNvContentPartPr/>
              <p14:nvPr/>
            </p14:nvContentPartPr>
            <p14:xfrm>
              <a:off x="5579435" y="4347183"/>
              <a:ext cx="163800" cy="182880"/>
            </p14:xfrm>
          </p:contentPart>
        </mc:Choice>
        <mc:Fallback xmlns="">
          <p:pic>
            <p:nvPicPr>
              <p:cNvPr id="207" name="Ink 209">
                <a:extLst>
                  <a:ext uri="{FF2B5EF4-FFF2-40B4-BE49-F238E27FC236}">
                    <a16:creationId xmlns:a16="http://schemas.microsoft.com/office/drawing/2014/main" id="{1816314F-F70B-DD49-B8B6-8B16BE80A980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563955" y="4332033"/>
                <a:ext cx="194400" cy="2135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13BD3CCD-DBB7-6A46-86CB-6E76289C1CEE}"/>
                  </a:ext>
                </a:extLst>
              </p14:cNvPr>
              <p14:cNvContentPartPr/>
              <p14:nvPr/>
            </p14:nvContentPartPr>
            <p14:xfrm>
              <a:off x="5227355" y="5020023"/>
              <a:ext cx="94680" cy="1908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13BD3CCD-DBB7-6A46-86CB-6E76289C1CEE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211875" y="5004543"/>
                <a:ext cx="1252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46975894-88D4-314E-A224-61A3B4FB041C}"/>
                  </a:ext>
                </a:extLst>
              </p14:cNvPr>
              <p14:cNvContentPartPr/>
              <p14:nvPr/>
            </p14:nvContentPartPr>
            <p14:xfrm>
              <a:off x="5271275" y="5107863"/>
              <a:ext cx="94680" cy="64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46975894-88D4-314E-A224-61A3B4FB041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255795" y="5092743"/>
                <a:ext cx="125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222" name="Ink 223">
                <a:extLst>
                  <a:ext uri="{FF2B5EF4-FFF2-40B4-BE49-F238E27FC236}">
                    <a16:creationId xmlns:a16="http://schemas.microsoft.com/office/drawing/2014/main" id="{8D2CFC36-F86B-D147-85D4-693561E3D4EC}"/>
                  </a:ext>
                </a:extLst>
              </p14:cNvPr>
              <p14:cNvContentPartPr/>
              <p14:nvPr/>
            </p14:nvContentPartPr>
            <p14:xfrm>
              <a:off x="5780315" y="5020023"/>
              <a:ext cx="214200" cy="214200"/>
            </p14:xfrm>
          </p:contentPart>
        </mc:Choice>
        <mc:Fallback xmlns="">
          <p:pic>
            <p:nvPicPr>
              <p:cNvPr id="222" name="Ink 223">
                <a:extLst>
                  <a:ext uri="{FF2B5EF4-FFF2-40B4-BE49-F238E27FC236}">
                    <a16:creationId xmlns:a16="http://schemas.microsoft.com/office/drawing/2014/main" id="{8D2CFC36-F86B-D147-85D4-693561E3D4EC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765195" y="5004543"/>
                <a:ext cx="24444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40" name="Ink 240">
                <a:extLst>
                  <a:ext uri="{FF2B5EF4-FFF2-40B4-BE49-F238E27FC236}">
                    <a16:creationId xmlns:a16="http://schemas.microsoft.com/office/drawing/2014/main" id="{C953BF97-C826-4542-A04A-03EA42D212CE}"/>
                  </a:ext>
                </a:extLst>
              </p14:cNvPr>
              <p14:cNvContentPartPr/>
              <p14:nvPr/>
            </p14:nvContentPartPr>
            <p14:xfrm>
              <a:off x="6132395" y="4259343"/>
              <a:ext cx="2527920" cy="1157040"/>
            </p14:xfrm>
          </p:contentPart>
        </mc:Choice>
        <mc:Fallback xmlns="">
          <p:pic>
            <p:nvPicPr>
              <p:cNvPr id="240" name="Ink 240">
                <a:extLst>
                  <a:ext uri="{FF2B5EF4-FFF2-40B4-BE49-F238E27FC236}">
                    <a16:creationId xmlns:a16="http://schemas.microsoft.com/office/drawing/2014/main" id="{C953BF97-C826-4542-A04A-03EA42D212CE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117275" y="4243863"/>
                <a:ext cx="2558160" cy="118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7" name="Ink 7">
                <a:extLst>
                  <a:ext uri="{FF2B5EF4-FFF2-40B4-BE49-F238E27FC236}">
                    <a16:creationId xmlns:a16="http://schemas.microsoft.com/office/drawing/2014/main" id="{473838A0-99B3-B548-8C25-27334988655B}"/>
                  </a:ext>
                </a:extLst>
              </p14:cNvPr>
              <p14:cNvContentPartPr/>
              <p14:nvPr/>
            </p14:nvContentPartPr>
            <p14:xfrm>
              <a:off x="970715" y="2046063"/>
              <a:ext cx="1087920" cy="698400"/>
            </p14:xfrm>
          </p:contentPart>
        </mc:Choice>
        <mc:Fallback xmlns="">
          <p:pic>
            <p:nvPicPr>
              <p:cNvPr id="7" name="Ink 7">
                <a:extLst>
                  <a:ext uri="{FF2B5EF4-FFF2-40B4-BE49-F238E27FC236}">
                    <a16:creationId xmlns:a16="http://schemas.microsoft.com/office/drawing/2014/main" id="{473838A0-99B3-B548-8C25-27334988655B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940115" y="2015463"/>
                <a:ext cx="1149480" cy="75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2" name="Ink 12">
                <a:extLst>
                  <a:ext uri="{FF2B5EF4-FFF2-40B4-BE49-F238E27FC236}">
                    <a16:creationId xmlns:a16="http://schemas.microsoft.com/office/drawing/2014/main" id="{8D5A75E4-A03D-954A-A313-AD4D35E0B859}"/>
                  </a:ext>
                </a:extLst>
              </p14:cNvPr>
              <p14:cNvContentPartPr/>
              <p14:nvPr/>
            </p14:nvContentPartPr>
            <p14:xfrm>
              <a:off x="2460755" y="2134263"/>
              <a:ext cx="270720" cy="830160"/>
            </p14:xfrm>
          </p:contentPart>
        </mc:Choice>
        <mc:Fallback xmlns="">
          <p:pic>
            <p:nvPicPr>
              <p:cNvPr id="12" name="Ink 12">
                <a:extLst>
                  <a:ext uri="{FF2B5EF4-FFF2-40B4-BE49-F238E27FC236}">
                    <a16:creationId xmlns:a16="http://schemas.microsoft.com/office/drawing/2014/main" id="{8D5A75E4-A03D-954A-A313-AD4D35E0B859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430155" y="2103663"/>
                <a:ext cx="331920" cy="89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3" name="Ink 23">
                <a:extLst>
                  <a:ext uri="{FF2B5EF4-FFF2-40B4-BE49-F238E27FC236}">
                    <a16:creationId xmlns:a16="http://schemas.microsoft.com/office/drawing/2014/main" id="{4D667632-8F4B-3C4C-A359-086DE106A56F}"/>
                  </a:ext>
                </a:extLst>
              </p14:cNvPr>
              <p14:cNvContentPartPr/>
              <p14:nvPr/>
            </p14:nvContentPartPr>
            <p14:xfrm>
              <a:off x="901595" y="3334863"/>
              <a:ext cx="1019160" cy="428040"/>
            </p14:xfrm>
          </p:contentPart>
        </mc:Choice>
        <mc:Fallback xmlns="">
          <p:pic>
            <p:nvPicPr>
              <p:cNvPr id="23" name="Ink 23">
                <a:extLst>
                  <a:ext uri="{FF2B5EF4-FFF2-40B4-BE49-F238E27FC236}">
                    <a16:creationId xmlns:a16="http://schemas.microsoft.com/office/drawing/2014/main" id="{4D667632-8F4B-3C4C-A359-086DE106A56F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870984" y="3304263"/>
                <a:ext cx="1080742" cy="4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195174F5-1373-FE41-A0BE-A026B34A007F}"/>
                  </a:ext>
                </a:extLst>
              </p14:cNvPr>
              <p14:cNvContentPartPr/>
              <p14:nvPr/>
            </p14:nvContentPartPr>
            <p14:xfrm>
              <a:off x="2202995" y="3567783"/>
              <a:ext cx="336960" cy="12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195174F5-1373-FE41-A0BE-A026B34A007F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172395" y="3536823"/>
                <a:ext cx="39852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6" name="Ink 46">
                <a:extLst>
                  <a:ext uri="{FF2B5EF4-FFF2-40B4-BE49-F238E27FC236}">
                    <a16:creationId xmlns:a16="http://schemas.microsoft.com/office/drawing/2014/main" id="{A4A9BC84-463E-E746-9789-5129B91C4146}"/>
                  </a:ext>
                </a:extLst>
              </p14:cNvPr>
              <p14:cNvContentPartPr/>
              <p14:nvPr/>
            </p14:nvContentPartPr>
            <p14:xfrm>
              <a:off x="2850635" y="3077103"/>
              <a:ext cx="1503000" cy="943560"/>
            </p14:xfrm>
          </p:contentPart>
        </mc:Choice>
        <mc:Fallback xmlns="">
          <p:pic>
            <p:nvPicPr>
              <p:cNvPr id="46" name="Ink 46">
                <a:extLst>
                  <a:ext uri="{FF2B5EF4-FFF2-40B4-BE49-F238E27FC236}">
                    <a16:creationId xmlns:a16="http://schemas.microsoft.com/office/drawing/2014/main" id="{A4A9BC84-463E-E746-9789-5129B91C41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820035" y="3046503"/>
                <a:ext cx="1564200" cy="100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3" name="Ink 53">
                <a:extLst>
                  <a:ext uri="{FF2B5EF4-FFF2-40B4-BE49-F238E27FC236}">
                    <a16:creationId xmlns:a16="http://schemas.microsoft.com/office/drawing/2014/main" id="{E4B2A59D-177F-AA49-A675-1EF94D28C93B}"/>
                  </a:ext>
                </a:extLst>
              </p14:cNvPr>
              <p14:cNvContentPartPr/>
              <p14:nvPr/>
            </p14:nvContentPartPr>
            <p14:xfrm>
              <a:off x="3322235" y="4102023"/>
              <a:ext cx="930600" cy="132480"/>
            </p14:xfrm>
          </p:contentPart>
        </mc:Choice>
        <mc:Fallback xmlns="">
          <p:pic>
            <p:nvPicPr>
              <p:cNvPr id="53" name="Ink 53">
                <a:extLst>
                  <a:ext uri="{FF2B5EF4-FFF2-40B4-BE49-F238E27FC236}">
                    <a16:creationId xmlns:a16="http://schemas.microsoft.com/office/drawing/2014/main" id="{E4B2A59D-177F-AA49-A675-1EF94D28C93B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291647" y="4071423"/>
                <a:ext cx="991776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8" name="Ink 58">
                <a:extLst>
                  <a:ext uri="{FF2B5EF4-FFF2-40B4-BE49-F238E27FC236}">
                    <a16:creationId xmlns:a16="http://schemas.microsoft.com/office/drawing/2014/main" id="{7654C9FB-B6A9-444C-9ACC-396C151A464D}"/>
                  </a:ext>
                </a:extLst>
              </p14:cNvPr>
              <p14:cNvContentPartPr/>
              <p14:nvPr/>
            </p14:nvContentPartPr>
            <p14:xfrm>
              <a:off x="1322795" y="3894663"/>
              <a:ext cx="283680" cy="704520"/>
            </p14:xfrm>
          </p:contentPart>
        </mc:Choice>
        <mc:Fallback xmlns="">
          <p:pic>
            <p:nvPicPr>
              <p:cNvPr id="58" name="Ink 58">
                <a:extLst>
                  <a:ext uri="{FF2B5EF4-FFF2-40B4-BE49-F238E27FC236}">
                    <a16:creationId xmlns:a16="http://schemas.microsoft.com/office/drawing/2014/main" id="{7654C9FB-B6A9-444C-9ACC-396C151A464D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292156" y="3864063"/>
                <a:ext cx="344958" cy="76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884A3644-EFFA-0D43-8FD9-94DEBD96EA45}"/>
                  </a:ext>
                </a:extLst>
              </p14:cNvPr>
              <p14:cNvContentPartPr/>
              <p14:nvPr/>
            </p14:nvContentPartPr>
            <p14:xfrm>
              <a:off x="769475" y="4749663"/>
              <a:ext cx="327240" cy="36504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884A3644-EFFA-0D43-8FD9-94DEBD96EA45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738875" y="4719063"/>
                <a:ext cx="38880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69" name="Ink 70">
                <a:extLst>
                  <a:ext uri="{FF2B5EF4-FFF2-40B4-BE49-F238E27FC236}">
                    <a16:creationId xmlns:a16="http://schemas.microsoft.com/office/drawing/2014/main" id="{BBCF0DAE-5AA6-6249-A6ED-B649D9353784}"/>
                  </a:ext>
                </a:extLst>
              </p14:cNvPr>
              <p14:cNvContentPartPr/>
              <p14:nvPr/>
            </p14:nvContentPartPr>
            <p14:xfrm>
              <a:off x="1850915" y="4837503"/>
              <a:ext cx="767520" cy="352080"/>
            </p14:xfrm>
          </p:contentPart>
        </mc:Choice>
        <mc:Fallback xmlns="">
          <p:pic>
            <p:nvPicPr>
              <p:cNvPr id="69" name="Ink 70">
                <a:extLst>
                  <a:ext uri="{FF2B5EF4-FFF2-40B4-BE49-F238E27FC236}">
                    <a16:creationId xmlns:a16="http://schemas.microsoft.com/office/drawing/2014/main" id="{BBCF0DAE-5AA6-6249-A6ED-B649D9353784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820315" y="4806872"/>
                <a:ext cx="828720" cy="4133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70" name="Ink 71">
                <a:extLst>
                  <a:ext uri="{FF2B5EF4-FFF2-40B4-BE49-F238E27FC236}">
                    <a16:creationId xmlns:a16="http://schemas.microsoft.com/office/drawing/2014/main" id="{1A3876F4-6271-FF4A-AD87-588BBEE74CC9}"/>
                  </a:ext>
                </a:extLst>
              </p14:cNvPr>
              <p14:cNvContentPartPr/>
              <p14:nvPr/>
            </p14:nvContentPartPr>
            <p14:xfrm>
              <a:off x="1253675" y="4793583"/>
              <a:ext cx="390240" cy="283320"/>
            </p14:xfrm>
          </p:contentPart>
        </mc:Choice>
        <mc:Fallback xmlns="">
          <p:pic>
            <p:nvPicPr>
              <p:cNvPr id="70" name="Ink 71">
                <a:extLst>
                  <a:ext uri="{FF2B5EF4-FFF2-40B4-BE49-F238E27FC236}">
                    <a16:creationId xmlns:a16="http://schemas.microsoft.com/office/drawing/2014/main" id="{1A3876F4-6271-FF4A-AD87-588BBEE74CC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223075" y="4762983"/>
                <a:ext cx="451440" cy="34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88" name="Ink 89">
                <a:extLst>
                  <a:ext uri="{FF2B5EF4-FFF2-40B4-BE49-F238E27FC236}">
                    <a16:creationId xmlns:a16="http://schemas.microsoft.com/office/drawing/2014/main" id="{78AFC30A-AA7B-794C-97EB-8F83A21F2B1F}"/>
                  </a:ext>
                </a:extLst>
              </p14:cNvPr>
              <p14:cNvContentPartPr/>
              <p14:nvPr/>
            </p14:nvContentPartPr>
            <p14:xfrm>
              <a:off x="1197155" y="5491623"/>
              <a:ext cx="377640" cy="270360"/>
            </p14:xfrm>
          </p:contentPart>
        </mc:Choice>
        <mc:Fallback xmlns="">
          <p:pic>
            <p:nvPicPr>
              <p:cNvPr id="88" name="Ink 89">
                <a:extLst>
                  <a:ext uri="{FF2B5EF4-FFF2-40B4-BE49-F238E27FC236}">
                    <a16:creationId xmlns:a16="http://schemas.microsoft.com/office/drawing/2014/main" id="{78AFC30A-AA7B-794C-97EB-8F83A21F2B1F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1166555" y="5460704"/>
                <a:ext cx="438840" cy="3314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05" name="Ink 105">
                <a:extLst>
                  <a:ext uri="{FF2B5EF4-FFF2-40B4-BE49-F238E27FC236}">
                    <a16:creationId xmlns:a16="http://schemas.microsoft.com/office/drawing/2014/main" id="{E5D1927F-5FEC-C547-80AD-3CF51D11CC6C}"/>
                  </a:ext>
                </a:extLst>
              </p14:cNvPr>
              <p14:cNvContentPartPr/>
              <p14:nvPr/>
            </p14:nvContentPartPr>
            <p14:xfrm>
              <a:off x="2881955" y="4617543"/>
              <a:ext cx="1628640" cy="685800"/>
            </p14:xfrm>
          </p:contentPart>
        </mc:Choice>
        <mc:Fallback xmlns="">
          <p:pic>
            <p:nvPicPr>
              <p:cNvPr id="105" name="Ink 105">
                <a:extLst>
                  <a:ext uri="{FF2B5EF4-FFF2-40B4-BE49-F238E27FC236}">
                    <a16:creationId xmlns:a16="http://schemas.microsoft.com/office/drawing/2014/main" id="{E5D1927F-5FEC-C547-80AD-3CF51D11CC6C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851355" y="4586943"/>
                <a:ext cx="1690200" cy="74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30" name="Ink 130">
                <a:extLst>
                  <a:ext uri="{FF2B5EF4-FFF2-40B4-BE49-F238E27FC236}">
                    <a16:creationId xmlns:a16="http://schemas.microsoft.com/office/drawing/2014/main" id="{27EB9E8B-4B05-4040-9237-BA06A4FFE2E3}"/>
                  </a:ext>
                </a:extLst>
              </p14:cNvPr>
              <p14:cNvContentPartPr/>
              <p14:nvPr/>
            </p14:nvContentPartPr>
            <p14:xfrm>
              <a:off x="1781795" y="5485143"/>
              <a:ext cx="3917160" cy="635400"/>
            </p14:xfrm>
          </p:contentPart>
        </mc:Choice>
        <mc:Fallback xmlns="">
          <p:pic>
            <p:nvPicPr>
              <p:cNvPr id="130" name="Ink 130">
                <a:extLst>
                  <a:ext uri="{FF2B5EF4-FFF2-40B4-BE49-F238E27FC236}">
                    <a16:creationId xmlns:a16="http://schemas.microsoft.com/office/drawing/2014/main" id="{27EB9E8B-4B05-4040-9237-BA06A4FFE2E3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1751195" y="5454543"/>
                <a:ext cx="3978720" cy="69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35145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6115" y="437583"/>
                <a:ext cx="2566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675" y="456303"/>
                <a:ext cx="43884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475" y="418503"/>
                <a:ext cx="6804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3075" y="481503"/>
                <a:ext cx="15588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491" y="255783"/>
                <a:ext cx="746608" cy="60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58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66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435" y="1251187"/>
                <a:ext cx="6336720" cy="14295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1315" y="2992863"/>
                <a:ext cx="1627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806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395" y="3011583"/>
                <a:ext cx="32652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8075" y="2998983"/>
                <a:ext cx="8748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8063"/>
                <a:ext cx="16272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435" y="3024183"/>
                <a:ext cx="25092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6195" y="2885943"/>
                <a:ext cx="936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5315" y="2974143"/>
                <a:ext cx="150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663"/>
                <a:ext cx="6840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4275" y="296766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715" y="3024183"/>
                <a:ext cx="16920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515" y="2961543"/>
                <a:ext cx="150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5355" y="287334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835" y="304326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15" y="2998983"/>
                <a:ext cx="1314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835" y="288054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195" y="2879823"/>
                <a:ext cx="6228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5195" y="299286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555" y="2999703"/>
                <a:ext cx="28224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7235" y="303066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435" y="2974503"/>
                <a:ext cx="435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875" y="3005463"/>
                <a:ext cx="2131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43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14:cNvPr>
              <p14:cNvContentPartPr/>
              <p14:nvPr/>
            </p14:nvContentPartPr>
            <p14:xfrm>
              <a:off x="1008515" y="3529983"/>
              <a:ext cx="339840" cy="157680"/>
            </p14:xfrm>
          </p:contentPart>
        </mc:Choice>
        <mc:Fallback xmlns="">
          <p:pic>
            <p:nvPicPr>
              <p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93395" y="3514503"/>
                <a:ext cx="37044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14:cNvPr>
              <p14:cNvContentPartPr/>
              <p14:nvPr/>
            </p14:nvContentPartPr>
            <p14:xfrm>
              <a:off x="2008235" y="3448263"/>
              <a:ext cx="132480" cy="23940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992755" y="3432783"/>
                <a:ext cx="1627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14:cNvPr>
              <p14:cNvContentPartPr/>
              <p14:nvPr/>
            </p14:nvContentPartPr>
            <p14:xfrm>
              <a:off x="1687475" y="3473463"/>
              <a:ext cx="195120" cy="182520"/>
            </p14:xfrm>
          </p:contentPart>
        </mc:Choice>
        <mc:Fallback xmlns="">
          <p:pic>
            <p:nvPicPr>
              <p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672355" y="3457983"/>
                <a:ext cx="2257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14:cNvPr>
              <p14:cNvContentPartPr/>
              <p14:nvPr/>
            </p14:nvContentPartPr>
            <p14:xfrm>
              <a:off x="2485955" y="3410463"/>
              <a:ext cx="119880" cy="25812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470835" y="3395343"/>
                <a:ext cx="15048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14:cNvPr>
              <p14:cNvContentPartPr/>
              <p14:nvPr/>
            </p14:nvContentPartPr>
            <p14:xfrm>
              <a:off x="2240795" y="3504783"/>
              <a:ext cx="151200" cy="138600"/>
            </p14:xfrm>
          </p:contentPart>
        </mc:Choice>
        <mc:Fallback xmlns="">
          <p:pic>
            <p:nvPicPr>
              <p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225675" y="3489663"/>
                <a:ext cx="1818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BF0E9D7F-CF0A-8F4D-82DE-1E12A86E9D0A}"/>
                  </a:ext>
                </a:extLst>
              </p14:cNvPr>
              <p14:cNvContentPartPr/>
              <p14:nvPr/>
            </p14:nvContentPartPr>
            <p14:xfrm>
              <a:off x="1033715" y="3987543"/>
              <a:ext cx="138600" cy="14652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BF0E9D7F-CF0A-8F4D-82DE-1E12A86E9D0A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018595" y="3972063"/>
                <a:ext cx="169200" cy="17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C177634B-636F-E044-8013-CA53041642F3}"/>
                  </a:ext>
                </a:extLst>
              </p14:cNvPr>
              <p14:cNvContentPartPr/>
              <p14:nvPr/>
            </p14:nvContentPartPr>
            <p14:xfrm>
              <a:off x="1178435" y="3982503"/>
              <a:ext cx="138600" cy="2833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C177634B-636F-E044-8013-CA53041642F3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162955" y="3967383"/>
                <a:ext cx="16920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72B0C7B9-EA98-704B-B27B-668FD0D24919}"/>
                  </a:ext>
                </a:extLst>
              </p14:cNvPr>
              <p14:cNvContentPartPr/>
              <p14:nvPr/>
            </p14:nvContentPartPr>
            <p14:xfrm>
              <a:off x="1681355" y="4001583"/>
              <a:ext cx="207720" cy="17640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72B0C7B9-EA98-704B-B27B-668FD0D24919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665875" y="3986103"/>
                <a:ext cx="2383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8BBDA76A-0A6C-BF43-8BA2-44D255B46E67}"/>
                  </a:ext>
                </a:extLst>
              </p14:cNvPr>
              <p14:cNvContentPartPr/>
              <p14:nvPr/>
            </p14:nvContentPartPr>
            <p14:xfrm>
              <a:off x="2014355" y="3963783"/>
              <a:ext cx="138600" cy="25812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8BBDA76A-0A6C-BF43-8BA2-44D255B46E67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999235" y="3948303"/>
                <a:ext cx="16920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B8B0FCE4-3DEC-9445-8C17-8A33F6CE8B68}"/>
                  </a:ext>
                </a:extLst>
              </p14:cNvPr>
              <p14:cNvContentPartPr/>
              <p14:nvPr/>
            </p14:nvContentPartPr>
            <p14:xfrm>
              <a:off x="2228195" y="4064223"/>
              <a:ext cx="138600" cy="7596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B8B0FCE4-3DEC-9445-8C17-8A33F6CE8B68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213075" y="4049103"/>
                <a:ext cx="16920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9C338D56-02F2-B645-B4A1-8CECE97CB339}"/>
                  </a:ext>
                </a:extLst>
              </p14:cNvPr>
              <p14:cNvContentPartPr/>
              <p14:nvPr/>
            </p14:nvContentPartPr>
            <p14:xfrm>
              <a:off x="2265995" y="4064223"/>
              <a:ext cx="88200" cy="12960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9C338D56-02F2-B645-B4A1-8CECE97CB33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250875" y="4049103"/>
                <a:ext cx="11880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EA8FCD44-8693-F24C-B272-23F6C7716780}"/>
                  </a:ext>
                </a:extLst>
              </p14:cNvPr>
              <p14:cNvContentPartPr/>
              <p14:nvPr/>
            </p14:nvContentPartPr>
            <p14:xfrm>
              <a:off x="2404235" y="4007703"/>
              <a:ext cx="145080" cy="25812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EA8FCD44-8693-F24C-B272-23F6C7716780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389115" y="3992583"/>
                <a:ext cx="17532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A5F48219-AE78-4845-B09A-3CACC6710844}"/>
                  </a:ext>
                </a:extLst>
              </p14:cNvPr>
              <p14:cNvContentPartPr/>
              <p14:nvPr/>
            </p14:nvContentPartPr>
            <p14:xfrm>
              <a:off x="2838035" y="4076823"/>
              <a:ext cx="126000" cy="8208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A5F48219-AE78-4845-B09A-3CACC6710844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822915" y="4061703"/>
                <a:ext cx="1566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140E385B-C4C0-FC4B-8BD8-5A102F43CFE8}"/>
                  </a:ext>
                </a:extLst>
              </p14:cNvPr>
              <p14:cNvContentPartPr/>
              <p14:nvPr/>
            </p14:nvContentPartPr>
            <p14:xfrm>
              <a:off x="2938835" y="3925983"/>
              <a:ext cx="38160" cy="22032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140E385B-C4C0-FC4B-8BD8-5A102F43CFE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923355" y="3910863"/>
                <a:ext cx="684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361992BD-86CC-1946-9E7A-4290EA60332E}"/>
                  </a:ext>
                </a:extLst>
              </p14:cNvPr>
              <p14:cNvContentPartPr/>
              <p14:nvPr/>
            </p14:nvContentPartPr>
            <p14:xfrm>
              <a:off x="3057995" y="4089423"/>
              <a:ext cx="25560" cy="7596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361992BD-86CC-1946-9E7A-4290EA60332E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042875" y="4074303"/>
                <a:ext cx="5616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7B392559-19EC-C646-A6F3-C8508A0D6163}"/>
                  </a:ext>
                </a:extLst>
              </p14:cNvPr>
              <p14:cNvContentPartPr/>
              <p14:nvPr/>
            </p14:nvContentPartPr>
            <p14:xfrm>
              <a:off x="3064475" y="4020303"/>
              <a:ext cx="6480" cy="1296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7B392559-19EC-C646-A6F3-C8508A0D6163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048995" y="4005183"/>
                <a:ext cx="370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0A19879E-5306-BE46-958D-D61F320F9272}"/>
                  </a:ext>
                </a:extLst>
              </p14:cNvPr>
              <p14:cNvContentPartPr/>
              <p14:nvPr/>
            </p14:nvContentPartPr>
            <p14:xfrm>
              <a:off x="3127115" y="4058103"/>
              <a:ext cx="151200" cy="8856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0A19879E-5306-BE46-958D-D61F320F9272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111995" y="4042623"/>
                <a:ext cx="1818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B35155AB-566B-844A-8896-14A95365FE9C}"/>
                  </a:ext>
                </a:extLst>
              </p14:cNvPr>
              <p14:cNvContentPartPr/>
              <p14:nvPr/>
            </p14:nvContentPartPr>
            <p14:xfrm>
              <a:off x="3391355" y="4064223"/>
              <a:ext cx="100800" cy="10080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B35155AB-566B-844A-8896-14A95365FE9C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376235" y="4049103"/>
                <a:ext cx="1314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03D8BCC4-07A1-9845-8AD5-C34B490BF022}"/>
                  </a:ext>
                </a:extLst>
              </p14:cNvPr>
              <p14:cNvContentPartPr/>
              <p14:nvPr/>
            </p14:nvContentPartPr>
            <p14:xfrm>
              <a:off x="3586115" y="4076823"/>
              <a:ext cx="145080" cy="9468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03D8BCC4-07A1-9845-8AD5-C34B490BF022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570995" y="4061703"/>
                <a:ext cx="1753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BF415BA6-FD0A-B54D-97A5-9EBD997FEA07}"/>
                  </a:ext>
                </a:extLst>
              </p14:cNvPr>
              <p14:cNvContentPartPr/>
              <p14:nvPr/>
            </p14:nvContentPartPr>
            <p14:xfrm>
              <a:off x="3762155" y="4007703"/>
              <a:ext cx="25560" cy="1576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BF415BA6-FD0A-B54D-97A5-9EBD997FEA07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747035" y="3992583"/>
                <a:ext cx="5616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04334C7F-08FF-914C-94F7-0C8DBADE4D3A}"/>
                  </a:ext>
                </a:extLst>
              </p14:cNvPr>
              <p14:cNvContentPartPr/>
              <p14:nvPr/>
            </p14:nvContentPartPr>
            <p14:xfrm>
              <a:off x="3724715" y="4108503"/>
              <a:ext cx="94680" cy="1296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04334C7F-08FF-914C-94F7-0C8DBADE4D3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709235" y="4093023"/>
                <a:ext cx="1252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BC6F02AB-EE16-3B47-8311-C299F048BF3F}"/>
                  </a:ext>
                </a:extLst>
              </p14:cNvPr>
              <p14:cNvContentPartPr/>
              <p14:nvPr/>
            </p14:nvContentPartPr>
            <p14:xfrm>
              <a:off x="3906875" y="3907263"/>
              <a:ext cx="100800" cy="23940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BC6F02AB-EE16-3B47-8311-C299F048BF3F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891755" y="3891783"/>
                <a:ext cx="13140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9F4A7A1-23AA-8945-9975-F12D39F9A955}"/>
                  </a:ext>
                </a:extLst>
              </p14:cNvPr>
              <p14:cNvContentPartPr/>
              <p14:nvPr/>
            </p14:nvContentPartPr>
            <p14:xfrm>
              <a:off x="4082915" y="4064223"/>
              <a:ext cx="145080" cy="2959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89F4A7A1-23AA-8945-9975-F12D39F9A955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067795" y="4049103"/>
                <a:ext cx="17532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C56208BF-8EF0-2540-94AF-AA3B3371A592}"/>
                  </a:ext>
                </a:extLst>
              </p14:cNvPr>
              <p14:cNvContentPartPr/>
              <p14:nvPr/>
            </p14:nvContentPartPr>
            <p14:xfrm>
              <a:off x="7182515" y="3988983"/>
              <a:ext cx="12960" cy="568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C56208BF-8EF0-2540-94AF-AA3B3371A59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167395" y="3973503"/>
                <a:ext cx="4356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AB941372-99C4-474D-B85F-7B2EDA72AC6C}"/>
                  </a:ext>
                </a:extLst>
              </p14:cNvPr>
              <p14:cNvContentPartPr/>
              <p14:nvPr/>
            </p14:nvContentPartPr>
            <p14:xfrm>
              <a:off x="7195115" y="3913383"/>
              <a:ext cx="6480" cy="190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AB941372-99C4-474D-B85F-7B2EDA72AC6C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179635" y="389826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E33B0C2A-0C96-9746-9E83-F1AA35B0628D}"/>
                  </a:ext>
                </a:extLst>
              </p14:cNvPr>
              <p14:cNvContentPartPr/>
              <p14:nvPr/>
            </p14:nvContentPartPr>
            <p14:xfrm>
              <a:off x="8188355" y="3963783"/>
              <a:ext cx="214200" cy="16380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E33B0C2A-0C96-9746-9E83-F1AA35B0628D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173235" y="3948303"/>
                <a:ext cx="24480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00" name="Ink 204">
                <a:extLst>
                  <a:ext uri="{FF2B5EF4-FFF2-40B4-BE49-F238E27FC236}">
                    <a16:creationId xmlns:a16="http://schemas.microsoft.com/office/drawing/2014/main" id="{E1F8E259-7AAC-4B4F-B388-3F2A08ED3C89}"/>
                  </a:ext>
                </a:extLst>
              </p14:cNvPr>
              <p14:cNvContentPartPr/>
              <p14:nvPr/>
            </p14:nvContentPartPr>
            <p14:xfrm>
              <a:off x="7704155" y="3825543"/>
              <a:ext cx="402840" cy="220320"/>
            </p14:xfrm>
          </p:contentPart>
        </mc:Choice>
        <mc:Fallback xmlns="">
          <p:pic>
            <p:nvPicPr>
              <p:cNvPr id="200" name="Ink 204">
                <a:extLst>
                  <a:ext uri="{FF2B5EF4-FFF2-40B4-BE49-F238E27FC236}">
                    <a16:creationId xmlns:a16="http://schemas.microsoft.com/office/drawing/2014/main" id="{E1F8E259-7AAC-4B4F-B388-3F2A08ED3C89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689035" y="3810063"/>
                <a:ext cx="43308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01" name="Ink 205">
                <a:extLst>
                  <a:ext uri="{FF2B5EF4-FFF2-40B4-BE49-F238E27FC236}">
                    <a16:creationId xmlns:a16="http://schemas.microsoft.com/office/drawing/2014/main" id="{536D98B8-008C-3845-BE3C-DA0432DF2FC0}"/>
                  </a:ext>
                </a:extLst>
              </p14:cNvPr>
              <p14:cNvContentPartPr/>
              <p14:nvPr/>
            </p14:nvContentPartPr>
            <p14:xfrm>
              <a:off x="7295555" y="3907263"/>
              <a:ext cx="283320" cy="138600"/>
            </p14:xfrm>
          </p:contentPart>
        </mc:Choice>
        <mc:Fallback xmlns="">
          <p:pic>
            <p:nvPicPr>
              <p:cNvPr id="201" name="Ink 205">
                <a:extLst>
                  <a:ext uri="{FF2B5EF4-FFF2-40B4-BE49-F238E27FC236}">
                    <a16:creationId xmlns:a16="http://schemas.microsoft.com/office/drawing/2014/main" id="{536D98B8-008C-3845-BE3C-DA0432DF2FC0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280435" y="3891783"/>
                <a:ext cx="3139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02" name="Ink 206">
                <a:extLst>
                  <a:ext uri="{FF2B5EF4-FFF2-40B4-BE49-F238E27FC236}">
                    <a16:creationId xmlns:a16="http://schemas.microsoft.com/office/drawing/2014/main" id="{012769EB-869D-DE44-9CB0-149CD4BE31FE}"/>
                  </a:ext>
                </a:extLst>
              </p14:cNvPr>
              <p14:cNvContentPartPr/>
              <p14:nvPr/>
            </p14:nvContentPartPr>
            <p14:xfrm>
              <a:off x="6541355" y="3831663"/>
              <a:ext cx="553320" cy="345960"/>
            </p14:xfrm>
          </p:contentPart>
        </mc:Choice>
        <mc:Fallback xmlns="">
          <p:pic>
            <p:nvPicPr>
              <p:cNvPr id="202" name="Ink 206">
                <a:extLst>
                  <a:ext uri="{FF2B5EF4-FFF2-40B4-BE49-F238E27FC236}">
                    <a16:creationId xmlns:a16="http://schemas.microsoft.com/office/drawing/2014/main" id="{012769EB-869D-DE44-9CB0-149CD4BE31FE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525885" y="3816559"/>
                <a:ext cx="583900" cy="3761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03" name="Ink 207">
                <a:extLst>
                  <a:ext uri="{FF2B5EF4-FFF2-40B4-BE49-F238E27FC236}">
                    <a16:creationId xmlns:a16="http://schemas.microsoft.com/office/drawing/2014/main" id="{A56B7DB5-4313-BD41-8BAE-EA933A014CBF}"/>
                  </a:ext>
                </a:extLst>
              </p14:cNvPr>
              <p14:cNvContentPartPr/>
              <p14:nvPr/>
            </p14:nvContentPartPr>
            <p14:xfrm>
              <a:off x="5780315" y="3932463"/>
              <a:ext cx="402840" cy="144720"/>
            </p14:xfrm>
          </p:contentPart>
        </mc:Choice>
        <mc:Fallback xmlns="">
          <p:pic>
            <p:nvPicPr>
              <p:cNvPr id="203" name="Ink 207">
                <a:extLst>
                  <a:ext uri="{FF2B5EF4-FFF2-40B4-BE49-F238E27FC236}">
                    <a16:creationId xmlns:a16="http://schemas.microsoft.com/office/drawing/2014/main" id="{A56B7DB5-4313-BD41-8BAE-EA933A014CBF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765195" y="3917021"/>
                <a:ext cx="433080" cy="1748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04" name="Ink 208">
                <a:extLst>
                  <a:ext uri="{FF2B5EF4-FFF2-40B4-BE49-F238E27FC236}">
                    <a16:creationId xmlns:a16="http://schemas.microsoft.com/office/drawing/2014/main" id="{4E3E7FF6-4F45-8B4B-A731-6A66C9697C87}"/>
                  </a:ext>
                </a:extLst>
              </p14:cNvPr>
              <p14:cNvContentPartPr/>
              <p14:nvPr/>
            </p14:nvContentPartPr>
            <p14:xfrm>
              <a:off x="4497995" y="3907263"/>
              <a:ext cx="937080" cy="252000"/>
            </p14:xfrm>
          </p:contentPart>
        </mc:Choice>
        <mc:Fallback xmlns="">
          <p:pic>
            <p:nvPicPr>
              <p:cNvPr id="204" name="Ink 208">
                <a:extLst>
                  <a:ext uri="{FF2B5EF4-FFF2-40B4-BE49-F238E27FC236}">
                    <a16:creationId xmlns:a16="http://schemas.microsoft.com/office/drawing/2014/main" id="{4E3E7FF6-4F45-8B4B-A731-6A66C9697C87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482515" y="3891783"/>
                <a:ext cx="96768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212" name="Ink 212">
                <a:extLst>
                  <a:ext uri="{FF2B5EF4-FFF2-40B4-BE49-F238E27FC236}">
                    <a16:creationId xmlns:a16="http://schemas.microsoft.com/office/drawing/2014/main" id="{9730E18A-B36F-7A4C-A74B-44730F0F3A50}"/>
                  </a:ext>
                </a:extLst>
              </p14:cNvPr>
              <p14:cNvContentPartPr/>
              <p14:nvPr/>
            </p14:nvContentPartPr>
            <p14:xfrm>
              <a:off x="1121555" y="4661463"/>
              <a:ext cx="295920" cy="276840"/>
            </p14:xfrm>
          </p:contentPart>
        </mc:Choice>
        <mc:Fallback xmlns="">
          <p:pic>
            <p:nvPicPr>
              <p:cNvPr id="212" name="Ink 212">
                <a:extLst>
                  <a:ext uri="{FF2B5EF4-FFF2-40B4-BE49-F238E27FC236}">
                    <a16:creationId xmlns:a16="http://schemas.microsoft.com/office/drawing/2014/main" id="{9730E18A-B36F-7A4C-A74B-44730F0F3A50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106435" y="4646343"/>
                <a:ext cx="32652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223" name="Ink 223">
                <a:extLst>
                  <a:ext uri="{FF2B5EF4-FFF2-40B4-BE49-F238E27FC236}">
                    <a16:creationId xmlns:a16="http://schemas.microsoft.com/office/drawing/2014/main" id="{FA3B06CA-822E-EE4F-B38A-9725CC2FE881}"/>
                  </a:ext>
                </a:extLst>
              </p14:cNvPr>
              <p14:cNvContentPartPr/>
              <p14:nvPr/>
            </p14:nvContentPartPr>
            <p14:xfrm>
              <a:off x="1794395" y="4535823"/>
              <a:ext cx="1722960" cy="270720"/>
            </p14:xfrm>
          </p:contentPart>
        </mc:Choice>
        <mc:Fallback xmlns="">
          <p:pic>
            <p:nvPicPr>
              <p:cNvPr id="223" name="Ink 223">
                <a:extLst>
                  <a:ext uri="{FF2B5EF4-FFF2-40B4-BE49-F238E27FC236}">
                    <a16:creationId xmlns:a16="http://schemas.microsoft.com/office/drawing/2014/main" id="{FA3B06CA-822E-EE4F-B38A-9725CC2FE881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779275" y="4520703"/>
                <a:ext cx="175356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7F94F48E-44CD-DA42-A351-3421548B7D4C}"/>
                  </a:ext>
                </a:extLst>
              </p14:cNvPr>
              <p14:cNvContentPartPr/>
              <p14:nvPr/>
            </p14:nvContentPartPr>
            <p14:xfrm>
              <a:off x="4529315" y="4724463"/>
              <a:ext cx="19080" cy="7596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7F94F48E-44CD-DA42-A351-3421548B7D4C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4514195" y="4709343"/>
                <a:ext cx="4968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66F252B4-58F3-A240-B700-527F863329FE}"/>
                  </a:ext>
                </a:extLst>
              </p14:cNvPr>
              <p14:cNvContentPartPr/>
              <p14:nvPr/>
            </p14:nvContentPartPr>
            <p14:xfrm>
              <a:off x="4529315" y="4630143"/>
              <a:ext cx="6480" cy="1908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66F252B4-58F3-A240-B700-527F863329FE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514195" y="461502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98A66544-0967-3B49-8070-C2C8C8B1F97B}"/>
                  </a:ext>
                </a:extLst>
              </p14:cNvPr>
              <p14:cNvContentPartPr/>
              <p14:nvPr/>
            </p14:nvContentPartPr>
            <p14:xfrm>
              <a:off x="4724075" y="4693143"/>
              <a:ext cx="157680" cy="9468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98A66544-0967-3B49-8070-C2C8C8B1F97B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4708955" y="4677663"/>
                <a:ext cx="1879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42" name="Ink 246">
                <a:extLst>
                  <a:ext uri="{FF2B5EF4-FFF2-40B4-BE49-F238E27FC236}">
                    <a16:creationId xmlns:a16="http://schemas.microsoft.com/office/drawing/2014/main" id="{66E545EA-747C-D248-A31B-7771C2FC3E4F}"/>
                  </a:ext>
                </a:extLst>
              </p14:cNvPr>
              <p14:cNvContentPartPr/>
              <p14:nvPr/>
            </p14:nvContentPartPr>
            <p14:xfrm>
              <a:off x="6616595" y="4535823"/>
              <a:ext cx="217440" cy="232920"/>
            </p14:xfrm>
          </p:contentPart>
        </mc:Choice>
        <mc:Fallback xmlns="">
          <p:pic>
            <p:nvPicPr>
              <p:cNvPr id="242" name="Ink 246">
                <a:extLst>
                  <a:ext uri="{FF2B5EF4-FFF2-40B4-BE49-F238E27FC236}">
                    <a16:creationId xmlns:a16="http://schemas.microsoft.com/office/drawing/2014/main" id="{66E545EA-747C-D248-A31B-7771C2FC3E4F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601475" y="4520703"/>
                <a:ext cx="2480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43" name="Ink 247">
                <a:extLst>
                  <a:ext uri="{FF2B5EF4-FFF2-40B4-BE49-F238E27FC236}">
                    <a16:creationId xmlns:a16="http://schemas.microsoft.com/office/drawing/2014/main" id="{0919AC31-DB02-7E42-BFC6-F2127E99F071}"/>
                  </a:ext>
                </a:extLst>
              </p14:cNvPr>
              <p14:cNvContentPartPr/>
              <p14:nvPr/>
            </p14:nvContentPartPr>
            <p14:xfrm>
              <a:off x="6038075" y="4561023"/>
              <a:ext cx="271080" cy="308520"/>
            </p14:xfrm>
          </p:contentPart>
        </mc:Choice>
        <mc:Fallback xmlns="">
          <p:pic>
            <p:nvPicPr>
              <p:cNvPr id="243" name="Ink 247">
                <a:extLst>
                  <a:ext uri="{FF2B5EF4-FFF2-40B4-BE49-F238E27FC236}">
                    <a16:creationId xmlns:a16="http://schemas.microsoft.com/office/drawing/2014/main" id="{0919AC31-DB02-7E42-BFC6-F2127E99F071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6022935" y="4545903"/>
                <a:ext cx="301721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244" name="Ink 248">
                <a:extLst>
                  <a:ext uri="{FF2B5EF4-FFF2-40B4-BE49-F238E27FC236}">
                    <a16:creationId xmlns:a16="http://schemas.microsoft.com/office/drawing/2014/main" id="{F87D7AB6-52FA-6747-9FFC-15D87F1488BD}"/>
                  </a:ext>
                </a:extLst>
              </p14:cNvPr>
              <p14:cNvContentPartPr/>
              <p14:nvPr/>
            </p14:nvContentPartPr>
            <p14:xfrm>
              <a:off x="5264795" y="4667943"/>
              <a:ext cx="371160" cy="119880"/>
            </p14:xfrm>
          </p:contentPart>
        </mc:Choice>
        <mc:Fallback xmlns="">
          <p:pic>
            <p:nvPicPr>
              <p:cNvPr id="244" name="Ink 248">
                <a:extLst>
                  <a:ext uri="{FF2B5EF4-FFF2-40B4-BE49-F238E27FC236}">
                    <a16:creationId xmlns:a16="http://schemas.microsoft.com/office/drawing/2014/main" id="{F87D7AB6-52FA-6747-9FFC-15D87F1488BD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5249675" y="4652463"/>
                <a:ext cx="4017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245" name="Ink 249">
                <a:extLst>
                  <a:ext uri="{FF2B5EF4-FFF2-40B4-BE49-F238E27FC236}">
                    <a16:creationId xmlns:a16="http://schemas.microsoft.com/office/drawing/2014/main" id="{C6005EB1-9149-354A-8A33-26D175E68C06}"/>
                  </a:ext>
                </a:extLst>
              </p14:cNvPr>
              <p14:cNvContentPartPr/>
              <p14:nvPr/>
            </p14:nvContentPartPr>
            <p14:xfrm>
              <a:off x="4956995" y="4579743"/>
              <a:ext cx="226440" cy="189000"/>
            </p14:xfrm>
          </p:contentPart>
        </mc:Choice>
        <mc:Fallback xmlns="">
          <p:pic>
            <p:nvPicPr>
              <p:cNvPr id="245" name="Ink 249">
                <a:extLst>
                  <a:ext uri="{FF2B5EF4-FFF2-40B4-BE49-F238E27FC236}">
                    <a16:creationId xmlns:a16="http://schemas.microsoft.com/office/drawing/2014/main" id="{C6005EB1-9149-354A-8A33-26D175E68C06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4941540" y="4564623"/>
                <a:ext cx="256632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246" name="Ink 250">
                <a:extLst>
                  <a:ext uri="{FF2B5EF4-FFF2-40B4-BE49-F238E27FC236}">
                    <a16:creationId xmlns:a16="http://schemas.microsoft.com/office/drawing/2014/main" id="{77CA22AF-E6AB-9B45-96B2-38F0DEBA931B}"/>
                  </a:ext>
                </a:extLst>
              </p14:cNvPr>
              <p14:cNvContentPartPr/>
              <p14:nvPr/>
            </p14:nvContentPartPr>
            <p14:xfrm>
              <a:off x="3906875" y="4554543"/>
              <a:ext cx="496800" cy="239400"/>
            </p14:xfrm>
          </p:contentPart>
        </mc:Choice>
        <mc:Fallback xmlns="">
          <p:pic>
            <p:nvPicPr>
              <p:cNvPr id="246" name="Ink 250">
                <a:extLst>
                  <a:ext uri="{FF2B5EF4-FFF2-40B4-BE49-F238E27FC236}">
                    <a16:creationId xmlns:a16="http://schemas.microsoft.com/office/drawing/2014/main" id="{77CA22AF-E6AB-9B45-96B2-38F0DEBA931B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3891766" y="4539423"/>
                <a:ext cx="527018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14:cNvPr>
              <p14:cNvContentPartPr/>
              <p14:nvPr/>
            </p14:nvContentPartPr>
            <p14:xfrm>
              <a:off x="1850915" y="5205783"/>
              <a:ext cx="189000" cy="21420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1835795" y="5190663"/>
                <a:ext cx="21960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14:cNvPr>
              <p14:cNvContentPartPr/>
              <p14:nvPr/>
            </p14:nvContentPartPr>
            <p14:xfrm>
              <a:off x="2165195" y="5189583"/>
              <a:ext cx="572760" cy="25200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150065" y="5174463"/>
                <a:ext cx="603379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14:cNvPr>
              <p14:cNvContentPartPr/>
              <p14:nvPr/>
            </p14:nvContentPartPr>
            <p14:xfrm>
              <a:off x="1153235" y="5271303"/>
              <a:ext cx="289440" cy="22068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1137755" y="5256158"/>
                <a:ext cx="320040" cy="251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14:cNvPr>
              <p14:cNvContentPartPr/>
              <p14:nvPr/>
            </p14:nvContentPartPr>
            <p14:xfrm>
              <a:off x="3001475" y="5291103"/>
              <a:ext cx="182520" cy="1065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986355" y="5275623"/>
                <a:ext cx="21312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14:cNvPr>
              <p14:cNvContentPartPr/>
              <p14:nvPr/>
            </p14:nvContentPartPr>
            <p14:xfrm>
              <a:off x="3253115" y="5290383"/>
              <a:ext cx="119880" cy="1198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3237635" y="527490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14:cNvPr>
              <p14:cNvContentPartPr/>
              <p14:nvPr/>
            </p14:nvContentPartPr>
            <p14:xfrm>
              <a:off x="3479195" y="5340783"/>
              <a:ext cx="6480" cy="6948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464075" y="5325303"/>
                <a:ext cx="37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14:cNvPr>
              <p14:cNvContentPartPr/>
              <p14:nvPr/>
            </p14:nvContentPartPr>
            <p14:xfrm>
              <a:off x="3473075" y="5265183"/>
              <a:ext cx="6480" cy="1908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457955" y="525006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14:cNvPr>
              <p14:cNvContentPartPr/>
              <p14:nvPr/>
            </p14:nvContentPartPr>
            <p14:xfrm>
              <a:off x="3573515" y="5328183"/>
              <a:ext cx="163800" cy="694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3558395" y="5312703"/>
                <a:ext cx="19440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14:cNvPr>
              <p14:cNvContentPartPr/>
              <p14:nvPr/>
            </p14:nvContentPartPr>
            <p14:xfrm>
              <a:off x="3799955" y="5321703"/>
              <a:ext cx="151200" cy="32112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3784835" y="5306583"/>
                <a:ext cx="181800" cy="35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14:cNvPr>
              <p14:cNvContentPartPr/>
              <p14:nvPr/>
            </p14:nvContentPartPr>
            <p14:xfrm>
              <a:off x="4277675" y="5283903"/>
              <a:ext cx="31680" cy="11988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4262555" y="5268783"/>
                <a:ext cx="622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14:cNvPr>
              <p14:cNvContentPartPr/>
              <p14:nvPr/>
            </p14:nvContentPartPr>
            <p14:xfrm>
              <a:off x="4359395" y="5283903"/>
              <a:ext cx="151200" cy="11340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4344275" y="5268783"/>
                <a:ext cx="1818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14:cNvPr>
              <p14:cNvContentPartPr/>
              <p14:nvPr/>
            </p14:nvContentPartPr>
            <p14:xfrm>
              <a:off x="4554515" y="5346903"/>
              <a:ext cx="94680" cy="7596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539395" y="5331783"/>
                <a:ext cx="12528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14:cNvPr>
              <p14:cNvContentPartPr/>
              <p14:nvPr/>
            </p14:nvContentPartPr>
            <p14:xfrm>
              <a:off x="4434995" y="5246463"/>
              <a:ext cx="201600" cy="129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4419875" y="5230983"/>
                <a:ext cx="2322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14:cNvPr>
              <p14:cNvContentPartPr/>
              <p14:nvPr/>
            </p14:nvContentPartPr>
            <p14:xfrm>
              <a:off x="5057435" y="5283903"/>
              <a:ext cx="112680" cy="1260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5042315" y="5268783"/>
                <a:ext cx="1432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14:cNvPr>
              <p14:cNvContentPartPr/>
              <p14:nvPr/>
            </p14:nvContentPartPr>
            <p14:xfrm>
              <a:off x="5007035" y="5340063"/>
              <a:ext cx="100800" cy="702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4991915" y="5324583"/>
                <a:ext cx="13140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14:cNvPr>
              <p14:cNvContentPartPr/>
              <p14:nvPr/>
            </p14:nvContentPartPr>
            <p14:xfrm>
              <a:off x="5233475" y="5221263"/>
              <a:ext cx="151200" cy="17640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5218355" y="5205783"/>
                <a:ext cx="1818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14:cNvPr>
              <p14:cNvContentPartPr/>
              <p14:nvPr/>
            </p14:nvContentPartPr>
            <p14:xfrm>
              <a:off x="5478635" y="5252583"/>
              <a:ext cx="245520" cy="1260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5463515" y="5237463"/>
                <a:ext cx="27612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14:cNvPr>
              <p14:cNvContentPartPr/>
              <p14:nvPr/>
            </p14:nvContentPartPr>
            <p14:xfrm>
              <a:off x="5799395" y="5227383"/>
              <a:ext cx="50760" cy="13860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5783915" y="5212263"/>
                <a:ext cx="810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14:cNvPr>
              <p14:cNvContentPartPr/>
              <p14:nvPr/>
            </p14:nvContentPartPr>
            <p14:xfrm>
              <a:off x="5767715" y="5290383"/>
              <a:ext cx="119880" cy="648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5752595" y="5274903"/>
                <a:ext cx="150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14:cNvPr>
              <p14:cNvContentPartPr/>
              <p14:nvPr/>
            </p14:nvContentPartPr>
            <p14:xfrm>
              <a:off x="5988035" y="5184183"/>
              <a:ext cx="446760" cy="20088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5972555" y="5169063"/>
                <a:ext cx="47736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14:cNvPr>
              <p14:cNvContentPartPr/>
              <p14:nvPr/>
            </p14:nvContentPartPr>
            <p14:xfrm>
              <a:off x="6372155" y="5277783"/>
              <a:ext cx="144360" cy="64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6357035" y="5262663"/>
                <a:ext cx="1746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14:cNvPr>
              <p14:cNvContentPartPr/>
              <p14:nvPr/>
            </p14:nvContentPartPr>
            <p14:xfrm>
              <a:off x="6805235" y="5070423"/>
              <a:ext cx="1415160" cy="333360"/>
            </p14:xfrm>
          </p:contentPart>
        </mc:Choice>
        <mc:Fallback xmlns="">
          <p:pic>
            <p:nvPicPr>
              <p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6790111" y="5054960"/>
                <a:ext cx="1445768" cy="36356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964074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5755" y="437223"/>
                <a:ext cx="2563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315" y="455943"/>
                <a:ext cx="43884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115" y="418143"/>
                <a:ext cx="6768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2715" y="481491"/>
                <a:ext cx="155880" cy="92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131" y="255423"/>
                <a:ext cx="746608" cy="60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22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30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074" y="1251187"/>
                <a:ext cx="6337082" cy="1429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0913" y="2992503"/>
                <a:ext cx="163163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770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016" y="3011583"/>
                <a:ext cx="326557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7812" y="2999012"/>
                <a:ext cx="87288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7703"/>
                <a:ext cx="163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100" y="3024183"/>
                <a:ext cx="25087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5835" y="2885583"/>
                <a:ext cx="939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4908" y="2974598"/>
                <a:ext cx="150572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303"/>
                <a:ext cx="687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3915" y="296730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395" y="3024183"/>
                <a:ext cx="169121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155" y="296199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4995" y="287298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475" y="304290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70" y="2999046"/>
                <a:ext cx="131291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475" y="288018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369" y="2879490"/>
                <a:ext cx="61936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4835" y="299250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195" y="2999703"/>
                <a:ext cx="2826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6875" y="303030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075" y="2974801"/>
                <a:ext cx="43560" cy="48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905" y="3005103"/>
                <a:ext cx="2130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07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14:cNvPr>
              <p14:cNvContentPartPr/>
              <p14:nvPr/>
            </p14:nvContentPartPr>
            <p14:xfrm>
              <a:off x="1008515" y="3529983"/>
              <a:ext cx="339840" cy="157680"/>
            </p14:xfrm>
          </p:contentPart>
        </mc:Choice>
        <mc:Fallback xmlns="">
          <p:pic>
            <p:nvPicPr>
              <p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93035" y="3514503"/>
                <a:ext cx="3704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14:cNvPr>
              <p14:cNvContentPartPr/>
              <p14:nvPr/>
            </p14:nvContentPartPr>
            <p14:xfrm>
              <a:off x="2008235" y="3448263"/>
              <a:ext cx="132480" cy="23940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992755" y="3432783"/>
                <a:ext cx="16308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14:cNvPr>
              <p14:cNvContentPartPr/>
              <p14:nvPr/>
            </p14:nvContentPartPr>
            <p14:xfrm>
              <a:off x="1687475" y="3473463"/>
              <a:ext cx="195120" cy="182520"/>
            </p14:xfrm>
          </p:contentPart>
        </mc:Choice>
        <mc:Fallback xmlns="">
          <p:pic>
            <p:nvPicPr>
              <p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671995" y="3458013"/>
                <a:ext cx="225720" cy="2130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14:cNvPr>
              <p14:cNvContentPartPr/>
              <p14:nvPr/>
            </p14:nvContentPartPr>
            <p14:xfrm>
              <a:off x="2485955" y="3410463"/>
              <a:ext cx="119880" cy="25812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470428" y="3395005"/>
                <a:ext cx="150572" cy="2886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14:cNvPr>
              <p14:cNvContentPartPr/>
              <p14:nvPr/>
            </p14:nvContentPartPr>
            <p14:xfrm>
              <a:off x="2240795" y="3504783"/>
              <a:ext cx="151200" cy="138600"/>
            </p14:xfrm>
          </p:contentPart>
        </mc:Choice>
        <mc:Fallback xmlns="">
          <p:pic>
            <p:nvPicPr>
              <p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225315" y="3489343"/>
                <a:ext cx="181800" cy="1691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1F52F99-4D07-6A4B-90B6-3205E555E3E3}"/>
                  </a:ext>
                </a:extLst>
              </p14:cNvPr>
              <p14:cNvContentPartPr/>
              <p14:nvPr/>
            </p14:nvContentPartPr>
            <p14:xfrm>
              <a:off x="4189835" y="530823"/>
              <a:ext cx="119880" cy="1198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1F52F99-4D07-6A4B-90B6-3205E555E3E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174355" y="51534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14B6F8E-C808-FB47-91B6-6CAAEB773595}"/>
                  </a:ext>
                </a:extLst>
              </p14:cNvPr>
              <p14:cNvContentPartPr/>
              <p14:nvPr/>
            </p14:nvContentPartPr>
            <p14:xfrm>
              <a:off x="4384595" y="518223"/>
              <a:ext cx="327240" cy="1072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14B6F8E-C808-FB47-91B6-6CAAEB773595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369115" y="502743"/>
                <a:ext cx="35784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1F2E9A46-46BF-704E-85C5-C404340F8D9F}"/>
                  </a:ext>
                </a:extLst>
              </p14:cNvPr>
              <p14:cNvContentPartPr/>
              <p14:nvPr/>
            </p14:nvContentPartPr>
            <p14:xfrm>
              <a:off x="4812275" y="505983"/>
              <a:ext cx="126000" cy="1198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1F2E9A46-46BF-704E-85C5-C404340F8D9F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4796839" y="490503"/>
                <a:ext cx="156513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1D3CA92-EAE9-E046-AE3D-EFA3F154E28E}"/>
                  </a:ext>
                </a:extLst>
              </p14:cNvPr>
              <p14:cNvContentPartPr/>
              <p14:nvPr/>
            </p14:nvContentPartPr>
            <p14:xfrm>
              <a:off x="5029355" y="499503"/>
              <a:ext cx="91080" cy="1386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1D3CA92-EAE9-E046-AE3D-EFA3F154E28E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013875" y="484023"/>
                <a:ext cx="1216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3" name="Ink 25">
                <a:extLst>
                  <a:ext uri="{FF2B5EF4-FFF2-40B4-BE49-F238E27FC236}">
                    <a16:creationId xmlns:a16="http://schemas.microsoft.com/office/drawing/2014/main" id="{3828710C-78CF-0644-91D9-40275286EBD4}"/>
                  </a:ext>
                </a:extLst>
              </p14:cNvPr>
              <p14:cNvContentPartPr/>
              <p14:nvPr/>
            </p14:nvContentPartPr>
            <p14:xfrm>
              <a:off x="5327795" y="392583"/>
              <a:ext cx="572400" cy="358560"/>
            </p14:xfrm>
          </p:contentPart>
        </mc:Choice>
        <mc:Fallback xmlns="">
          <p:pic>
            <p:nvPicPr>
              <p:cNvPr id="23" name="Ink 25">
                <a:extLst>
                  <a:ext uri="{FF2B5EF4-FFF2-40B4-BE49-F238E27FC236}">
                    <a16:creationId xmlns:a16="http://schemas.microsoft.com/office/drawing/2014/main" id="{3828710C-78CF-0644-91D9-40275286EBD4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5312325" y="377103"/>
                <a:ext cx="602981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4" name="Ink 26">
                <a:extLst>
                  <a:ext uri="{FF2B5EF4-FFF2-40B4-BE49-F238E27FC236}">
                    <a16:creationId xmlns:a16="http://schemas.microsoft.com/office/drawing/2014/main" id="{82FD0C1B-6F2D-FA43-BF99-9C08C7740456}"/>
                  </a:ext>
                </a:extLst>
              </p14:cNvPr>
              <p14:cNvContentPartPr/>
              <p14:nvPr/>
            </p14:nvContentPartPr>
            <p14:xfrm>
              <a:off x="5214755" y="465303"/>
              <a:ext cx="31680" cy="135000"/>
            </p14:xfrm>
          </p:contentPart>
        </mc:Choice>
        <mc:Fallback xmlns="">
          <p:pic>
            <p:nvPicPr>
              <p:cNvPr id="24" name="Ink 26">
                <a:extLst>
                  <a:ext uri="{FF2B5EF4-FFF2-40B4-BE49-F238E27FC236}">
                    <a16:creationId xmlns:a16="http://schemas.microsoft.com/office/drawing/2014/main" id="{82FD0C1B-6F2D-FA43-BF99-9C08C7740456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5199275" y="449864"/>
                <a:ext cx="62280" cy="1655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5" name="Ink 27">
                <a:extLst>
                  <a:ext uri="{FF2B5EF4-FFF2-40B4-BE49-F238E27FC236}">
                    <a16:creationId xmlns:a16="http://schemas.microsoft.com/office/drawing/2014/main" id="{0D366B0F-83B6-C943-BDC6-D086AD69B4DC}"/>
                  </a:ext>
                </a:extLst>
              </p14:cNvPr>
              <p14:cNvContentPartPr/>
              <p14:nvPr/>
            </p14:nvContentPartPr>
            <p14:xfrm>
              <a:off x="3516995" y="392583"/>
              <a:ext cx="566280" cy="283320"/>
            </p14:xfrm>
          </p:contentPart>
        </mc:Choice>
        <mc:Fallback xmlns="">
          <p:pic>
            <p:nvPicPr>
              <p:cNvPr id="25" name="Ink 27">
                <a:extLst>
                  <a:ext uri="{FF2B5EF4-FFF2-40B4-BE49-F238E27FC236}">
                    <a16:creationId xmlns:a16="http://schemas.microsoft.com/office/drawing/2014/main" id="{0D366B0F-83B6-C943-BDC6-D086AD69B4DC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501515" y="377103"/>
                <a:ext cx="59688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A756EBE-1958-3346-A2DE-FC9628232466}"/>
                  </a:ext>
                </a:extLst>
              </p14:cNvPr>
              <p14:cNvContentPartPr/>
              <p14:nvPr/>
            </p14:nvContentPartPr>
            <p14:xfrm>
              <a:off x="2938835" y="3624303"/>
              <a:ext cx="126000" cy="19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A756EBE-1958-3346-A2DE-FC9628232466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923355" y="3609110"/>
                <a:ext cx="15660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35AC0B2-15C5-7B42-B718-89A37E9BEC9E}"/>
                  </a:ext>
                </a:extLst>
              </p14:cNvPr>
              <p14:cNvContentPartPr/>
              <p14:nvPr/>
            </p14:nvContentPartPr>
            <p14:xfrm>
              <a:off x="3473075" y="3429183"/>
              <a:ext cx="295920" cy="2707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35AC0B2-15C5-7B42-B718-89A37E9BEC9E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457576" y="3413703"/>
                <a:ext cx="326557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7" name="Ink 30">
                <a:extLst>
                  <a:ext uri="{FF2B5EF4-FFF2-40B4-BE49-F238E27FC236}">
                    <a16:creationId xmlns:a16="http://schemas.microsoft.com/office/drawing/2014/main" id="{EA15CB4A-1CA5-CB4E-B680-92980A1915A3}"/>
                  </a:ext>
                </a:extLst>
              </p14:cNvPr>
              <p14:cNvContentPartPr/>
              <p14:nvPr/>
            </p14:nvContentPartPr>
            <p14:xfrm>
              <a:off x="4761875" y="3448263"/>
              <a:ext cx="584640" cy="189000"/>
            </p14:xfrm>
          </p:contentPart>
        </mc:Choice>
        <mc:Fallback xmlns="">
          <p:pic>
            <p:nvPicPr>
              <p:cNvPr id="27" name="Ink 30">
                <a:extLst>
                  <a:ext uri="{FF2B5EF4-FFF2-40B4-BE49-F238E27FC236}">
                    <a16:creationId xmlns:a16="http://schemas.microsoft.com/office/drawing/2014/main" id="{EA15CB4A-1CA5-CB4E-B680-92980A1915A3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746385" y="3432783"/>
                <a:ext cx="615259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8" name="Ink 31">
                <a:extLst>
                  <a:ext uri="{FF2B5EF4-FFF2-40B4-BE49-F238E27FC236}">
                    <a16:creationId xmlns:a16="http://schemas.microsoft.com/office/drawing/2014/main" id="{E54C2173-6792-0B4D-94A5-28B021AE57ED}"/>
                  </a:ext>
                </a:extLst>
              </p14:cNvPr>
              <p14:cNvContentPartPr/>
              <p14:nvPr/>
            </p14:nvContentPartPr>
            <p14:xfrm>
              <a:off x="4447595" y="3523503"/>
              <a:ext cx="182520" cy="232920"/>
            </p14:xfrm>
          </p:contentPart>
        </mc:Choice>
        <mc:Fallback xmlns="">
          <p:pic>
            <p:nvPicPr>
              <p:cNvPr id="28" name="Ink 31">
                <a:extLst>
                  <a:ext uri="{FF2B5EF4-FFF2-40B4-BE49-F238E27FC236}">
                    <a16:creationId xmlns:a16="http://schemas.microsoft.com/office/drawing/2014/main" id="{E54C2173-6792-0B4D-94A5-28B021AE57ED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4432145" y="3508023"/>
                <a:ext cx="21306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9" name="Ink 32">
                <a:extLst>
                  <a:ext uri="{FF2B5EF4-FFF2-40B4-BE49-F238E27FC236}">
                    <a16:creationId xmlns:a16="http://schemas.microsoft.com/office/drawing/2014/main" id="{3D454C45-B493-9E41-884A-C904CAE5E61D}"/>
                  </a:ext>
                </a:extLst>
              </p14:cNvPr>
              <p14:cNvContentPartPr/>
              <p14:nvPr/>
            </p14:nvContentPartPr>
            <p14:xfrm>
              <a:off x="3941795" y="3529983"/>
              <a:ext cx="342720" cy="106920"/>
            </p14:xfrm>
          </p:contentPart>
        </mc:Choice>
        <mc:Fallback xmlns="">
          <p:pic>
            <p:nvPicPr>
              <p:cNvPr id="29" name="Ink 32">
                <a:extLst>
                  <a:ext uri="{FF2B5EF4-FFF2-40B4-BE49-F238E27FC236}">
                    <a16:creationId xmlns:a16="http://schemas.microsoft.com/office/drawing/2014/main" id="{3D454C45-B493-9E41-884A-C904CAE5E61D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926299" y="3514555"/>
                <a:ext cx="373352" cy="137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30" name="Ink 33">
                <a:extLst>
                  <a:ext uri="{FF2B5EF4-FFF2-40B4-BE49-F238E27FC236}">
                    <a16:creationId xmlns:a16="http://schemas.microsoft.com/office/drawing/2014/main" id="{3BF9F72D-E294-DE42-9B0B-99029DCCD80D}"/>
                  </a:ext>
                </a:extLst>
              </p14:cNvPr>
              <p14:cNvContentPartPr/>
              <p14:nvPr/>
            </p14:nvContentPartPr>
            <p14:xfrm>
              <a:off x="2901035" y="3542583"/>
              <a:ext cx="182520" cy="19080"/>
            </p14:xfrm>
          </p:contentPart>
        </mc:Choice>
        <mc:Fallback xmlns="">
          <p:pic>
            <p:nvPicPr>
              <p:cNvPr id="30" name="Ink 33">
                <a:extLst>
                  <a:ext uri="{FF2B5EF4-FFF2-40B4-BE49-F238E27FC236}">
                    <a16:creationId xmlns:a16="http://schemas.microsoft.com/office/drawing/2014/main" id="{3BF9F72D-E294-DE42-9B0B-99029DCCD80D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2885585" y="3527390"/>
                <a:ext cx="21306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945005AD-18A3-4445-93A6-36CE4E9D0096}"/>
                  </a:ext>
                </a:extLst>
              </p14:cNvPr>
              <p14:cNvContentPartPr/>
              <p14:nvPr/>
            </p14:nvContentPartPr>
            <p14:xfrm>
              <a:off x="1467515" y="4083303"/>
              <a:ext cx="157680" cy="64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945005AD-18A3-4445-93A6-36CE4E9D0096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452035" y="4068638"/>
                <a:ext cx="1882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8BC06CBC-A7D2-8043-9E80-A165AFF0A1DF}"/>
                  </a:ext>
                </a:extLst>
              </p14:cNvPr>
              <p14:cNvContentPartPr/>
              <p14:nvPr/>
            </p14:nvContentPartPr>
            <p14:xfrm>
              <a:off x="1505315" y="4165023"/>
              <a:ext cx="100800" cy="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8BC06CBC-A7D2-8043-9E80-A165AFF0A1DF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489890" y="4149543"/>
                <a:ext cx="131291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99B0CAE1-CE3A-0E40-AEC1-ECC860F90ADB}"/>
                  </a:ext>
                </a:extLst>
              </p14:cNvPr>
              <p14:cNvContentPartPr/>
              <p14:nvPr/>
            </p14:nvContentPartPr>
            <p14:xfrm>
              <a:off x="2668475" y="3995103"/>
              <a:ext cx="107280" cy="8820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99B0CAE1-CE3A-0E40-AEC1-ECC860F90ADB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2652995" y="397962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A914D7E7-68DE-C34F-B0FE-7AE530328B6E}"/>
                  </a:ext>
                </a:extLst>
              </p14:cNvPr>
              <p14:cNvContentPartPr/>
              <p14:nvPr/>
            </p14:nvContentPartPr>
            <p14:xfrm>
              <a:off x="3709235" y="3963783"/>
              <a:ext cx="154080" cy="16380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A914D7E7-68DE-C34F-B0FE-7AE530328B6E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693755" y="3948303"/>
                <a:ext cx="1846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5" name="Ink 60">
                <a:extLst>
                  <a:ext uri="{FF2B5EF4-FFF2-40B4-BE49-F238E27FC236}">
                    <a16:creationId xmlns:a16="http://schemas.microsoft.com/office/drawing/2014/main" id="{9F928072-E610-9246-B2AD-EEFCA3FD0CDE}"/>
                  </a:ext>
                </a:extLst>
              </p14:cNvPr>
              <p14:cNvContentPartPr/>
              <p14:nvPr/>
            </p14:nvContentPartPr>
            <p14:xfrm>
              <a:off x="4441475" y="3894663"/>
              <a:ext cx="408960" cy="276840"/>
            </p14:xfrm>
          </p:contentPart>
        </mc:Choice>
        <mc:Fallback xmlns="">
          <p:pic>
            <p:nvPicPr>
              <p:cNvPr id="55" name="Ink 60">
                <a:extLst>
                  <a:ext uri="{FF2B5EF4-FFF2-40B4-BE49-F238E27FC236}">
                    <a16:creationId xmlns:a16="http://schemas.microsoft.com/office/drawing/2014/main" id="{9F928072-E610-9246-B2AD-EEFCA3FD0CDE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425995" y="3879203"/>
                <a:ext cx="439560" cy="30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6" name="Ink 61">
                <a:extLst>
                  <a:ext uri="{FF2B5EF4-FFF2-40B4-BE49-F238E27FC236}">
                    <a16:creationId xmlns:a16="http://schemas.microsoft.com/office/drawing/2014/main" id="{023735F6-8FF5-5546-9CC9-D20562F2F79A}"/>
                  </a:ext>
                </a:extLst>
              </p14:cNvPr>
              <p14:cNvContentPartPr/>
              <p14:nvPr/>
            </p14:nvContentPartPr>
            <p14:xfrm>
              <a:off x="4007315" y="3907263"/>
              <a:ext cx="321120" cy="214200"/>
            </p14:xfrm>
          </p:contentPart>
        </mc:Choice>
        <mc:Fallback xmlns="">
          <p:pic>
            <p:nvPicPr>
              <p:cNvPr id="56" name="Ink 61">
                <a:extLst>
                  <a:ext uri="{FF2B5EF4-FFF2-40B4-BE49-F238E27FC236}">
                    <a16:creationId xmlns:a16="http://schemas.microsoft.com/office/drawing/2014/main" id="{023735F6-8FF5-5546-9CC9-D20562F2F79A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3991835" y="3891783"/>
                <a:ext cx="35172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57" name="Ink 62">
                <a:extLst>
                  <a:ext uri="{FF2B5EF4-FFF2-40B4-BE49-F238E27FC236}">
                    <a16:creationId xmlns:a16="http://schemas.microsoft.com/office/drawing/2014/main" id="{D69CBBD2-5C77-A940-8CD2-C0B85584626A}"/>
                  </a:ext>
                </a:extLst>
              </p14:cNvPr>
              <p14:cNvContentPartPr/>
              <p14:nvPr/>
            </p14:nvContentPartPr>
            <p14:xfrm>
              <a:off x="3353555" y="4026423"/>
              <a:ext cx="170280" cy="157680"/>
            </p14:xfrm>
          </p:contentPart>
        </mc:Choice>
        <mc:Fallback xmlns="">
          <p:pic>
            <p:nvPicPr>
              <p:cNvPr id="57" name="Ink 62">
                <a:extLst>
                  <a:ext uri="{FF2B5EF4-FFF2-40B4-BE49-F238E27FC236}">
                    <a16:creationId xmlns:a16="http://schemas.microsoft.com/office/drawing/2014/main" id="{D69CBBD2-5C77-A940-8CD2-C0B85584626A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338042" y="4010943"/>
                <a:ext cx="200945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58" name="Ink 63">
                <a:extLst>
                  <a:ext uri="{FF2B5EF4-FFF2-40B4-BE49-F238E27FC236}">
                    <a16:creationId xmlns:a16="http://schemas.microsoft.com/office/drawing/2014/main" id="{8056DAF2-1F30-9249-8761-F5F30C01E788}"/>
                  </a:ext>
                </a:extLst>
              </p14:cNvPr>
              <p14:cNvContentPartPr/>
              <p14:nvPr/>
            </p14:nvContentPartPr>
            <p14:xfrm>
              <a:off x="2850635" y="3938583"/>
              <a:ext cx="352440" cy="283320"/>
            </p14:xfrm>
          </p:contentPart>
        </mc:Choice>
        <mc:Fallback xmlns="">
          <p:pic>
            <p:nvPicPr>
              <p:cNvPr id="58" name="Ink 63">
                <a:extLst>
                  <a:ext uri="{FF2B5EF4-FFF2-40B4-BE49-F238E27FC236}">
                    <a16:creationId xmlns:a16="http://schemas.microsoft.com/office/drawing/2014/main" id="{8056DAF2-1F30-9249-8761-F5F30C01E788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2835155" y="3923103"/>
                <a:ext cx="38304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59" name="Ink 64">
                <a:extLst>
                  <a:ext uri="{FF2B5EF4-FFF2-40B4-BE49-F238E27FC236}">
                    <a16:creationId xmlns:a16="http://schemas.microsoft.com/office/drawing/2014/main" id="{C0A98461-4EA7-7E41-8ACA-2AC0C93DFFBB}"/>
                  </a:ext>
                </a:extLst>
              </p14:cNvPr>
              <p14:cNvContentPartPr/>
              <p14:nvPr/>
            </p14:nvContentPartPr>
            <p14:xfrm>
              <a:off x="2202995" y="3894663"/>
              <a:ext cx="358560" cy="220320"/>
            </p14:xfrm>
          </p:contentPart>
        </mc:Choice>
        <mc:Fallback xmlns="">
          <p:pic>
            <p:nvPicPr>
              <p:cNvPr id="59" name="Ink 64">
                <a:extLst>
                  <a:ext uri="{FF2B5EF4-FFF2-40B4-BE49-F238E27FC236}">
                    <a16:creationId xmlns:a16="http://schemas.microsoft.com/office/drawing/2014/main" id="{C0A98461-4EA7-7E41-8ACA-2AC0C93DFFBB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187515" y="3879183"/>
                <a:ext cx="38916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0" name="Ink 65">
                <a:extLst>
                  <a:ext uri="{FF2B5EF4-FFF2-40B4-BE49-F238E27FC236}">
                    <a16:creationId xmlns:a16="http://schemas.microsoft.com/office/drawing/2014/main" id="{E8BED9FC-936A-FC4E-9254-692525E0AB7F}"/>
                  </a:ext>
                </a:extLst>
              </p14:cNvPr>
              <p14:cNvContentPartPr/>
              <p14:nvPr/>
            </p14:nvContentPartPr>
            <p14:xfrm>
              <a:off x="1901315" y="3932463"/>
              <a:ext cx="138600" cy="169920"/>
            </p14:xfrm>
          </p:contentPart>
        </mc:Choice>
        <mc:Fallback xmlns="">
          <p:pic>
            <p:nvPicPr>
              <p:cNvPr id="60" name="Ink 65">
                <a:extLst>
                  <a:ext uri="{FF2B5EF4-FFF2-40B4-BE49-F238E27FC236}">
                    <a16:creationId xmlns:a16="http://schemas.microsoft.com/office/drawing/2014/main" id="{E8BED9FC-936A-FC4E-9254-692525E0AB7F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1885875" y="3917016"/>
                <a:ext cx="169121" cy="200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A0508BA2-57C3-0740-9D1A-1FDFDD497020}"/>
                  </a:ext>
                </a:extLst>
              </p14:cNvPr>
              <p14:cNvContentPartPr/>
              <p14:nvPr/>
            </p14:nvContentPartPr>
            <p14:xfrm>
              <a:off x="5591675" y="3838143"/>
              <a:ext cx="88200" cy="18900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A0508BA2-57C3-0740-9D1A-1FDFDD497020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576195" y="3822663"/>
                <a:ext cx="1188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A2BA2E6D-7BAF-AD45-B5F3-41097D93E717}"/>
                  </a:ext>
                </a:extLst>
              </p14:cNvPr>
              <p14:cNvContentPartPr/>
              <p14:nvPr/>
            </p14:nvContentPartPr>
            <p14:xfrm>
              <a:off x="6516155" y="3768663"/>
              <a:ext cx="163800" cy="25812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A2BA2E6D-7BAF-AD45-B5F3-41097D93E717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500675" y="3753183"/>
                <a:ext cx="19440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5C031086-48FB-4F4D-991D-1EF5E0D30816}"/>
                  </a:ext>
                </a:extLst>
              </p14:cNvPr>
              <p14:cNvContentPartPr/>
              <p14:nvPr/>
            </p14:nvContentPartPr>
            <p14:xfrm>
              <a:off x="3479195" y="4454103"/>
              <a:ext cx="138600" cy="13248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5C031086-48FB-4F4D-991D-1EF5E0D3081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3463715" y="4438581"/>
                <a:ext cx="16920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56625C68-1B8F-3448-9E6B-544723E35766}"/>
                  </a:ext>
                </a:extLst>
              </p14:cNvPr>
              <p14:cNvContentPartPr/>
              <p14:nvPr/>
            </p14:nvContentPartPr>
            <p14:xfrm>
              <a:off x="4221155" y="4498023"/>
              <a:ext cx="360" cy="1296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56625C68-1B8F-3448-9E6B-544723E35766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205675" y="4482543"/>
                <a:ext cx="309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3BA3759F-513C-2344-950D-F96D6A9B96E3}"/>
                  </a:ext>
                </a:extLst>
              </p14:cNvPr>
              <p14:cNvContentPartPr/>
              <p14:nvPr/>
            </p14:nvContentPartPr>
            <p14:xfrm>
              <a:off x="5434715" y="4353663"/>
              <a:ext cx="38160" cy="1450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3BA3759F-513C-2344-950D-F96D6A9B96E3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5419235" y="4338183"/>
                <a:ext cx="68760" cy="17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E05A03CF-899D-6340-955F-5BBABB202FA2}"/>
                  </a:ext>
                </a:extLst>
              </p14:cNvPr>
              <p14:cNvContentPartPr/>
              <p14:nvPr/>
            </p14:nvContentPartPr>
            <p14:xfrm>
              <a:off x="5547755" y="4353663"/>
              <a:ext cx="113400" cy="15768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E05A03CF-899D-6340-955F-5BBABB202FA2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5532275" y="4338183"/>
                <a:ext cx="1440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A8B9C6C5-A8F8-A74A-BA8B-871C6F9DBF14}"/>
                  </a:ext>
                </a:extLst>
              </p14:cNvPr>
              <p14:cNvContentPartPr/>
              <p14:nvPr/>
            </p14:nvContentPartPr>
            <p14:xfrm>
              <a:off x="6289715" y="4410183"/>
              <a:ext cx="12960" cy="648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A8B9C6C5-A8F8-A74A-BA8B-871C6F9DBF14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6273793" y="4395518"/>
                <a:ext cx="44434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15197621-0E1B-BC4E-B2F8-A5FB6C82E627}"/>
                  </a:ext>
                </a:extLst>
              </p14:cNvPr>
              <p14:cNvContentPartPr/>
              <p14:nvPr/>
            </p14:nvContentPartPr>
            <p14:xfrm>
              <a:off x="6421835" y="4359783"/>
              <a:ext cx="19080" cy="11988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15197621-0E1B-BC4E-B2F8-A5FB6C82E627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406642" y="4344256"/>
                <a:ext cx="49113" cy="1505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00" name="Ink 136">
                <a:extLst>
                  <a:ext uri="{FF2B5EF4-FFF2-40B4-BE49-F238E27FC236}">
                    <a16:creationId xmlns:a16="http://schemas.microsoft.com/office/drawing/2014/main" id="{0C33D90B-B6DE-884D-9DB9-FB35AE029322}"/>
                  </a:ext>
                </a:extLst>
              </p14:cNvPr>
              <p14:cNvContentPartPr/>
              <p14:nvPr/>
            </p14:nvContentPartPr>
            <p14:xfrm>
              <a:off x="6534875" y="4309383"/>
              <a:ext cx="277200" cy="276840"/>
            </p14:xfrm>
          </p:contentPart>
        </mc:Choice>
        <mc:Fallback xmlns="">
          <p:pic>
            <p:nvPicPr>
              <p:cNvPr id="100" name="Ink 136">
                <a:extLst>
                  <a:ext uri="{FF2B5EF4-FFF2-40B4-BE49-F238E27FC236}">
                    <a16:creationId xmlns:a16="http://schemas.microsoft.com/office/drawing/2014/main" id="{0C33D90B-B6DE-884D-9DB9-FB35AE029322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519375" y="4293903"/>
                <a:ext cx="30784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01" name="Ink 137">
                <a:extLst>
                  <a:ext uri="{FF2B5EF4-FFF2-40B4-BE49-F238E27FC236}">
                    <a16:creationId xmlns:a16="http://schemas.microsoft.com/office/drawing/2014/main" id="{55D47231-CF09-4147-9F11-49B78905E9D9}"/>
                  </a:ext>
                </a:extLst>
              </p14:cNvPr>
              <p14:cNvContentPartPr/>
              <p14:nvPr/>
            </p14:nvContentPartPr>
            <p14:xfrm>
              <a:off x="5899835" y="4296783"/>
              <a:ext cx="302400" cy="232920"/>
            </p14:xfrm>
          </p:contentPart>
        </mc:Choice>
        <mc:Fallback xmlns="">
          <p:pic>
            <p:nvPicPr>
              <p:cNvPr id="101" name="Ink 137">
                <a:extLst>
                  <a:ext uri="{FF2B5EF4-FFF2-40B4-BE49-F238E27FC236}">
                    <a16:creationId xmlns:a16="http://schemas.microsoft.com/office/drawing/2014/main" id="{55D47231-CF09-4147-9F11-49B78905E9D9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5884337" y="4281303"/>
                <a:ext cx="333036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02" name="Ink 139">
                <a:extLst>
                  <a:ext uri="{FF2B5EF4-FFF2-40B4-BE49-F238E27FC236}">
                    <a16:creationId xmlns:a16="http://schemas.microsoft.com/office/drawing/2014/main" id="{85B80A45-8CC1-E049-BCAF-4F4FB0A7500E}"/>
                  </a:ext>
                </a:extLst>
              </p14:cNvPr>
              <p14:cNvContentPartPr/>
              <p14:nvPr/>
            </p14:nvContentPartPr>
            <p14:xfrm>
              <a:off x="5063555" y="4403703"/>
              <a:ext cx="154800" cy="157680"/>
            </p14:xfrm>
          </p:contentPart>
        </mc:Choice>
        <mc:Fallback xmlns="">
          <p:pic>
            <p:nvPicPr>
              <p:cNvPr id="102" name="Ink 139">
                <a:extLst>
                  <a:ext uri="{FF2B5EF4-FFF2-40B4-BE49-F238E27FC236}">
                    <a16:creationId xmlns:a16="http://schemas.microsoft.com/office/drawing/2014/main" id="{85B80A45-8CC1-E049-BCAF-4F4FB0A7500E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5048075" y="4388188"/>
                <a:ext cx="185400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04" name="Ink 140">
                <a:extLst>
                  <a:ext uri="{FF2B5EF4-FFF2-40B4-BE49-F238E27FC236}">
                    <a16:creationId xmlns:a16="http://schemas.microsoft.com/office/drawing/2014/main" id="{55B28FD9-31D7-F74D-9CD6-9387275DFFFE}"/>
                  </a:ext>
                </a:extLst>
              </p14:cNvPr>
              <p14:cNvContentPartPr/>
              <p14:nvPr/>
            </p14:nvContentPartPr>
            <p14:xfrm>
              <a:off x="4579715" y="4328463"/>
              <a:ext cx="295920" cy="302040"/>
            </p14:xfrm>
          </p:contentPart>
        </mc:Choice>
        <mc:Fallback xmlns="">
          <p:pic>
            <p:nvPicPr>
              <p:cNvPr id="104" name="Ink 140">
                <a:extLst>
                  <a:ext uri="{FF2B5EF4-FFF2-40B4-BE49-F238E27FC236}">
                    <a16:creationId xmlns:a16="http://schemas.microsoft.com/office/drawing/2014/main" id="{55B28FD9-31D7-F74D-9CD6-9387275DFFFE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4564235" y="4313001"/>
                <a:ext cx="326520" cy="3326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29" name="Ink 141">
                <a:extLst>
                  <a:ext uri="{FF2B5EF4-FFF2-40B4-BE49-F238E27FC236}">
                    <a16:creationId xmlns:a16="http://schemas.microsoft.com/office/drawing/2014/main" id="{A7050EBC-2ED7-A14F-84E0-573475B62D31}"/>
                  </a:ext>
                </a:extLst>
              </p14:cNvPr>
              <p14:cNvContentPartPr/>
              <p14:nvPr/>
            </p14:nvContentPartPr>
            <p14:xfrm>
              <a:off x="4321955" y="4444383"/>
              <a:ext cx="170280" cy="123480"/>
            </p14:xfrm>
          </p:contentPart>
        </mc:Choice>
        <mc:Fallback xmlns="">
          <p:pic>
            <p:nvPicPr>
              <p:cNvPr id="129" name="Ink 141">
                <a:extLst>
                  <a:ext uri="{FF2B5EF4-FFF2-40B4-BE49-F238E27FC236}">
                    <a16:creationId xmlns:a16="http://schemas.microsoft.com/office/drawing/2014/main" id="{A7050EBC-2ED7-A14F-84E0-573475B62D3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4306475" y="4428903"/>
                <a:ext cx="20088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30" name="Ink 142">
                <a:extLst>
                  <a:ext uri="{FF2B5EF4-FFF2-40B4-BE49-F238E27FC236}">
                    <a16:creationId xmlns:a16="http://schemas.microsoft.com/office/drawing/2014/main" id="{C6B70ABF-370F-7B48-90FD-00B752F5D040}"/>
                  </a:ext>
                </a:extLst>
              </p14:cNvPr>
              <p14:cNvContentPartPr/>
              <p14:nvPr/>
            </p14:nvContentPartPr>
            <p14:xfrm>
              <a:off x="3819035" y="4410183"/>
              <a:ext cx="320760" cy="201600"/>
            </p14:xfrm>
          </p:contentPart>
        </mc:Choice>
        <mc:Fallback xmlns="">
          <p:pic>
            <p:nvPicPr>
              <p:cNvPr id="130" name="Ink 142">
                <a:extLst>
                  <a:ext uri="{FF2B5EF4-FFF2-40B4-BE49-F238E27FC236}">
                    <a16:creationId xmlns:a16="http://schemas.microsoft.com/office/drawing/2014/main" id="{C6B70ABF-370F-7B48-90FD-00B752F5D040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3803572" y="4394703"/>
                <a:ext cx="351326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31" name="Ink 145">
                <a:extLst>
                  <a:ext uri="{FF2B5EF4-FFF2-40B4-BE49-F238E27FC236}">
                    <a16:creationId xmlns:a16="http://schemas.microsoft.com/office/drawing/2014/main" id="{D89DC9E5-8804-284D-8D1B-6BC41C19056F}"/>
                  </a:ext>
                </a:extLst>
              </p14:cNvPr>
              <p14:cNvContentPartPr/>
              <p14:nvPr/>
            </p14:nvContentPartPr>
            <p14:xfrm>
              <a:off x="3120995" y="4460583"/>
              <a:ext cx="167400" cy="132480"/>
            </p14:xfrm>
          </p:contentPart>
        </mc:Choice>
        <mc:Fallback xmlns="">
          <p:pic>
            <p:nvPicPr>
              <p:cNvPr id="131" name="Ink 145">
                <a:extLst>
                  <a:ext uri="{FF2B5EF4-FFF2-40B4-BE49-F238E27FC236}">
                    <a16:creationId xmlns:a16="http://schemas.microsoft.com/office/drawing/2014/main" id="{D89DC9E5-8804-284D-8D1B-6BC41C19056F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105482" y="4445103"/>
                <a:ext cx="198066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32" name="Ink 146">
                <a:extLst>
                  <a:ext uri="{FF2B5EF4-FFF2-40B4-BE49-F238E27FC236}">
                    <a16:creationId xmlns:a16="http://schemas.microsoft.com/office/drawing/2014/main" id="{0D951D56-EA5E-A349-BD6E-70B58DE7F9AB}"/>
                  </a:ext>
                </a:extLst>
              </p14:cNvPr>
              <p14:cNvContentPartPr/>
              <p14:nvPr/>
            </p14:nvContentPartPr>
            <p14:xfrm>
              <a:off x="6805955" y="3812943"/>
              <a:ext cx="172800" cy="201600"/>
            </p14:xfrm>
          </p:contentPart>
        </mc:Choice>
        <mc:Fallback xmlns="">
          <p:pic>
            <p:nvPicPr>
              <p:cNvPr id="132" name="Ink 146">
                <a:extLst>
                  <a:ext uri="{FF2B5EF4-FFF2-40B4-BE49-F238E27FC236}">
                    <a16:creationId xmlns:a16="http://schemas.microsoft.com/office/drawing/2014/main" id="{0D951D56-EA5E-A349-BD6E-70B58DE7F9A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6790475" y="3797463"/>
                <a:ext cx="20340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33" name="Ink 147">
                <a:extLst>
                  <a:ext uri="{FF2B5EF4-FFF2-40B4-BE49-F238E27FC236}">
                    <a16:creationId xmlns:a16="http://schemas.microsoft.com/office/drawing/2014/main" id="{88F407C4-46C8-3B4A-8B42-33E04FA676C0}"/>
                  </a:ext>
                </a:extLst>
              </p14:cNvPr>
              <p14:cNvContentPartPr/>
              <p14:nvPr/>
            </p14:nvContentPartPr>
            <p14:xfrm>
              <a:off x="6057155" y="3850383"/>
              <a:ext cx="377640" cy="138600"/>
            </p14:xfrm>
          </p:contentPart>
        </mc:Choice>
        <mc:Fallback xmlns="">
          <p:pic>
            <p:nvPicPr>
              <p:cNvPr id="133" name="Ink 147">
                <a:extLst>
                  <a:ext uri="{FF2B5EF4-FFF2-40B4-BE49-F238E27FC236}">
                    <a16:creationId xmlns:a16="http://schemas.microsoft.com/office/drawing/2014/main" id="{88F407C4-46C8-3B4A-8B42-33E04FA676C0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041675" y="3834903"/>
                <a:ext cx="40824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34" name="Ink 150">
                <a:extLst>
                  <a:ext uri="{FF2B5EF4-FFF2-40B4-BE49-F238E27FC236}">
                    <a16:creationId xmlns:a16="http://schemas.microsoft.com/office/drawing/2014/main" id="{3C4EA3B6-7B0C-C44E-8254-194CC3FA5A0A}"/>
                  </a:ext>
                </a:extLst>
              </p14:cNvPr>
              <p14:cNvContentPartPr/>
              <p14:nvPr/>
            </p14:nvContentPartPr>
            <p14:xfrm>
              <a:off x="5761595" y="3882063"/>
              <a:ext cx="195120" cy="107280"/>
            </p14:xfrm>
          </p:contentPart>
        </mc:Choice>
        <mc:Fallback xmlns="">
          <p:pic>
            <p:nvPicPr>
              <p:cNvPr id="134" name="Ink 150">
                <a:extLst>
                  <a:ext uri="{FF2B5EF4-FFF2-40B4-BE49-F238E27FC236}">
                    <a16:creationId xmlns:a16="http://schemas.microsoft.com/office/drawing/2014/main" id="{3C4EA3B6-7B0C-C44E-8254-194CC3FA5A0A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5746115" y="3866583"/>
                <a:ext cx="2257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35" name="Ink 169">
                <a:extLst>
                  <a:ext uri="{FF2B5EF4-FFF2-40B4-BE49-F238E27FC236}">
                    <a16:creationId xmlns:a16="http://schemas.microsoft.com/office/drawing/2014/main" id="{65BD38F4-8D89-3745-83A0-3DC7922069F4}"/>
                  </a:ext>
                </a:extLst>
              </p14:cNvPr>
              <p14:cNvContentPartPr/>
              <p14:nvPr/>
            </p14:nvContentPartPr>
            <p14:xfrm>
              <a:off x="5289995" y="3925983"/>
              <a:ext cx="157680" cy="163800"/>
            </p14:xfrm>
          </p:contentPart>
        </mc:Choice>
        <mc:Fallback xmlns="">
          <p:pic>
            <p:nvPicPr>
              <p:cNvPr id="135" name="Ink 169">
                <a:extLst>
                  <a:ext uri="{FF2B5EF4-FFF2-40B4-BE49-F238E27FC236}">
                    <a16:creationId xmlns:a16="http://schemas.microsoft.com/office/drawing/2014/main" id="{65BD38F4-8D89-3745-83A0-3DC7922069F4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5274480" y="3910503"/>
                <a:ext cx="18835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36" name="Ink 170">
                <a:extLst>
                  <a:ext uri="{FF2B5EF4-FFF2-40B4-BE49-F238E27FC236}">
                    <a16:creationId xmlns:a16="http://schemas.microsoft.com/office/drawing/2014/main" id="{62406670-2392-5946-A5F5-B0C0F9DC592D}"/>
                  </a:ext>
                </a:extLst>
              </p14:cNvPr>
              <p14:cNvContentPartPr/>
              <p14:nvPr/>
            </p14:nvContentPartPr>
            <p14:xfrm>
              <a:off x="5032235" y="3925983"/>
              <a:ext cx="138600" cy="138600"/>
            </p14:xfrm>
          </p:contentPart>
        </mc:Choice>
        <mc:Fallback xmlns="">
          <p:pic>
            <p:nvPicPr>
              <p:cNvPr id="136" name="Ink 170">
                <a:extLst>
                  <a:ext uri="{FF2B5EF4-FFF2-40B4-BE49-F238E27FC236}">
                    <a16:creationId xmlns:a16="http://schemas.microsoft.com/office/drawing/2014/main" id="{62406670-2392-5946-A5F5-B0C0F9DC592D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5016755" y="3910503"/>
                <a:ext cx="1692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31C7B0E8-9A7D-104A-B029-69BBE90A0F3C}"/>
                  </a:ext>
                </a:extLst>
              </p14:cNvPr>
              <p14:cNvContentPartPr/>
              <p14:nvPr/>
            </p14:nvContentPartPr>
            <p14:xfrm>
              <a:off x="1731395" y="5315583"/>
              <a:ext cx="220320" cy="648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31C7B0E8-9A7D-104A-B029-69BBE90A0F3C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715915" y="5300918"/>
                <a:ext cx="25092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25648CC7-D809-B44A-9297-558B2D39200D}"/>
                  </a:ext>
                </a:extLst>
              </p14:cNvPr>
              <p14:cNvContentPartPr/>
              <p14:nvPr/>
            </p14:nvContentPartPr>
            <p14:xfrm>
              <a:off x="2335115" y="5095263"/>
              <a:ext cx="176400" cy="22032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25648CC7-D809-B44A-9297-558B2D39200D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319635" y="5079783"/>
                <a:ext cx="2070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2D98B8E6-02CD-2443-93BF-59510B2E249C}"/>
                  </a:ext>
                </a:extLst>
              </p14:cNvPr>
              <p14:cNvContentPartPr/>
              <p14:nvPr/>
            </p14:nvContentPartPr>
            <p14:xfrm>
              <a:off x="2630675" y="5252583"/>
              <a:ext cx="12960" cy="648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2D98B8E6-02CD-2443-93BF-59510B2E249C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615195" y="5237103"/>
                <a:ext cx="435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81" name="Ink 182">
                <a:extLst>
                  <a:ext uri="{FF2B5EF4-FFF2-40B4-BE49-F238E27FC236}">
                    <a16:creationId xmlns:a16="http://schemas.microsoft.com/office/drawing/2014/main" id="{2932053E-5AAD-6E4C-99FA-9967396768A0}"/>
                  </a:ext>
                </a:extLst>
              </p14:cNvPr>
              <p14:cNvContentPartPr/>
              <p14:nvPr/>
            </p14:nvContentPartPr>
            <p14:xfrm>
              <a:off x="2812835" y="5070423"/>
              <a:ext cx="566280" cy="314640"/>
            </p14:xfrm>
          </p:contentPart>
        </mc:Choice>
        <mc:Fallback xmlns="">
          <p:pic>
            <p:nvPicPr>
              <p:cNvPr id="181" name="Ink 182">
                <a:extLst>
                  <a:ext uri="{FF2B5EF4-FFF2-40B4-BE49-F238E27FC236}">
                    <a16:creationId xmlns:a16="http://schemas.microsoft.com/office/drawing/2014/main" id="{2932053E-5AAD-6E4C-99FA-9967396768A0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2797355" y="5054943"/>
                <a:ext cx="596880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82" name="Ink 183">
                <a:extLst>
                  <a:ext uri="{FF2B5EF4-FFF2-40B4-BE49-F238E27FC236}">
                    <a16:creationId xmlns:a16="http://schemas.microsoft.com/office/drawing/2014/main" id="{9DDACCDB-AC4A-C642-B64B-AE26D1642199}"/>
                  </a:ext>
                </a:extLst>
              </p14:cNvPr>
              <p14:cNvContentPartPr/>
              <p14:nvPr/>
            </p14:nvContentPartPr>
            <p14:xfrm>
              <a:off x="1674875" y="5176983"/>
              <a:ext cx="250560" cy="50760"/>
            </p14:xfrm>
          </p:contentPart>
        </mc:Choice>
        <mc:Fallback xmlns="">
          <p:pic>
            <p:nvPicPr>
              <p:cNvPr id="182" name="Ink 183">
                <a:extLst>
                  <a:ext uri="{FF2B5EF4-FFF2-40B4-BE49-F238E27FC236}">
                    <a16:creationId xmlns:a16="http://schemas.microsoft.com/office/drawing/2014/main" id="{9DDACCDB-AC4A-C642-B64B-AE26D1642199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1659373" y="5161503"/>
                <a:ext cx="281204" cy="8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6360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5755" y="437223"/>
                <a:ext cx="2563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315" y="455943"/>
                <a:ext cx="43884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115" y="418143"/>
                <a:ext cx="6768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2715" y="481491"/>
                <a:ext cx="155880" cy="92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131" y="255423"/>
                <a:ext cx="746608" cy="60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22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30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074" y="1251187"/>
                <a:ext cx="6337082" cy="1429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0913" y="2992503"/>
                <a:ext cx="163163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770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016" y="3011583"/>
                <a:ext cx="326557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7812" y="2999012"/>
                <a:ext cx="87288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7703"/>
                <a:ext cx="163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100" y="3024183"/>
                <a:ext cx="25087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5835" y="2885583"/>
                <a:ext cx="939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4908" y="2974598"/>
                <a:ext cx="150572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303"/>
                <a:ext cx="687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3915" y="296730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395" y="3024183"/>
                <a:ext cx="169121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155" y="296199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4995" y="287298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475" y="304290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70" y="2999046"/>
                <a:ext cx="131291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475" y="288018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369" y="2879490"/>
                <a:ext cx="61936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4835" y="299250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195" y="2999703"/>
                <a:ext cx="2826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6875" y="303030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075" y="2974801"/>
                <a:ext cx="43560" cy="48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905" y="3005103"/>
                <a:ext cx="2130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07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14:cNvPr>
              <p14:cNvContentPartPr/>
              <p14:nvPr/>
            </p14:nvContentPartPr>
            <p14:xfrm>
              <a:off x="1008515" y="3529983"/>
              <a:ext cx="339840" cy="157680"/>
            </p14:xfrm>
          </p:contentPart>
        </mc:Choice>
        <mc:Fallback xmlns="">
          <p:pic>
            <p:nvPicPr>
              <p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93035" y="3514503"/>
                <a:ext cx="3704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14:cNvPr>
              <p14:cNvContentPartPr/>
              <p14:nvPr/>
            </p14:nvContentPartPr>
            <p14:xfrm>
              <a:off x="2008235" y="3448263"/>
              <a:ext cx="132480" cy="23940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992755" y="3432783"/>
                <a:ext cx="16308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14:cNvPr>
              <p14:cNvContentPartPr/>
              <p14:nvPr/>
            </p14:nvContentPartPr>
            <p14:xfrm>
              <a:off x="1687475" y="3473463"/>
              <a:ext cx="195120" cy="182520"/>
            </p14:xfrm>
          </p:contentPart>
        </mc:Choice>
        <mc:Fallback xmlns="">
          <p:pic>
            <p:nvPicPr>
              <p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671995" y="3458013"/>
                <a:ext cx="225720" cy="2130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14:cNvPr>
              <p14:cNvContentPartPr/>
              <p14:nvPr/>
            </p14:nvContentPartPr>
            <p14:xfrm>
              <a:off x="2485955" y="3410463"/>
              <a:ext cx="119880" cy="25812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470428" y="3395005"/>
                <a:ext cx="150572" cy="2886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14:cNvPr>
              <p14:cNvContentPartPr/>
              <p14:nvPr/>
            </p14:nvContentPartPr>
            <p14:xfrm>
              <a:off x="2240795" y="3504783"/>
              <a:ext cx="151200" cy="138600"/>
            </p14:xfrm>
          </p:contentPart>
        </mc:Choice>
        <mc:Fallback xmlns="">
          <p:pic>
            <p:nvPicPr>
              <p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225315" y="3489343"/>
                <a:ext cx="181800" cy="1691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BF0E9D7F-CF0A-8F4D-82DE-1E12A86E9D0A}"/>
                  </a:ext>
                </a:extLst>
              </p14:cNvPr>
              <p14:cNvContentPartPr/>
              <p14:nvPr/>
            </p14:nvContentPartPr>
            <p14:xfrm>
              <a:off x="1033715" y="3987543"/>
              <a:ext cx="138600" cy="14652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BF0E9D7F-CF0A-8F4D-82DE-1E12A86E9D0A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018275" y="3972063"/>
                <a:ext cx="169121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C177634B-636F-E044-8013-CA53041642F3}"/>
                  </a:ext>
                </a:extLst>
              </p14:cNvPr>
              <p14:cNvContentPartPr/>
              <p14:nvPr/>
            </p14:nvContentPartPr>
            <p14:xfrm>
              <a:off x="1178435" y="3982503"/>
              <a:ext cx="138600" cy="2833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C177634B-636F-E044-8013-CA53041642F3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162955" y="3967023"/>
                <a:ext cx="16920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72B0C7B9-EA98-704B-B27B-668FD0D24919}"/>
                  </a:ext>
                </a:extLst>
              </p14:cNvPr>
              <p14:cNvContentPartPr/>
              <p14:nvPr/>
            </p14:nvContentPartPr>
            <p14:xfrm>
              <a:off x="1681355" y="4001583"/>
              <a:ext cx="207720" cy="17640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72B0C7B9-EA98-704B-B27B-668FD0D24919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665902" y="3986103"/>
                <a:ext cx="238267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8BBDA76A-0A6C-BF43-8BA2-44D255B46E67}"/>
                  </a:ext>
                </a:extLst>
              </p14:cNvPr>
              <p14:cNvContentPartPr/>
              <p14:nvPr/>
            </p14:nvContentPartPr>
            <p14:xfrm>
              <a:off x="2014355" y="3963783"/>
              <a:ext cx="138600" cy="25812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8BBDA76A-0A6C-BF43-8BA2-44D255B46E67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998875" y="3948303"/>
                <a:ext cx="16920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B8B0FCE4-3DEC-9445-8C17-8A33F6CE8B68}"/>
                  </a:ext>
                </a:extLst>
              </p14:cNvPr>
              <p14:cNvContentPartPr/>
              <p14:nvPr/>
            </p14:nvContentPartPr>
            <p14:xfrm>
              <a:off x="2228195" y="4064223"/>
              <a:ext cx="138600" cy="7596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B8B0FCE4-3DEC-9445-8C17-8A33F6CE8B68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212715" y="4048669"/>
                <a:ext cx="16920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9C338D56-02F2-B645-B4A1-8CECE97CB339}"/>
                  </a:ext>
                </a:extLst>
              </p14:cNvPr>
              <p14:cNvContentPartPr/>
              <p14:nvPr/>
            </p14:nvContentPartPr>
            <p14:xfrm>
              <a:off x="2265995" y="4064223"/>
              <a:ext cx="88200" cy="12960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9C338D56-02F2-B645-B4A1-8CECE97CB33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250578" y="4048743"/>
                <a:ext cx="118676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EA8FCD44-8693-F24C-B272-23F6C7716780}"/>
                  </a:ext>
                </a:extLst>
              </p14:cNvPr>
              <p14:cNvContentPartPr/>
              <p14:nvPr/>
            </p14:nvContentPartPr>
            <p14:xfrm>
              <a:off x="2404235" y="4007703"/>
              <a:ext cx="145080" cy="25812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EA8FCD44-8693-F24C-B272-23F6C7716780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388716" y="3992223"/>
                <a:ext cx="175756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A5F48219-AE78-4845-B09A-3CACC6710844}"/>
                  </a:ext>
                </a:extLst>
              </p14:cNvPr>
              <p14:cNvContentPartPr/>
              <p14:nvPr/>
            </p14:nvContentPartPr>
            <p14:xfrm>
              <a:off x="2838035" y="4076823"/>
              <a:ext cx="126000" cy="8208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A5F48219-AE78-4845-B09A-3CACC6710844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822555" y="4061343"/>
                <a:ext cx="1566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140E385B-C4C0-FC4B-8BD8-5A102F43CFE8}"/>
                  </a:ext>
                </a:extLst>
              </p14:cNvPr>
              <p14:cNvContentPartPr/>
              <p14:nvPr/>
            </p14:nvContentPartPr>
            <p14:xfrm>
              <a:off x="2938835" y="3925983"/>
              <a:ext cx="38160" cy="22032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140E385B-C4C0-FC4B-8BD8-5A102F43CFE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923355" y="3910503"/>
                <a:ext cx="6876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361992BD-86CC-1946-9E7A-4290EA60332E}"/>
                  </a:ext>
                </a:extLst>
              </p14:cNvPr>
              <p14:cNvContentPartPr/>
              <p14:nvPr/>
            </p14:nvContentPartPr>
            <p14:xfrm>
              <a:off x="3057995" y="4089423"/>
              <a:ext cx="25560" cy="7596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361992BD-86CC-1946-9E7A-4290EA60332E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042515" y="4073869"/>
                <a:ext cx="5616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7B392559-19EC-C646-A6F3-C8508A0D6163}"/>
                  </a:ext>
                </a:extLst>
              </p14:cNvPr>
              <p14:cNvContentPartPr/>
              <p14:nvPr/>
            </p14:nvContentPartPr>
            <p14:xfrm>
              <a:off x="3064475" y="4020303"/>
              <a:ext cx="6480" cy="1296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7B392559-19EC-C646-A6F3-C8508A0D6163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049810" y="4004381"/>
                <a:ext cx="35469" cy="44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0A19879E-5306-BE46-958D-D61F320F9272}"/>
                  </a:ext>
                </a:extLst>
              </p14:cNvPr>
              <p14:cNvContentPartPr/>
              <p14:nvPr/>
            </p14:nvContentPartPr>
            <p14:xfrm>
              <a:off x="3127115" y="4058103"/>
              <a:ext cx="151200" cy="8856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0A19879E-5306-BE46-958D-D61F320F9272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111635" y="4042623"/>
                <a:ext cx="1818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B35155AB-566B-844A-8896-14A95365FE9C}"/>
                  </a:ext>
                </a:extLst>
              </p14:cNvPr>
              <p14:cNvContentPartPr/>
              <p14:nvPr/>
            </p14:nvContentPartPr>
            <p14:xfrm>
              <a:off x="3391355" y="4064223"/>
              <a:ext cx="100800" cy="10080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B35155AB-566B-844A-8896-14A95365FE9C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375930" y="4048743"/>
                <a:ext cx="131291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03D8BCC4-07A1-9845-8AD5-C34B490BF022}"/>
                  </a:ext>
                </a:extLst>
              </p14:cNvPr>
              <p14:cNvContentPartPr/>
              <p14:nvPr/>
            </p14:nvContentPartPr>
            <p14:xfrm>
              <a:off x="3586115" y="4076823"/>
              <a:ext cx="145080" cy="9468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03D8BCC4-07A1-9845-8AD5-C34B490BF022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570635" y="4061343"/>
                <a:ext cx="17568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BF415BA6-FD0A-B54D-97A5-9EBD997FEA07}"/>
                  </a:ext>
                </a:extLst>
              </p14:cNvPr>
              <p14:cNvContentPartPr/>
              <p14:nvPr/>
            </p14:nvContentPartPr>
            <p14:xfrm>
              <a:off x="3762155" y="4007703"/>
              <a:ext cx="25560" cy="1576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BF415BA6-FD0A-B54D-97A5-9EBD997FEA07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746675" y="3992188"/>
                <a:ext cx="56160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04334C7F-08FF-914C-94F7-0C8DBADE4D3A}"/>
                  </a:ext>
                </a:extLst>
              </p14:cNvPr>
              <p14:cNvContentPartPr/>
              <p14:nvPr/>
            </p14:nvContentPartPr>
            <p14:xfrm>
              <a:off x="3724715" y="4108503"/>
              <a:ext cx="94680" cy="1296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04334C7F-08FF-914C-94F7-0C8DBADE4D3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709235" y="4093023"/>
                <a:ext cx="1252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BC6F02AB-EE16-3B47-8311-C299F048BF3F}"/>
                  </a:ext>
                </a:extLst>
              </p14:cNvPr>
              <p14:cNvContentPartPr/>
              <p14:nvPr/>
            </p14:nvContentPartPr>
            <p14:xfrm>
              <a:off x="3906875" y="3907263"/>
              <a:ext cx="100800" cy="23940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BC6F02AB-EE16-3B47-8311-C299F048BF3F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891395" y="3891783"/>
                <a:ext cx="13140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9F4A7A1-23AA-8945-9975-F12D39F9A955}"/>
                  </a:ext>
                </a:extLst>
              </p14:cNvPr>
              <p14:cNvContentPartPr/>
              <p14:nvPr/>
            </p14:nvContentPartPr>
            <p14:xfrm>
              <a:off x="4082915" y="4064223"/>
              <a:ext cx="145080" cy="2959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89F4A7A1-23AA-8945-9975-F12D39F9A955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067396" y="4048743"/>
                <a:ext cx="175756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C56208BF-8EF0-2540-94AF-AA3B3371A592}"/>
                  </a:ext>
                </a:extLst>
              </p14:cNvPr>
              <p14:cNvContentPartPr/>
              <p14:nvPr/>
            </p14:nvContentPartPr>
            <p14:xfrm>
              <a:off x="7182515" y="3988983"/>
              <a:ext cx="12960" cy="568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C56208BF-8EF0-2540-94AF-AA3B3371A59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167035" y="3973503"/>
                <a:ext cx="4356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AB941372-99C4-474D-B85F-7B2EDA72AC6C}"/>
                  </a:ext>
                </a:extLst>
              </p14:cNvPr>
              <p14:cNvContentPartPr/>
              <p14:nvPr/>
            </p14:nvContentPartPr>
            <p14:xfrm>
              <a:off x="7195115" y="3913383"/>
              <a:ext cx="6480" cy="190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AB941372-99C4-474D-B85F-7B2EDA72AC6C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180450" y="3897903"/>
                <a:ext cx="35469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E33B0C2A-0C96-9746-9E83-F1AA35B0628D}"/>
                  </a:ext>
                </a:extLst>
              </p14:cNvPr>
              <p14:cNvContentPartPr/>
              <p14:nvPr/>
            </p14:nvContentPartPr>
            <p14:xfrm>
              <a:off x="8188355" y="3963783"/>
              <a:ext cx="214200" cy="16380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E33B0C2A-0C96-9746-9E83-F1AA35B0628D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172849" y="3948303"/>
                <a:ext cx="244852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00" name="Ink 204">
                <a:extLst>
                  <a:ext uri="{FF2B5EF4-FFF2-40B4-BE49-F238E27FC236}">
                    <a16:creationId xmlns:a16="http://schemas.microsoft.com/office/drawing/2014/main" id="{E1F8E259-7AAC-4B4F-B388-3F2A08ED3C89}"/>
                  </a:ext>
                </a:extLst>
              </p14:cNvPr>
              <p14:cNvContentPartPr/>
              <p14:nvPr/>
            </p14:nvContentPartPr>
            <p14:xfrm>
              <a:off x="7704155" y="3825543"/>
              <a:ext cx="402840" cy="220320"/>
            </p14:xfrm>
          </p:contentPart>
        </mc:Choice>
        <mc:Fallback xmlns="">
          <p:pic>
            <p:nvPicPr>
              <p:cNvPr id="200" name="Ink 204">
                <a:extLst>
                  <a:ext uri="{FF2B5EF4-FFF2-40B4-BE49-F238E27FC236}">
                    <a16:creationId xmlns:a16="http://schemas.microsoft.com/office/drawing/2014/main" id="{E1F8E259-7AAC-4B4F-B388-3F2A08ED3C89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688675" y="3810063"/>
                <a:ext cx="43344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01" name="Ink 205">
                <a:extLst>
                  <a:ext uri="{FF2B5EF4-FFF2-40B4-BE49-F238E27FC236}">
                    <a16:creationId xmlns:a16="http://schemas.microsoft.com/office/drawing/2014/main" id="{536D98B8-008C-3845-BE3C-DA0432DF2FC0}"/>
                  </a:ext>
                </a:extLst>
              </p14:cNvPr>
              <p14:cNvContentPartPr/>
              <p14:nvPr/>
            </p14:nvContentPartPr>
            <p14:xfrm>
              <a:off x="7295555" y="3907263"/>
              <a:ext cx="283320" cy="138600"/>
            </p14:xfrm>
          </p:contentPart>
        </mc:Choice>
        <mc:Fallback xmlns="">
          <p:pic>
            <p:nvPicPr>
              <p:cNvPr id="201" name="Ink 205">
                <a:extLst>
                  <a:ext uri="{FF2B5EF4-FFF2-40B4-BE49-F238E27FC236}">
                    <a16:creationId xmlns:a16="http://schemas.microsoft.com/office/drawing/2014/main" id="{536D98B8-008C-3845-BE3C-DA0432DF2FC0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280075" y="3891783"/>
                <a:ext cx="3139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02" name="Ink 206">
                <a:extLst>
                  <a:ext uri="{FF2B5EF4-FFF2-40B4-BE49-F238E27FC236}">
                    <a16:creationId xmlns:a16="http://schemas.microsoft.com/office/drawing/2014/main" id="{012769EB-869D-DE44-9CB0-149CD4BE31FE}"/>
                  </a:ext>
                </a:extLst>
              </p14:cNvPr>
              <p14:cNvContentPartPr/>
              <p14:nvPr/>
            </p14:nvContentPartPr>
            <p14:xfrm>
              <a:off x="6541355" y="3831663"/>
              <a:ext cx="553320" cy="345960"/>
            </p14:xfrm>
          </p:contentPart>
        </mc:Choice>
        <mc:Fallback xmlns="">
          <p:pic>
            <p:nvPicPr>
              <p:cNvPr id="202" name="Ink 206">
                <a:extLst>
                  <a:ext uri="{FF2B5EF4-FFF2-40B4-BE49-F238E27FC236}">
                    <a16:creationId xmlns:a16="http://schemas.microsoft.com/office/drawing/2014/main" id="{012769EB-869D-DE44-9CB0-149CD4BE31FE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525885" y="3816183"/>
                <a:ext cx="58390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03" name="Ink 207">
                <a:extLst>
                  <a:ext uri="{FF2B5EF4-FFF2-40B4-BE49-F238E27FC236}">
                    <a16:creationId xmlns:a16="http://schemas.microsoft.com/office/drawing/2014/main" id="{A56B7DB5-4313-BD41-8BAE-EA933A014CBF}"/>
                  </a:ext>
                </a:extLst>
              </p14:cNvPr>
              <p14:cNvContentPartPr/>
              <p14:nvPr/>
            </p14:nvContentPartPr>
            <p14:xfrm>
              <a:off x="5780315" y="3932463"/>
              <a:ext cx="402840" cy="144720"/>
            </p14:xfrm>
          </p:contentPart>
        </mc:Choice>
        <mc:Fallback xmlns="">
          <p:pic>
            <p:nvPicPr>
              <p:cNvPr id="203" name="Ink 207">
                <a:extLst>
                  <a:ext uri="{FF2B5EF4-FFF2-40B4-BE49-F238E27FC236}">
                    <a16:creationId xmlns:a16="http://schemas.microsoft.com/office/drawing/2014/main" id="{A56B7DB5-4313-BD41-8BAE-EA933A014CBF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764835" y="3917021"/>
                <a:ext cx="433440" cy="1752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04" name="Ink 208">
                <a:extLst>
                  <a:ext uri="{FF2B5EF4-FFF2-40B4-BE49-F238E27FC236}">
                    <a16:creationId xmlns:a16="http://schemas.microsoft.com/office/drawing/2014/main" id="{4E3E7FF6-4F45-8B4B-A731-6A66C9697C87}"/>
                  </a:ext>
                </a:extLst>
              </p14:cNvPr>
              <p14:cNvContentPartPr/>
              <p14:nvPr/>
            </p14:nvContentPartPr>
            <p14:xfrm>
              <a:off x="4497995" y="3907263"/>
              <a:ext cx="937080" cy="252000"/>
            </p14:xfrm>
          </p:contentPart>
        </mc:Choice>
        <mc:Fallback xmlns="">
          <p:pic>
            <p:nvPicPr>
              <p:cNvPr id="204" name="Ink 208">
                <a:extLst>
                  <a:ext uri="{FF2B5EF4-FFF2-40B4-BE49-F238E27FC236}">
                    <a16:creationId xmlns:a16="http://schemas.microsoft.com/office/drawing/2014/main" id="{4E3E7FF6-4F45-8B4B-A731-6A66C9697C87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482515" y="3891783"/>
                <a:ext cx="96768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1F52F99-4D07-6A4B-90B6-3205E555E3E3}"/>
                  </a:ext>
                </a:extLst>
              </p14:cNvPr>
              <p14:cNvContentPartPr/>
              <p14:nvPr/>
            </p14:nvContentPartPr>
            <p14:xfrm>
              <a:off x="4189835" y="530823"/>
              <a:ext cx="119880" cy="1198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1F52F99-4D07-6A4B-90B6-3205E555E3E3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174715" y="51570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14B6F8E-C808-FB47-91B6-6CAAEB773595}"/>
                  </a:ext>
                </a:extLst>
              </p14:cNvPr>
              <p14:cNvContentPartPr/>
              <p14:nvPr/>
            </p14:nvContentPartPr>
            <p14:xfrm>
              <a:off x="4384595" y="518223"/>
              <a:ext cx="327240" cy="1072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14B6F8E-C808-FB47-91B6-6CAAEB773595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4369475" y="503103"/>
                <a:ext cx="35784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1F2E9A46-46BF-704E-85C5-C404340F8D9F}"/>
                  </a:ext>
                </a:extLst>
              </p14:cNvPr>
              <p14:cNvContentPartPr/>
              <p14:nvPr/>
            </p14:nvContentPartPr>
            <p14:xfrm>
              <a:off x="4812275" y="505983"/>
              <a:ext cx="126000" cy="1198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1F2E9A46-46BF-704E-85C5-C404340F8D9F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4797155" y="490503"/>
                <a:ext cx="1566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1D3CA92-EAE9-E046-AE3D-EFA3F154E28E}"/>
                  </a:ext>
                </a:extLst>
              </p14:cNvPr>
              <p14:cNvContentPartPr/>
              <p14:nvPr/>
            </p14:nvContentPartPr>
            <p14:xfrm>
              <a:off x="5029355" y="499503"/>
              <a:ext cx="91080" cy="1386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1D3CA92-EAE9-E046-AE3D-EFA3F154E28E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5014235" y="484383"/>
                <a:ext cx="1216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3" name="Ink 25">
                <a:extLst>
                  <a:ext uri="{FF2B5EF4-FFF2-40B4-BE49-F238E27FC236}">
                    <a16:creationId xmlns:a16="http://schemas.microsoft.com/office/drawing/2014/main" id="{3828710C-78CF-0644-91D9-40275286EBD4}"/>
                  </a:ext>
                </a:extLst>
              </p14:cNvPr>
              <p14:cNvContentPartPr/>
              <p14:nvPr/>
            </p14:nvContentPartPr>
            <p14:xfrm>
              <a:off x="5327795" y="392583"/>
              <a:ext cx="572400" cy="358560"/>
            </p14:xfrm>
          </p:contentPart>
        </mc:Choice>
        <mc:Fallback xmlns="">
          <p:pic>
            <p:nvPicPr>
              <p:cNvPr id="23" name="Ink 25">
                <a:extLst>
                  <a:ext uri="{FF2B5EF4-FFF2-40B4-BE49-F238E27FC236}">
                    <a16:creationId xmlns:a16="http://schemas.microsoft.com/office/drawing/2014/main" id="{3828710C-78CF-0644-91D9-40275286EBD4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312675" y="377463"/>
                <a:ext cx="60300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4" name="Ink 26">
                <a:extLst>
                  <a:ext uri="{FF2B5EF4-FFF2-40B4-BE49-F238E27FC236}">
                    <a16:creationId xmlns:a16="http://schemas.microsoft.com/office/drawing/2014/main" id="{82FD0C1B-6F2D-FA43-BF99-9C08C7740456}"/>
                  </a:ext>
                </a:extLst>
              </p14:cNvPr>
              <p14:cNvContentPartPr/>
              <p14:nvPr/>
            </p14:nvContentPartPr>
            <p14:xfrm>
              <a:off x="5214755" y="465303"/>
              <a:ext cx="31680" cy="135000"/>
            </p14:xfrm>
          </p:contentPart>
        </mc:Choice>
        <mc:Fallback xmlns="">
          <p:pic>
            <p:nvPicPr>
              <p:cNvPr id="24" name="Ink 26">
                <a:extLst>
                  <a:ext uri="{FF2B5EF4-FFF2-40B4-BE49-F238E27FC236}">
                    <a16:creationId xmlns:a16="http://schemas.microsoft.com/office/drawing/2014/main" id="{82FD0C1B-6F2D-FA43-BF99-9C08C7740456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5199275" y="450223"/>
                <a:ext cx="62280" cy="1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5" name="Ink 27">
                <a:extLst>
                  <a:ext uri="{FF2B5EF4-FFF2-40B4-BE49-F238E27FC236}">
                    <a16:creationId xmlns:a16="http://schemas.microsoft.com/office/drawing/2014/main" id="{0D366B0F-83B6-C943-BDC6-D086AD69B4DC}"/>
                  </a:ext>
                </a:extLst>
              </p14:cNvPr>
              <p14:cNvContentPartPr/>
              <p14:nvPr/>
            </p14:nvContentPartPr>
            <p14:xfrm>
              <a:off x="3516995" y="392583"/>
              <a:ext cx="566280" cy="283320"/>
            </p14:xfrm>
          </p:contentPart>
        </mc:Choice>
        <mc:Fallback xmlns="">
          <p:pic>
            <p:nvPicPr>
              <p:cNvPr id="25" name="Ink 27">
                <a:extLst>
                  <a:ext uri="{FF2B5EF4-FFF2-40B4-BE49-F238E27FC236}">
                    <a16:creationId xmlns:a16="http://schemas.microsoft.com/office/drawing/2014/main" id="{0D366B0F-83B6-C943-BDC6-D086AD69B4DC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3501875" y="377463"/>
                <a:ext cx="59652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F0B5EE3B-C2A5-3A4D-9D0C-0783492F6A93}"/>
                  </a:ext>
                </a:extLst>
              </p14:cNvPr>
              <p14:cNvContentPartPr/>
              <p14:nvPr/>
            </p14:nvContentPartPr>
            <p14:xfrm>
              <a:off x="1429715" y="4517823"/>
              <a:ext cx="245520" cy="1756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F0B5EE3B-C2A5-3A4D-9D0C-0783492F6A93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414595" y="4502343"/>
                <a:ext cx="27612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5B7AE65D-6673-1B45-811F-41547DD1EC7F}"/>
                  </a:ext>
                </a:extLst>
              </p14:cNvPr>
              <p14:cNvContentPartPr/>
              <p14:nvPr/>
            </p14:nvContentPartPr>
            <p14:xfrm>
              <a:off x="2624195" y="4573623"/>
              <a:ext cx="94680" cy="64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5B7AE65D-6673-1B45-811F-41547DD1EC7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2609075" y="4558503"/>
                <a:ext cx="125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9A1169CA-7A39-B540-ABBB-0F59A4559471}"/>
                  </a:ext>
                </a:extLst>
              </p14:cNvPr>
              <p14:cNvContentPartPr/>
              <p14:nvPr/>
            </p14:nvContentPartPr>
            <p14:xfrm>
              <a:off x="2661995" y="4661463"/>
              <a:ext cx="63360" cy="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9A1169CA-7A39-B540-ABBB-0F59A455947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646875" y="4646343"/>
                <a:ext cx="9360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9" name="Ink 53">
                <a:extLst>
                  <a:ext uri="{FF2B5EF4-FFF2-40B4-BE49-F238E27FC236}">
                    <a16:creationId xmlns:a16="http://schemas.microsoft.com/office/drawing/2014/main" id="{487DC868-3658-5B47-84E4-464D4FD4B931}"/>
                  </a:ext>
                </a:extLst>
              </p14:cNvPr>
              <p14:cNvContentPartPr/>
              <p14:nvPr/>
            </p14:nvContentPartPr>
            <p14:xfrm>
              <a:off x="4868795" y="4598823"/>
              <a:ext cx="94680" cy="63000"/>
            </p14:xfrm>
          </p:contentPart>
        </mc:Choice>
        <mc:Fallback xmlns="">
          <p:pic>
            <p:nvPicPr>
              <p:cNvPr id="49" name="Ink 53">
                <a:extLst>
                  <a:ext uri="{FF2B5EF4-FFF2-40B4-BE49-F238E27FC236}">
                    <a16:creationId xmlns:a16="http://schemas.microsoft.com/office/drawing/2014/main" id="{487DC868-3658-5B47-84E4-464D4FD4B931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4853675" y="4583431"/>
                <a:ext cx="125280" cy="930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50" name="Ink 54">
                <a:extLst>
                  <a:ext uri="{FF2B5EF4-FFF2-40B4-BE49-F238E27FC236}">
                    <a16:creationId xmlns:a16="http://schemas.microsoft.com/office/drawing/2014/main" id="{BF2F8E55-87CF-7443-867D-64B9D9AB61AB}"/>
                  </a:ext>
                </a:extLst>
              </p14:cNvPr>
              <p14:cNvContentPartPr/>
              <p14:nvPr/>
            </p14:nvContentPartPr>
            <p14:xfrm>
              <a:off x="4158515" y="4353663"/>
              <a:ext cx="522000" cy="415080"/>
            </p14:xfrm>
          </p:contentPart>
        </mc:Choice>
        <mc:Fallback xmlns="">
          <p:pic>
            <p:nvPicPr>
              <p:cNvPr id="50" name="Ink 54">
                <a:extLst>
                  <a:ext uri="{FF2B5EF4-FFF2-40B4-BE49-F238E27FC236}">
                    <a16:creationId xmlns:a16="http://schemas.microsoft.com/office/drawing/2014/main" id="{BF2F8E55-87CF-7443-867D-64B9D9AB61AB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4143046" y="4338196"/>
                <a:ext cx="552219" cy="4452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51" name="Ink 55">
                <a:extLst>
                  <a:ext uri="{FF2B5EF4-FFF2-40B4-BE49-F238E27FC236}">
                    <a16:creationId xmlns:a16="http://schemas.microsoft.com/office/drawing/2014/main" id="{E677BBCB-DAD1-FA42-855F-67735BB07E31}"/>
                  </a:ext>
                </a:extLst>
              </p14:cNvPr>
              <p14:cNvContentPartPr/>
              <p14:nvPr/>
            </p14:nvContentPartPr>
            <p14:xfrm>
              <a:off x="3491795" y="4466703"/>
              <a:ext cx="528480" cy="264240"/>
            </p14:xfrm>
          </p:contentPart>
        </mc:Choice>
        <mc:Fallback xmlns="">
          <p:pic>
            <p:nvPicPr>
              <p:cNvPr id="51" name="Ink 55">
                <a:extLst>
                  <a:ext uri="{FF2B5EF4-FFF2-40B4-BE49-F238E27FC236}">
                    <a16:creationId xmlns:a16="http://schemas.microsoft.com/office/drawing/2014/main" id="{E677BBCB-DAD1-FA42-855F-67735BB07E31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3476675" y="4451583"/>
                <a:ext cx="55908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52" name="Ink 56">
                <a:extLst>
                  <a:ext uri="{FF2B5EF4-FFF2-40B4-BE49-F238E27FC236}">
                    <a16:creationId xmlns:a16="http://schemas.microsoft.com/office/drawing/2014/main" id="{044279D2-CAC3-7E49-B1DE-514A21CB739A}"/>
                  </a:ext>
                </a:extLst>
              </p14:cNvPr>
              <p14:cNvContentPartPr/>
              <p14:nvPr/>
            </p14:nvContentPartPr>
            <p14:xfrm>
              <a:off x="3164915" y="4504503"/>
              <a:ext cx="182160" cy="176400"/>
            </p14:xfrm>
          </p:contentPart>
        </mc:Choice>
        <mc:Fallback xmlns="">
          <p:pic>
            <p:nvPicPr>
              <p:cNvPr id="52" name="Ink 56">
                <a:extLst>
                  <a:ext uri="{FF2B5EF4-FFF2-40B4-BE49-F238E27FC236}">
                    <a16:creationId xmlns:a16="http://schemas.microsoft.com/office/drawing/2014/main" id="{044279D2-CAC3-7E49-B1DE-514A21CB739A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3149795" y="4489023"/>
                <a:ext cx="2124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53" name="Ink 57">
                <a:extLst>
                  <a:ext uri="{FF2B5EF4-FFF2-40B4-BE49-F238E27FC236}">
                    <a16:creationId xmlns:a16="http://schemas.microsoft.com/office/drawing/2014/main" id="{1A7DA916-594B-6A41-B762-293FBED75369}"/>
                  </a:ext>
                </a:extLst>
              </p14:cNvPr>
              <p14:cNvContentPartPr/>
              <p14:nvPr/>
            </p14:nvContentPartPr>
            <p14:xfrm>
              <a:off x="1813115" y="4479303"/>
              <a:ext cx="622800" cy="264240"/>
            </p14:xfrm>
          </p:contentPart>
        </mc:Choice>
        <mc:Fallback xmlns="">
          <p:pic>
            <p:nvPicPr>
              <p:cNvPr id="53" name="Ink 57">
                <a:extLst>
                  <a:ext uri="{FF2B5EF4-FFF2-40B4-BE49-F238E27FC236}">
                    <a16:creationId xmlns:a16="http://schemas.microsoft.com/office/drawing/2014/main" id="{1A7DA916-594B-6A41-B762-293FBED75369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1797995" y="4464183"/>
                <a:ext cx="65340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71E0A849-0007-2042-8970-F1F4002FF0F4}"/>
                  </a:ext>
                </a:extLst>
              </p14:cNvPr>
              <p14:cNvContentPartPr/>
              <p14:nvPr/>
            </p14:nvContentPartPr>
            <p14:xfrm>
              <a:off x="1121555" y="5145663"/>
              <a:ext cx="145080" cy="1296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71E0A849-0007-2042-8970-F1F4002FF0F4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1106435" y="5130543"/>
                <a:ext cx="1753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C20A7F42-55B2-AB44-92E7-C2FC284790CA}"/>
                  </a:ext>
                </a:extLst>
              </p14:cNvPr>
              <p14:cNvContentPartPr/>
              <p14:nvPr/>
            </p14:nvContentPartPr>
            <p14:xfrm>
              <a:off x="1178435" y="5252583"/>
              <a:ext cx="132480" cy="648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C20A7F42-55B2-AB44-92E7-C2FC284790CA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1162955" y="5237463"/>
                <a:ext cx="16272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BF244D16-5D21-C244-99B4-90A44F05DEF8}"/>
                  </a:ext>
                </a:extLst>
              </p14:cNvPr>
              <p14:cNvContentPartPr/>
              <p14:nvPr/>
            </p14:nvContentPartPr>
            <p14:xfrm>
              <a:off x="2297315" y="5692863"/>
              <a:ext cx="145080" cy="1296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BF244D16-5D21-C244-99B4-90A44F05DEF8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282195" y="5677383"/>
                <a:ext cx="1753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E48E5C3A-31ED-E448-A158-18E5B44A0AE7}"/>
                  </a:ext>
                </a:extLst>
              </p14:cNvPr>
              <p14:cNvContentPartPr/>
              <p14:nvPr/>
            </p14:nvContentPartPr>
            <p14:xfrm>
              <a:off x="2592875" y="5573343"/>
              <a:ext cx="126000" cy="13860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E48E5C3A-31ED-E448-A158-18E5B44A0AE7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577755" y="5557863"/>
                <a:ext cx="1566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656CC5DC-EC68-014B-80CC-9305912FC830}"/>
                  </a:ext>
                </a:extLst>
              </p14:cNvPr>
              <p14:cNvContentPartPr/>
              <p14:nvPr/>
            </p14:nvContentPartPr>
            <p14:xfrm>
              <a:off x="2806715" y="5655063"/>
              <a:ext cx="6480" cy="648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656CC5DC-EC68-014B-80CC-9305912FC83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791235" y="563958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EDE61449-C407-584E-9975-BF0ECC0E86B8}"/>
                  </a:ext>
                </a:extLst>
              </p14:cNvPr>
              <p14:cNvContentPartPr/>
              <p14:nvPr/>
            </p14:nvContentPartPr>
            <p14:xfrm>
              <a:off x="4334555" y="5673783"/>
              <a:ext cx="360" cy="1296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EDE61449-C407-584E-9975-BF0ECC0E86B8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4319075" y="5658663"/>
                <a:ext cx="309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19BC9F84-18B2-9C4B-97B3-7A64F5CE161A}"/>
                  </a:ext>
                </a:extLst>
              </p14:cNvPr>
              <p14:cNvContentPartPr/>
              <p14:nvPr/>
            </p14:nvContentPartPr>
            <p14:xfrm>
              <a:off x="4441475" y="5604663"/>
              <a:ext cx="94680" cy="13860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19BC9F84-18B2-9C4B-97B3-7A64F5CE161A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425995" y="5589543"/>
                <a:ext cx="1252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219" name="Ink 224">
                <a:extLst>
                  <a:ext uri="{FF2B5EF4-FFF2-40B4-BE49-F238E27FC236}">
                    <a16:creationId xmlns:a16="http://schemas.microsoft.com/office/drawing/2014/main" id="{DB30E0E2-C71B-5D43-8CD2-DBC1CAAFEDFB}"/>
                  </a:ext>
                </a:extLst>
              </p14:cNvPr>
              <p14:cNvContentPartPr/>
              <p14:nvPr/>
            </p14:nvContentPartPr>
            <p14:xfrm>
              <a:off x="4654955" y="5529063"/>
              <a:ext cx="371520" cy="327240"/>
            </p14:xfrm>
          </p:contentPart>
        </mc:Choice>
        <mc:Fallback xmlns="">
          <p:pic>
            <p:nvPicPr>
              <p:cNvPr id="219" name="Ink 224">
                <a:extLst>
                  <a:ext uri="{FF2B5EF4-FFF2-40B4-BE49-F238E27FC236}">
                    <a16:creationId xmlns:a16="http://schemas.microsoft.com/office/drawing/2014/main" id="{DB30E0E2-C71B-5D43-8CD2-DBC1CAAFEDFB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4639820" y="5513943"/>
                <a:ext cx="40215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220" name="Ink 225">
                <a:extLst>
                  <a:ext uri="{FF2B5EF4-FFF2-40B4-BE49-F238E27FC236}">
                    <a16:creationId xmlns:a16="http://schemas.microsoft.com/office/drawing/2014/main" id="{D5EB5F2D-89DE-C745-84F8-B3BE4FD3B259}"/>
                  </a:ext>
                </a:extLst>
              </p14:cNvPr>
              <p14:cNvContentPartPr/>
              <p14:nvPr/>
            </p14:nvContentPartPr>
            <p14:xfrm>
              <a:off x="3843875" y="5592063"/>
              <a:ext cx="352800" cy="176400"/>
            </p14:xfrm>
          </p:contentPart>
        </mc:Choice>
        <mc:Fallback xmlns="">
          <p:pic>
            <p:nvPicPr>
              <p:cNvPr id="220" name="Ink 225">
                <a:extLst>
                  <a:ext uri="{FF2B5EF4-FFF2-40B4-BE49-F238E27FC236}">
                    <a16:creationId xmlns:a16="http://schemas.microsoft.com/office/drawing/2014/main" id="{D5EB5F2D-89DE-C745-84F8-B3BE4FD3B259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3828740" y="5576943"/>
                <a:ext cx="383431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221" name="Ink 226">
                <a:extLst>
                  <a:ext uri="{FF2B5EF4-FFF2-40B4-BE49-F238E27FC236}">
                    <a16:creationId xmlns:a16="http://schemas.microsoft.com/office/drawing/2014/main" id="{A7AC7214-2D2C-2C4F-9D82-C814AE0C130E}"/>
                  </a:ext>
                </a:extLst>
              </p14:cNvPr>
              <p14:cNvContentPartPr/>
              <p14:nvPr/>
            </p14:nvContentPartPr>
            <p14:xfrm>
              <a:off x="2938835" y="5522943"/>
              <a:ext cx="710640" cy="327240"/>
            </p14:xfrm>
          </p:contentPart>
        </mc:Choice>
        <mc:Fallback xmlns="">
          <p:pic>
            <p:nvPicPr>
              <p:cNvPr id="221" name="Ink 226">
                <a:extLst>
                  <a:ext uri="{FF2B5EF4-FFF2-40B4-BE49-F238E27FC236}">
                    <a16:creationId xmlns:a16="http://schemas.microsoft.com/office/drawing/2014/main" id="{A7AC7214-2D2C-2C4F-9D82-C814AE0C130E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923355" y="5507823"/>
                <a:ext cx="74124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222" name="Ink 227">
                <a:extLst>
                  <a:ext uri="{FF2B5EF4-FFF2-40B4-BE49-F238E27FC236}">
                    <a16:creationId xmlns:a16="http://schemas.microsoft.com/office/drawing/2014/main" id="{0B4146FB-875D-4544-A965-83FA682ADFB8}"/>
                  </a:ext>
                </a:extLst>
              </p14:cNvPr>
              <p14:cNvContentPartPr/>
              <p14:nvPr/>
            </p14:nvContentPartPr>
            <p14:xfrm>
              <a:off x="1788275" y="5585943"/>
              <a:ext cx="389880" cy="352080"/>
            </p14:xfrm>
          </p:contentPart>
        </mc:Choice>
        <mc:Fallback xmlns="">
          <p:pic>
            <p:nvPicPr>
              <p:cNvPr id="222" name="Ink 227">
                <a:extLst>
                  <a:ext uri="{FF2B5EF4-FFF2-40B4-BE49-F238E27FC236}">
                    <a16:creationId xmlns:a16="http://schemas.microsoft.com/office/drawing/2014/main" id="{0B4146FB-875D-4544-A965-83FA682ADFB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772809" y="5570479"/>
                <a:ext cx="420092" cy="3826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224" name="Ink 231">
                <a:extLst>
                  <a:ext uri="{FF2B5EF4-FFF2-40B4-BE49-F238E27FC236}">
                    <a16:creationId xmlns:a16="http://schemas.microsoft.com/office/drawing/2014/main" id="{1884C677-B265-7C4D-913F-48ACCB6D82CF}"/>
                  </a:ext>
                </a:extLst>
              </p14:cNvPr>
              <p14:cNvContentPartPr/>
              <p14:nvPr/>
            </p14:nvContentPartPr>
            <p14:xfrm>
              <a:off x="1304075" y="5617263"/>
              <a:ext cx="195120" cy="182520"/>
            </p14:xfrm>
          </p:contentPart>
        </mc:Choice>
        <mc:Fallback xmlns="">
          <p:pic>
            <p:nvPicPr>
              <p:cNvPr id="224" name="Ink 231">
                <a:extLst>
                  <a:ext uri="{FF2B5EF4-FFF2-40B4-BE49-F238E27FC236}">
                    <a16:creationId xmlns:a16="http://schemas.microsoft.com/office/drawing/2014/main" id="{1884C677-B265-7C4D-913F-48ACCB6D82CF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288595" y="5602143"/>
                <a:ext cx="2257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293" name="Ink 293">
                <a:extLst>
                  <a:ext uri="{FF2B5EF4-FFF2-40B4-BE49-F238E27FC236}">
                    <a16:creationId xmlns:a16="http://schemas.microsoft.com/office/drawing/2014/main" id="{3137E82E-01BD-514A-BED3-5B0863C48FA3}"/>
                  </a:ext>
                </a:extLst>
              </p14:cNvPr>
              <p14:cNvContentPartPr/>
              <p14:nvPr/>
            </p14:nvContentPartPr>
            <p14:xfrm>
              <a:off x="1354475" y="6176703"/>
              <a:ext cx="207720" cy="151200"/>
            </p14:xfrm>
          </p:contentPart>
        </mc:Choice>
        <mc:Fallback xmlns="">
          <p:pic>
            <p:nvPicPr>
              <p:cNvPr id="293" name="Ink 293">
                <a:extLst>
                  <a:ext uri="{FF2B5EF4-FFF2-40B4-BE49-F238E27FC236}">
                    <a16:creationId xmlns:a16="http://schemas.microsoft.com/office/drawing/2014/main" id="{3137E82E-01BD-514A-BED3-5B0863C48FA3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1338995" y="6161583"/>
                <a:ext cx="23832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296" name="Ink 295">
                <a:extLst>
                  <a:ext uri="{FF2B5EF4-FFF2-40B4-BE49-F238E27FC236}">
                    <a16:creationId xmlns:a16="http://schemas.microsoft.com/office/drawing/2014/main" id="{3A2F2324-0B00-0344-A0AD-127E098F523D}"/>
                  </a:ext>
                </a:extLst>
              </p14:cNvPr>
              <p14:cNvContentPartPr/>
              <p14:nvPr/>
            </p14:nvContentPartPr>
            <p14:xfrm>
              <a:off x="2152955" y="6107583"/>
              <a:ext cx="94680" cy="163800"/>
            </p14:xfrm>
          </p:contentPart>
        </mc:Choice>
        <mc:Fallback xmlns="">
          <p:pic>
            <p:nvPicPr>
              <p:cNvPr id="296" name="Ink 295">
                <a:extLst>
                  <a:ext uri="{FF2B5EF4-FFF2-40B4-BE49-F238E27FC236}">
                    <a16:creationId xmlns:a16="http://schemas.microsoft.com/office/drawing/2014/main" id="{3A2F2324-0B00-0344-A0AD-127E098F523D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2137475" y="6092463"/>
                <a:ext cx="1252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51BB31C6-7350-0E4D-9584-A73B01B32209}"/>
                  </a:ext>
                </a:extLst>
              </p14:cNvPr>
              <p14:cNvContentPartPr/>
              <p14:nvPr/>
            </p14:nvContentPartPr>
            <p14:xfrm>
              <a:off x="2391635" y="6208383"/>
              <a:ext cx="132480" cy="648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51BB31C6-7350-0E4D-9584-A73B01B32209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2376515" y="6192903"/>
                <a:ext cx="16272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307" name="Ink 308">
                <a:extLst>
                  <a:ext uri="{FF2B5EF4-FFF2-40B4-BE49-F238E27FC236}">
                    <a16:creationId xmlns:a16="http://schemas.microsoft.com/office/drawing/2014/main" id="{E0E6AFBB-E0A3-1F40-A324-8F3674CD5E93}"/>
                  </a:ext>
                </a:extLst>
              </p14:cNvPr>
              <p14:cNvContentPartPr/>
              <p14:nvPr/>
            </p14:nvContentPartPr>
            <p14:xfrm>
              <a:off x="2674595" y="6094983"/>
              <a:ext cx="182880" cy="132480"/>
            </p14:xfrm>
          </p:contentPart>
        </mc:Choice>
        <mc:Fallback xmlns="">
          <p:pic>
            <p:nvPicPr>
              <p:cNvPr id="307" name="Ink 308">
                <a:extLst>
                  <a:ext uri="{FF2B5EF4-FFF2-40B4-BE49-F238E27FC236}">
                    <a16:creationId xmlns:a16="http://schemas.microsoft.com/office/drawing/2014/main" id="{E0E6AFBB-E0A3-1F40-A324-8F3674CD5E93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2659445" y="6079863"/>
                <a:ext cx="21354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072A4C87-2FAA-504A-9D11-C32AF52A22F0}"/>
                  </a:ext>
                </a:extLst>
              </p14:cNvPr>
              <p14:cNvContentPartPr/>
              <p14:nvPr/>
            </p14:nvContentPartPr>
            <p14:xfrm>
              <a:off x="3919475" y="6038463"/>
              <a:ext cx="107280" cy="24552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072A4C87-2FAA-504A-9D11-C32AF52A22F0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3904355" y="6023343"/>
                <a:ext cx="13788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D757CF64-0CC1-0349-BD2A-E28C56839AC5}"/>
                  </a:ext>
                </a:extLst>
              </p14:cNvPr>
              <p14:cNvContentPartPr/>
              <p14:nvPr/>
            </p14:nvContentPartPr>
            <p14:xfrm>
              <a:off x="4145915" y="6107583"/>
              <a:ext cx="163800" cy="119880"/>
            </p14:xfrm>
          </p:contentPart>
        </mc:Choice>
        <mc:Fallback xmlns=""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D757CF64-0CC1-0349-BD2A-E28C56839AC5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4130435" y="6092463"/>
                <a:ext cx="1944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35A815B1-F8BF-FF47-8F50-CEDE0B28D880}"/>
                  </a:ext>
                </a:extLst>
              </p14:cNvPr>
              <p14:cNvContentPartPr/>
              <p14:nvPr/>
            </p14:nvContentPartPr>
            <p14:xfrm>
              <a:off x="4428875" y="6164103"/>
              <a:ext cx="12960" cy="3816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35A815B1-F8BF-FF47-8F50-CEDE0B28D880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413395" y="6148983"/>
                <a:ext cx="435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333220C0-782D-C441-8D2A-81533312FE82}"/>
                  </a:ext>
                </a:extLst>
              </p14:cNvPr>
              <p14:cNvContentPartPr/>
              <p14:nvPr/>
            </p14:nvContentPartPr>
            <p14:xfrm>
              <a:off x="4598435" y="6114063"/>
              <a:ext cx="38160" cy="11988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333220C0-782D-C441-8D2A-81533312FE82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4583315" y="6098583"/>
                <a:ext cx="687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D5357F2D-3C3B-604B-815E-35985EA88FE1}"/>
                  </a:ext>
                </a:extLst>
              </p14:cNvPr>
              <p14:cNvContentPartPr/>
              <p14:nvPr/>
            </p14:nvContentPartPr>
            <p14:xfrm>
              <a:off x="4736675" y="6126663"/>
              <a:ext cx="132480" cy="10728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D5357F2D-3C3B-604B-815E-35985EA88FE1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4721555" y="6111183"/>
                <a:ext cx="1627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BB07DBBD-7E8A-A44A-A04A-72923091F0EE}"/>
                  </a:ext>
                </a:extLst>
              </p14:cNvPr>
              <p14:cNvContentPartPr/>
              <p14:nvPr/>
            </p14:nvContentPartPr>
            <p14:xfrm>
              <a:off x="4950515" y="6057183"/>
              <a:ext cx="195120" cy="23940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BB07DBBD-7E8A-A44A-A04A-72923091F0EE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4935395" y="6042063"/>
                <a:ext cx="2257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318" name="Ink 319">
                <a:extLst>
                  <a:ext uri="{FF2B5EF4-FFF2-40B4-BE49-F238E27FC236}">
                    <a16:creationId xmlns:a16="http://schemas.microsoft.com/office/drawing/2014/main" id="{85AE1698-FCE5-BC4F-B405-0C9C5FEF828D}"/>
                  </a:ext>
                </a:extLst>
              </p14:cNvPr>
              <p14:cNvContentPartPr/>
              <p14:nvPr/>
            </p14:nvContentPartPr>
            <p14:xfrm>
              <a:off x="2951075" y="6019743"/>
              <a:ext cx="704880" cy="295560"/>
            </p14:xfrm>
          </p:contentPart>
        </mc:Choice>
        <mc:Fallback xmlns="">
          <p:pic>
            <p:nvPicPr>
              <p:cNvPr id="318" name="Ink 319">
                <a:extLst>
                  <a:ext uri="{FF2B5EF4-FFF2-40B4-BE49-F238E27FC236}">
                    <a16:creationId xmlns:a16="http://schemas.microsoft.com/office/drawing/2014/main" id="{85AE1698-FCE5-BC4F-B405-0C9C5FEF828D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2935947" y="6004282"/>
                <a:ext cx="735496" cy="326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319" name="Ink 320">
                <a:extLst>
                  <a:ext uri="{FF2B5EF4-FFF2-40B4-BE49-F238E27FC236}">
                    <a16:creationId xmlns:a16="http://schemas.microsoft.com/office/drawing/2014/main" id="{80F6DB97-DF42-D047-B020-03B2CA698840}"/>
                  </a:ext>
                </a:extLst>
              </p14:cNvPr>
              <p14:cNvContentPartPr/>
              <p14:nvPr/>
            </p14:nvContentPartPr>
            <p14:xfrm>
              <a:off x="1838315" y="6076263"/>
              <a:ext cx="233280" cy="339840"/>
            </p14:xfrm>
          </p:contentPart>
        </mc:Choice>
        <mc:Fallback xmlns="">
          <p:pic>
            <p:nvPicPr>
              <p:cNvPr id="319" name="Ink 320">
                <a:extLst>
                  <a:ext uri="{FF2B5EF4-FFF2-40B4-BE49-F238E27FC236}">
                    <a16:creationId xmlns:a16="http://schemas.microsoft.com/office/drawing/2014/main" id="{80F6DB97-DF42-D047-B020-03B2CA698840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1823172" y="6060783"/>
                <a:ext cx="263927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323" name="Ink 323">
                <a:extLst>
                  <a:ext uri="{FF2B5EF4-FFF2-40B4-BE49-F238E27FC236}">
                    <a16:creationId xmlns:a16="http://schemas.microsoft.com/office/drawing/2014/main" id="{5EB3D055-6F97-1043-83FA-88F62B7B0AA4}"/>
                  </a:ext>
                </a:extLst>
              </p14:cNvPr>
              <p14:cNvContentPartPr/>
              <p14:nvPr/>
            </p14:nvContentPartPr>
            <p14:xfrm>
              <a:off x="5151755" y="4347183"/>
              <a:ext cx="3339000" cy="1440360"/>
            </p14:xfrm>
          </p:contentPart>
        </mc:Choice>
        <mc:Fallback xmlns="">
          <p:pic>
            <p:nvPicPr>
              <p:cNvPr id="323" name="Ink 323">
                <a:extLst>
                  <a:ext uri="{FF2B5EF4-FFF2-40B4-BE49-F238E27FC236}">
                    <a16:creationId xmlns:a16="http://schemas.microsoft.com/office/drawing/2014/main" id="{5EB3D055-6F97-1043-83FA-88F62B7B0AA4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5136635" y="4332059"/>
                <a:ext cx="3369240" cy="1470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327" name="Ink 328">
                <a:extLst>
                  <a:ext uri="{FF2B5EF4-FFF2-40B4-BE49-F238E27FC236}">
                    <a16:creationId xmlns:a16="http://schemas.microsoft.com/office/drawing/2014/main" id="{EDCA39B5-A4E2-DC4D-8774-AD6F1ECF0D39}"/>
                  </a:ext>
                </a:extLst>
              </p14:cNvPr>
              <p14:cNvContentPartPr/>
              <p14:nvPr/>
            </p14:nvContentPartPr>
            <p14:xfrm>
              <a:off x="3881675" y="5032623"/>
              <a:ext cx="1163520" cy="389880"/>
            </p14:xfrm>
          </p:contentPart>
        </mc:Choice>
        <mc:Fallback xmlns="">
          <p:pic>
            <p:nvPicPr>
              <p:cNvPr id="327" name="Ink 328">
                <a:extLst>
                  <a:ext uri="{FF2B5EF4-FFF2-40B4-BE49-F238E27FC236}">
                    <a16:creationId xmlns:a16="http://schemas.microsoft.com/office/drawing/2014/main" id="{EDCA39B5-A4E2-DC4D-8774-AD6F1ECF0D39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3866555" y="5017157"/>
                <a:ext cx="1194120" cy="4200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328" name="Ink 329">
                <a:extLst>
                  <a:ext uri="{FF2B5EF4-FFF2-40B4-BE49-F238E27FC236}">
                    <a16:creationId xmlns:a16="http://schemas.microsoft.com/office/drawing/2014/main" id="{8CF20986-0517-6E45-A0D5-149E6E02CF54}"/>
                  </a:ext>
                </a:extLst>
              </p14:cNvPr>
              <p14:cNvContentPartPr/>
              <p14:nvPr/>
            </p14:nvContentPartPr>
            <p14:xfrm>
              <a:off x="1662275" y="4976103"/>
              <a:ext cx="2006280" cy="490680"/>
            </p14:xfrm>
          </p:contentPart>
        </mc:Choice>
        <mc:Fallback xmlns="">
          <p:pic>
            <p:nvPicPr>
              <p:cNvPr id="328" name="Ink 329">
                <a:extLst>
                  <a:ext uri="{FF2B5EF4-FFF2-40B4-BE49-F238E27FC236}">
                    <a16:creationId xmlns:a16="http://schemas.microsoft.com/office/drawing/2014/main" id="{8CF20986-0517-6E45-A0D5-149E6E02CF54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647152" y="4960623"/>
                <a:ext cx="2036885" cy="52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10753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5755" y="437223"/>
                <a:ext cx="2563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315" y="455943"/>
                <a:ext cx="43884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115" y="418143"/>
                <a:ext cx="6768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2715" y="481491"/>
                <a:ext cx="155880" cy="92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131" y="255423"/>
                <a:ext cx="746608" cy="60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22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30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074" y="1251187"/>
                <a:ext cx="6337082" cy="1429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0913" y="2992503"/>
                <a:ext cx="163163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770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016" y="3011583"/>
                <a:ext cx="326557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7812" y="2999012"/>
                <a:ext cx="87288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7703"/>
                <a:ext cx="163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100" y="3024183"/>
                <a:ext cx="25087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5835" y="2885583"/>
                <a:ext cx="939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4908" y="2974598"/>
                <a:ext cx="150572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303"/>
                <a:ext cx="687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3915" y="296730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395" y="3024183"/>
                <a:ext cx="169121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155" y="296199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4995" y="287298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475" y="304290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70" y="2999046"/>
                <a:ext cx="131291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475" y="288018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369" y="2879490"/>
                <a:ext cx="61936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4835" y="299250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195" y="2999703"/>
                <a:ext cx="2826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6875" y="303030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075" y="2974801"/>
                <a:ext cx="43560" cy="48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905" y="3005103"/>
                <a:ext cx="2130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07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12" name="Ink 212">
                <a:extLst>
                  <a:ext uri="{FF2B5EF4-FFF2-40B4-BE49-F238E27FC236}">
                    <a16:creationId xmlns:a16="http://schemas.microsoft.com/office/drawing/2014/main" id="{9730E18A-B36F-7A4C-A74B-44730F0F3A50}"/>
                  </a:ext>
                </a:extLst>
              </p14:cNvPr>
              <p14:cNvContentPartPr/>
              <p14:nvPr/>
            </p14:nvContentPartPr>
            <p14:xfrm>
              <a:off x="1121555" y="4661463"/>
              <a:ext cx="295920" cy="276840"/>
            </p14:xfrm>
          </p:contentPart>
        </mc:Choice>
        <mc:Fallback xmlns="">
          <p:pic>
            <p:nvPicPr>
              <p:cNvPr id="212" name="Ink 212">
                <a:extLst>
                  <a:ext uri="{FF2B5EF4-FFF2-40B4-BE49-F238E27FC236}">
                    <a16:creationId xmlns:a16="http://schemas.microsoft.com/office/drawing/2014/main" id="{9730E18A-B36F-7A4C-A74B-44730F0F3A50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106075" y="4645983"/>
                <a:ext cx="32652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223" name="Ink 223">
                <a:extLst>
                  <a:ext uri="{FF2B5EF4-FFF2-40B4-BE49-F238E27FC236}">
                    <a16:creationId xmlns:a16="http://schemas.microsoft.com/office/drawing/2014/main" id="{FA3B06CA-822E-EE4F-B38A-9725CC2FE881}"/>
                  </a:ext>
                </a:extLst>
              </p14:cNvPr>
              <p14:cNvContentPartPr/>
              <p14:nvPr/>
            </p14:nvContentPartPr>
            <p14:xfrm>
              <a:off x="1794395" y="4535823"/>
              <a:ext cx="1722960" cy="270720"/>
            </p14:xfrm>
          </p:contentPart>
        </mc:Choice>
        <mc:Fallback xmlns="">
          <p:pic>
            <p:nvPicPr>
              <p:cNvPr id="223" name="Ink 223">
                <a:extLst>
                  <a:ext uri="{FF2B5EF4-FFF2-40B4-BE49-F238E27FC236}">
                    <a16:creationId xmlns:a16="http://schemas.microsoft.com/office/drawing/2014/main" id="{FA3B06CA-822E-EE4F-B38A-9725CC2FE881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778915" y="4520343"/>
                <a:ext cx="175356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7F94F48E-44CD-DA42-A351-3421548B7D4C}"/>
                  </a:ext>
                </a:extLst>
              </p14:cNvPr>
              <p14:cNvContentPartPr/>
              <p14:nvPr/>
            </p14:nvContentPartPr>
            <p14:xfrm>
              <a:off x="4529315" y="4724463"/>
              <a:ext cx="19080" cy="7596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7F94F48E-44CD-DA42-A351-3421548B7D4C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513835" y="4708909"/>
                <a:ext cx="4968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66F252B4-58F3-A240-B700-527F863329FE}"/>
                  </a:ext>
                </a:extLst>
              </p14:cNvPr>
              <p14:cNvContentPartPr/>
              <p14:nvPr/>
            </p14:nvContentPartPr>
            <p14:xfrm>
              <a:off x="4529315" y="4630143"/>
              <a:ext cx="6480" cy="1908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66F252B4-58F3-A240-B700-527F863329FE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513835" y="461466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98A66544-0967-3B49-8070-C2C8C8B1F97B}"/>
                  </a:ext>
                </a:extLst>
              </p14:cNvPr>
              <p14:cNvContentPartPr/>
              <p14:nvPr/>
            </p14:nvContentPartPr>
            <p14:xfrm>
              <a:off x="4724075" y="4693143"/>
              <a:ext cx="157680" cy="9468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98A66544-0967-3B49-8070-C2C8C8B1F97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708595" y="4677663"/>
                <a:ext cx="18828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42" name="Ink 246">
                <a:extLst>
                  <a:ext uri="{FF2B5EF4-FFF2-40B4-BE49-F238E27FC236}">
                    <a16:creationId xmlns:a16="http://schemas.microsoft.com/office/drawing/2014/main" id="{66E545EA-747C-D248-A31B-7771C2FC3E4F}"/>
                  </a:ext>
                </a:extLst>
              </p14:cNvPr>
              <p14:cNvContentPartPr/>
              <p14:nvPr/>
            </p14:nvContentPartPr>
            <p14:xfrm>
              <a:off x="6616595" y="4535823"/>
              <a:ext cx="217440" cy="232920"/>
            </p14:xfrm>
          </p:contentPart>
        </mc:Choice>
        <mc:Fallback xmlns="">
          <p:pic>
            <p:nvPicPr>
              <p:cNvPr id="242" name="Ink 246">
                <a:extLst>
                  <a:ext uri="{FF2B5EF4-FFF2-40B4-BE49-F238E27FC236}">
                    <a16:creationId xmlns:a16="http://schemas.microsoft.com/office/drawing/2014/main" id="{66E545EA-747C-D248-A31B-7771C2FC3E4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601115" y="4520343"/>
                <a:ext cx="2480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43" name="Ink 247">
                <a:extLst>
                  <a:ext uri="{FF2B5EF4-FFF2-40B4-BE49-F238E27FC236}">
                    <a16:creationId xmlns:a16="http://schemas.microsoft.com/office/drawing/2014/main" id="{0919AC31-DB02-7E42-BFC6-F2127E99F071}"/>
                  </a:ext>
                </a:extLst>
              </p14:cNvPr>
              <p14:cNvContentPartPr/>
              <p14:nvPr/>
            </p14:nvContentPartPr>
            <p14:xfrm>
              <a:off x="6038075" y="4561023"/>
              <a:ext cx="271080" cy="308520"/>
            </p14:xfrm>
          </p:contentPart>
        </mc:Choice>
        <mc:Fallback xmlns="">
          <p:pic>
            <p:nvPicPr>
              <p:cNvPr id="243" name="Ink 247">
                <a:extLst>
                  <a:ext uri="{FF2B5EF4-FFF2-40B4-BE49-F238E27FC236}">
                    <a16:creationId xmlns:a16="http://schemas.microsoft.com/office/drawing/2014/main" id="{0919AC31-DB02-7E42-BFC6-F2127E99F071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022574" y="4545543"/>
                <a:ext cx="301721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44" name="Ink 248">
                <a:extLst>
                  <a:ext uri="{FF2B5EF4-FFF2-40B4-BE49-F238E27FC236}">
                    <a16:creationId xmlns:a16="http://schemas.microsoft.com/office/drawing/2014/main" id="{F87D7AB6-52FA-6747-9FFC-15D87F1488BD}"/>
                  </a:ext>
                </a:extLst>
              </p14:cNvPr>
              <p14:cNvContentPartPr/>
              <p14:nvPr/>
            </p14:nvContentPartPr>
            <p14:xfrm>
              <a:off x="5264795" y="4667943"/>
              <a:ext cx="371160" cy="119880"/>
            </p14:xfrm>
          </p:contentPart>
        </mc:Choice>
        <mc:Fallback xmlns="">
          <p:pic>
            <p:nvPicPr>
              <p:cNvPr id="244" name="Ink 248">
                <a:extLst>
                  <a:ext uri="{FF2B5EF4-FFF2-40B4-BE49-F238E27FC236}">
                    <a16:creationId xmlns:a16="http://schemas.microsoft.com/office/drawing/2014/main" id="{F87D7AB6-52FA-6747-9FFC-15D87F1488BD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249315" y="4652463"/>
                <a:ext cx="4017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45" name="Ink 249">
                <a:extLst>
                  <a:ext uri="{FF2B5EF4-FFF2-40B4-BE49-F238E27FC236}">
                    <a16:creationId xmlns:a16="http://schemas.microsoft.com/office/drawing/2014/main" id="{C6005EB1-9149-354A-8A33-26D175E68C06}"/>
                  </a:ext>
                </a:extLst>
              </p14:cNvPr>
              <p14:cNvContentPartPr/>
              <p14:nvPr/>
            </p14:nvContentPartPr>
            <p14:xfrm>
              <a:off x="4956995" y="4579743"/>
              <a:ext cx="226440" cy="189000"/>
            </p14:xfrm>
          </p:contentPart>
        </mc:Choice>
        <mc:Fallback xmlns="">
          <p:pic>
            <p:nvPicPr>
              <p:cNvPr id="245" name="Ink 249">
                <a:extLst>
                  <a:ext uri="{FF2B5EF4-FFF2-40B4-BE49-F238E27FC236}">
                    <a16:creationId xmlns:a16="http://schemas.microsoft.com/office/drawing/2014/main" id="{C6005EB1-9149-354A-8A33-26D175E68C06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4941540" y="4564263"/>
                <a:ext cx="256991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46" name="Ink 250">
                <a:extLst>
                  <a:ext uri="{FF2B5EF4-FFF2-40B4-BE49-F238E27FC236}">
                    <a16:creationId xmlns:a16="http://schemas.microsoft.com/office/drawing/2014/main" id="{77CA22AF-E6AB-9B45-96B2-38F0DEBA931B}"/>
                  </a:ext>
                </a:extLst>
              </p14:cNvPr>
              <p14:cNvContentPartPr/>
              <p14:nvPr/>
            </p14:nvContentPartPr>
            <p14:xfrm>
              <a:off x="3906875" y="4554543"/>
              <a:ext cx="496800" cy="239400"/>
            </p14:xfrm>
          </p:contentPart>
        </mc:Choice>
        <mc:Fallback xmlns="">
          <p:pic>
            <p:nvPicPr>
              <p:cNvPr id="246" name="Ink 250">
                <a:extLst>
                  <a:ext uri="{FF2B5EF4-FFF2-40B4-BE49-F238E27FC236}">
                    <a16:creationId xmlns:a16="http://schemas.microsoft.com/office/drawing/2014/main" id="{77CA22AF-E6AB-9B45-96B2-38F0DEBA931B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891395" y="4539063"/>
                <a:ext cx="52740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14:cNvPr>
              <p14:cNvContentPartPr/>
              <p14:nvPr/>
            </p14:nvContentPartPr>
            <p14:xfrm>
              <a:off x="1850915" y="5205783"/>
              <a:ext cx="189000" cy="21420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835435" y="5190277"/>
                <a:ext cx="219600" cy="2448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14:cNvPr>
              <p14:cNvContentPartPr/>
              <p14:nvPr/>
            </p14:nvContentPartPr>
            <p14:xfrm>
              <a:off x="2165195" y="5189583"/>
              <a:ext cx="572760" cy="25200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149705" y="5174081"/>
                <a:ext cx="603379" cy="282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14:cNvPr>
              <p14:cNvContentPartPr/>
              <p14:nvPr/>
            </p14:nvContentPartPr>
            <p14:xfrm>
              <a:off x="1153235" y="5271303"/>
              <a:ext cx="289440" cy="22068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1137774" y="5255798"/>
                <a:ext cx="320002" cy="251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14:cNvPr>
              <p14:cNvContentPartPr/>
              <p14:nvPr/>
            </p14:nvContentPartPr>
            <p14:xfrm>
              <a:off x="3001475" y="5291103"/>
              <a:ext cx="182520" cy="1065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985995" y="5275623"/>
                <a:ext cx="21312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14:cNvPr>
              <p14:cNvContentPartPr/>
              <p14:nvPr/>
            </p14:nvContentPartPr>
            <p14:xfrm>
              <a:off x="3253115" y="5290383"/>
              <a:ext cx="119880" cy="1198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237635" y="527490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14:cNvPr>
              <p14:cNvContentPartPr/>
              <p14:nvPr/>
            </p14:nvContentPartPr>
            <p14:xfrm>
              <a:off x="3479195" y="5340783"/>
              <a:ext cx="6480" cy="6948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463715" y="5325303"/>
                <a:ext cx="37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14:cNvPr>
              <p14:cNvContentPartPr/>
              <p14:nvPr/>
            </p14:nvContentPartPr>
            <p14:xfrm>
              <a:off x="3473075" y="5265183"/>
              <a:ext cx="6480" cy="1908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457595" y="5249990"/>
                <a:ext cx="3708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14:cNvPr>
              <p14:cNvContentPartPr/>
              <p14:nvPr/>
            </p14:nvContentPartPr>
            <p14:xfrm>
              <a:off x="3573515" y="5328183"/>
              <a:ext cx="163800" cy="694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558035" y="5312703"/>
                <a:ext cx="19440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14:cNvPr>
              <p14:cNvContentPartPr/>
              <p14:nvPr/>
            </p14:nvContentPartPr>
            <p14:xfrm>
              <a:off x="3799955" y="5321703"/>
              <a:ext cx="151200" cy="32112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784475" y="5306206"/>
                <a:ext cx="181800" cy="3517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14:cNvPr>
              <p14:cNvContentPartPr/>
              <p14:nvPr/>
            </p14:nvContentPartPr>
            <p14:xfrm>
              <a:off x="4277675" y="5283903"/>
              <a:ext cx="31680" cy="11988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4262195" y="5268423"/>
                <a:ext cx="622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14:cNvPr>
              <p14:cNvContentPartPr/>
              <p14:nvPr/>
            </p14:nvContentPartPr>
            <p14:xfrm>
              <a:off x="4359395" y="5283903"/>
              <a:ext cx="151200" cy="11340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343915" y="5268423"/>
                <a:ext cx="1818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14:cNvPr>
              <p14:cNvContentPartPr/>
              <p14:nvPr/>
            </p14:nvContentPartPr>
            <p14:xfrm>
              <a:off x="4554515" y="5346903"/>
              <a:ext cx="94680" cy="7596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539035" y="5331423"/>
                <a:ext cx="12528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14:cNvPr>
              <p14:cNvContentPartPr/>
              <p14:nvPr/>
            </p14:nvContentPartPr>
            <p14:xfrm>
              <a:off x="4434995" y="5246463"/>
              <a:ext cx="201600" cy="129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419487" y="5230983"/>
                <a:ext cx="232255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14:cNvPr>
              <p14:cNvContentPartPr/>
              <p14:nvPr/>
            </p14:nvContentPartPr>
            <p14:xfrm>
              <a:off x="5057435" y="5283903"/>
              <a:ext cx="112680" cy="1260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5041955" y="5268423"/>
                <a:ext cx="1432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14:cNvPr>
              <p14:cNvContentPartPr/>
              <p14:nvPr/>
            </p14:nvContentPartPr>
            <p14:xfrm>
              <a:off x="5007035" y="5340063"/>
              <a:ext cx="100800" cy="702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4991555" y="5324583"/>
                <a:ext cx="13140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14:cNvPr>
              <p14:cNvContentPartPr/>
              <p14:nvPr/>
            </p14:nvContentPartPr>
            <p14:xfrm>
              <a:off x="5233475" y="5221263"/>
              <a:ext cx="151200" cy="17640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217995" y="5205783"/>
                <a:ext cx="1818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14:cNvPr>
              <p14:cNvContentPartPr/>
              <p14:nvPr/>
            </p14:nvContentPartPr>
            <p14:xfrm>
              <a:off x="5478635" y="5252583"/>
              <a:ext cx="245520" cy="1260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5463155" y="5237103"/>
                <a:ext cx="27612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14:cNvPr>
              <p14:cNvContentPartPr/>
              <p14:nvPr/>
            </p14:nvContentPartPr>
            <p14:xfrm>
              <a:off x="5799395" y="5227383"/>
              <a:ext cx="50760" cy="13860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783915" y="5211903"/>
                <a:ext cx="813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14:cNvPr>
              <p14:cNvContentPartPr/>
              <p14:nvPr/>
            </p14:nvContentPartPr>
            <p14:xfrm>
              <a:off x="5767715" y="5290383"/>
              <a:ext cx="119880" cy="648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752235" y="527571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14:cNvPr>
              <p14:cNvContentPartPr/>
              <p14:nvPr/>
            </p14:nvContentPartPr>
            <p14:xfrm>
              <a:off x="5988035" y="5184183"/>
              <a:ext cx="446760" cy="20088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972555" y="5168703"/>
                <a:ext cx="47736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14:cNvPr>
              <p14:cNvContentPartPr/>
              <p14:nvPr/>
            </p14:nvContentPartPr>
            <p14:xfrm>
              <a:off x="6372155" y="5277783"/>
              <a:ext cx="144360" cy="64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356675" y="5263118"/>
                <a:ext cx="17496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14:cNvPr>
              <p14:cNvContentPartPr/>
              <p14:nvPr/>
            </p14:nvContentPartPr>
            <p14:xfrm>
              <a:off x="6805235" y="5070423"/>
              <a:ext cx="1415160" cy="333360"/>
            </p14:xfrm>
          </p:contentPart>
        </mc:Choice>
        <mc:Fallback xmlns="">
          <p:pic>
            <p:nvPicPr>
              <p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789751" y="5054960"/>
                <a:ext cx="1445768" cy="3639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4" name="Ink 4">
                <a:extLst>
                  <a:ext uri="{FF2B5EF4-FFF2-40B4-BE49-F238E27FC236}">
                    <a16:creationId xmlns:a16="http://schemas.microsoft.com/office/drawing/2014/main" id="{580F5B8B-E36C-8E4E-861E-354004C908FA}"/>
                  </a:ext>
                </a:extLst>
              </p14:cNvPr>
              <p14:cNvContentPartPr/>
              <p14:nvPr/>
            </p14:nvContentPartPr>
            <p14:xfrm>
              <a:off x="2467235" y="3787743"/>
              <a:ext cx="918000" cy="772920"/>
            </p14:xfrm>
          </p:contentPart>
        </mc:Choice>
        <mc:Fallback xmlns="">
          <p:pic>
            <p:nvPicPr>
              <p:cNvPr id="4" name="Ink 4">
                <a:extLst>
                  <a:ext uri="{FF2B5EF4-FFF2-40B4-BE49-F238E27FC236}">
                    <a16:creationId xmlns:a16="http://schemas.microsoft.com/office/drawing/2014/main" id="{580F5B8B-E36C-8E4E-861E-354004C908FA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2451761" y="3772263"/>
                <a:ext cx="948228" cy="80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29" name="Ink 31">
                <a:extLst>
                  <a:ext uri="{FF2B5EF4-FFF2-40B4-BE49-F238E27FC236}">
                    <a16:creationId xmlns:a16="http://schemas.microsoft.com/office/drawing/2014/main" id="{0FC293F4-223D-7C4E-B052-D0A1C4017BCB}"/>
                  </a:ext>
                </a:extLst>
              </p14:cNvPr>
              <p14:cNvContentPartPr/>
              <p14:nvPr/>
            </p14:nvContentPartPr>
            <p14:xfrm>
              <a:off x="4617515" y="3655623"/>
              <a:ext cx="138600" cy="82080"/>
            </p14:xfrm>
          </p:contentPart>
        </mc:Choice>
        <mc:Fallback xmlns="">
          <p:pic>
            <p:nvPicPr>
              <p:cNvPr id="29" name="Ink 31">
                <a:extLst>
                  <a:ext uri="{FF2B5EF4-FFF2-40B4-BE49-F238E27FC236}">
                    <a16:creationId xmlns:a16="http://schemas.microsoft.com/office/drawing/2014/main" id="{0FC293F4-223D-7C4E-B052-D0A1C4017BCB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4602035" y="3640503"/>
                <a:ext cx="1692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0" name="Ink 32">
                <a:extLst>
                  <a:ext uri="{FF2B5EF4-FFF2-40B4-BE49-F238E27FC236}">
                    <a16:creationId xmlns:a16="http://schemas.microsoft.com/office/drawing/2014/main" id="{F463ADA6-62F2-1C4D-AFA2-0C987B684518}"/>
                  </a:ext>
                </a:extLst>
              </p14:cNvPr>
              <p14:cNvContentPartPr/>
              <p14:nvPr/>
            </p14:nvContentPartPr>
            <p14:xfrm>
              <a:off x="3799955" y="3636903"/>
              <a:ext cx="660240" cy="276840"/>
            </p14:xfrm>
          </p:contentPart>
        </mc:Choice>
        <mc:Fallback xmlns="">
          <p:pic>
            <p:nvPicPr>
              <p:cNvPr id="30" name="Ink 32">
                <a:extLst>
                  <a:ext uri="{FF2B5EF4-FFF2-40B4-BE49-F238E27FC236}">
                    <a16:creationId xmlns:a16="http://schemas.microsoft.com/office/drawing/2014/main" id="{F463ADA6-62F2-1C4D-AFA2-0C987B684518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3784843" y="3621423"/>
                <a:ext cx="690464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53" name="Ink 53">
                <a:extLst>
                  <a:ext uri="{FF2B5EF4-FFF2-40B4-BE49-F238E27FC236}">
                    <a16:creationId xmlns:a16="http://schemas.microsoft.com/office/drawing/2014/main" id="{A7348CB1-5A02-1D44-990A-09E84EF74FB9}"/>
                  </a:ext>
                </a:extLst>
              </p14:cNvPr>
              <p14:cNvContentPartPr/>
              <p14:nvPr/>
            </p14:nvContentPartPr>
            <p14:xfrm>
              <a:off x="5000915" y="2894943"/>
              <a:ext cx="3024360" cy="1616040"/>
            </p14:xfrm>
          </p:contentPart>
        </mc:Choice>
        <mc:Fallback xmlns="">
          <p:pic>
            <p:nvPicPr>
              <p:cNvPr id="53" name="Ink 53">
                <a:extLst>
                  <a:ext uri="{FF2B5EF4-FFF2-40B4-BE49-F238E27FC236}">
                    <a16:creationId xmlns:a16="http://schemas.microsoft.com/office/drawing/2014/main" id="{A7348CB1-5A02-1D44-990A-09E84EF74FB9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4985435" y="2879823"/>
                <a:ext cx="3054960" cy="164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197436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5755" y="437223"/>
                <a:ext cx="2563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315" y="455943"/>
                <a:ext cx="43884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115" y="418143"/>
                <a:ext cx="6768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2715" y="481491"/>
                <a:ext cx="155880" cy="92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131" y="255423"/>
                <a:ext cx="746608" cy="60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22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30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074" y="1251187"/>
                <a:ext cx="6337082" cy="1429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0913" y="2992503"/>
                <a:ext cx="163163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770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016" y="3011583"/>
                <a:ext cx="326557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7812" y="2999012"/>
                <a:ext cx="87288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7703"/>
                <a:ext cx="163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100" y="3024183"/>
                <a:ext cx="25087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5835" y="2885583"/>
                <a:ext cx="939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4908" y="2974598"/>
                <a:ext cx="150572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303"/>
                <a:ext cx="687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3915" y="296730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395" y="3024183"/>
                <a:ext cx="169121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155" y="296199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4995" y="287298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475" y="304290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70" y="2999046"/>
                <a:ext cx="131291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475" y="288018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369" y="2879490"/>
                <a:ext cx="61936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4835" y="299250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195" y="2999703"/>
                <a:ext cx="2826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6875" y="303030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075" y="2974801"/>
                <a:ext cx="43560" cy="48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905" y="3005103"/>
                <a:ext cx="2130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07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14:cNvPr>
              <p14:cNvContentPartPr/>
              <p14:nvPr/>
            </p14:nvContentPartPr>
            <p14:xfrm>
              <a:off x="1850915" y="5205783"/>
              <a:ext cx="189000" cy="21420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835435" y="5190277"/>
                <a:ext cx="219600" cy="2448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14:cNvPr>
              <p14:cNvContentPartPr/>
              <p14:nvPr/>
            </p14:nvContentPartPr>
            <p14:xfrm>
              <a:off x="2165195" y="5189583"/>
              <a:ext cx="572760" cy="25200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149705" y="5174081"/>
                <a:ext cx="603379" cy="282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14:cNvPr>
              <p14:cNvContentPartPr/>
              <p14:nvPr/>
            </p14:nvContentPartPr>
            <p14:xfrm>
              <a:off x="1153235" y="5271303"/>
              <a:ext cx="289440" cy="22068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137774" y="5255798"/>
                <a:ext cx="320002" cy="251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14:cNvPr>
              <p14:cNvContentPartPr/>
              <p14:nvPr/>
            </p14:nvContentPartPr>
            <p14:xfrm>
              <a:off x="3001475" y="5291103"/>
              <a:ext cx="182520" cy="1065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985995" y="5275623"/>
                <a:ext cx="21312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14:cNvPr>
              <p14:cNvContentPartPr/>
              <p14:nvPr/>
            </p14:nvContentPartPr>
            <p14:xfrm>
              <a:off x="3253115" y="5290383"/>
              <a:ext cx="119880" cy="1198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237635" y="527490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14:cNvPr>
              <p14:cNvContentPartPr/>
              <p14:nvPr/>
            </p14:nvContentPartPr>
            <p14:xfrm>
              <a:off x="3479195" y="5340783"/>
              <a:ext cx="6480" cy="6948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463715" y="5325303"/>
                <a:ext cx="37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14:cNvPr>
              <p14:cNvContentPartPr/>
              <p14:nvPr/>
            </p14:nvContentPartPr>
            <p14:xfrm>
              <a:off x="3473075" y="5265183"/>
              <a:ext cx="6480" cy="1908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457595" y="5249990"/>
                <a:ext cx="3708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14:cNvPr>
              <p14:cNvContentPartPr/>
              <p14:nvPr/>
            </p14:nvContentPartPr>
            <p14:xfrm>
              <a:off x="3573515" y="5328183"/>
              <a:ext cx="163800" cy="694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558035" y="5312703"/>
                <a:ext cx="19440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14:cNvPr>
              <p14:cNvContentPartPr/>
              <p14:nvPr/>
            </p14:nvContentPartPr>
            <p14:xfrm>
              <a:off x="3799955" y="5321703"/>
              <a:ext cx="151200" cy="32112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784475" y="5306206"/>
                <a:ext cx="181800" cy="3517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14:cNvPr>
              <p14:cNvContentPartPr/>
              <p14:nvPr/>
            </p14:nvContentPartPr>
            <p14:xfrm>
              <a:off x="4277675" y="5283903"/>
              <a:ext cx="31680" cy="11988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262195" y="5268423"/>
                <a:ext cx="622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14:cNvPr>
              <p14:cNvContentPartPr/>
              <p14:nvPr/>
            </p14:nvContentPartPr>
            <p14:xfrm>
              <a:off x="4359395" y="5283903"/>
              <a:ext cx="151200" cy="11340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343915" y="5268423"/>
                <a:ext cx="1818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14:cNvPr>
              <p14:cNvContentPartPr/>
              <p14:nvPr/>
            </p14:nvContentPartPr>
            <p14:xfrm>
              <a:off x="4554515" y="5346903"/>
              <a:ext cx="94680" cy="7596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539035" y="5331423"/>
                <a:ext cx="12528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14:cNvPr>
              <p14:cNvContentPartPr/>
              <p14:nvPr/>
            </p14:nvContentPartPr>
            <p14:xfrm>
              <a:off x="4434995" y="5246463"/>
              <a:ext cx="201600" cy="129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419487" y="5230983"/>
                <a:ext cx="232255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14:cNvPr>
              <p14:cNvContentPartPr/>
              <p14:nvPr/>
            </p14:nvContentPartPr>
            <p14:xfrm>
              <a:off x="5057435" y="5283903"/>
              <a:ext cx="112680" cy="1260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041955" y="5268423"/>
                <a:ext cx="1432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14:cNvPr>
              <p14:cNvContentPartPr/>
              <p14:nvPr/>
            </p14:nvContentPartPr>
            <p14:xfrm>
              <a:off x="5007035" y="5340063"/>
              <a:ext cx="100800" cy="702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991555" y="5324583"/>
                <a:ext cx="13140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14:cNvPr>
              <p14:cNvContentPartPr/>
              <p14:nvPr/>
            </p14:nvContentPartPr>
            <p14:xfrm>
              <a:off x="5233475" y="5221263"/>
              <a:ext cx="151200" cy="17640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217995" y="5205783"/>
                <a:ext cx="1818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14:cNvPr>
              <p14:cNvContentPartPr/>
              <p14:nvPr/>
            </p14:nvContentPartPr>
            <p14:xfrm>
              <a:off x="5478635" y="5252583"/>
              <a:ext cx="245520" cy="1260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5463155" y="5237103"/>
                <a:ext cx="27612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14:cNvPr>
              <p14:cNvContentPartPr/>
              <p14:nvPr/>
            </p14:nvContentPartPr>
            <p14:xfrm>
              <a:off x="5799395" y="5227383"/>
              <a:ext cx="50760" cy="13860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783915" y="5211903"/>
                <a:ext cx="813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14:cNvPr>
              <p14:cNvContentPartPr/>
              <p14:nvPr/>
            </p14:nvContentPartPr>
            <p14:xfrm>
              <a:off x="5767715" y="5290383"/>
              <a:ext cx="119880" cy="648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752235" y="527571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14:cNvPr>
              <p14:cNvContentPartPr/>
              <p14:nvPr/>
            </p14:nvContentPartPr>
            <p14:xfrm>
              <a:off x="5988035" y="5184183"/>
              <a:ext cx="446760" cy="20088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972555" y="5168703"/>
                <a:ext cx="47736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14:cNvPr>
              <p14:cNvContentPartPr/>
              <p14:nvPr/>
            </p14:nvContentPartPr>
            <p14:xfrm>
              <a:off x="6372155" y="5277783"/>
              <a:ext cx="144360" cy="64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6356675" y="5263118"/>
                <a:ext cx="17496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14:cNvPr>
              <p14:cNvContentPartPr/>
              <p14:nvPr/>
            </p14:nvContentPartPr>
            <p14:xfrm>
              <a:off x="6805235" y="5070423"/>
              <a:ext cx="1415160" cy="333360"/>
            </p14:xfrm>
          </p:contentPart>
        </mc:Choice>
        <mc:Fallback xmlns="">
          <p:pic>
            <p:nvPicPr>
              <p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6789751" y="5054960"/>
                <a:ext cx="1445768" cy="3639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55" name="Ink 255">
                <a:extLst>
                  <a:ext uri="{FF2B5EF4-FFF2-40B4-BE49-F238E27FC236}">
                    <a16:creationId xmlns:a16="http://schemas.microsoft.com/office/drawing/2014/main" id="{4CCA0C91-7FEF-5545-9FD1-DB6BA50F069E}"/>
                  </a:ext>
                </a:extLst>
              </p14:cNvPr>
              <p14:cNvContentPartPr/>
              <p14:nvPr/>
            </p14:nvContentPartPr>
            <p14:xfrm>
              <a:off x="467795" y="2228583"/>
              <a:ext cx="7884360" cy="3125160"/>
            </p14:xfrm>
          </p:contentPart>
        </mc:Choice>
        <mc:Fallback xmlns="">
          <p:pic>
            <p:nvPicPr>
              <p:cNvPr id="255" name="Ink 255">
                <a:extLst>
                  <a:ext uri="{FF2B5EF4-FFF2-40B4-BE49-F238E27FC236}">
                    <a16:creationId xmlns:a16="http://schemas.microsoft.com/office/drawing/2014/main" id="{4CCA0C91-7FEF-5545-9FD1-DB6BA50F069E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52675" y="2213103"/>
                <a:ext cx="7914960" cy="315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4109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7">
                <a:extLst>
                  <a:ext uri="{FF2B5EF4-FFF2-40B4-BE49-F238E27FC236}">
                    <a16:creationId xmlns:a16="http://schemas.microsoft.com/office/drawing/2014/main" id="{66754C05-A585-C848-B246-2028FF5561D2}"/>
                  </a:ext>
                </a:extLst>
              </p14:cNvPr>
              <p14:cNvContentPartPr/>
              <p14:nvPr/>
            </p14:nvContentPartPr>
            <p14:xfrm>
              <a:off x="1888715" y="411663"/>
              <a:ext cx="1534680" cy="534600"/>
            </p14:xfrm>
          </p:contentPart>
        </mc:Choice>
        <mc:Fallback xmlns="">
          <p:pic>
            <p:nvPicPr>
              <p:cNvPr id="15" name="Ink 17">
                <a:extLst>
                  <a:ext uri="{FF2B5EF4-FFF2-40B4-BE49-F238E27FC236}">
                    <a16:creationId xmlns:a16="http://schemas.microsoft.com/office/drawing/2014/main" id="{66754C05-A585-C848-B246-2028FF5561D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58108" y="380703"/>
                <a:ext cx="1596254" cy="59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8">
                <a:extLst>
                  <a:ext uri="{FF2B5EF4-FFF2-40B4-BE49-F238E27FC236}">
                    <a16:creationId xmlns:a16="http://schemas.microsoft.com/office/drawing/2014/main" id="{C424BF44-9A60-A34C-AEA2-1EA0D13FC585}"/>
                  </a:ext>
                </a:extLst>
              </p14:cNvPr>
              <p14:cNvContentPartPr/>
              <p14:nvPr/>
            </p14:nvContentPartPr>
            <p14:xfrm>
              <a:off x="1536635" y="619023"/>
              <a:ext cx="176400" cy="170280"/>
            </p14:xfrm>
          </p:contentPart>
        </mc:Choice>
        <mc:Fallback xmlns="">
          <p:pic>
            <p:nvPicPr>
              <p:cNvPr id="16" name="Ink 18">
                <a:extLst>
                  <a:ext uri="{FF2B5EF4-FFF2-40B4-BE49-F238E27FC236}">
                    <a16:creationId xmlns:a16="http://schemas.microsoft.com/office/drawing/2014/main" id="{C424BF44-9A60-A34C-AEA2-1EA0D13FC58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6035" y="588423"/>
                <a:ext cx="23760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" name="Ink 19">
                <a:extLst>
                  <a:ext uri="{FF2B5EF4-FFF2-40B4-BE49-F238E27FC236}">
                    <a16:creationId xmlns:a16="http://schemas.microsoft.com/office/drawing/2014/main" id="{39964B57-FE33-674D-8475-64473900AA91}"/>
                  </a:ext>
                </a:extLst>
              </p14:cNvPr>
              <p14:cNvContentPartPr/>
              <p14:nvPr/>
            </p14:nvContentPartPr>
            <p14:xfrm>
              <a:off x="1121555" y="549903"/>
              <a:ext cx="239400" cy="232560"/>
            </p14:xfrm>
          </p:contentPart>
        </mc:Choice>
        <mc:Fallback xmlns="">
          <p:pic>
            <p:nvPicPr>
              <p:cNvPr id="17" name="Ink 19">
                <a:extLst>
                  <a:ext uri="{FF2B5EF4-FFF2-40B4-BE49-F238E27FC236}">
                    <a16:creationId xmlns:a16="http://schemas.microsoft.com/office/drawing/2014/main" id="{39964B57-FE33-674D-8475-64473900AA9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90955" y="519350"/>
                <a:ext cx="300600" cy="2940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AF5C6304-1A26-AC40-8356-6C6543BF4DCC}"/>
                  </a:ext>
                </a:extLst>
              </p14:cNvPr>
              <p14:cNvContentPartPr/>
              <p14:nvPr/>
            </p14:nvContentPartPr>
            <p14:xfrm>
              <a:off x="819875" y="1631343"/>
              <a:ext cx="220320" cy="1764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AF5C6304-1A26-AC40-8356-6C6543BF4DC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04755" y="1615863"/>
                <a:ext cx="2509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66AA9255-71A3-2042-87DF-1F1FCD976128}"/>
                  </a:ext>
                </a:extLst>
              </p14:cNvPr>
              <p14:cNvContentPartPr/>
              <p14:nvPr/>
            </p14:nvContentPartPr>
            <p14:xfrm>
              <a:off x="2876555" y="1756983"/>
              <a:ext cx="207000" cy="1008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66AA9255-71A3-2042-87DF-1F1FCD97612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61075" y="1741863"/>
                <a:ext cx="2376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6" name="Ink 39">
                <a:extLst>
                  <a:ext uri="{FF2B5EF4-FFF2-40B4-BE49-F238E27FC236}">
                    <a16:creationId xmlns:a16="http://schemas.microsoft.com/office/drawing/2014/main" id="{7EC41BA2-6BA5-1C49-BB31-601A00607857}"/>
                  </a:ext>
                </a:extLst>
              </p14:cNvPr>
              <p14:cNvContentPartPr/>
              <p14:nvPr/>
            </p14:nvContentPartPr>
            <p14:xfrm>
              <a:off x="3353555" y="1599663"/>
              <a:ext cx="1559520" cy="289440"/>
            </p14:xfrm>
          </p:contentPart>
        </mc:Choice>
        <mc:Fallback xmlns="">
          <p:pic>
            <p:nvPicPr>
              <p:cNvPr id="36" name="Ink 39">
                <a:extLst>
                  <a:ext uri="{FF2B5EF4-FFF2-40B4-BE49-F238E27FC236}">
                    <a16:creationId xmlns:a16="http://schemas.microsoft.com/office/drawing/2014/main" id="{7EC41BA2-6BA5-1C49-BB31-601A0060785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38435" y="1584543"/>
                <a:ext cx="1590120" cy="32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7" name="Ink 40">
                <a:extLst>
                  <a:ext uri="{FF2B5EF4-FFF2-40B4-BE49-F238E27FC236}">
                    <a16:creationId xmlns:a16="http://schemas.microsoft.com/office/drawing/2014/main" id="{3FB94224-1F8E-7848-99EB-EF440312970F}"/>
                  </a:ext>
                </a:extLst>
              </p14:cNvPr>
              <p14:cNvContentPartPr/>
              <p14:nvPr/>
            </p14:nvContentPartPr>
            <p14:xfrm>
              <a:off x="2171675" y="1612263"/>
              <a:ext cx="364680" cy="226800"/>
            </p14:xfrm>
          </p:contentPart>
        </mc:Choice>
        <mc:Fallback xmlns="">
          <p:pic>
            <p:nvPicPr>
              <p:cNvPr id="37" name="Ink 40">
                <a:extLst>
                  <a:ext uri="{FF2B5EF4-FFF2-40B4-BE49-F238E27FC236}">
                    <a16:creationId xmlns:a16="http://schemas.microsoft.com/office/drawing/2014/main" id="{3FB94224-1F8E-7848-99EB-EF440312970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56570" y="1597143"/>
                <a:ext cx="39525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8" name="Ink 41">
                <a:extLst>
                  <a:ext uri="{FF2B5EF4-FFF2-40B4-BE49-F238E27FC236}">
                    <a16:creationId xmlns:a16="http://schemas.microsoft.com/office/drawing/2014/main" id="{0396DAFB-7533-B44B-A147-E3770B8B84F3}"/>
                  </a:ext>
                </a:extLst>
              </p14:cNvPr>
              <p14:cNvContentPartPr/>
              <p14:nvPr/>
            </p14:nvContentPartPr>
            <p14:xfrm>
              <a:off x="1763075" y="1687863"/>
              <a:ext cx="176400" cy="195120"/>
            </p14:xfrm>
          </p:contentPart>
        </mc:Choice>
        <mc:Fallback xmlns="">
          <p:pic>
            <p:nvPicPr>
              <p:cNvPr id="38" name="Ink 41">
                <a:extLst>
                  <a:ext uri="{FF2B5EF4-FFF2-40B4-BE49-F238E27FC236}">
                    <a16:creationId xmlns:a16="http://schemas.microsoft.com/office/drawing/2014/main" id="{0396DAFB-7533-B44B-A147-E3770B8B84F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747595" y="1672383"/>
                <a:ext cx="20700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9" name="Ink 42">
                <a:extLst>
                  <a:ext uri="{FF2B5EF4-FFF2-40B4-BE49-F238E27FC236}">
                    <a16:creationId xmlns:a16="http://schemas.microsoft.com/office/drawing/2014/main" id="{34D6EB45-452C-044B-9478-261C6525B11A}"/>
                  </a:ext>
                </a:extLst>
              </p14:cNvPr>
              <p14:cNvContentPartPr/>
              <p14:nvPr/>
            </p14:nvContentPartPr>
            <p14:xfrm>
              <a:off x="1160075" y="1631343"/>
              <a:ext cx="270000" cy="214200"/>
            </p14:xfrm>
          </p:contentPart>
        </mc:Choice>
        <mc:Fallback xmlns="">
          <p:pic>
            <p:nvPicPr>
              <p:cNvPr id="39" name="Ink 42">
                <a:extLst>
                  <a:ext uri="{FF2B5EF4-FFF2-40B4-BE49-F238E27FC236}">
                    <a16:creationId xmlns:a16="http://schemas.microsoft.com/office/drawing/2014/main" id="{34D6EB45-452C-044B-9478-261C6525B11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44955" y="1615863"/>
                <a:ext cx="30060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91AE948A-3F93-9F41-BCAB-D89BEC1A0EE2}"/>
                  </a:ext>
                </a:extLst>
              </p14:cNvPr>
              <p14:cNvContentPartPr/>
              <p14:nvPr/>
            </p14:nvContentPartPr>
            <p14:xfrm>
              <a:off x="5271275" y="1750503"/>
              <a:ext cx="132480" cy="1072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91AE948A-3F93-9F41-BCAB-D89BEC1A0EE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55795" y="1735383"/>
                <a:ext cx="1627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9DD54986-A09D-3345-8D92-E1D16B895620}"/>
                  </a:ext>
                </a:extLst>
              </p14:cNvPr>
              <p14:cNvContentPartPr/>
              <p14:nvPr/>
            </p14:nvContentPartPr>
            <p14:xfrm>
              <a:off x="5403395" y="1713063"/>
              <a:ext cx="75960" cy="15120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9DD54986-A09D-3345-8D92-E1D16B89562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87915" y="1697583"/>
                <a:ext cx="10620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4D1271F8-F0F7-F548-9AFC-231042F8ABB8}"/>
                  </a:ext>
                </a:extLst>
              </p14:cNvPr>
              <p14:cNvContentPartPr/>
              <p14:nvPr/>
            </p14:nvContentPartPr>
            <p14:xfrm>
              <a:off x="5572955" y="1775703"/>
              <a:ext cx="145080" cy="759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4D1271F8-F0F7-F548-9AFC-231042F8ABB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557835" y="1760583"/>
                <a:ext cx="17532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BAE15101-369C-C547-8668-948C0D6F778A}"/>
                  </a:ext>
                </a:extLst>
              </p14:cNvPr>
              <p14:cNvContentPartPr/>
              <p14:nvPr/>
            </p14:nvContentPartPr>
            <p14:xfrm>
              <a:off x="5818835" y="1738263"/>
              <a:ext cx="383040" cy="946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BAE15101-369C-C547-8668-948C0D6F778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03715" y="1722783"/>
                <a:ext cx="41364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72D18EB-4E3D-724A-B1C3-37E75528CFB9}"/>
                  </a:ext>
                </a:extLst>
              </p14:cNvPr>
              <p14:cNvContentPartPr/>
              <p14:nvPr/>
            </p14:nvContentPartPr>
            <p14:xfrm>
              <a:off x="6164075" y="1682103"/>
              <a:ext cx="19080" cy="18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72D18EB-4E3D-724A-B1C3-37E75528CFB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148595" y="1666983"/>
                <a:ext cx="4968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035BFB7-D081-1148-9B21-9C872AB8DC15}"/>
                  </a:ext>
                </a:extLst>
              </p14:cNvPr>
              <p14:cNvContentPartPr/>
              <p14:nvPr/>
            </p14:nvContentPartPr>
            <p14:xfrm>
              <a:off x="6314915" y="1756983"/>
              <a:ext cx="182520" cy="820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0035BFB7-D081-1148-9B21-9C872AB8DC15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299795" y="1741863"/>
                <a:ext cx="21312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3F70505E-809F-F348-B819-BC81B981E141}"/>
                  </a:ext>
                </a:extLst>
              </p14:cNvPr>
              <p14:cNvContentPartPr/>
              <p14:nvPr/>
            </p14:nvContentPartPr>
            <p14:xfrm>
              <a:off x="6541355" y="1631343"/>
              <a:ext cx="170280" cy="2016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3F70505E-809F-F348-B819-BC81B981E14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525875" y="1615863"/>
                <a:ext cx="20052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4266860F-C0A5-A143-BF3F-3F0FC38CDA27}"/>
                  </a:ext>
                </a:extLst>
              </p14:cNvPr>
              <p14:cNvContentPartPr/>
              <p14:nvPr/>
            </p14:nvContentPartPr>
            <p14:xfrm>
              <a:off x="6729635" y="1562583"/>
              <a:ext cx="195120" cy="2638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4266860F-C0A5-A143-BF3F-3F0FC38CDA2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714515" y="1547463"/>
                <a:ext cx="225720" cy="29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286C0AFB-7668-D14C-8270-2FCEA20D942E}"/>
                  </a:ext>
                </a:extLst>
              </p14:cNvPr>
              <p14:cNvContentPartPr/>
              <p14:nvPr/>
            </p14:nvContentPartPr>
            <p14:xfrm>
              <a:off x="6962555" y="1713063"/>
              <a:ext cx="100800" cy="1134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286C0AFB-7668-D14C-8270-2FCEA20D94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947075" y="1697583"/>
                <a:ext cx="131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5895490D-DFE3-E644-BD77-5AFF98F4C93C}"/>
                  </a:ext>
                </a:extLst>
              </p14:cNvPr>
              <p14:cNvContentPartPr/>
              <p14:nvPr/>
            </p14:nvContentPartPr>
            <p14:xfrm>
              <a:off x="7402475" y="1713063"/>
              <a:ext cx="214200" cy="94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5895490D-DFE3-E644-BD77-5AFF98F4C93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387355" y="1697583"/>
                <a:ext cx="2448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CB2B3682-D494-1240-AC80-2408F70EE9E0}"/>
                  </a:ext>
                </a:extLst>
              </p14:cNvPr>
              <p14:cNvContentPartPr/>
              <p14:nvPr/>
            </p14:nvContentPartPr>
            <p14:xfrm>
              <a:off x="7672835" y="1731783"/>
              <a:ext cx="69480" cy="694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CB2B3682-D494-1240-AC80-2408F70EE9E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657715" y="1716663"/>
                <a:ext cx="100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21BC4CE4-A1E2-104F-8F61-538E7670F720}"/>
                  </a:ext>
                </a:extLst>
              </p14:cNvPr>
              <p14:cNvContentPartPr/>
              <p14:nvPr/>
            </p14:nvContentPartPr>
            <p14:xfrm>
              <a:off x="7685435" y="1650063"/>
              <a:ext cx="19080" cy="648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21BC4CE4-A1E2-104F-8F61-538E7670F72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670315" y="1634943"/>
                <a:ext cx="49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4FDFCCF7-DF39-9E4B-8A4C-638129A2A85A}"/>
                  </a:ext>
                </a:extLst>
              </p14:cNvPr>
              <p14:cNvContentPartPr/>
              <p14:nvPr/>
            </p14:nvContentPartPr>
            <p14:xfrm>
              <a:off x="7842755" y="1643943"/>
              <a:ext cx="44280" cy="1638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4FDFCCF7-DF39-9E4B-8A4C-638129A2A85A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827275" y="1628463"/>
                <a:ext cx="748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5B438890-AF75-E24F-8A05-B976DFD57D84}"/>
                  </a:ext>
                </a:extLst>
              </p14:cNvPr>
              <p14:cNvContentPartPr/>
              <p14:nvPr/>
            </p14:nvContentPartPr>
            <p14:xfrm>
              <a:off x="7811075" y="1668783"/>
              <a:ext cx="339840" cy="17640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5B438890-AF75-E24F-8A05-B976DFD57D84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795955" y="1653663"/>
                <a:ext cx="37044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1A67F191-AB6E-1F42-B181-6B108C56DFF2}"/>
                  </a:ext>
                </a:extLst>
              </p14:cNvPr>
              <p14:cNvContentPartPr/>
              <p14:nvPr/>
            </p14:nvContentPartPr>
            <p14:xfrm>
              <a:off x="2202995" y="2248023"/>
              <a:ext cx="6480" cy="1836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1A67F191-AB6E-1F42-B181-6B108C56DFF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187875" y="2232903"/>
                <a:ext cx="3708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9744A22C-0EE8-0846-8F3F-630A9609F1BA}"/>
                  </a:ext>
                </a:extLst>
              </p14:cNvPr>
              <p14:cNvContentPartPr/>
              <p14:nvPr/>
            </p14:nvContentPartPr>
            <p14:xfrm>
              <a:off x="3158795" y="2272503"/>
              <a:ext cx="157680" cy="17028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9744A22C-0EE8-0846-8F3F-630A9609F1B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143315" y="2257383"/>
                <a:ext cx="18792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372EB0C5-7029-7148-9B16-790B136F14AF}"/>
                  </a:ext>
                </a:extLst>
              </p14:cNvPr>
              <p14:cNvContentPartPr/>
              <p14:nvPr/>
            </p14:nvContentPartPr>
            <p14:xfrm>
              <a:off x="3422675" y="2322903"/>
              <a:ext cx="145080" cy="27072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372EB0C5-7029-7148-9B16-790B136F14AF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07555" y="2307423"/>
                <a:ext cx="17532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81" name="Ink 83">
                <a:extLst>
                  <a:ext uri="{FF2B5EF4-FFF2-40B4-BE49-F238E27FC236}">
                    <a16:creationId xmlns:a16="http://schemas.microsoft.com/office/drawing/2014/main" id="{5E664C58-337E-194E-838A-26755625BA02}"/>
                  </a:ext>
                </a:extLst>
              </p14:cNvPr>
              <p14:cNvContentPartPr/>
              <p14:nvPr/>
            </p14:nvContentPartPr>
            <p14:xfrm>
              <a:off x="1939115" y="2316423"/>
              <a:ext cx="892800" cy="207720"/>
            </p14:xfrm>
          </p:contentPart>
        </mc:Choice>
        <mc:Fallback xmlns="">
          <p:pic>
            <p:nvPicPr>
              <p:cNvPr id="81" name="Ink 83">
                <a:extLst>
                  <a:ext uri="{FF2B5EF4-FFF2-40B4-BE49-F238E27FC236}">
                    <a16:creationId xmlns:a16="http://schemas.microsoft.com/office/drawing/2014/main" id="{5E664C58-337E-194E-838A-26755625BA0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923641" y="2301303"/>
                <a:ext cx="923388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82" name="Ink 84">
                <a:extLst>
                  <a:ext uri="{FF2B5EF4-FFF2-40B4-BE49-F238E27FC236}">
                    <a16:creationId xmlns:a16="http://schemas.microsoft.com/office/drawing/2014/main" id="{F6A6CC9B-D4AC-DC4C-B1BF-4611AD755C16}"/>
                  </a:ext>
                </a:extLst>
              </p14:cNvPr>
              <p14:cNvContentPartPr/>
              <p14:nvPr/>
            </p14:nvContentPartPr>
            <p14:xfrm>
              <a:off x="1417115" y="2322903"/>
              <a:ext cx="195480" cy="151200"/>
            </p14:xfrm>
          </p:contentPart>
        </mc:Choice>
        <mc:Fallback xmlns="">
          <p:pic>
            <p:nvPicPr>
              <p:cNvPr id="82" name="Ink 84">
                <a:extLst>
                  <a:ext uri="{FF2B5EF4-FFF2-40B4-BE49-F238E27FC236}">
                    <a16:creationId xmlns:a16="http://schemas.microsoft.com/office/drawing/2014/main" id="{F6A6CC9B-D4AC-DC4C-B1BF-4611AD755C16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401967" y="2307423"/>
                <a:ext cx="226136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83" name="Ink 85">
                <a:extLst>
                  <a:ext uri="{FF2B5EF4-FFF2-40B4-BE49-F238E27FC236}">
                    <a16:creationId xmlns:a16="http://schemas.microsoft.com/office/drawing/2014/main" id="{17EC3D99-9160-6242-B667-2E564B84407C}"/>
                  </a:ext>
                </a:extLst>
              </p14:cNvPr>
              <p14:cNvContentPartPr/>
              <p14:nvPr/>
            </p14:nvContentPartPr>
            <p14:xfrm>
              <a:off x="851195" y="2266383"/>
              <a:ext cx="415440" cy="232920"/>
            </p14:xfrm>
          </p:contentPart>
        </mc:Choice>
        <mc:Fallback xmlns="">
          <p:pic>
            <p:nvPicPr>
              <p:cNvPr id="83" name="Ink 85">
                <a:extLst>
                  <a:ext uri="{FF2B5EF4-FFF2-40B4-BE49-F238E27FC236}">
                    <a16:creationId xmlns:a16="http://schemas.microsoft.com/office/drawing/2014/main" id="{17EC3D99-9160-6242-B667-2E564B84407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36075" y="2250903"/>
                <a:ext cx="44568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73D12161-8A53-004A-9293-8CA06B278153}"/>
                  </a:ext>
                </a:extLst>
              </p14:cNvPr>
              <p14:cNvContentPartPr/>
              <p14:nvPr/>
            </p14:nvContentPartPr>
            <p14:xfrm>
              <a:off x="4013795" y="2976663"/>
              <a:ext cx="94680" cy="190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73D12161-8A53-004A-9293-8CA06B27815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998675" y="2961543"/>
                <a:ext cx="1252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710A9EA6-B583-2C48-AD29-1479B71712AE}"/>
                  </a:ext>
                </a:extLst>
              </p14:cNvPr>
              <p14:cNvContentPartPr/>
              <p14:nvPr/>
            </p14:nvContentPartPr>
            <p14:xfrm>
              <a:off x="4007315" y="3058383"/>
              <a:ext cx="100800" cy="2556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710A9EA6-B583-2C48-AD29-1479B71712A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92195" y="3043263"/>
                <a:ext cx="13140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C8799618-0381-6847-A45F-20ED0268E05D}"/>
                  </a:ext>
                </a:extLst>
              </p14:cNvPr>
              <p14:cNvContentPartPr/>
              <p14:nvPr/>
            </p14:nvContentPartPr>
            <p14:xfrm>
              <a:off x="4371995" y="2643303"/>
              <a:ext cx="151200" cy="85536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C8799618-0381-6847-A45F-20ED0268E05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356875" y="2628183"/>
                <a:ext cx="181800" cy="88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98" name="Ink 100">
                <a:extLst>
                  <a:ext uri="{FF2B5EF4-FFF2-40B4-BE49-F238E27FC236}">
                    <a16:creationId xmlns:a16="http://schemas.microsoft.com/office/drawing/2014/main" id="{22F1F70A-9529-D64D-8C2D-AFF8B8F42EB0}"/>
                  </a:ext>
                </a:extLst>
              </p14:cNvPr>
              <p14:cNvContentPartPr/>
              <p14:nvPr/>
            </p14:nvContentPartPr>
            <p14:xfrm>
              <a:off x="4856195" y="2618463"/>
              <a:ext cx="622800" cy="308160"/>
            </p14:xfrm>
          </p:contentPart>
        </mc:Choice>
        <mc:Fallback xmlns="">
          <p:pic>
            <p:nvPicPr>
              <p:cNvPr id="98" name="Ink 100">
                <a:extLst>
                  <a:ext uri="{FF2B5EF4-FFF2-40B4-BE49-F238E27FC236}">
                    <a16:creationId xmlns:a16="http://schemas.microsoft.com/office/drawing/2014/main" id="{22F1F70A-9529-D64D-8C2D-AFF8B8F42EB0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841075" y="2603001"/>
                <a:ext cx="653400" cy="338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99" name="Ink 101">
                <a:extLst>
                  <a:ext uri="{FF2B5EF4-FFF2-40B4-BE49-F238E27FC236}">
                    <a16:creationId xmlns:a16="http://schemas.microsoft.com/office/drawing/2014/main" id="{F679C6DB-95EB-B24F-85E5-50BC6F08732F}"/>
                  </a:ext>
                </a:extLst>
              </p14:cNvPr>
              <p14:cNvContentPartPr/>
              <p14:nvPr/>
            </p14:nvContentPartPr>
            <p14:xfrm>
              <a:off x="3202715" y="2901063"/>
              <a:ext cx="597600" cy="295920"/>
            </p14:xfrm>
          </p:contentPart>
        </mc:Choice>
        <mc:Fallback xmlns="">
          <p:pic>
            <p:nvPicPr>
              <p:cNvPr id="99" name="Ink 101">
                <a:extLst>
                  <a:ext uri="{FF2B5EF4-FFF2-40B4-BE49-F238E27FC236}">
                    <a16:creationId xmlns:a16="http://schemas.microsoft.com/office/drawing/2014/main" id="{F679C6DB-95EB-B24F-85E5-50BC6F08732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187595" y="2885943"/>
                <a:ext cx="62820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00" name="Ink 102">
                <a:extLst>
                  <a:ext uri="{FF2B5EF4-FFF2-40B4-BE49-F238E27FC236}">
                    <a16:creationId xmlns:a16="http://schemas.microsoft.com/office/drawing/2014/main" id="{8C47A82E-E068-A444-856D-D69BBA1D162E}"/>
                  </a:ext>
                </a:extLst>
              </p14:cNvPr>
              <p14:cNvContentPartPr/>
              <p14:nvPr/>
            </p14:nvContentPartPr>
            <p14:xfrm>
              <a:off x="2901035" y="2825823"/>
              <a:ext cx="195120" cy="352440"/>
            </p14:xfrm>
          </p:contentPart>
        </mc:Choice>
        <mc:Fallback xmlns="">
          <p:pic>
            <p:nvPicPr>
              <p:cNvPr id="100" name="Ink 102">
                <a:extLst>
                  <a:ext uri="{FF2B5EF4-FFF2-40B4-BE49-F238E27FC236}">
                    <a16:creationId xmlns:a16="http://schemas.microsoft.com/office/drawing/2014/main" id="{8C47A82E-E068-A444-856D-D69BBA1D162E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885555" y="2810343"/>
                <a:ext cx="22572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8B7EE72D-B5F9-2F4A-9A21-63E91C248DEB}"/>
                  </a:ext>
                </a:extLst>
              </p14:cNvPr>
              <p14:cNvContentPartPr/>
              <p14:nvPr/>
            </p14:nvContentPartPr>
            <p14:xfrm>
              <a:off x="5654675" y="2945343"/>
              <a:ext cx="31680" cy="63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8B7EE72D-B5F9-2F4A-9A21-63E91C248DE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639555" y="2929863"/>
                <a:ext cx="6228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2D0C948F-2751-5749-A124-BE8CFB53BF2E}"/>
                  </a:ext>
                </a:extLst>
              </p14:cNvPr>
              <p14:cNvContentPartPr/>
              <p14:nvPr/>
            </p14:nvContentPartPr>
            <p14:xfrm>
              <a:off x="5825315" y="2863623"/>
              <a:ext cx="131760" cy="1296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2D0C948F-2751-5749-A124-BE8CFB53BF2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809835" y="2848143"/>
                <a:ext cx="1623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EACA10E3-11A8-0848-B01F-9C9CF5206C46}"/>
                  </a:ext>
                </a:extLst>
              </p14:cNvPr>
              <p14:cNvContentPartPr/>
              <p14:nvPr/>
            </p14:nvContentPartPr>
            <p14:xfrm>
              <a:off x="6138875" y="2744103"/>
              <a:ext cx="25560" cy="1702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EACA10E3-11A8-0848-B01F-9C9CF5206C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123755" y="2728623"/>
                <a:ext cx="5616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7E167C0A-2C04-914F-BF12-AC636A2057E2}"/>
                  </a:ext>
                </a:extLst>
              </p14:cNvPr>
              <p14:cNvContentPartPr/>
              <p14:nvPr/>
            </p14:nvContentPartPr>
            <p14:xfrm>
              <a:off x="6358835" y="2762823"/>
              <a:ext cx="163800" cy="15768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7E167C0A-2C04-914F-BF12-AC636A2057E2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343715" y="2747703"/>
                <a:ext cx="1944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82202BEF-0C11-CB4F-8E21-B37AA1681654}"/>
                  </a:ext>
                </a:extLst>
              </p14:cNvPr>
              <p14:cNvContentPartPr/>
              <p14:nvPr/>
            </p14:nvContentPartPr>
            <p14:xfrm>
              <a:off x="6384035" y="2970543"/>
              <a:ext cx="163800" cy="3168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82202BEF-0C11-CB4F-8E21-B37AA1681654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368915" y="2955063"/>
                <a:ext cx="19440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D96429DA-C377-9B4C-8906-AC26977902CF}"/>
                  </a:ext>
                </a:extLst>
              </p14:cNvPr>
              <p14:cNvContentPartPr/>
              <p14:nvPr/>
            </p14:nvContentPartPr>
            <p14:xfrm>
              <a:off x="6698315" y="2769303"/>
              <a:ext cx="232920" cy="12960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D96429DA-C377-9B4C-8906-AC26977902CF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683195" y="2753823"/>
                <a:ext cx="26352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E0B97FC3-2E10-B345-BF31-06B5E4FFDFAD}"/>
                  </a:ext>
                </a:extLst>
              </p14:cNvPr>
              <p14:cNvContentPartPr/>
              <p14:nvPr/>
            </p14:nvContentPartPr>
            <p14:xfrm>
              <a:off x="7069475" y="2750223"/>
              <a:ext cx="126000" cy="1198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E0B97FC3-2E10-B345-BF31-06B5E4FFDFAD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7053995" y="2735103"/>
                <a:ext cx="1566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B63C4483-9B4A-904F-B455-0EF60723C9E6}"/>
                  </a:ext>
                </a:extLst>
              </p14:cNvPr>
              <p14:cNvContentPartPr/>
              <p14:nvPr/>
            </p14:nvContentPartPr>
            <p14:xfrm>
              <a:off x="7044275" y="2938863"/>
              <a:ext cx="182520" cy="1296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B63C4483-9B4A-904F-B455-0EF60723C9E6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028795" y="2923743"/>
                <a:ext cx="2131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C75850A1-D63D-8F40-B932-EA9DDD564B51}"/>
                  </a:ext>
                </a:extLst>
              </p14:cNvPr>
              <p14:cNvContentPartPr/>
              <p14:nvPr/>
            </p14:nvContentPartPr>
            <p14:xfrm>
              <a:off x="7389875" y="2744103"/>
              <a:ext cx="25560" cy="18252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C75850A1-D63D-8F40-B932-EA9DDD564B5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374755" y="2728623"/>
                <a:ext cx="5616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65390FF4-B590-5F45-9C67-2402EDFF9D5F}"/>
                  </a:ext>
                </a:extLst>
              </p14:cNvPr>
              <p14:cNvContentPartPr/>
              <p14:nvPr/>
            </p14:nvContentPartPr>
            <p14:xfrm>
              <a:off x="5013515" y="3334863"/>
              <a:ext cx="132480" cy="11340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65390FF4-B590-5F45-9C67-2402EDFF9D5F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998035" y="3319743"/>
                <a:ext cx="16272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DA1E489F-D68D-714B-95D4-EFE9BFEA1E56}"/>
                  </a:ext>
                </a:extLst>
              </p14:cNvPr>
              <p14:cNvContentPartPr/>
              <p14:nvPr/>
            </p14:nvContentPartPr>
            <p14:xfrm>
              <a:off x="5296475" y="3441783"/>
              <a:ext cx="31680" cy="568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DA1E489F-D68D-714B-95D4-EFE9BFEA1E56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280995" y="3426663"/>
                <a:ext cx="62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25" name="Ink 126">
                <a:extLst>
                  <a:ext uri="{FF2B5EF4-FFF2-40B4-BE49-F238E27FC236}">
                    <a16:creationId xmlns:a16="http://schemas.microsoft.com/office/drawing/2014/main" id="{C30B3BC4-4909-564D-BDFE-99C6E6AF0ADC}"/>
                  </a:ext>
                </a:extLst>
              </p14:cNvPr>
              <p14:cNvContentPartPr/>
              <p14:nvPr/>
            </p14:nvContentPartPr>
            <p14:xfrm>
              <a:off x="7081715" y="3297423"/>
              <a:ext cx="377640" cy="163440"/>
            </p14:xfrm>
          </p:contentPart>
        </mc:Choice>
        <mc:Fallback xmlns="">
          <p:pic>
            <p:nvPicPr>
              <p:cNvPr id="125" name="Ink 126">
                <a:extLst>
                  <a:ext uri="{FF2B5EF4-FFF2-40B4-BE49-F238E27FC236}">
                    <a16:creationId xmlns:a16="http://schemas.microsoft.com/office/drawing/2014/main" id="{C30B3BC4-4909-564D-BDFE-99C6E6AF0ADC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066595" y="3281977"/>
                <a:ext cx="408240" cy="19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26" name="Ink 127">
                <a:extLst>
                  <a:ext uri="{FF2B5EF4-FFF2-40B4-BE49-F238E27FC236}">
                    <a16:creationId xmlns:a16="http://schemas.microsoft.com/office/drawing/2014/main" id="{E33730E4-2FE2-E441-A6CA-E39C9BCDF92B}"/>
                  </a:ext>
                </a:extLst>
              </p14:cNvPr>
              <p14:cNvContentPartPr/>
              <p14:nvPr/>
            </p14:nvContentPartPr>
            <p14:xfrm>
              <a:off x="5723795" y="3284823"/>
              <a:ext cx="1263960" cy="189000"/>
            </p14:xfrm>
          </p:contentPart>
        </mc:Choice>
        <mc:Fallback xmlns="">
          <p:pic>
            <p:nvPicPr>
              <p:cNvPr id="126" name="Ink 127">
                <a:extLst>
                  <a:ext uri="{FF2B5EF4-FFF2-40B4-BE49-F238E27FC236}">
                    <a16:creationId xmlns:a16="http://schemas.microsoft.com/office/drawing/2014/main" id="{E33730E4-2FE2-E441-A6CA-E39C9BCDF92B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708675" y="3269343"/>
                <a:ext cx="12945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8904B094-AC7D-B64E-9932-057A7D9E4805}"/>
                  </a:ext>
                </a:extLst>
              </p14:cNvPr>
              <p14:cNvContentPartPr/>
              <p14:nvPr/>
            </p14:nvContentPartPr>
            <p14:xfrm>
              <a:off x="4843595" y="4152423"/>
              <a:ext cx="157680" cy="13248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8904B094-AC7D-B64E-9932-057A7D9E4805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828475" y="4136943"/>
                <a:ext cx="18792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73991677-BC89-B545-9013-2834269005B6}"/>
                  </a:ext>
                </a:extLst>
              </p14:cNvPr>
              <p14:cNvContentPartPr/>
              <p14:nvPr/>
            </p14:nvContentPartPr>
            <p14:xfrm>
              <a:off x="5113955" y="4014183"/>
              <a:ext cx="6480" cy="1296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73991677-BC89-B545-9013-2834269005B6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098835" y="3998703"/>
                <a:ext cx="370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5F00556D-BFCC-5646-9F37-51CFB0565F0C}"/>
                  </a:ext>
                </a:extLst>
              </p14:cNvPr>
              <p14:cNvContentPartPr/>
              <p14:nvPr/>
            </p14:nvContentPartPr>
            <p14:xfrm>
              <a:off x="4774475" y="4014183"/>
              <a:ext cx="25560" cy="38160"/>
            </p14:xfrm>
          </p:contentPart>
        </mc:Choice>
        <mc:Fallback xmlns=""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5F00556D-BFCC-5646-9F37-51CFB0565F0C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759355" y="3998703"/>
                <a:ext cx="561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AA3E9E8F-7AD3-5444-B867-046A3EE4E831}"/>
                  </a:ext>
                </a:extLst>
              </p14:cNvPr>
              <p14:cNvContentPartPr/>
              <p14:nvPr/>
            </p14:nvContentPartPr>
            <p14:xfrm>
              <a:off x="5214755" y="4265463"/>
              <a:ext cx="6480" cy="1908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AA3E9E8F-7AD3-5444-B867-046A3EE4E831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199275" y="425034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53" name="Ink 157">
                <a:extLst>
                  <a:ext uri="{FF2B5EF4-FFF2-40B4-BE49-F238E27FC236}">
                    <a16:creationId xmlns:a16="http://schemas.microsoft.com/office/drawing/2014/main" id="{536C3BB1-5866-1F46-AC95-E108827F9270}"/>
                  </a:ext>
                </a:extLst>
              </p14:cNvPr>
              <p14:cNvContentPartPr/>
              <p14:nvPr/>
            </p14:nvContentPartPr>
            <p14:xfrm>
              <a:off x="3700235" y="4095903"/>
              <a:ext cx="873360" cy="189000"/>
            </p14:xfrm>
          </p:contentPart>
        </mc:Choice>
        <mc:Fallback xmlns="">
          <p:pic>
            <p:nvPicPr>
              <p:cNvPr id="153" name="Ink 157">
                <a:extLst>
                  <a:ext uri="{FF2B5EF4-FFF2-40B4-BE49-F238E27FC236}">
                    <a16:creationId xmlns:a16="http://schemas.microsoft.com/office/drawing/2014/main" id="{536C3BB1-5866-1F46-AC95-E108827F9270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684761" y="4080423"/>
                <a:ext cx="903588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54" name="Ink 158">
                <a:extLst>
                  <a:ext uri="{FF2B5EF4-FFF2-40B4-BE49-F238E27FC236}">
                    <a16:creationId xmlns:a16="http://schemas.microsoft.com/office/drawing/2014/main" id="{307A4791-7B95-F048-AE07-2D4B9894393C}"/>
                  </a:ext>
                </a:extLst>
              </p14:cNvPr>
              <p14:cNvContentPartPr/>
              <p14:nvPr/>
            </p14:nvContentPartPr>
            <p14:xfrm>
              <a:off x="3039275" y="4190223"/>
              <a:ext cx="559800" cy="94680"/>
            </p14:xfrm>
          </p:contentPart>
        </mc:Choice>
        <mc:Fallback xmlns="">
          <p:pic>
            <p:nvPicPr>
              <p:cNvPr id="154" name="Ink 158">
                <a:extLst>
                  <a:ext uri="{FF2B5EF4-FFF2-40B4-BE49-F238E27FC236}">
                    <a16:creationId xmlns:a16="http://schemas.microsoft.com/office/drawing/2014/main" id="{307A4791-7B95-F048-AE07-2D4B9894393C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024155" y="4174743"/>
                <a:ext cx="5904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55" name="Ink 159">
                <a:extLst>
                  <a:ext uri="{FF2B5EF4-FFF2-40B4-BE49-F238E27FC236}">
                    <a16:creationId xmlns:a16="http://schemas.microsoft.com/office/drawing/2014/main" id="{ABAFA4CF-8F82-2444-A053-1EDEDB79BB3B}"/>
                  </a:ext>
                </a:extLst>
              </p14:cNvPr>
              <p14:cNvContentPartPr/>
              <p14:nvPr/>
            </p14:nvContentPartPr>
            <p14:xfrm>
              <a:off x="2096075" y="4051623"/>
              <a:ext cx="522360" cy="274320"/>
            </p14:xfrm>
          </p:contentPart>
        </mc:Choice>
        <mc:Fallback xmlns="">
          <p:pic>
            <p:nvPicPr>
              <p:cNvPr id="155" name="Ink 159">
                <a:extLst>
                  <a:ext uri="{FF2B5EF4-FFF2-40B4-BE49-F238E27FC236}">
                    <a16:creationId xmlns:a16="http://schemas.microsoft.com/office/drawing/2014/main" id="{ABAFA4CF-8F82-2444-A053-1EDEDB79BB3B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2080955" y="4036503"/>
                <a:ext cx="552600" cy="30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56" name="Ink 160">
                <a:extLst>
                  <a:ext uri="{FF2B5EF4-FFF2-40B4-BE49-F238E27FC236}">
                    <a16:creationId xmlns:a16="http://schemas.microsoft.com/office/drawing/2014/main" id="{E1256418-7072-BE48-8BEF-F83401915226}"/>
                  </a:ext>
                </a:extLst>
              </p14:cNvPr>
              <p14:cNvContentPartPr/>
              <p14:nvPr/>
            </p14:nvContentPartPr>
            <p14:xfrm>
              <a:off x="1838315" y="4165023"/>
              <a:ext cx="170280" cy="151200"/>
            </p14:xfrm>
          </p:contentPart>
        </mc:Choice>
        <mc:Fallback xmlns="">
          <p:pic>
            <p:nvPicPr>
              <p:cNvPr id="156" name="Ink 160">
                <a:extLst>
                  <a:ext uri="{FF2B5EF4-FFF2-40B4-BE49-F238E27FC236}">
                    <a16:creationId xmlns:a16="http://schemas.microsoft.com/office/drawing/2014/main" id="{E1256418-7072-BE48-8BEF-F83401915226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823195" y="4149543"/>
                <a:ext cx="20052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57" name="Ink 161">
                <a:extLst>
                  <a:ext uri="{FF2B5EF4-FFF2-40B4-BE49-F238E27FC236}">
                    <a16:creationId xmlns:a16="http://schemas.microsoft.com/office/drawing/2014/main" id="{67645867-D8C8-C74C-8C8C-7A5123F15363}"/>
                  </a:ext>
                </a:extLst>
              </p14:cNvPr>
              <p14:cNvContentPartPr/>
              <p14:nvPr/>
            </p14:nvContentPartPr>
            <p14:xfrm>
              <a:off x="1102835" y="4108503"/>
              <a:ext cx="377640" cy="214200"/>
            </p14:xfrm>
          </p:contentPart>
        </mc:Choice>
        <mc:Fallback xmlns="">
          <p:pic>
            <p:nvPicPr>
              <p:cNvPr id="157" name="Ink 161">
                <a:extLst>
                  <a:ext uri="{FF2B5EF4-FFF2-40B4-BE49-F238E27FC236}">
                    <a16:creationId xmlns:a16="http://schemas.microsoft.com/office/drawing/2014/main" id="{67645867-D8C8-C74C-8C8C-7A5123F15363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087715" y="4093023"/>
                <a:ext cx="40824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40494319-2FAB-5B49-A2B9-39F236A4ED8A}"/>
                  </a:ext>
                </a:extLst>
              </p14:cNvPr>
              <p14:cNvContentPartPr/>
              <p14:nvPr/>
            </p14:nvContentPartPr>
            <p14:xfrm>
              <a:off x="2202995" y="4755783"/>
              <a:ext cx="12960" cy="4428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40494319-2FAB-5B49-A2B9-39F236A4ED8A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2187875" y="474066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0B154141-0C91-4843-8CD6-BDB567CCA742}"/>
                  </a:ext>
                </a:extLst>
              </p14:cNvPr>
              <p14:cNvContentPartPr/>
              <p14:nvPr/>
            </p14:nvContentPartPr>
            <p14:xfrm>
              <a:off x="2234675" y="4687383"/>
              <a:ext cx="6480" cy="1224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0B154141-0C91-4843-8CD6-BDB567CCA742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219195" y="4672263"/>
                <a:ext cx="3708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72" name="Ink 174">
                <a:extLst>
                  <a:ext uri="{FF2B5EF4-FFF2-40B4-BE49-F238E27FC236}">
                    <a16:creationId xmlns:a16="http://schemas.microsoft.com/office/drawing/2014/main" id="{6D9099DD-C460-D34E-B0C1-AB17FA9B1616}"/>
                  </a:ext>
                </a:extLst>
              </p14:cNvPr>
              <p14:cNvContentPartPr/>
              <p14:nvPr/>
            </p14:nvContentPartPr>
            <p14:xfrm>
              <a:off x="2353835" y="4598823"/>
              <a:ext cx="358920" cy="226800"/>
            </p14:xfrm>
          </p:contentPart>
        </mc:Choice>
        <mc:Fallback xmlns="">
          <p:pic>
            <p:nvPicPr>
              <p:cNvPr id="172" name="Ink 174">
                <a:extLst>
                  <a:ext uri="{FF2B5EF4-FFF2-40B4-BE49-F238E27FC236}">
                    <a16:creationId xmlns:a16="http://schemas.microsoft.com/office/drawing/2014/main" id="{6D9099DD-C460-D34E-B0C1-AB17FA9B1616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2338700" y="4583343"/>
                <a:ext cx="389551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73" name="Ink 175">
                <a:extLst>
                  <a:ext uri="{FF2B5EF4-FFF2-40B4-BE49-F238E27FC236}">
                    <a16:creationId xmlns:a16="http://schemas.microsoft.com/office/drawing/2014/main" id="{F75AF879-2A60-BB47-876E-413D5A60D905}"/>
                  </a:ext>
                </a:extLst>
              </p14:cNvPr>
              <p14:cNvContentPartPr/>
              <p14:nvPr/>
            </p14:nvContentPartPr>
            <p14:xfrm>
              <a:off x="1964315" y="4674063"/>
              <a:ext cx="151200" cy="157680"/>
            </p14:xfrm>
          </p:contentPart>
        </mc:Choice>
        <mc:Fallback xmlns="">
          <p:pic>
            <p:nvPicPr>
              <p:cNvPr id="173" name="Ink 175">
                <a:extLst>
                  <a:ext uri="{FF2B5EF4-FFF2-40B4-BE49-F238E27FC236}">
                    <a16:creationId xmlns:a16="http://schemas.microsoft.com/office/drawing/2014/main" id="{F75AF879-2A60-BB47-876E-413D5A60D905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1948835" y="4658943"/>
                <a:ext cx="1818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174" name="Ink 176">
                <a:extLst>
                  <a:ext uri="{FF2B5EF4-FFF2-40B4-BE49-F238E27FC236}">
                    <a16:creationId xmlns:a16="http://schemas.microsoft.com/office/drawing/2014/main" id="{C8686124-2BB6-164B-8657-4D2B2291A5BB}"/>
                  </a:ext>
                </a:extLst>
              </p14:cNvPr>
              <p14:cNvContentPartPr/>
              <p14:nvPr/>
            </p14:nvContentPartPr>
            <p14:xfrm>
              <a:off x="1222355" y="4642743"/>
              <a:ext cx="289440" cy="264240"/>
            </p14:xfrm>
          </p:contentPart>
        </mc:Choice>
        <mc:Fallback xmlns="">
          <p:pic>
            <p:nvPicPr>
              <p:cNvPr id="174" name="Ink 176">
                <a:extLst>
                  <a:ext uri="{FF2B5EF4-FFF2-40B4-BE49-F238E27FC236}">
                    <a16:creationId xmlns:a16="http://schemas.microsoft.com/office/drawing/2014/main" id="{C8686124-2BB6-164B-8657-4D2B2291A5BB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1206875" y="4627623"/>
                <a:ext cx="3200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193" name="Ink 196">
                <a:extLst>
                  <a:ext uri="{FF2B5EF4-FFF2-40B4-BE49-F238E27FC236}">
                    <a16:creationId xmlns:a16="http://schemas.microsoft.com/office/drawing/2014/main" id="{05F5906D-073B-B54B-B140-FBA83691BFB3}"/>
                  </a:ext>
                </a:extLst>
              </p14:cNvPr>
              <p14:cNvContentPartPr/>
              <p14:nvPr/>
            </p14:nvContentPartPr>
            <p14:xfrm>
              <a:off x="4937915" y="4604943"/>
              <a:ext cx="786240" cy="283320"/>
            </p14:xfrm>
          </p:contentPart>
        </mc:Choice>
        <mc:Fallback xmlns="">
          <p:pic>
            <p:nvPicPr>
              <p:cNvPr id="193" name="Ink 196">
                <a:extLst>
                  <a:ext uri="{FF2B5EF4-FFF2-40B4-BE49-F238E27FC236}">
                    <a16:creationId xmlns:a16="http://schemas.microsoft.com/office/drawing/2014/main" id="{05F5906D-073B-B54B-B140-FBA83691BFB3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922795" y="4589823"/>
                <a:ext cx="81684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194" name="Ink 197">
                <a:extLst>
                  <a:ext uri="{FF2B5EF4-FFF2-40B4-BE49-F238E27FC236}">
                    <a16:creationId xmlns:a16="http://schemas.microsoft.com/office/drawing/2014/main" id="{6AD61982-9B39-CE41-B138-235E844345FB}"/>
                  </a:ext>
                </a:extLst>
              </p14:cNvPr>
              <p14:cNvContentPartPr/>
              <p14:nvPr/>
            </p14:nvContentPartPr>
            <p14:xfrm>
              <a:off x="4108115" y="4579743"/>
              <a:ext cx="585000" cy="239400"/>
            </p14:xfrm>
          </p:contentPart>
        </mc:Choice>
        <mc:Fallback xmlns="">
          <p:pic>
            <p:nvPicPr>
              <p:cNvPr id="194" name="Ink 197">
                <a:extLst>
                  <a:ext uri="{FF2B5EF4-FFF2-40B4-BE49-F238E27FC236}">
                    <a16:creationId xmlns:a16="http://schemas.microsoft.com/office/drawing/2014/main" id="{6AD61982-9B39-CE41-B138-235E844345FB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092995" y="4564623"/>
                <a:ext cx="61560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95" name="Ink 198">
                <a:extLst>
                  <a:ext uri="{FF2B5EF4-FFF2-40B4-BE49-F238E27FC236}">
                    <a16:creationId xmlns:a16="http://schemas.microsoft.com/office/drawing/2014/main" id="{2FE77032-EA79-444D-8BF7-CC5026CE9B34}"/>
                  </a:ext>
                </a:extLst>
              </p14:cNvPr>
              <p14:cNvContentPartPr/>
              <p14:nvPr/>
            </p14:nvContentPartPr>
            <p14:xfrm>
              <a:off x="3328355" y="4624023"/>
              <a:ext cx="509760" cy="251640"/>
            </p14:xfrm>
          </p:contentPart>
        </mc:Choice>
        <mc:Fallback xmlns="">
          <p:pic>
            <p:nvPicPr>
              <p:cNvPr id="195" name="Ink 198">
                <a:extLst>
                  <a:ext uri="{FF2B5EF4-FFF2-40B4-BE49-F238E27FC236}">
                    <a16:creationId xmlns:a16="http://schemas.microsoft.com/office/drawing/2014/main" id="{2FE77032-EA79-444D-8BF7-CC5026CE9B34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3313235" y="4608565"/>
                <a:ext cx="540000" cy="2818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96" name="Ink 199">
                <a:extLst>
                  <a:ext uri="{FF2B5EF4-FFF2-40B4-BE49-F238E27FC236}">
                    <a16:creationId xmlns:a16="http://schemas.microsoft.com/office/drawing/2014/main" id="{B9474F95-20B2-8A49-B0BE-2A5481DF6AB4}"/>
                  </a:ext>
                </a:extLst>
              </p14:cNvPr>
              <p14:cNvContentPartPr/>
              <p14:nvPr/>
            </p14:nvContentPartPr>
            <p14:xfrm>
              <a:off x="3039275" y="4655343"/>
              <a:ext cx="182880" cy="176400"/>
            </p14:xfrm>
          </p:contentPart>
        </mc:Choice>
        <mc:Fallback xmlns="">
          <p:pic>
            <p:nvPicPr>
              <p:cNvPr id="196" name="Ink 199">
                <a:extLst>
                  <a:ext uri="{FF2B5EF4-FFF2-40B4-BE49-F238E27FC236}">
                    <a16:creationId xmlns:a16="http://schemas.microsoft.com/office/drawing/2014/main" id="{B9474F95-20B2-8A49-B0BE-2A5481DF6AB4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3024125" y="4640223"/>
                <a:ext cx="21354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98BE497A-B229-914E-BDB5-81AFF746CF78}"/>
                  </a:ext>
                </a:extLst>
              </p14:cNvPr>
              <p14:cNvContentPartPr/>
              <p14:nvPr/>
            </p14:nvContentPartPr>
            <p14:xfrm>
              <a:off x="1278875" y="5302983"/>
              <a:ext cx="163800" cy="8208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98BE497A-B229-914E-BDB5-81AFF746CF78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263755" y="5287503"/>
                <a:ext cx="1944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9968A796-C9A7-084E-9B2A-E20D59A1B434}"/>
                  </a:ext>
                </a:extLst>
              </p14:cNvPr>
              <p14:cNvContentPartPr/>
              <p14:nvPr/>
            </p14:nvContentPartPr>
            <p14:xfrm>
              <a:off x="1574435" y="5189583"/>
              <a:ext cx="145080" cy="33372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9968A796-C9A7-084E-9B2A-E20D59A1B434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558955" y="5174463"/>
                <a:ext cx="175320" cy="36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56FB0298-C089-D748-9875-FC555D2FDC3F}"/>
                  </a:ext>
                </a:extLst>
              </p14:cNvPr>
              <p14:cNvContentPartPr/>
              <p14:nvPr/>
            </p14:nvContentPartPr>
            <p14:xfrm>
              <a:off x="2347715" y="5372103"/>
              <a:ext cx="12960" cy="5076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56FB0298-C089-D748-9875-FC555D2FDC3F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2332595" y="5356623"/>
                <a:ext cx="4356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EBCAF71F-349C-654F-B3DE-1CF259C27A00}"/>
                  </a:ext>
                </a:extLst>
              </p14:cNvPr>
              <p14:cNvContentPartPr/>
              <p14:nvPr/>
            </p14:nvContentPartPr>
            <p14:xfrm>
              <a:off x="2347715" y="5296503"/>
              <a:ext cx="12960" cy="1296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EBCAF71F-349C-654F-B3DE-1CF259C27A00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2332595" y="528138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595F0EAF-D925-6D49-9BA1-94FACAF495CF}"/>
                  </a:ext>
                </a:extLst>
              </p14:cNvPr>
              <p14:cNvContentPartPr/>
              <p14:nvPr/>
            </p14:nvContentPartPr>
            <p14:xfrm>
              <a:off x="3290915" y="5265183"/>
              <a:ext cx="170280" cy="20772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595F0EAF-D925-6D49-9BA1-94FACAF495CF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3275435" y="5250063"/>
                <a:ext cx="2005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482758EA-7599-6B4E-B07A-5A158162E996}"/>
                  </a:ext>
                </a:extLst>
              </p14:cNvPr>
              <p14:cNvContentPartPr/>
              <p14:nvPr/>
            </p14:nvContentPartPr>
            <p14:xfrm>
              <a:off x="3605195" y="5208663"/>
              <a:ext cx="189000" cy="33372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482758EA-7599-6B4E-B07A-5A158162E996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3589715" y="5193183"/>
                <a:ext cx="219600" cy="36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220" name="Ink 224">
                <a:extLst>
                  <a:ext uri="{FF2B5EF4-FFF2-40B4-BE49-F238E27FC236}">
                    <a16:creationId xmlns:a16="http://schemas.microsoft.com/office/drawing/2014/main" id="{55C450F3-57E5-774B-9A0A-CB7F7A38AA76}"/>
                  </a:ext>
                </a:extLst>
              </p14:cNvPr>
              <p14:cNvContentPartPr/>
              <p14:nvPr/>
            </p14:nvContentPartPr>
            <p14:xfrm>
              <a:off x="4579715" y="5170863"/>
              <a:ext cx="578880" cy="478080"/>
            </p14:xfrm>
          </p:contentPart>
        </mc:Choice>
        <mc:Fallback xmlns="">
          <p:pic>
            <p:nvPicPr>
              <p:cNvPr id="220" name="Ink 224">
                <a:extLst>
                  <a:ext uri="{FF2B5EF4-FFF2-40B4-BE49-F238E27FC236}">
                    <a16:creationId xmlns:a16="http://schemas.microsoft.com/office/drawing/2014/main" id="{55C450F3-57E5-774B-9A0A-CB7F7A38AA76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4564235" y="5155743"/>
                <a:ext cx="609120" cy="50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21" name="Ink 225">
                <a:extLst>
                  <a:ext uri="{FF2B5EF4-FFF2-40B4-BE49-F238E27FC236}">
                    <a16:creationId xmlns:a16="http://schemas.microsoft.com/office/drawing/2014/main" id="{F612E0A5-D7D6-CD4D-9BAA-D5679EAD5FE9}"/>
                  </a:ext>
                </a:extLst>
              </p14:cNvPr>
              <p14:cNvContentPartPr/>
              <p14:nvPr/>
            </p14:nvContentPartPr>
            <p14:xfrm>
              <a:off x="4202435" y="5302983"/>
              <a:ext cx="213840" cy="220320"/>
            </p14:xfrm>
          </p:contentPart>
        </mc:Choice>
        <mc:Fallback xmlns="">
          <p:pic>
            <p:nvPicPr>
              <p:cNvPr id="221" name="Ink 225">
                <a:extLst>
                  <a:ext uri="{FF2B5EF4-FFF2-40B4-BE49-F238E27FC236}">
                    <a16:creationId xmlns:a16="http://schemas.microsoft.com/office/drawing/2014/main" id="{F612E0A5-D7D6-CD4D-9BAA-D5679EAD5FE9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4187340" y="5287503"/>
                <a:ext cx="244029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222" name="Ink 226">
                <a:extLst>
                  <a:ext uri="{FF2B5EF4-FFF2-40B4-BE49-F238E27FC236}">
                    <a16:creationId xmlns:a16="http://schemas.microsoft.com/office/drawing/2014/main" id="{A105D137-B54D-5948-8360-F1BD4AA3BF99}"/>
                  </a:ext>
                </a:extLst>
              </p14:cNvPr>
              <p14:cNvContentPartPr/>
              <p14:nvPr/>
            </p14:nvContentPartPr>
            <p14:xfrm>
              <a:off x="3900755" y="5315583"/>
              <a:ext cx="157680" cy="138600"/>
            </p14:xfrm>
          </p:contentPart>
        </mc:Choice>
        <mc:Fallback xmlns="">
          <p:pic>
            <p:nvPicPr>
              <p:cNvPr id="222" name="Ink 226">
                <a:extLst>
                  <a:ext uri="{FF2B5EF4-FFF2-40B4-BE49-F238E27FC236}">
                    <a16:creationId xmlns:a16="http://schemas.microsoft.com/office/drawing/2014/main" id="{A105D137-B54D-5948-8360-F1BD4AA3BF99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885275" y="5300103"/>
                <a:ext cx="1879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223" name="Ink 227">
                <a:extLst>
                  <a:ext uri="{FF2B5EF4-FFF2-40B4-BE49-F238E27FC236}">
                    <a16:creationId xmlns:a16="http://schemas.microsoft.com/office/drawing/2014/main" id="{B03DF9A4-1BD4-574F-BF83-3766E1D3064B}"/>
                  </a:ext>
                </a:extLst>
              </p14:cNvPr>
              <p14:cNvContentPartPr/>
              <p14:nvPr/>
            </p14:nvContentPartPr>
            <p14:xfrm>
              <a:off x="2473355" y="5176983"/>
              <a:ext cx="377640" cy="264240"/>
            </p14:xfrm>
          </p:contentPart>
        </mc:Choice>
        <mc:Fallback xmlns="">
          <p:pic>
            <p:nvPicPr>
              <p:cNvPr id="223" name="Ink 227">
                <a:extLst>
                  <a:ext uri="{FF2B5EF4-FFF2-40B4-BE49-F238E27FC236}">
                    <a16:creationId xmlns:a16="http://schemas.microsoft.com/office/drawing/2014/main" id="{B03DF9A4-1BD4-574F-BF83-3766E1D3064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458235" y="5161863"/>
                <a:ext cx="4082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224" name="Ink 228">
                <a:extLst>
                  <a:ext uri="{FF2B5EF4-FFF2-40B4-BE49-F238E27FC236}">
                    <a16:creationId xmlns:a16="http://schemas.microsoft.com/office/drawing/2014/main" id="{655ED08C-1BF8-6048-9AD8-F82561060ACA}"/>
                  </a:ext>
                </a:extLst>
              </p14:cNvPr>
              <p14:cNvContentPartPr/>
              <p14:nvPr/>
            </p14:nvContentPartPr>
            <p14:xfrm>
              <a:off x="2078075" y="5290383"/>
              <a:ext cx="163080" cy="126000"/>
            </p14:xfrm>
          </p:contentPart>
        </mc:Choice>
        <mc:Fallback xmlns="">
          <p:pic>
            <p:nvPicPr>
              <p:cNvPr id="224" name="Ink 228">
                <a:extLst>
                  <a:ext uri="{FF2B5EF4-FFF2-40B4-BE49-F238E27FC236}">
                    <a16:creationId xmlns:a16="http://schemas.microsoft.com/office/drawing/2014/main" id="{655ED08C-1BF8-6048-9AD8-F82561060ACA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062955" y="5274903"/>
                <a:ext cx="193680" cy="15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4097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7">
                <a:extLst>
                  <a:ext uri="{FF2B5EF4-FFF2-40B4-BE49-F238E27FC236}">
                    <a16:creationId xmlns:a16="http://schemas.microsoft.com/office/drawing/2014/main" id="{66754C05-A585-C848-B246-2028FF5561D2}"/>
                  </a:ext>
                </a:extLst>
              </p14:cNvPr>
              <p14:cNvContentPartPr/>
              <p14:nvPr/>
            </p14:nvContentPartPr>
            <p14:xfrm>
              <a:off x="1888715" y="411663"/>
              <a:ext cx="1534680" cy="534600"/>
            </p14:xfrm>
          </p:contentPart>
        </mc:Choice>
        <mc:Fallback xmlns="">
          <p:pic>
            <p:nvPicPr>
              <p:cNvPr id="15" name="Ink 17">
                <a:extLst>
                  <a:ext uri="{FF2B5EF4-FFF2-40B4-BE49-F238E27FC236}">
                    <a16:creationId xmlns:a16="http://schemas.microsoft.com/office/drawing/2014/main" id="{66754C05-A585-C848-B246-2028FF5561D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57748" y="380724"/>
                <a:ext cx="1595894" cy="595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8">
                <a:extLst>
                  <a:ext uri="{FF2B5EF4-FFF2-40B4-BE49-F238E27FC236}">
                    <a16:creationId xmlns:a16="http://schemas.microsoft.com/office/drawing/2014/main" id="{C424BF44-9A60-A34C-AEA2-1EA0D13FC585}"/>
                  </a:ext>
                </a:extLst>
              </p14:cNvPr>
              <p14:cNvContentPartPr/>
              <p14:nvPr/>
            </p14:nvContentPartPr>
            <p14:xfrm>
              <a:off x="1536635" y="619023"/>
              <a:ext cx="176400" cy="170280"/>
            </p14:xfrm>
          </p:contentPart>
        </mc:Choice>
        <mc:Fallback xmlns="">
          <p:pic>
            <p:nvPicPr>
              <p:cNvPr id="16" name="Ink 18">
                <a:extLst>
                  <a:ext uri="{FF2B5EF4-FFF2-40B4-BE49-F238E27FC236}">
                    <a16:creationId xmlns:a16="http://schemas.microsoft.com/office/drawing/2014/main" id="{C424BF44-9A60-A34C-AEA2-1EA0D13FC58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5675" y="588063"/>
                <a:ext cx="23760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" name="Ink 19">
                <a:extLst>
                  <a:ext uri="{FF2B5EF4-FFF2-40B4-BE49-F238E27FC236}">
                    <a16:creationId xmlns:a16="http://schemas.microsoft.com/office/drawing/2014/main" id="{39964B57-FE33-674D-8475-64473900AA91}"/>
                  </a:ext>
                </a:extLst>
              </p14:cNvPr>
              <p14:cNvContentPartPr/>
              <p14:nvPr/>
            </p14:nvContentPartPr>
            <p14:xfrm>
              <a:off x="1121555" y="549903"/>
              <a:ext cx="239400" cy="232560"/>
            </p14:xfrm>
          </p:contentPart>
        </mc:Choice>
        <mc:Fallback xmlns="">
          <p:pic>
            <p:nvPicPr>
              <p:cNvPr id="17" name="Ink 19">
                <a:extLst>
                  <a:ext uri="{FF2B5EF4-FFF2-40B4-BE49-F238E27FC236}">
                    <a16:creationId xmlns:a16="http://schemas.microsoft.com/office/drawing/2014/main" id="{39964B57-FE33-674D-8475-64473900AA9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90595" y="518991"/>
                <a:ext cx="300600" cy="2936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AF5C6304-1A26-AC40-8356-6C6543BF4DCC}"/>
                  </a:ext>
                </a:extLst>
              </p14:cNvPr>
              <p14:cNvContentPartPr/>
              <p14:nvPr/>
            </p14:nvContentPartPr>
            <p14:xfrm>
              <a:off x="819875" y="1631343"/>
              <a:ext cx="220320" cy="1764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AF5C6304-1A26-AC40-8356-6C6543BF4DC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04395" y="1615863"/>
                <a:ext cx="2509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66AA9255-71A3-2042-87DF-1F1FCD976128}"/>
                  </a:ext>
                </a:extLst>
              </p14:cNvPr>
              <p14:cNvContentPartPr/>
              <p14:nvPr/>
            </p14:nvContentPartPr>
            <p14:xfrm>
              <a:off x="2876555" y="1756983"/>
              <a:ext cx="207000" cy="1008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66AA9255-71A3-2042-87DF-1F1FCD97612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61102" y="1741558"/>
                <a:ext cx="237547" cy="131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6" name="Ink 39">
                <a:extLst>
                  <a:ext uri="{FF2B5EF4-FFF2-40B4-BE49-F238E27FC236}">
                    <a16:creationId xmlns:a16="http://schemas.microsoft.com/office/drawing/2014/main" id="{7EC41BA2-6BA5-1C49-BB31-601A00607857}"/>
                  </a:ext>
                </a:extLst>
              </p14:cNvPr>
              <p14:cNvContentPartPr/>
              <p14:nvPr/>
            </p14:nvContentPartPr>
            <p14:xfrm>
              <a:off x="3353555" y="1599663"/>
              <a:ext cx="1559520" cy="289440"/>
            </p14:xfrm>
          </p:contentPart>
        </mc:Choice>
        <mc:Fallback xmlns="">
          <p:pic>
            <p:nvPicPr>
              <p:cNvPr id="36" name="Ink 39">
                <a:extLst>
                  <a:ext uri="{FF2B5EF4-FFF2-40B4-BE49-F238E27FC236}">
                    <a16:creationId xmlns:a16="http://schemas.microsoft.com/office/drawing/2014/main" id="{7EC41BA2-6BA5-1C49-BB31-601A0060785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38075" y="1584183"/>
                <a:ext cx="1590120" cy="32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7" name="Ink 40">
                <a:extLst>
                  <a:ext uri="{FF2B5EF4-FFF2-40B4-BE49-F238E27FC236}">
                    <a16:creationId xmlns:a16="http://schemas.microsoft.com/office/drawing/2014/main" id="{3FB94224-1F8E-7848-99EB-EF440312970F}"/>
                  </a:ext>
                </a:extLst>
              </p14:cNvPr>
              <p14:cNvContentPartPr/>
              <p14:nvPr/>
            </p14:nvContentPartPr>
            <p14:xfrm>
              <a:off x="2171675" y="1612263"/>
              <a:ext cx="364680" cy="226800"/>
            </p14:xfrm>
          </p:contentPart>
        </mc:Choice>
        <mc:Fallback xmlns="">
          <p:pic>
            <p:nvPicPr>
              <p:cNvPr id="37" name="Ink 40">
                <a:extLst>
                  <a:ext uri="{FF2B5EF4-FFF2-40B4-BE49-F238E27FC236}">
                    <a16:creationId xmlns:a16="http://schemas.microsoft.com/office/drawing/2014/main" id="{3FB94224-1F8E-7848-99EB-EF440312970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56210" y="1596758"/>
                <a:ext cx="395250" cy="2574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8" name="Ink 41">
                <a:extLst>
                  <a:ext uri="{FF2B5EF4-FFF2-40B4-BE49-F238E27FC236}">
                    <a16:creationId xmlns:a16="http://schemas.microsoft.com/office/drawing/2014/main" id="{0396DAFB-7533-B44B-A147-E3770B8B84F3}"/>
                  </a:ext>
                </a:extLst>
              </p14:cNvPr>
              <p14:cNvContentPartPr/>
              <p14:nvPr/>
            </p14:nvContentPartPr>
            <p14:xfrm>
              <a:off x="1763075" y="1687863"/>
              <a:ext cx="176400" cy="195120"/>
            </p14:xfrm>
          </p:contentPart>
        </mc:Choice>
        <mc:Fallback xmlns="">
          <p:pic>
            <p:nvPicPr>
              <p:cNvPr id="38" name="Ink 41">
                <a:extLst>
                  <a:ext uri="{FF2B5EF4-FFF2-40B4-BE49-F238E27FC236}">
                    <a16:creationId xmlns:a16="http://schemas.microsoft.com/office/drawing/2014/main" id="{0396DAFB-7533-B44B-A147-E3770B8B84F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747595" y="1672412"/>
                <a:ext cx="207000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9" name="Ink 42">
                <a:extLst>
                  <a:ext uri="{FF2B5EF4-FFF2-40B4-BE49-F238E27FC236}">
                    <a16:creationId xmlns:a16="http://schemas.microsoft.com/office/drawing/2014/main" id="{34D6EB45-452C-044B-9478-261C6525B11A}"/>
                  </a:ext>
                </a:extLst>
              </p14:cNvPr>
              <p14:cNvContentPartPr/>
              <p14:nvPr/>
            </p14:nvContentPartPr>
            <p14:xfrm>
              <a:off x="1160075" y="1631343"/>
              <a:ext cx="270000" cy="214200"/>
            </p14:xfrm>
          </p:contentPart>
        </mc:Choice>
        <mc:Fallback xmlns="">
          <p:pic>
            <p:nvPicPr>
              <p:cNvPr id="39" name="Ink 42">
                <a:extLst>
                  <a:ext uri="{FF2B5EF4-FFF2-40B4-BE49-F238E27FC236}">
                    <a16:creationId xmlns:a16="http://schemas.microsoft.com/office/drawing/2014/main" id="{34D6EB45-452C-044B-9478-261C6525B11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44595" y="1615863"/>
                <a:ext cx="30060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91AE948A-3F93-9F41-BCAB-D89BEC1A0EE2}"/>
                  </a:ext>
                </a:extLst>
              </p14:cNvPr>
              <p14:cNvContentPartPr/>
              <p14:nvPr/>
            </p14:nvContentPartPr>
            <p14:xfrm>
              <a:off x="5271275" y="1750503"/>
              <a:ext cx="132480" cy="1072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91AE948A-3F93-9F41-BCAB-D89BEC1A0EE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55795" y="1735023"/>
                <a:ext cx="1630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9DD54986-A09D-3345-8D92-E1D16B895620}"/>
                  </a:ext>
                </a:extLst>
              </p14:cNvPr>
              <p14:cNvContentPartPr/>
              <p14:nvPr/>
            </p14:nvContentPartPr>
            <p14:xfrm>
              <a:off x="5403395" y="1713063"/>
              <a:ext cx="75960" cy="15120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9DD54986-A09D-3345-8D92-E1D16B89562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87915" y="1697583"/>
                <a:ext cx="10656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4D1271F8-F0F7-F548-9AFC-231042F8ABB8}"/>
                  </a:ext>
                </a:extLst>
              </p14:cNvPr>
              <p14:cNvContentPartPr/>
              <p14:nvPr/>
            </p14:nvContentPartPr>
            <p14:xfrm>
              <a:off x="5572955" y="1775703"/>
              <a:ext cx="145080" cy="759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4D1271F8-F0F7-F548-9AFC-231042F8ABB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557436" y="1760149"/>
                <a:ext cx="175756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BAE15101-369C-C547-8668-948C0D6F778A}"/>
                  </a:ext>
                </a:extLst>
              </p14:cNvPr>
              <p14:cNvContentPartPr/>
              <p14:nvPr/>
            </p14:nvContentPartPr>
            <p14:xfrm>
              <a:off x="5818835" y="1738263"/>
              <a:ext cx="383040" cy="946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BAE15101-369C-C547-8668-948C0D6F778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03355" y="1722783"/>
                <a:ext cx="41364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72D18EB-4E3D-724A-B1C3-37E75528CFB9}"/>
                  </a:ext>
                </a:extLst>
              </p14:cNvPr>
              <p14:cNvContentPartPr/>
              <p14:nvPr/>
            </p14:nvContentPartPr>
            <p14:xfrm>
              <a:off x="6164075" y="1682103"/>
              <a:ext cx="19080" cy="18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72D18EB-4E3D-724A-B1C3-37E75528CFB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148882" y="1666623"/>
                <a:ext cx="49113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035BFB7-D081-1148-9B21-9C872AB8DC15}"/>
                  </a:ext>
                </a:extLst>
              </p14:cNvPr>
              <p14:cNvContentPartPr/>
              <p14:nvPr/>
            </p14:nvContentPartPr>
            <p14:xfrm>
              <a:off x="6314915" y="1756983"/>
              <a:ext cx="182520" cy="820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0035BFB7-D081-1148-9B21-9C872AB8DC15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299465" y="1741503"/>
                <a:ext cx="21306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3F70505E-809F-F348-B819-BC81B981E141}"/>
                  </a:ext>
                </a:extLst>
              </p14:cNvPr>
              <p14:cNvContentPartPr/>
              <p14:nvPr/>
            </p14:nvContentPartPr>
            <p14:xfrm>
              <a:off x="6541355" y="1631343"/>
              <a:ext cx="170280" cy="2016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3F70505E-809F-F348-B819-BC81B981E14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525875" y="1615863"/>
                <a:ext cx="20088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4266860F-C0A5-A143-BF3F-3F0FC38CDA27}"/>
                  </a:ext>
                </a:extLst>
              </p14:cNvPr>
              <p14:cNvContentPartPr/>
              <p14:nvPr/>
            </p14:nvContentPartPr>
            <p14:xfrm>
              <a:off x="6729635" y="1562583"/>
              <a:ext cx="195120" cy="2638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4266860F-C0A5-A143-BF3F-3F0FC38CDA2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714155" y="1547103"/>
                <a:ext cx="22572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286C0AFB-7668-D14C-8270-2FCEA20D942E}"/>
                  </a:ext>
                </a:extLst>
              </p14:cNvPr>
              <p14:cNvContentPartPr/>
              <p14:nvPr/>
            </p14:nvContentPartPr>
            <p14:xfrm>
              <a:off x="6962555" y="1713063"/>
              <a:ext cx="100800" cy="1134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286C0AFB-7668-D14C-8270-2FCEA20D94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947130" y="1697632"/>
                <a:ext cx="131291" cy="143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5895490D-DFE3-E644-BD77-5AFF98F4C93C}"/>
                  </a:ext>
                </a:extLst>
              </p14:cNvPr>
              <p14:cNvContentPartPr/>
              <p14:nvPr/>
            </p14:nvContentPartPr>
            <p14:xfrm>
              <a:off x="7402475" y="1713063"/>
              <a:ext cx="214200" cy="94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5895490D-DFE3-E644-BD77-5AFF98F4C93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386969" y="1697583"/>
                <a:ext cx="244852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CB2B3682-D494-1240-AC80-2408F70EE9E0}"/>
                  </a:ext>
                </a:extLst>
              </p14:cNvPr>
              <p14:cNvContentPartPr/>
              <p14:nvPr/>
            </p14:nvContentPartPr>
            <p14:xfrm>
              <a:off x="7672835" y="1731783"/>
              <a:ext cx="69480" cy="694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CB2B3682-D494-1240-AC80-2408F70EE9E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657355" y="1716303"/>
                <a:ext cx="100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21BC4CE4-A1E2-104F-8F61-538E7670F720}"/>
                  </a:ext>
                </a:extLst>
              </p14:cNvPr>
              <p14:cNvContentPartPr/>
              <p14:nvPr/>
            </p14:nvContentPartPr>
            <p14:xfrm>
              <a:off x="7685435" y="1650063"/>
              <a:ext cx="19080" cy="648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21BC4CE4-A1E2-104F-8F61-538E7670F72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669955" y="1634583"/>
                <a:ext cx="49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4FDFCCF7-DF39-9E4B-8A4C-638129A2A85A}"/>
                  </a:ext>
                </a:extLst>
              </p14:cNvPr>
              <p14:cNvContentPartPr/>
              <p14:nvPr/>
            </p14:nvContentPartPr>
            <p14:xfrm>
              <a:off x="7842755" y="1643943"/>
              <a:ext cx="44280" cy="1638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4FDFCCF7-DF39-9E4B-8A4C-638129A2A85A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827275" y="1628463"/>
                <a:ext cx="748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5B438890-AF75-E24F-8A05-B976DFD57D84}"/>
                  </a:ext>
                </a:extLst>
              </p14:cNvPr>
              <p14:cNvContentPartPr/>
              <p14:nvPr/>
            </p14:nvContentPartPr>
            <p14:xfrm>
              <a:off x="7811075" y="1668783"/>
              <a:ext cx="339840" cy="17640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5B438890-AF75-E24F-8A05-B976DFD57D84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795595" y="1653303"/>
                <a:ext cx="37044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1A67F191-AB6E-1F42-B181-6B108C56DFF2}"/>
                  </a:ext>
                </a:extLst>
              </p14:cNvPr>
              <p14:cNvContentPartPr/>
              <p14:nvPr/>
            </p14:nvContentPartPr>
            <p14:xfrm>
              <a:off x="2202995" y="2248023"/>
              <a:ext cx="6480" cy="1836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1A67F191-AB6E-1F42-B181-6B108C56DFF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187515" y="2232543"/>
                <a:ext cx="3708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9744A22C-0EE8-0846-8F3F-630A9609F1BA}"/>
                  </a:ext>
                </a:extLst>
              </p14:cNvPr>
              <p14:cNvContentPartPr/>
              <p14:nvPr/>
            </p14:nvContentPartPr>
            <p14:xfrm>
              <a:off x="3158795" y="2272503"/>
              <a:ext cx="157680" cy="17028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9744A22C-0EE8-0846-8F3F-630A9609F1B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143315" y="2257023"/>
                <a:ext cx="18828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372EB0C5-7029-7148-9B16-790B136F14AF}"/>
                  </a:ext>
                </a:extLst>
              </p14:cNvPr>
              <p14:cNvContentPartPr/>
              <p14:nvPr/>
            </p14:nvContentPartPr>
            <p14:xfrm>
              <a:off x="3422675" y="2322903"/>
              <a:ext cx="145080" cy="27072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372EB0C5-7029-7148-9B16-790B136F14AF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07156" y="2307423"/>
                <a:ext cx="175756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81" name="Ink 83">
                <a:extLst>
                  <a:ext uri="{FF2B5EF4-FFF2-40B4-BE49-F238E27FC236}">
                    <a16:creationId xmlns:a16="http://schemas.microsoft.com/office/drawing/2014/main" id="{5E664C58-337E-194E-838A-26755625BA02}"/>
                  </a:ext>
                </a:extLst>
              </p14:cNvPr>
              <p14:cNvContentPartPr/>
              <p14:nvPr/>
            </p14:nvContentPartPr>
            <p14:xfrm>
              <a:off x="1939115" y="2316423"/>
              <a:ext cx="892800" cy="207720"/>
            </p14:xfrm>
          </p:contentPart>
        </mc:Choice>
        <mc:Fallback xmlns="">
          <p:pic>
            <p:nvPicPr>
              <p:cNvPr id="81" name="Ink 83">
                <a:extLst>
                  <a:ext uri="{FF2B5EF4-FFF2-40B4-BE49-F238E27FC236}">
                    <a16:creationId xmlns:a16="http://schemas.microsoft.com/office/drawing/2014/main" id="{5E664C58-337E-194E-838A-26755625BA0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923641" y="2300943"/>
                <a:ext cx="923388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82" name="Ink 84">
                <a:extLst>
                  <a:ext uri="{FF2B5EF4-FFF2-40B4-BE49-F238E27FC236}">
                    <a16:creationId xmlns:a16="http://schemas.microsoft.com/office/drawing/2014/main" id="{F6A6CC9B-D4AC-DC4C-B1BF-4611AD755C16}"/>
                  </a:ext>
                </a:extLst>
              </p14:cNvPr>
              <p14:cNvContentPartPr/>
              <p14:nvPr/>
            </p14:nvContentPartPr>
            <p14:xfrm>
              <a:off x="1417115" y="2322903"/>
              <a:ext cx="195480" cy="151200"/>
            </p14:xfrm>
          </p:contentPart>
        </mc:Choice>
        <mc:Fallback xmlns="">
          <p:pic>
            <p:nvPicPr>
              <p:cNvPr id="82" name="Ink 84">
                <a:extLst>
                  <a:ext uri="{FF2B5EF4-FFF2-40B4-BE49-F238E27FC236}">
                    <a16:creationId xmlns:a16="http://schemas.microsoft.com/office/drawing/2014/main" id="{F6A6CC9B-D4AC-DC4C-B1BF-4611AD755C16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401606" y="2307423"/>
                <a:ext cx="226136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83" name="Ink 85">
                <a:extLst>
                  <a:ext uri="{FF2B5EF4-FFF2-40B4-BE49-F238E27FC236}">
                    <a16:creationId xmlns:a16="http://schemas.microsoft.com/office/drawing/2014/main" id="{17EC3D99-9160-6242-B667-2E564B84407C}"/>
                  </a:ext>
                </a:extLst>
              </p14:cNvPr>
              <p14:cNvContentPartPr/>
              <p14:nvPr/>
            </p14:nvContentPartPr>
            <p14:xfrm>
              <a:off x="851195" y="2266383"/>
              <a:ext cx="415440" cy="232920"/>
            </p14:xfrm>
          </p:contentPart>
        </mc:Choice>
        <mc:Fallback xmlns="">
          <p:pic>
            <p:nvPicPr>
              <p:cNvPr id="83" name="Ink 85">
                <a:extLst>
                  <a:ext uri="{FF2B5EF4-FFF2-40B4-BE49-F238E27FC236}">
                    <a16:creationId xmlns:a16="http://schemas.microsoft.com/office/drawing/2014/main" id="{17EC3D99-9160-6242-B667-2E564B84407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35715" y="2250903"/>
                <a:ext cx="4460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73D12161-8A53-004A-9293-8CA06B278153}"/>
                  </a:ext>
                </a:extLst>
              </p14:cNvPr>
              <p14:cNvContentPartPr/>
              <p14:nvPr/>
            </p14:nvContentPartPr>
            <p14:xfrm>
              <a:off x="4013795" y="2976663"/>
              <a:ext cx="94680" cy="190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73D12161-8A53-004A-9293-8CA06B27815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998315" y="2961470"/>
                <a:ext cx="12528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710A9EA6-B583-2C48-AD29-1479B71712AE}"/>
                  </a:ext>
                </a:extLst>
              </p14:cNvPr>
              <p14:cNvContentPartPr/>
              <p14:nvPr/>
            </p14:nvContentPartPr>
            <p14:xfrm>
              <a:off x="4007315" y="3058383"/>
              <a:ext cx="100800" cy="2556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710A9EA6-B583-2C48-AD29-1479B71712A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91835" y="3042682"/>
                <a:ext cx="131400" cy="56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C8799618-0381-6847-A45F-20ED0268E05D}"/>
                  </a:ext>
                </a:extLst>
              </p14:cNvPr>
              <p14:cNvContentPartPr/>
              <p14:nvPr/>
            </p14:nvContentPartPr>
            <p14:xfrm>
              <a:off x="4371995" y="2643303"/>
              <a:ext cx="151200" cy="85536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C8799618-0381-6847-A45F-20ED0268E05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356515" y="2627823"/>
                <a:ext cx="181800" cy="88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98" name="Ink 100">
                <a:extLst>
                  <a:ext uri="{FF2B5EF4-FFF2-40B4-BE49-F238E27FC236}">
                    <a16:creationId xmlns:a16="http://schemas.microsoft.com/office/drawing/2014/main" id="{22F1F70A-9529-D64D-8C2D-AFF8B8F42EB0}"/>
                  </a:ext>
                </a:extLst>
              </p14:cNvPr>
              <p14:cNvContentPartPr/>
              <p14:nvPr/>
            </p14:nvContentPartPr>
            <p14:xfrm>
              <a:off x="4856195" y="2618463"/>
              <a:ext cx="622800" cy="308160"/>
            </p14:xfrm>
          </p:contentPart>
        </mc:Choice>
        <mc:Fallback xmlns="">
          <p:pic>
            <p:nvPicPr>
              <p:cNvPr id="98" name="Ink 100">
                <a:extLst>
                  <a:ext uri="{FF2B5EF4-FFF2-40B4-BE49-F238E27FC236}">
                    <a16:creationId xmlns:a16="http://schemas.microsoft.com/office/drawing/2014/main" id="{22F1F70A-9529-D64D-8C2D-AFF8B8F42EB0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840715" y="2603001"/>
                <a:ext cx="653400" cy="338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99" name="Ink 101">
                <a:extLst>
                  <a:ext uri="{FF2B5EF4-FFF2-40B4-BE49-F238E27FC236}">
                    <a16:creationId xmlns:a16="http://schemas.microsoft.com/office/drawing/2014/main" id="{F679C6DB-95EB-B24F-85E5-50BC6F08732F}"/>
                  </a:ext>
                </a:extLst>
              </p14:cNvPr>
              <p14:cNvContentPartPr/>
              <p14:nvPr/>
            </p14:nvContentPartPr>
            <p14:xfrm>
              <a:off x="3202715" y="2901063"/>
              <a:ext cx="597600" cy="295920"/>
            </p14:xfrm>
          </p:contentPart>
        </mc:Choice>
        <mc:Fallback xmlns="">
          <p:pic>
            <p:nvPicPr>
              <p:cNvPr id="99" name="Ink 101">
                <a:extLst>
                  <a:ext uri="{FF2B5EF4-FFF2-40B4-BE49-F238E27FC236}">
                    <a16:creationId xmlns:a16="http://schemas.microsoft.com/office/drawing/2014/main" id="{F679C6DB-95EB-B24F-85E5-50BC6F08732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187235" y="2885583"/>
                <a:ext cx="62820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00" name="Ink 102">
                <a:extLst>
                  <a:ext uri="{FF2B5EF4-FFF2-40B4-BE49-F238E27FC236}">
                    <a16:creationId xmlns:a16="http://schemas.microsoft.com/office/drawing/2014/main" id="{8C47A82E-E068-A444-856D-D69BBA1D162E}"/>
                  </a:ext>
                </a:extLst>
              </p14:cNvPr>
              <p14:cNvContentPartPr/>
              <p14:nvPr/>
            </p14:nvContentPartPr>
            <p14:xfrm>
              <a:off x="2901035" y="2825823"/>
              <a:ext cx="195120" cy="352440"/>
            </p14:xfrm>
          </p:contentPart>
        </mc:Choice>
        <mc:Fallback xmlns="">
          <p:pic>
            <p:nvPicPr>
              <p:cNvPr id="100" name="Ink 102">
                <a:extLst>
                  <a:ext uri="{FF2B5EF4-FFF2-40B4-BE49-F238E27FC236}">
                    <a16:creationId xmlns:a16="http://schemas.microsoft.com/office/drawing/2014/main" id="{8C47A82E-E068-A444-856D-D69BBA1D162E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885584" y="2810343"/>
                <a:ext cx="225664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8B7EE72D-B5F9-2F4A-9A21-63E91C248DEB}"/>
                  </a:ext>
                </a:extLst>
              </p14:cNvPr>
              <p14:cNvContentPartPr/>
              <p14:nvPr/>
            </p14:nvContentPartPr>
            <p14:xfrm>
              <a:off x="5654675" y="2945343"/>
              <a:ext cx="31680" cy="63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8B7EE72D-B5F9-2F4A-9A21-63E91C248DE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639195" y="2929863"/>
                <a:ext cx="62280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2D0C948F-2751-5749-A124-BE8CFB53BF2E}"/>
                  </a:ext>
                </a:extLst>
              </p14:cNvPr>
              <p14:cNvContentPartPr/>
              <p14:nvPr/>
            </p14:nvContentPartPr>
            <p14:xfrm>
              <a:off x="5825315" y="2863623"/>
              <a:ext cx="131760" cy="1296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2D0C948F-2751-5749-A124-BE8CFB53BF2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809835" y="2848143"/>
                <a:ext cx="1623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EACA10E3-11A8-0848-B01F-9C9CF5206C46}"/>
                  </a:ext>
                </a:extLst>
              </p14:cNvPr>
              <p14:cNvContentPartPr/>
              <p14:nvPr/>
            </p14:nvContentPartPr>
            <p14:xfrm>
              <a:off x="6138875" y="2744103"/>
              <a:ext cx="25560" cy="1702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EACA10E3-11A8-0848-B01F-9C9CF5206C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123395" y="2728623"/>
                <a:ext cx="5616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7E167C0A-2C04-914F-BF12-AC636A2057E2}"/>
                  </a:ext>
                </a:extLst>
              </p14:cNvPr>
              <p14:cNvContentPartPr/>
              <p14:nvPr/>
            </p14:nvContentPartPr>
            <p14:xfrm>
              <a:off x="6358835" y="2762823"/>
              <a:ext cx="163800" cy="15768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7E167C0A-2C04-914F-BF12-AC636A2057E2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343355" y="2747308"/>
                <a:ext cx="194400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82202BEF-0C11-CB4F-8E21-B37AA1681654}"/>
                  </a:ext>
                </a:extLst>
              </p14:cNvPr>
              <p14:cNvContentPartPr/>
              <p14:nvPr/>
            </p14:nvContentPartPr>
            <p14:xfrm>
              <a:off x="6384035" y="2970543"/>
              <a:ext cx="163800" cy="3168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82202BEF-0C11-CB4F-8E21-B37AA1681654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368589" y="2955063"/>
                <a:ext cx="194333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D96429DA-C377-9B4C-8906-AC26977902CF}"/>
                  </a:ext>
                </a:extLst>
              </p14:cNvPr>
              <p14:cNvContentPartPr/>
              <p14:nvPr/>
            </p14:nvContentPartPr>
            <p14:xfrm>
              <a:off x="6698315" y="2769303"/>
              <a:ext cx="232920" cy="12960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D96429DA-C377-9B4C-8906-AC26977902CF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682835" y="2753823"/>
                <a:ext cx="26352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E0B97FC3-2E10-B345-BF31-06B5E4FFDFAD}"/>
                  </a:ext>
                </a:extLst>
              </p14:cNvPr>
              <p14:cNvContentPartPr/>
              <p14:nvPr/>
            </p14:nvContentPartPr>
            <p14:xfrm>
              <a:off x="7069475" y="2750223"/>
              <a:ext cx="126000" cy="1198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E0B97FC3-2E10-B345-BF31-06B5E4FFDFAD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7053995" y="2734743"/>
                <a:ext cx="1566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B63C4483-9B4A-904F-B455-0EF60723C9E6}"/>
                  </a:ext>
                </a:extLst>
              </p14:cNvPr>
              <p14:cNvContentPartPr/>
              <p14:nvPr/>
            </p14:nvContentPartPr>
            <p14:xfrm>
              <a:off x="7044275" y="2938863"/>
              <a:ext cx="182520" cy="1296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B63C4483-9B4A-904F-B455-0EF60723C9E6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028825" y="2923383"/>
                <a:ext cx="2130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C75850A1-D63D-8F40-B932-EA9DDD564B51}"/>
                  </a:ext>
                </a:extLst>
              </p14:cNvPr>
              <p14:cNvContentPartPr/>
              <p14:nvPr/>
            </p14:nvContentPartPr>
            <p14:xfrm>
              <a:off x="7389875" y="2744103"/>
              <a:ext cx="25560" cy="18252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C75850A1-D63D-8F40-B932-EA9DDD564B5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374395" y="2728653"/>
                <a:ext cx="56160" cy="2130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65390FF4-B590-5F45-9C67-2402EDFF9D5F}"/>
                  </a:ext>
                </a:extLst>
              </p14:cNvPr>
              <p14:cNvContentPartPr/>
              <p14:nvPr/>
            </p14:nvContentPartPr>
            <p14:xfrm>
              <a:off x="5013515" y="3334863"/>
              <a:ext cx="132480" cy="11340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65390FF4-B590-5F45-9C67-2402EDFF9D5F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998035" y="3319383"/>
                <a:ext cx="1630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DA1E489F-D68D-714B-95D4-EFE9BFEA1E56}"/>
                  </a:ext>
                </a:extLst>
              </p14:cNvPr>
              <p14:cNvContentPartPr/>
              <p14:nvPr/>
            </p14:nvContentPartPr>
            <p14:xfrm>
              <a:off x="5296475" y="3441783"/>
              <a:ext cx="31680" cy="568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DA1E489F-D68D-714B-95D4-EFE9BFEA1E56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280995" y="3426303"/>
                <a:ext cx="62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25" name="Ink 126">
                <a:extLst>
                  <a:ext uri="{FF2B5EF4-FFF2-40B4-BE49-F238E27FC236}">
                    <a16:creationId xmlns:a16="http://schemas.microsoft.com/office/drawing/2014/main" id="{C30B3BC4-4909-564D-BDFE-99C6E6AF0ADC}"/>
                  </a:ext>
                </a:extLst>
              </p14:cNvPr>
              <p14:cNvContentPartPr/>
              <p14:nvPr/>
            </p14:nvContentPartPr>
            <p14:xfrm>
              <a:off x="7081715" y="3297423"/>
              <a:ext cx="377640" cy="163440"/>
            </p14:xfrm>
          </p:contentPart>
        </mc:Choice>
        <mc:Fallback xmlns="">
          <p:pic>
            <p:nvPicPr>
              <p:cNvPr id="125" name="Ink 126">
                <a:extLst>
                  <a:ext uri="{FF2B5EF4-FFF2-40B4-BE49-F238E27FC236}">
                    <a16:creationId xmlns:a16="http://schemas.microsoft.com/office/drawing/2014/main" id="{C30B3BC4-4909-564D-BDFE-99C6E6AF0ADC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066235" y="3281977"/>
                <a:ext cx="408240" cy="19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26" name="Ink 127">
                <a:extLst>
                  <a:ext uri="{FF2B5EF4-FFF2-40B4-BE49-F238E27FC236}">
                    <a16:creationId xmlns:a16="http://schemas.microsoft.com/office/drawing/2014/main" id="{E33730E4-2FE2-E441-A6CA-E39C9BCDF92B}"/>
                  </a:ext>
                </a:extLst>
              </p14:cNvPr>
              <p14:cNvContentPartPr/>
              <p14:nvPr/>
            </p14:nvContentPartPr>
            <p14:xfrm>
              <a:off x="5723795" y="3284823"/>
              <a:ext cx="1263960" cy="189000"/>
            </p14:xfrm>
          </p:contentPart>
        </mc:Choice>
        <mc:Fallback xmlns="">
          <p:pic>
            <p:nvPicPr>
              <p:cNvPr id="126" name="Ink 127">
                <a:extLst>
                  <a:ext uri="{FF2B5EF4-FFF2-40B4-BE49-F238E27FC236}">
                    <a16:creationId xmlns:a16="http://schemas.microsoft.com/office/drawing/2014/main" id="{E33730E4-2FE2-E441-A6CA-E39C9BCDF92B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708315" y="3269343"/>
                <a:ext cx="12945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8904B094-AC7D-B64E-9932-057A7D9E4805}"/>
                  </a:ext>
                </a:extLst>
              </p14:cNvPr>
              <p14:cNvContentPartPr/>
              <p14:nvPr/>
            </p14:nvContentPartPr>
            <p14:xfrm>
              <a:off x="4843595" y="4152423"/>
              <a:ext cx="157680" cy="13248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8904B094-AC7D-B64E-9932-057A7D9E4805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828080" y="4136943"/>
                <a:ext cx="18835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73991677-BC89-B545-9013-2834269005B6}"/>
                  </a:ext>
                </a:extLst>
              </p14:cNvPr>
              <p14:cNvContentPartPr/>
              <p14:nvPr/>
            </p14:nvContentPartPr>
            <p14:xfrm>
              <a:off x="5113955" y="4014183"/>
              <a:ext cx="6480" cy="1296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73991677-BC89-B545-9013-2834269005B6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098475" y="3998703"/>
                <a:ext cx="370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5F00556D-BFCC-5646-9F37-51CFB0565F0C}"/>
                  </a:ext>
                </a:extLst>
              </p14:cNvPr>
              <p14:cNvContentPartPr/>
              <p14:nvPr/>
            </p14:nvContentPartPr>
            <p14:xfrm>
              <a:off x="4774475" y="4014183"/>
              <a:ext cx="25560" cy="38160"/>
            </p14:xfrm>
          </p:contentPart>
        </mc:Choice>
        <mc:Fallback xmlns=""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5F00556D-BFCC-5646-9F37-51CFB0565F0C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758774" y="3998703"/>
                <a:ext cx="56597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AA3E9E8F-7AD3-5444-B867-046A3EE4E831}"/>
                  </a:ext>
                </a:extLst>
              </p14:cNvPr>
              <p14:cNvContentPartPr/>
              <p14:nvPr/>
            </p14:nvContentPartPr>
            <p14:xfrm>
              <a:off x="5214755" y="4265463"/>
              <a:ext cx="6480" cy="1908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AA3E9E8F-7AD3-5444-B867-046A3EE4E831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200090" y="4249983"/>
                <a:ext cx="35469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53" name="Ink 157">
                <a:extLst>
                  <a:ext uri="{FF2B5EF4-FFF2-40B4-BE49-F238E27FC236}">
                    <a16:creationId xmlns:a16="http://schemas.microsoft.com/office/drawing/2014/main" id="{536C3BB1-5866-1F46-AC95-E108827F9270}"/>
                  </a:ext>
                </a:extLst>
              </p14:cNvPr>
              <p14:cNvContentPartPr/>
              <p14:nvPr/>
            </p14:nvContentPartPr>
            <p14:xfrm>
              <a:off x="3700235" y="4095903"/>
              <a:ext cx="873360" cy="189000"/>
            </p14:xfrm>
          </p:contentPart>
        </mc:Choice>
        <mc:Fallback xmlns="">
          <p:pic>
            <p:nvPicPr>
              <p:cNvPr id="153" name="Ink 157">
                <a:extLst>
                  <a:ext uri="{FF2B5EF4-FFF2-40B4-BE49-F238E27FC236}">
                    <a16:creationId xmlns:a16="http://schemas.microsoft.com/office/drawing/2014/main" id="{536C3BB1-5866-1F46-AC95-E108827F9270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684761" y="4080423"/>
                <a:ext cx="903947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54" name="Ink 158">
                <a:extLst>
                  <a:ext uri="{FF2B5EF4-FFF2-40B4-BE49-F238E27FC236}">
                    <a16:creationId xmlns:a16="http://schemas.microsoft.com/office/drawing/2014/main" id="{307A4791-7B95-F048-AE07-2D4B9894393C}"/>
                  </a:ext>
                </a:extLst>
              </p14:cNvPr>
              <p14:cNvContentPartPr/>
              <p14:nvPr/>
            </p14:nvContentPartPr>
            <p14:xfrm>
              <a:off x="3039275" y="4190223"/>
              <a:ext cx="559800" cy="94680"/>
            </p14:xfrm>
          </p:contentPart>
        </mc:Choice>
        <mc:Fallback xmlns="">
          <p:pic>
            <p:nvPicPr>
              <p:cNvPr id="154" name="Ink 158">
                <a:extLst>
                  <a:ext uri="{FF2B5EF4-FFF2-40B4-BE49-F238E27FC236}">
                    <a16:creationId xmlns:a16="http://schemas.microsoft.com/office/drawing/2014/main" id="{307A4791-7B95-F048-AE07-2D4B9894393C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023805" y="4174743"/>
                <a:ext cx="59038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55" name="Ink 159">
                <a:extLst>
                  <a:ext uri="{FF2B5EF4-FFF2-40B4-BE49-F238E27FC236}">
                    <a16:creationId xmlns:a16="http://schemas.microsoft.com/office/drawing/2014/main" id="{ABAFA4CF-8F82-2444-A053-1EDEDB79BB3B}"/>
                  </a:ext>
                </a:extLst>
              </p14:cNvPr>
              <p14:cNvContentPartPr/>
              <p14:nvPr/>
            </p14:nvContentPartPr>
            <p14:xfrm>
              <a:off x="2096075" y="4051623"/>
              <a:ext cx="522360" cy="274320"/>
            </p14:xfrm>
          </p:contentPart>
        </mc:Choice>
        <mc:Fallback xmlns="">
          <p:pic>
            <p:nvPicPr>
              <p:cNvPr id="155" name="Ink 159">
                <a:extLst>
                  <a:ext uri="{FF2B5EF4-FFF2-40B4-BE49-F238E27FC236}">
                    <a16:creationId xmlns:a16="http://schemas.microsoft.com/office/drawing/2014/main" id="{ABAFA4CF-8F82-2444-A053-1EDEDB79BB3B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2080584" y="4036143"/>
                <a:ext cx="552981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56" name="Ink 160">
                <a:extLst>
                  <a:ext uri="{FF2B5EF4-FFF2-40B4-BE49-F238E27FC236}">
                    <a16:creationId xmlns:a16="http://schemas.microsoft.com/office/drawing/2014/main" id="{E1256418-7072-BE48-8BEF-F83401915226}"/>
                  </a:ext>
                </a:extLst>
              </p14:cNvPr>
              <p14:cNvContentPartPr/>
              <p14:nvPr/>
            </p14:nvContentPartPr>
            <p14:xfrm>
              <a:off x="1838315" y="4165023"/>
              <a:ext cx="170280" cy="151200"/>
            </p14:xfrm>
          </p:contentPart>
        </mc:Choice>
        <mc:Fallback xmlns="">
          <p:pic>
            <p:nvPicPr>
              <p:cNvPr id="156" name="Ink 160">
                <a:extLst>
                  <a:ext uri="{FF2B5EF4-FFF2-40B4-BE49-F238E27FC236}">
                    <a16:creationId xmlns:a16="http://schemas.microsoft.com/office/drawing/2014/main" id="{E1256418-7072-BE48-8BEF-F83401915226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822802" y="4149543"/>
                <a:ext cx="200945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57" name="Ink 161">
                <a:extLst>
                  <a:ext uri="{FF2B5EF4-FFF2-40B4-BE49-F238E27FC236}">
                    <a16:creationId xmlns:a16="http://schemas.microsoft.com/office/drawing/2014/main" id="{67645867-D8C8-C74C-8C8C-7A5123F15363}"/>
                  </a:ext>
                </a:extLst>
              </p14:cNvPr>
              <p14:cNvContentPartPr/>
              <p14:nvPr/>
            </p14:nvContentPartPr>
            <p14:xfrm>
              <a:off x="1102835" y="4108503"/>
              <a:ext cx="377640" cy="214200"/>
            </p14:xfrm>
          </p:contentPart>
        </mc:Choice>
        <mc:Fallback xmlns="">
          <p:pic>
            <p:nvPicPr>
              <p:cNvPr id="157" name="Ink 161">
                <a:extLst>
                  <a:ext uri="{FF2B5EF4-FFF2-40B4-BE49-F238E27FC236}">
                    <a16:creationId xmlns:a16="http://schemas.microsoft.com/office/drawing/2014/main" id="{67645867-D8C8-C74C-8C8C-7A5123F15363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087355" y="4093023"/>
                <a:ext cx="40824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C9723231-9040-FE48-8E84-AFD08C86339C}"/>
                  </a:ext>
                </a:extLst>
              </p14:cNvPr>
              <p14:cNvContentPartPr/>
              <p14:nvPr/>
            </p14:nvContentPartPr>
            <p14:xfrm>
              <a:off x="6057155" y="3775143"/>
              <a:ext cx="56880" cy="4719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C9723231-9040-FE48-8E84-AFD08C86339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041675" y="3760023"/>
                <a:ext cx="87480" cy="50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8BF4C8CC-4557-ED40-ADFF-4265A755806C}"/>
                  </a:ext>
                </a:extLst>
              </p14:cNvPr>
              <p14:cNvContentPartPr/>
              <p14:nvPr/>
            </p14:nvContentPartPr>
            <p14:xfrm>
              <a:off x="5685995" y="4397583"/>
              <a:ext cx="195120" cy="64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8BF4C8CC-4557-ED40-ADFF-4265A755806C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5670875" y="4382463"/>
                <a:ext cx="22572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3A15C3EA-B54D-984C-A4CB-B43484345415}"/>
                  </a:ext>
                </a:extLst>
              </p14:cNvPr>
              <p14:cNvContentPartPr/>
              <p14:nvPr/>
            </p14:nvContentPartPr>
            <p14:xfrm>
              <a:off x="6006755" y="4347183"/>
              <a:ext cx="239400" cy="1072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3A15C3EA-B54D-984C-A4CB-B43484345415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991635" y="4332063"/>
                <a:ext cx="26964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0475E3FA-4023-0A45-B2B8-0E025FD7E211}"/>
                  </a:ext>
                </a:extLst>
              </p14:cNvPr>
              <p14:cNvContentPartPr/>
              <p14:nvPr/>
            </p14:nvContentPartPr>
            <p14:xfrm>
              <a:off x="6038075" y="3573903"/>
              <a:ext cx="207720" cy="885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0475E3FA-4023-0A45-B2B8-0E025FD7E211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022955" y="3558783"/>
                <a:ext cx="2383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F0AAA97C-12C8-CA46-88F6-621A92A18C5D}"/>
                  </a:ext>
                </a:extLst>
              </p14:cNvPr>
              <p14:cNvContentPartPr/>
              <p14:nvPr/>
            </p14:nvContentPartPr>
            <p14:xfrm>
              <a:off x="7811075" y="3969903"/>
              <a:ext cx="44280" cy="129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F0AAA97C-12C8-CA46-88F6-621A92A18C5D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7795955" y="3954783"/>
                <a:ext cx="748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022A57FB-E40D-6746-B905-3311475130A2}"/>
                  </a:ext>
                </a:extLst>
              </p14:cNvPr>
              <p14:cNvContentPartPr/>
              <p14:nvPr/>
            </p14:nvContentPartPr>
            <p14:xfrm>
              <a:off x="7823675" y="4026423"/>
              <a:ext cx="44280" cy="129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022A57FB-E40D-6746-B905-3311475130A2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7808555" y="4011303"/>
                <a:ext cx="748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3" name="Ink 40">
                <a:extLst>
                  <a:ext uri="{FF2B5EF4-FFF2-40B4-BE49-F238E27FC236}">
                    <a16:creationId xmlns:a16="http://schemas.microsoft.com/office/drawing/2014/main" id="{FECA8869-934D-E244-90F3-0053E060645E}"/>
                  </a:ext>
                </a:extLst>
              </p14:cNvPr>
              <p14:cNvContentPartPr/>
              <p14:nvPr/>
            </p14:nvContentPartPr>
            <p14:xfrm>
              <a:off x="8075315" y="3869463"/>
              <a:ext cx="107280" cy="232920"/>
            </p14:xfrm>
          </p:contentPart>
        </mc:Choice>
        <mc:Fallback xmlns="">
          <p:pic>
            <p:nvPicPr>
              <p:cNvPr id="33" name="Ink 40">
                <a:extLst>
                  <a:ext uri="{FF2B5EF4-FFF2-40B4-BE49-F238E27FC236}">
                    <a16:creationId xmlns:a16="http://schemas.microsoft.com/office/drawing/2014/main" id="{FECA8869-934D-E244-90F3-0053E060645E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8059835" y="3854343"/>
                <a:ext cx="13788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4" name="Ink 41">
                <a:extLst>
                  <a:ext uri="{FF2B5EF4-FFF2-40B4-BE49-F238E27FC236}">
                    <a16:creationId xmlns:a16="http://schemas.microsoft.com/office/drawing/2014/main" id="{7FD5FE7F-E17E-DC4D-99D5-AC1268BAC21E}"/>
                  </a:ext>
                </a:extLst>
              </p14:cNvPr>
              <p14:cNvContentPartPr/>
              <p14:nvPr/>
            </p14:nvContentPartPr>
            <p14:xfrm>
              <a:off x="7257755" y="3756783"/>
              <a:ext cx="402840" cy="314280"/>
            </p14:xfrm>
          </p:contentPart>
        </mc:Choice>
        <mc:Fallback xmlns="">
          <p:pic>
            <p:nvPicPr>
              <p:cNvPr id="34" name="Ink 41">
                <a:extLst>
                  <a:ext uri="{FF2B5EF4-FFF2-40B4-BE49-F238E27FC236}">
                    <a16:creationId xmlns:a16="http://schemas.microsoft.com/office/drawing/2014/main" id="{7FD5FE7F-E17E-DC4D-99D5-AC1268BAC21E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7242635" y="3741646"/>
                <a:ext cx="433080" cy="3449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5" name="Ink 42">
                <a:extLst>
                  <a:ext uri="{FF2B5EF4-FFF2-40B4-BE49-F238E27FC236}">
                    <a16:creationId xmlns:a16="http://schemas.microsoft.com/office/drawing/2014/main" id="{9BEA487A-3A79-7B4D-966B-CB61A73B8DFE}"/>
                  </a:ext>
                </a:extLst>
              </p14:cNvPr>
              <p14:cNvContentPartPr/>
              <p14:nvPr/>
            </p14:nvContentPartPr>
            <p14:xfrm>
              <a:off x="6685715" y="3925983"/>
              <a:ext cx="440280" cy="195120"/>
            </p14:xfrm>
          </p:contentPart>
        </mc:Choice>
        <mc:Fallback xmlns="">
          <p:pic>
            <p:nvPicPr>
              <p:cNvPr id="35" name="Ink 42">
                <a:extLst>
                  <a:ext uri="{FF2B5EF4-FFF2-40B4-BE49-F238E27FC236}">
                    <a16:creationId xmlns:a16="http://schemas.microsoft.com/office/drawing/2014/main" id="{9BEA487A-3A79-7B4D-966B-CB61A73B8DFE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6670595" y="3910863"/>
                <a:ext cx="47088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40" name="Ink 57">
                <a:extLst>
                  <a:ext uri="{FF2B5EF4-FFF2-40B4-BE49-F238E27FC236}">
                    <a16:creationId xmlns:a16="http://schemas.microsoft.com/office/drawing/2014/main" id="{2354FF9F-6271-7E4F-AAE9-6A3F3DC5ADF3}"/>
                  </a:ext>
                </a:extLst>
              </p14:cNvPr>
              <p14:cNvContentPartPr/>
              <p14:nvPr/>
            </p14:nvContentPartPr>
            <p14:xfrm>
              <a:off x="6333635" y="3869463"/>
              <a:ext cx="239400" cy="308520"/>
            </p14:xfrm>
          </p:contentPart>
        </mc:Choice>
        <mc:Fallback xmlns="">
          <p:pic>
            <p:nvPicPr>
              <p:cNvPr id="40" name="Ink 57">
                <a:extLst>
                  <a:ext uri="{FF2B5EF4-FFF2-40B4-BE49-F238E27FC236}">
                    <a16:creationId xmlns:a16="http://schemas.microsoft.com/office/drawing/2014/main" id="{2354FF9F-6271-7E4F-AAE9-6A3F3DC5ADF3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6318515" y="3854343"/>
                <a:ext cx="26964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2ED5F938-55A4-CB4A-8DBF-81D2D42FB8AC}"/>
                  </a:ext>
                </a:extLst>
              </p14:cNvPr>
              <p14:cNvContentPartPr/>
              <p14:nvPr/>
            </p14:nvContentPartPr>
            <p14:xfrm>
              <a:off x="1970435" y="4618263"/>
              <a:ext cx="126000" cy="44604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2ED5F938-55A4-CB4A-8DBF-81D2D42FB8AC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955315" y="4603143"/>
                <a:ext cx="156600" cy="47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3A459A77-F70B-A149-ABED-B44EE7A20876}"/>
                  </a:ext>
                </a:extLst>
              </p14:cNvPr>
              <p14:cNvContentPartPr/>
              <p14:nvPr/>
            </p14:nvContentPartPr>
            <p14:xfrm>
              <a:off x="1712675" y="5214783"/>
              <a:ext cx="157680" cy="1296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3A459A77-F70B-A149-ABED-B44EE7A20876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1697555" y="5199663"/>
                <a:ext cx="1879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0400D72D-4417-B74D-A4D4-7F1F7A6234DE}"/>
                  </a:ext>
                </a:extLst>
              </p14:cNvPr>
              <p14:cNvContentPartPr/>
              <p14:nvPr/>
            </p14:nvContentPartPr>
            <p14:xfrm>
              <a:off x="2039555" y="5202183"/>
              <a:ext cx="12960" cy="10080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0400D72D-4417-B74D-A4D4-7F1F7A6234DE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2024435" y="5187063"/>
                <a:ext cx="4356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05C6D746-4265-E143-A525-4CA307137C0E}"/>
                  </a:ext>
                </a:extLst>
              </p14:cNvPr>
              <p14:cNvContentPartPr/>
              <p14:nvPr/>
            </p14:nvContentPartPr>
            <p14:xfrm>
              <a:off x="2202995" y="4435383"/>
              <a:ext cx="44280" cy="11340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05C6D746-4265-E143-A525-4CA307137C0E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2187875" y="4419903"/>
                <a:ext cx="748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F0EB7886-2242-F045-9901-17F8E4D7461B}"/>
                  </a:ext>
                </a:extLst>
              </p14:cNvPr>
              <p14:cNvContentPartPr/>
              <p14:nvPr/>
            </p14:nvContentPartPr>
            <p14:xfrm>
              <a:off x="2366435" y="4843983"/>
              <a:ext cx="145080" cy="11340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F0EB7886-2242-F045-9901-17F8E4D7461B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2351315" y="4828503"/>
                <a:ext cx="17532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0" name="Ink 71">
                <a:extLst>
                  <a:ext uri="{FF2B5EF4-FFF2-40B4-BE49-F238E27FC236}">
                    <a16:creationId xmlns:a16="http://schemas.microsoft.com/office/drawing/2014/main" id="{BBB34748-126E-6441-83FD-01A411740B41}"/>
                  </a:ext>
                </a:extLst>
              </p14:cNvPr>
              <p14:cNvContentPartPr/>
              <p14:nvPr/>
            </p14:nvContentPartPr>
            <p14:xfrm>
              <a:off x="3221435" y="4643103"/>
              <a:ext cx="421920" cy="326880"/>
            </p14:xfrm>
          </p:contentPart>
        </mc:Choice>
        <mc:Fallback xmlns="">
          <p:pic>
            <p:nvPicPr>
              <p:cNvPr id="70" name="Ink 71">
                <a:extLst>
                  <a:ext uri="{FF2B5EF4-FFF2-40B4-BE49-F238E27FC236}">
                    <a16:creationId xmlns:a16="http://schemas.microsoft.com/office/drawing/2014/main" id="{BBB34748-126E-6441-83FD-01A411740B4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3206302" y="4627623"/>
                <a:ext cx="452546" cy="35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1" name="Ink 72">
                <a:extLst>
                  <a:ext uri="{FF2B5EF4-FFF2-40B4-BE49-F238E27FC236}">
                    <a16:creationId xmlns:a16="http://schemas.microsoft.com/office/drawing/2014/main" id="{E02862E8-B66C-FD49-BBF2-E447D5764FBB}"/>
                  </a:ext>
                </a:extLst>
              </p14:cNvPr>
              <p14:cNvContentPartPr/>
              <p14:nvPr/>
            </p14:nvContentPartPr>
            <p14:xfrm>
              <a:off x="2598995" y="4711863"/>
              <a:ext cx="434160" cy="239400"/>
            </p14:xfrm>
          </p:contentPart>
        </mc:Choice>
        <mc:Fallback xmlns="">
          <p:pic>
            <p:nvPicPr>
              <p:cNvPr id="71" name="Ink 72">
                <a:extLst>
                  <a:ext uri="{FF2B5EF4-FFF2-40B4-BE49-F238E27FC236}">
                    <a16:creationId xmlns:a16="http://schemas.microsoft.com/office/drawing/2014/main" id="{E02862E8-B66C-FD49-BBF2-E447D5764FBB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583875" y="4696743"/>
                <a:ext cx="46476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9D06D1DF-4788-2A48-B190-D702613E7C7F}"/>
                  </a:ext>
                </a:extLst>
              </p14:cNvPr>
              <p14:cNvContentPartPr/>
              <p14:nvPr/>
            </p14:nvContentPartPr>
            <p14:xfrm>
              <a:off x="3799955" y="4881783"/>
              <a:ext cx="138600" cy="648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9D06D1DF-4788-2A48-B190-D702613E7C7F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784835" y="4866303"/>
                <a:ext cx="169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986A0625-D721-C444-AC6F-0D178460B09A}"/>
                  </a:ext>
                </a:extLst>
              </p14:cNvPr>
              <p14:cNvContentPartPr/>
              <p14:nvPr/>
            </p14:nvContentPartPr>
            <p14:xfrm>
              <a:off x="3825155" y="4950903"/>
              <a:ext cx="132480" cy="1296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986A0625-D721-C444-AC6F-0D178460B09A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3810035" y="4935423"/>
                <a:ext cx="1627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D2DBE50D-63D2-CC41-AEF0-EF3AE636EC1B}"/>
                  </a:ext>
                </a:extLst>
              </p14:cNvPr>
              <p14:cNvContentPartPr/>
              <p14:nvPr/>
            </p14:nvContentPartPr>
            <p14:xfrm>
              <a:off x="4133315" y="4824903"/>
              <a:ext cx="94680" cy="17028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D2DBE50D-63D2-CC41-AEF0-EF3AE636EC1B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117835" y="4809783"/>
                <a:ext cx="12528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86" name="Ink 86">
                <a:extLst>
                  <a:ext uri="{FF2B5EF4-FFF2-40B4-BE49-F238E27FC236}">
                    <a16:creationId xmlns:a16="http://schemas.microsoft.com/office/drawing/2014/main" id="{1B0504DB-7D20-844B-8FAB-918537CD3F91}"/>
                  </a:ext>
                </a:extLst>
              </p14:cNvPr>
              <p14:cNvContentPartPr/>
              <p14:nvPr/>
            </p14:nvContentPartPr>
            <p14:xfrm>
              <a:off x="4523195" y="4812663"/>
              <a:ext cx="289440" cy="264240"/>
            </p14:xfrm>
          </p:contentPart>
        </mc:Choice>
        <mc:Fallback xmlns="">
          <p:pic>
            <p:nvPicPr>
              <p:cNvPr id="86" name="Ink 86">
                <a:extLst>
                  <a:ext uri="{FF2B5EF4-FFF2-40B4-BE49-F238E27FC236}">
                    <a16:creationId xmlns:a16="http://schemas.microsoft.com/office/drawing/2014/main" id="{1B0504DB-7D20-844B-8FAB-918537CD3F91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507715" y="4797183"/>
                <a:ext cx="3200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742E6E8B-3E70-C849-B20A-AFB36D236725}"/>
                  </a:ext>
                </a:extLst>
              </p14:cNvPr>
              <p14:cNvContentPartPr/>
              <p14:nvPr/>
            </p14:nvContentPartPr>
            <p14:xfrm>
              <a:off x="5233475" y="4818783"/>
              <a:ext cx="157680" cy="1386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742E6E8B-3E70-C849-B20A-AFB36D236725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5218355" y="4803663"/>
                <a:ext cx="1879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3D3C3266-E9A6-CD45-A537-BF22FD642765}"/>
                  </a:ext>
                </a:extLst>
              </p14:cNvPr>
              <p14:cNvContentPartPr/>
              <p14:nvPr/>
            </p14:nvContentPartPr>
            <p14:xfrm>
              <a:off x="5648555" y="4667943"/>
              <a:ext cx="182520" cy="45864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3D3C3266-E9A6-CD45-A537-BF22FD642765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5633075" y="4652463"/>
                <a:ext cx="213120" cy="4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02" name="Ink 102">
                <a:extLst>
                  <a:ext uri="{FF2B5EF4-FFF2-40B4-BE49-F238E27FC236}">
                    <a16:creationId xmlns:a16="http://schemas.microsoft.com/office/drawing/2014/main" id="{27A9F8B8-3039-5C4C-BA3B-6FCF251C1674}"/>
                  </a:ext>
                </a:extLst>
              </p14:cNvPr>
              <p14:cNvContentPartPr/>
              <p14:nvPr/>
            </p14:nvContentPartPr>
            <p14:xfrm>
              <a:off x="5988035" y="4604943"/>
              <a:ext cx="717120" cy="503640"/>
            </p14:xfrm>
          </p:contentPart>
        </mc:Choice>
        <mc:Fallback xmlns="">
          <p:pic>
            <p:nvPicPr>
              <p:cNvPr id="102" name="Ink 102">
                <a:extLst>
                  <a:ext uri="{FF2B5EF4-FFF2-40B4-BE49-F238E27FC236}">
                    <a16:creationId xmlns:a16="http://schemas.microsoft.com/office/drawing/2014/main" id="{27A9F8B8-3039-5C4C-BA3B-6FCF251C1674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5972555" y="4589812"/>
                <a:ext cx="747720" cy="5342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55265955-7565-B840-BE4E-04F3B819DAA8}"/>
                  </a:ext>
                </a:extLst>
              </p14:cNvPr>
              <p14:cNvContentPartPr/>
              <p14:nvPr/>
            </p14:nvContentPartPr>
            <p14:xfrm>
              <a:off x="6886955" y="4517103"/>
              <a:ext cx="25560" cy="9468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55265955-7565-B840-BE4E-04F3B819DAA8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6871835" y="4501623"/>
                <a:ext cx="5616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7DB94944-CF8F-DE4A-BBDE-4A8457278BD3}"/>
                  </a:ext>
                </a:extLst>
              </p14:cNvPr>
              <p14:cNvContentPartPr/>
              <p14:nvPr/>
            </p14:nvContentPartPr>
            <p14:xfrm>
              <a:off x="7264235" y="4818783"/>
              <a:ext cx="82080" cy="1296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7DB94944-CF8F-DE4A-BBDE-4A8457278BD3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7249115" y="4803663"/>
                <a:ext cx="1126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701356BD-BDAF-C840-99DE-CDFCC5E58CC1}"/>
                  </a:ext>
                </a:extLst>
              </p14:cNvPr>
              <p14:cNvContentPartPr/>
              <p14:nvPr/>
            </p14:nvContentPartPr>
            <p14:xfrm>
              <a:off x="7270355" y="4875303"/>
              <a:ext cx="88560" cy="1296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701356BD-BDAF-C840-99DE-CDFCC5E58CC1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7255235" y="4860183"/>
                <a:ext cx="1188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54EF1655-EDBF-8748-8811-2EFC00EC545D}"/>
                  </a:ext>
                </a:extLst>
              </p14:cNvPr>
              <p14:cNvContentPartPr/>
              <p14:nvPr/>
            </p14:nvContentPartPr>
            <p14:xfrm>
              <a:off x="7691915" y="4725183"/>
              <a:ext cx="100800" cy="1944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54EF1655-EDBF-8748-8811-2EFC00EC545D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7676435" y="4710063"/>
                <a:ext cx="13140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24" name="Ink 127">
                <a:extLst>
                  <a:ext uri="{FF2B5EF4-FFF2-40B4-BE49-F238E27FC236}">
                    <a16:creationId xmlns:a16="http://schemas.microsoft.com/office/drawing/2014/main" id="{F2AC4F29-D13F-4148-8EDA-34659C409EC8}"/>
                  </a:ext>
                </a:extLst>
              </p14:cNvPr>
              <p14:cNvContentPartPr/>
              <p14:nvPr/>
            </p14:nvContentPartPr>
            <p14:xfrm>
              <a:off x="6836555" y="5164743"/>
              <a:ext cx="189000" cy="145080"/>
            </p14:xfrm>
          </p:contentPart>
        </mc:Choice>
        <mc:Fallback xmlns="">
          <p:pic>
            <p:nvPicPr>
              <p:cNvPr id="124" name="Ink 127">
                <a:extLst>
                  <a:ext uri="{FF2B5EF4-FFF2-40B4-BE49-F238E27FC236}">
                    <a16:creationId xmlns:a16="http://schemas.microsoft.com/office/drawing/2014/main" id="{F2AC4F29-D13F-4148-8EDA-34659C409EC8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6821435" y="5149263"/>
                <a:ext cx="21960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27" name="Ink 128">
                <a:extLst>
                  <a:ext uri="{FF2B5EF4-FFF2-40B4-BE49-F238E27FC236}">
                    <a16:creationId xmlns:a16="http://schemas.microsoft.com/office/drawing/2014/main" id="{835564E2-70A0-B74A-8A3E-4A4E009B0FC8}"/>
                  </a:ext>
                </a:extLst>
              </p14:cNvPr>
              <p14:cNvContentPartPr/>
              <p14:nvPr/>
            </p14:nvContentPartPr>
            <p14:xfrm>
              <a:off x="6440555" y="5239983"/>
              <a:ext cx="289440" cy="94680"/>
            </p14:xfrm>
          </p:contentPart>
        </mc:Choice>
        <mc:Fallback xmlns="">
          <p:pic>
            <p:nvPicPr>
              <p:cNvPr id="127" name="Ink 128">
                <a:extLst>
                  <a:ext uri="{FF2B5EF4-FFF2-40B4-BE49-F238E27FC236}">
                    <a16:creationId xmlns:a16="http://schemas.microsoft.com/office/drawing/2014/main" id="{835564E2-70A0-B74A-8A3E-4A4E009B0FC8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6425435" y="5224863"/>
                <a:ext cx="32004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878264B5-0F1E-4944-8964-2C58B9A5C6E1}"/>
                  </a:ext>
                </a:extLst>
              </p14:cNvPr>
              <p14:cNvContentPartPr/>
              <p14:nvPr/>
            </p14:nvContentPartPr>
            <p14:xfrm>
              <a:off x="2209475" y="5422503"/>
              <a:ext cx="220320" cy="56628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878264B5-0F1E-4944-8964-2C58B9A5C6E1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193995" y="5407023"/>
                <a:ext cx="250920" cy="59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16C9EED9-7F8C-7649-9321-BF5E8CB962E8}"/>
                  </a:ext>
                </a:extLst>
              </p14:cNvPr>
              <p14:cNvContentPartPr/>
              <p14:nvPr/>
            </p14:nvContentPartPr>
            <p14:xfrm>
              <a:off x="2838035" y="5762703"/>
              <a:ext cx="132480" cy="1224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16C9EED9-7F8C-7649-9321-BF5E8CB962E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2822915" y="5747223"/>
                <a:ext cx="16272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918E41E6-F678-7645-96B9-F5F957091D31}"/>
                  </a:ext>
                </a:extLst>
              </p14:cNvPr>
              <p14:cNvContentPartPr/>
              <p14:nvPr/>
            </p14:nvContentPartPr>
            <p14:xfrm>
              <a:off x="4258955" y="5604663"/>
              <a:ext cx="94680" cy="20160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918E41E6-F678-7645-96B9-F5F957091D3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4243835" y="5589543"/>
                <a:ext cx="12528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59" name="Ink 163">
                <a:extLst>
                  <a:ext uri="{FF2B5EF4-FFF2-40B4-BE49-F238E27FC236}">
                    <a16:creationId xmlns:a16="http://schemas.microsoft.com/office/drawing/2014/main" id="{1397EA3F-BB46-FE40-BD41-C745CD240CFA}"/>
                  </a:ext>
                </a:extLst>
              </p14:cNvPr>
              <p14:cNvContentPartPr/>
              <p14:nvPr/>
            </p14:nvContentPartPr>
            <p14:xfrm>
              <a:off x="4013795" y="5698983"/>
              <a:ext cx="82080" cy="50400"/>
            </p14:xfrm>
          </p:contentPart>
        </mc:Choice>
        <mc:Fallback xmlns="">
          <p:pic>
            <p:nvPicPr>
              <p:cNvPr id="159" name="Ink 163">
                <a:extLst>
                  <a:ext uri="{FF2B5EF4-FFF2-40B4-BE49-F238E27FC236}">
                    <a16:creationId xmlns:a16="http://schemas.microsoft.com/office/drawing/2014/main" id="{1397EA3F-BB46-FE40-BD41-C745CD240CFA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3998675" y="5683970"/>
                <a:ext cx="112680" cy="8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60" name="Ink 164">
                <a:extLst>
                  <a:ext uri="{FF2B5EF4-FFF2-40B4-BE49-F238E27FC236}">
                    <a16:creationId xmlns:a16="http://schemas.microsoft.com/office/drawing/2014/main" id="{D177CAF9-9D93-A340-AB2D-60C75D2BF7C0}"/>
                  </a:ext>
                </a:extLst>
              </p14:cNvPr>
              <p14:cNvContentPartPr/>
              <p14:nvPr/>
            </p14:nvContentPartPr>
            <p14:xfrm>
              <a:off x="3177515" y="5416023"/>
              <a:ext cx="679320" cy="597600"/>
            </p14:xfrm>
          </p:contentPart>
        </mc:Choice>
        <mc:Fallback xmlns="">
          <p:pic>
            <p:nvPicPr>
              <p:cNvPr id="160" name="Ink 164">
                <a:extLst>
                  <a:ext uri="{FF2B5EF4-FFF2-40B4-BE49-F238E27FC236}">
                    <a16:creationId xmlns:a16="http://schemas.microsoft.com/office/drawing/2014/main" id="{D177CAF9-9D93-A340-AB2D-60C75D2BF7C0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3162395" y="5400903"/>
                <a:ext cx="709920" cy="62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61" name="Ink 165">
                <a:extLst>
                  <a:ext uri="{FF2B5EF4-FFF2-40B4-BE49-F238E27FC236}">
                    <a16:creationId xmlns:a16="http://schemas.microsoft.com/office/drawing/2014/main" id="{AA82F477-6821-EF41-800F-0FCD9BAA2B08}"/>
                  </a:ext>
                </a:extLst>
              </p14:cNvPr>
              <p14:cNvContentPartPr/>
              <p14:nvPr/>
            </p14:nvContentPartPr>
            <p14:xfrm>
              <a:off x="2567675" y="5504223"/>
              <a:ext cx="176400" cy="299160"/>
            </p14:xfrm>
          </p:contentPart>
        </mc:Choice>
        <mc:Fallback xmlns="">
          <p:pic>
            <p:nvPicPr>
              <p:cNvPr id="161" name="Ink 165">
                <a:extLst>
                  <a:ext uri="{FF2B5EF4-FFF2-40B4-BE49-F238E27FC236}">
                    <a16:creationId xmlns:a16="http://schemas.microsoft.com/office/drawing/2014/main" id="{AA82F477-6821-EF41-800F-0FCD9BAA2B08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2552555" y="5488762"/>
                <a:ext cx="207000" cy="3293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62" name="Ink 166">
                <a:extLst>
                  <a:ext uri="{FF2B5EF4-FFF2-40B4-BE49-F238E27FC236}">
                    <a16:creationId xmlns:a16="http://schemas.microsoft.com/office/drawing/2014/main" id="{67B8DE83-96CB-6840-BCDE-DBF3DC20A521}"/>
                  </a:ext>
                </a:extLst>
              </p14:cNvPr>
              <p14:cNvContentPartPr/>
              <p14:nvPr/>
            </p14:nvContentPartPr>
            <p14:xfrm>
              <a:off x="1706555" y="5623383"/>
              <a:ext cx="321120" cy="339840"/>
            </p14:xfrm>
          </p:contentPart>
        </mc:Choice>
        <mc:Fallback xmlns="">
          <p:pic>
            <p:nvPicPr>
              <p:cNvPr id="162" name="Ink 166">
                <a:extLst>
                  <a:ext uri="{FF2B5EF4-FFF2-40B4-BE49-F238E27FC236}">
                    <a16:creationId xmlns:a16="http://schemas.microsoft.com/office/drawing/2014/main" id="{67B8DE83-96CB-6840-BCDE-DBF3DC20A521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1691075" y="5608263"/>
                <a:ext cx="351360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63" name="Ink 169">
                <a:extLst>
                  <a:ext uri="{FF2B5EF4-FFF2-40B4-BE49-F238E27FC236}">
                    <a16:creationId xmlns:a16="http://schemas.microsoft.com/office/drawing/2014/main" id="{AFFD7FDB-FC59-7347-BEED-985658A90499}"/>
                  </a:ext>
                </a:extLst>
              </p14:cNvPr>
              <p14:cNvContentPartPr/>
              <p14:nvPr/>
            </p14:nvContentPartPr>
            <p14:xfrm>
              <a:off x="883595" y="5680263"/>
              <a:ext cx="389520" cy="276840"/>
            </p14:xfrm>
          </p:contentPart>
        </mc:Choice>
        <mc:Fallback xmlns="">
          <p:pic>
            <p:nvPicPr>
              <p:cNvPr id="163" name="Ink 169">
                <a:extLst>
                  <a:ext uri="{FF2B5EF4-FFF2-40B4-BE49-F238E27FC236}">
                    <a16:creationId xmlns:a16="http://schemas.microsoft.com/office/drawing/2014/main" id="{AFFD7FDB-FC59-7347-BEED-985658A90499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868115" y="5664783"/>
                <a:ext cx="42012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B41E82F8-3BE4-BE4F-81D2-5C84F7D27E3B}"/>
                  </a:ext>
                </a:extLst>
              </p14:cNvPr>
              <p14:cNvContentPartPr/>
              <p14:nvPr/>
            </p14:nvContentPartPr>
            <p14:xfrm>
              <a:off x="5887235" y="5686383"/>
              <a:ext cx="132480" cy="13860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B41E82F8-3BE4-BE4F-81D2-5C84F7D27E3B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5872115" y="5671263"/>
                <a:ext cx="1627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B5F873D1-AA34-8745-B100-525CAEFD497B}"/>
                  </a:ext>
                </a:extLst>
              </p14:cNvPr>
              <p14:cNvContentPartPr/>
              <p14:nvPr/>
            </p14:nvContentPartPr>
            <p14:xfrm>
              <a:off x="6189275" y="5724183"/>
              <a:ext cx="75960" cy="648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B5F873D1-AA34-8745-B100-525CAEFD497B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6173795" y="5708703"/>
                <a:ext cx="106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D7EB6A73-AF15-F944-9CC9-F45A5D4F8B27}"/>
                  </a:ext>
                </a:extLst>
              </p14:cNvPr>
              <p14:cNvContentPartPr/>
              <p14:nvPr/>
            </p14:nvContentPartPr>
            <p14:xfrm>
              <a:off x="6201875" y="5793303"/>
              <a:ext cx="50760" cy="36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D7EB6A73-AF15-F944-9CC9-F45A5D4F8B27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6186395" y="5778183"/>
                <a:ext cx="8100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90" name="Ink 191">
                <a:extLst>
                  <a:ext uri="{FF2B5EF4-FFF2-40B4-BE49-F238E27FC236}">
                    <a16:creationId xmlns:a16="http://schemas.microsoft.com/office/drawing/2014/main" id="{C742BA0C-3066-1D43-85EB-85D80FF63A69}"/>
                  </a:ext>
                </a:extLst>
              </p14:cNvPr>
              <p14:cNvContentPartPr/>
              <p14:nvPr/>
            </p14:nvContentPartPr>
            <p14:xfrm>
              <a:off x="5246075" y="5610783"/>
              <a:ext cx="506880" cy="434160"/>
            </p14:xfrm>
          </p:contentPart>
        </mc:Choice>
        <mc:Fallback xmlns="">
          <p:pic>
            <p:nvPicPr>
              <p:cNvPr id="190" name="Ink 191">
                <a:extLst>
                  <a:ext uri="{FF2B5EF4-FFF2-40B4-BE49-F238E27FC236}">
                    <a16:creationId xmlns:a16="http://schemas.microsoft.com/office/drawing/2014/main" id="{C742BA0C-3066-1D43-85EB-85D80FF63A69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5230955" y="5595663"/>
                <a:ext cx="537480" cy="46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91" name="Ink 196">
                <a:extLst>
                  <a:ext uri="{FF2B5EF4-FFF2-40B4-BE49-F238E27FC236}">
                    <a16:creationId xmlns:a16="http://schemas.microsoft.com/office/drawing/2014/main" id="{4A867A56-8C3F-7148-B584-29D843AFB391}"/>
                  </a:ext>
                </a:extLst>
              </p14:cNvPr>
              <p14:cNvContentPartPr/>
              <p14:nvPr/>
            </p14:nvContentPartPr>
            <p14:xfrm>
              <a:off x="4648835" y="5635983"/>
              <a:ext cx="345960" cy="245520"/>
            </p14:xfrm>
          </p:contentPart>
        </mc:Choice>
        <mc:Fallback xmlns="">
          <p:pic>
            <p:nvPicPr>
              <p:cNvPr id="191" name="Ink 196">
                <a:extLst>
                  <a:ext uri="{FF2B5EF4-FFF2-40B4-BE49-F238E27FC236}">
                    <a16:creationId xmlns:a16="http://schemas.microsoft.com/office/drawing/2014/main" id="{4A867A56-8C3F-7148-B584-29D843AFB391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4633371" y="5620863"/>
                <a:ext cx="376169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208" name="Ink 208">
                <a:extLst>
                  <a:ext uri="{FF2B5EF4-FFF2-40B4-BE49-F238E27FC236}">
                    <a16:creationId xmlns:a16="http://schemas.microsoft.com/office/drawing/2014/main" id="{16326D0B-83FB-1C47-B954-DA9011B3D6D0}"/>
                  </a:ext>
                </a:extLst>
              </p14:cNvPr>
              <p14:cNvContentPartPr/>
              <p14:nvPr/>
            </p14:nvContentPartPr>
            <p14:xfrm>
              <a:off x="6447035" y="5623383"/>
              <a:ext cx="2163240" cy="729720"/>
            </p14:xfrm>
          </p:contentPart>
        </mc:Choice>
        <mc:Fallback xmlns="">
          <p:pic>
            <p:nvPicPr>
              <p:cNvPr id="208" name="Ink 208">
                <a:extLst>
                  <a:ext uri="{FF2B5EF4-FFF2-40B4-BE49-F238E27FC236}">
                    <a16:creationId xmlns:a16="http://schemas.microsoft.com/office/drawing/2014/main" id="{16326D0B-83FB-1C47-B954-DA9011B3D6D0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6431555" y="5608263"/>
                <a:ext cx="2193480" cy="76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64427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7">
                <a:extLst>
                  <a:ext uri="{FF2B5EF4-FFF2-40B4-BE49-F238E27FC236}">
                    <a16:creationId xmlns:a16="http://schemas.microsoft.com/office/drawing/2014/main" id="{66754C05-A585-C848-B246-2028FF5561D2}"/>
                  </a:ext>
                </a:extLst>
              </p14:cNvPr>
              <p14:cNvContentPartPr/>
              <p14:nvPr/>
            </p14:nvContentPartPr>
            <p14:xfrm>
              <a:off x="1888715" y="411663"/>
              <a:ext cx="1534680" cy="534600"/>
            </p14:xfrm>
          </p:contentPart>
        </mc:Choice>
        <mc:Fallback xmlns="">
          <p:pic>
            <p:nvPicPr>
              <p:cNvPr id="15" name="Ink 17">
                <a:extLst>
                  <a:ext uri="{FF2B5EF4-FFF2-40B4-BE49-F238E27FC236}">
                    <a16:creationId xmlns:a16="http://schemas.microsoft.com/office/drawing/2014/main" id="{66754C05-A585-C848-B246-2028FF5561D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57748" y="380724"/>
                <a:ext cx="1595894" cy="595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8">
                <a:extLst>
                  <a:ext uri="{FF2B5EF4-FFF2-40B4-BE49-F238E27FC236}">
                    <a16:creationId xmlns:a16="http://schemas.microsoft.com/office/drawing/2014/main" id="{C424BF44-9A60-A34C-AEA2-1EA0D13FC585}"/>
                  </a:ext>
                </a:extLst>
              </p14:cNvPr>
              <p14:cNvContentPartPr/>
              <p14:nvPr/>
            </p14:nvContentPartPr>
            <p14:xfrm>
              <a:off x="1536635" y="619023"/>
              <a:ext cx="176400" cy="170280"/>
            </p14:xfrm>
          </p:contentPart>
        </mc:Choice>
        <mc:Fallback xmlns="">
          <p:pic>
            <p:nvPicPr>
              <p:cNvPr id="16" name="Ink 18">
                <a:extLst>
                  <a:ext uri="{FF2B5EF4-FFF2-40B4-BE49-F238E27FC236}">
                    <a16:creationId xmlns:a16="http://schemas.microsoft.com/office/drawing/2014/main" id="{C424BF44-9A60-A34C-AEA2-1EA0D13FC58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5675" y="588063"/>
                <a:ext cx="23760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" name="Ink 19">
                <a:extLst>
                  <a:ext uri="{FF2B5EF4-FFF2-40B4-BE49-F238E27FC236}">
                    <a16:creationId xmlns:a16="http://schemas.microsoft.com/office/drawing/2014/main" id="{39964B57-FE33-674D-8475-64473900AA91}"/>
                  </a:ext>
                </a:extLst>
              </p14:cNvPr>
              <p14:cNvContentPartPr/>
              <p14:nvPr/>
            </p14:nvContentPartPr>
            <p14:xfrm>
              <a:off x="1121555" y="549903"/>
              <a:ext cx="239400" cy="232560"/>
            </p14:xfrm>
          </p:contentPart>
        </mc:Choice>
        <mc:Fallback xmlns="">
          <p:pic>
            <p:nvPicPr>
              <p:cNvPr id="17" name="Ink 19">
                <a:extLst>
                  <a:ext uri="{FF2B5EF4-FFF2-40B4-BE49-F238E27FC236}">
                    <a16:creationId xmlns:a16="http://schemas.microsoft.com/office/drawing/2014/main" id="{39964B57-FE33-674D-8475-64473900AA9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90595" y="518991"/>
                <a:ext cx="300600" cy="2936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AF5C6304-1A26-AC40-8356-6C6543BF4DCC}"/>
                  </a:ext>
                </a:extLst>
              </p14:cNvPr>
              <p14:cNvContentPartPr/>
              <p14:nvPr/>
            </p14:nvContentPartPr>
            <p14:xfrm>
              <a:off x="819875" y="1631343"/>
              <a:ext cx="220320" cy="1764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AF5C6304-1A26-AC40-8356-6C6543BF4DC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04395" y="1615863"/>
                <a:ext cx="2509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66AA9255-71A3-2042-87DF-1F1FCD976128}"/>
                  </a:ext>
                </a:extLst>
              </p14:cNvPr>
              <p14:cNvContentPartPr/>
              <p14:nvPr/>
            </p14:nvContentPartPr>
            <p14:xfrm>
              <a:off x="2876555" y="1756983"/>
              <a:ext cx="207000" cy="1008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66AA9255-71A3-2042-87DF-1F1FCD97612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61102" y="1741558"/>
                <a:ext cx="237547" cy="131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6" name="Ink 39">
                <a:extLst>
                  <a:ext uri="{FF2B5EF4-FFF2-40B4-BE49-F238E27FC236}">
                    <a16:creationId xmlns:a16="http://schemas.microsoft.com/office/drawing/2014/main" id="{7EC41BA2-6BA5-1C49-BB31-601A00607857}"/>
                  </a:ext>
                </a:extLst>
              </p14:cNvPr>
              <p14:cNvContentPartPr/>
              <p14:nvPr/>
            </p14:nvContentPartPr>
            <p14:xfrm>
              <a:off x="3353555" y="1599663"/>
              <a:ext cx="1559520" cy="289440"/>
            </p14:xfrm>
          </p:contentPart>
        </mc:Choice>
        <mc:Fallback xmlns="">
          <p:pic>
            <p:nvPicPr>
              <p:cNvPr id="36" name="Ink 39">
                <a:extLst>
                  <a:ext uri="{FF2B5EF4-FFF2-40B4-BE49-F238E27FC236}">
                    <a16:creationId xmlns:a16="http://schemas.microsoft.com/office/drawing/2014/main" id="{7EC41BA2-6BA5-1C49-BB31-601A0060785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38075" y="1584183"/>
                <a:ext cx="1590120" cy="32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7" name="Ink 40">
                <a:extLst>
                  <a:ext uri="{FF2B5EF4-FFF2-40B4-BE49-F238E27FC236}">
                    <a16:creationId xmlns:a16="http://schemas.microsoft.com/office/drawing/2014/main" id="{3FB94224-1F8E-7848-99EB-EF440312970F}"/>
                  </a:ext>
                </a:extLst>
              </p14:cNvPr>
              <p14:cNvContentPartPr/>
              <p14:nvPr/>
            </p14:nvContentPartPr>
            <p14:xfrm>
              <a:off x="2171675" y="1612263"/>
              <a:ext cx="364680" cy="226800"/>
            </p14:xfrm>
          </p:contentPart>
        </mc:Choice>
        <mc:Fallback xmlns="">
          <p:pic>
            <p:nvPicPr>
              <p:cNvPr id="37" name="Ink 40">
                <a:extLst>
                  <a:ext uri="{FF2B5EF4-FFF2-40B4-BE49-F238E27FC236}">
                    <a16:creationId xmlns:a16="http://schemas.microsoft.com/office/drawing/2014/main" id="{3FB94224-1F8E-7848-99EB-EF440312970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56210" y="1596758"/>
                <a:ext cx="395250" cy="2574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8" name="Ink 41">
                <a:extLst>
                  <a:ext uri="{FF2B5EF4-FFF2-40B4-BE49-F238E27FC236}">
                    <a16:creationId xmlns:a16="http://schemas.microsoft.com/office/drawing/2014/main" id="{0396DAFB-7533-B44B-A147-E3770B8B84F3}"/>
                  </a:ext>
                </a:extLst>
              </p14:cNvPr>
              <p14:cNvContentPartPr/>
              <p14:nvPr/>
            </p14:nvContentPartPr>
            <p14:xfrm>
              <a:off x="1763075" y="1687863"/>
              <a:ext cx="176400" cy="195120"/>
            </p14:xfrm>
          </p:contentPart>
        </mc:Choice>
        <mc:Fallback xmlns="">
          <p:pic>
            <p:nvPicPr>
              <p:cNvPr id="38" name="Ink 41">
                <a:extLst>
                  <a:ext uri="{FF2B5EF4-FFF2-40B4-BE49-F238E27FC236}">
                    <a16:creationId xmlns:a16="http://schemas.microsoft.com/office/drawing/2014/main" id="{0396DAFB-7533-B44B-A147-E3770B8B84F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747595" y="1672412"/>
                <a:ext cx="207000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9" name="Ink 42">
                <a:extLst>
                  <a:ext uri="{FF2B5EF4-FFF2-40B4-BE49-F238E27FC236}">
                    <a16:creationId xmlns:a16="http://schemas.microsoft.com/office/drawing/2014/main" id="{34D6EB45-452C-044B-9478-261C6525B11A}"/>
                  </a:ext>
                </a:extLst>
              </p14:cNvPr>
              <p14:cNvContentPartPr/>
              <p14:nvPr/>
            </p14:nvContentPartPr>
            <p14:xfrm>
              <a:off x="1160075" y="1631343"/>
              <a:ext cx="270000" cy="214200"/>
            </p14:xfrm>
          </p:contentPart>
        </mc:Choice>
        <mc:Fallback xmlns="">
          <p:pic>
            <p:nvPicPr>
              <p:cNvPr id="39" name="Ink 42">
                <a:extLst>
                  <a:ext uri="{FF2B5EF4-FFF2-40B4-BE49-F238E27FC236}">
                    <a16:creationId xmlns:a16="http://schemas.microsoft.com/office/drawing/2014/main" id="{34D6EB45-452C-044B-9478-261C6525B11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44595" y="1615863"/>
                <a:ext cx="30060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91AE948A-3F93-9F41-BCAB-D89BEC1A0EE2}"/>
                  </a:ext>
                </a:extLst>
              </p14:cNvPr>
              <p14:cNvContentPartPr/>
              <p14:nvPr/>
            </p14:nvContentPartPr>
            <p14:xfrm>
              <a:off x="5271275" y="1750503"/>
              <a:ext cx="132480" cy="1072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91AE948A-3F93-9F41-BCAB-D89BEC1A0EE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55795" y="1735023"/>
                <a:ext cx="1630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9DD54986-A09D-3345-8D92-E1D16B895620}"/>
                  </a:ext>
                </a:extLst>
              </p14:cNvPr>
              <p14:cNvContentPartPr/>
              <p14:nvPr/>
            </p14:nvContentPartPr>
            <p14:xfrm>
              <a:off x="5403395" y="1713063"/>
              <a:ext cx="75960" cy="15120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9DD54986-A09D-3345-8D92-E1D16B89562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87915" y="1697583"/>
                <a:ext cx="10656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4D1271F8-F0F7-F548-9AFC-231042F8ABB8}"/>
                  </a:ext>
                </a:extLst>
              </p14:cNvPr>
              <p14:cNvContentPartPr/>
              <p14:nvPr/>
            </p14:nvContentPartPr>
            <p14:xfrm>
              <a:off x="5572955" y="1775703"/>
              <a:ext cx="145080" cy="759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4D1271F8-F0F7-F548-9AFC-231042F8ABB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557436" y="1760149"/>
                <a:ext cx="175756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BAE15101-369C-C547-8668-948C0D6F778A}"/>
                  </a:ext>
                </a:extLst>
              </p14:cNvPr>
              <p14:cNvContentPartPr/>
              <p14:nvPr/>
            </p14:nvContentPartPr>
            <p14:xfrm>
              <a:off x="5818835" y="1738263"/>
              <a:ext cx="383040" cy="946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BAE15101-369C-C547-8668-948C0D6F778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03355" y="1722783"/>
                <a:ext cx="41364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72D18EB-4E3D-724A-B1C3-37E75528CFB9}"/>
                  </a:ext>
                </a:extLst>
              </p14:cNvPr>
              <p14:cNvContentPartPr/>
              <p14:nvPr/>
            </p14:nvContentPartPr>
            <p14:xfrm>
              <a:off x="6164075" y="1682103"/>
              <a:ext cx="19080" cy="18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72D18EB-4E3D-724A-B1C3-37E75528CFB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148882" y="1666623"/>
                <a:ext cx="49113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035BFB7-D081-1148-9B21-9C872AB8DC15}"/>
                  </a:ext>
                </a:extLst>
              </p14:cNvPr>
              <p14:cNvContentPartPr/>
              <p14:nvPr/>
            </p14:nvContentPartPr>
            <p14:xfrm>
              <a:off x="6314915" y="1756983"/>
              <a:ext cx="182520" cy="820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0035BFB7-D081-1148-9B21-9C872AB8DC15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299465" y="1741503"/>
                <a:ext cx="21306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3F70505E-809F-F348-B819-BC81B981E141}"/>
                  </a:ext>
                </a:extLst>
              </p14:cNvPr>
              <p14:cNvContentPartPr/>
              <p14:nvPr/>
            </p14:nvContentPartPr>
            <p14:xfrm>
              <a:off x="6541355" y="1631343"/>
              <a:ext cx="170280" cy="2016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3F70505E-809F-F348-B819-BC81B981E14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525875" y="1615863"/>
                <a:ext cx="20088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4266860F-C0A5-A143-BF3F-3F0FC38CDA27}"/>
                  </a:ext>
                </a:extLst>
              </p14:cNvPr>
              <p14:cNvContentPartPr/>
              <p14:nvPr/>
            </p14:nvContentPartPr>
            <p14:xfrm>
              <a:off x="6729635" y="1562583"/>
              <a:ext cx="195120" cy="2638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4266860F-C0A5-A143-BF3F-3F0FC38CDA2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714155" y="1547103"/>
                <a:ext cx="22572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286C0AFB-7668-D14C-8270-2FCEA20D942E}"/>
                  </a:ext>
                </a:extLst>
              </p14:cNvPr>
              <p14:cNvContentPartPr/>
              <p14:nvPr/>
            </p14:nvContentPartPr>
            <p14:xfrm>
              <a:off x="6962555" y="1713063"/>
              <a:ext cx="100800" cy="1134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286C0AFB-7668-D14C-8270-2FCEA20D94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947130" y="1697632"/>
                <a:ext cx="131291" cy="143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5895490D-DFE3-E644-BD77-5AFF98F4C93C}"/>
                  </a:ext>
                </a:extLst>
              </p14:cNvPr>
              <p14:cNvContentPartPr/>
              <p14:nvPr/>
            </p14:nvContentPartPr>
            <p14:xfrm>
              <a:off x="7402475" y="1713063"/>
              <a:ext cx="214200" cy="94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5895490D-DFE3-E644-BD77-5AFF98F4C93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386969" y="1697583"/>
                <a:ext cx="244852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CB2B3682-D494-1240-AC80-2408F70EE9E0}"/>
                  </a:ext>
                </a:extLst>
              </p14:cNvPr>
              <p14:cNvContentPartPr/>
              <p14:nvPr/>
            </p14:nvContentPartPr>
            <p14:xfrm>
              <a:off x="7672835" y="1731783"/>
              <a:ext cx="69480" cy="694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CB2B3682-D494-1240-AC80-2408F70EE9E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657355" y="1716303"/>
                <a:ext cx="100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21BC4CE4-A1E2-104F-8F61-538E7670F720}"/>
                  </a:ext>
                </a:extLst>
              </p14:cNvPr>
              <p14:cNvContentPartPr/>
              <p14:nvPr/>
            </p14:nvContentPartPr>
            <p14:xfrm>
              <a:off x="7685435" y="1650063"/>
              <a:ext cx="19080" cy="648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21BC4CE4-A1E2-104F-8F61-538E7670F72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669955" y="1634583"/>
                <a:ext cx="49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4FDFCCF7-DF39-9E4B-8A4C-638129A2A85A}"/>
                  </a:ext>
                </a:extLst>
              </p14:cNvPr>
              <p14:cNvContentPartPr/>
              <p14:nvPr/>
            </p14:nvContentPartPr>
            <p14:xfrm>
              <a:off x="7842755" y="1643943"/>
              <a:ext cx="44280" cy="1638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4FDFCCF7-DF39-9E4B-8A4C-638129A2A85A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827275" y="1628463"/>
                <a:ext cx="748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5B438890-AF75-E24F-8A05-B976DFD57D84}"/>
                  </a:ext>
                </a:extLst>
              </p14:cNvPr>
              <p14:cNvContentPartPr/>
              <p14:nvPr/>
            </p14:nvContentPartPr>
            <p14:xfrm>
              <a:off x="7811075" y="1668783"/>
              <a:ext cx="339840" cy="17640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5B438890-AF75-E24F-8A05-B976DFD57D84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795595" y="1653303"/>
                <a:ext cx="37044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1A67F191-AB6E-1F42-B181-6B108C56DFF2}"/>
                  </a:ext>
                </a:extLst>
              </p14:cNvPr>
              <p14:cNvContentPartPr/>
              <p14:nvPr/>
            </p14:nvContentPartPr>
            <p14:xfrm>
              <a:off x="2202995" y="2248023"/>
              <a:ext cx="6480" cy="1836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1A67F191-AB6E-1F42-B181-6B108C56DFF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187515" y="2232543"/>
                <a:ext cx="3708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9744A22C-0EE8-0846-8F3F-630A9609F1BA}"/>
                  </a:ext>
                </a:extLst>
              </p14:cNvPr>
              <p14:cNvContentPartPr/>
              <p14:nvPr/>
            </p14:nvContentPartPr>
            <p14:xfrm>
              <a:off x="3158795" y="2272503"/>
              <a:ext cx="157680" cy="17028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9744A22C-0EE8-0846-8F3F-630A9609F1B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143315" y="2257023"/>
                <a:ext cx="18828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372EB0C5-7029-7148-9B16-790B136F14AF}"/>
                  </a:ext>
                </a:extLst>
              </p14:cNvPr>
              <p14:cNvContentPartPr/>
              <p14:nvPr/>
            </p14:nvContentPartPr>
            <p14:xfrm>
              <a:off x="3422675" y="2322903"/>
              <a:ext cx="145080" cy="27072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372EB0C5-7029-7148-9B16-790B136F14AF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07156" y="2307423"/>
                <a:ext cx="175756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81" name="Ink 83">
                <a:extLst>
                  <a:ext uri="{FF2B5EF4-FFF2-40B4-BE49-F238E27FC236}">
                    <a16:creationId xmlns:a16="http://schemas.microsoft.com/office/drawing/2014/main" id="{5E664C58-337E-194E-838A-26755625BA02}"/>
                  </a:ext>
                </a:extLst>
              </p14:cNvPr>
              <p14:cNvContentPartPr/>
              <p14:nvPr/>
            </p14:nvContentPartPr>
            <p14:xfrm>
              <a:off x="1939115" y="2316423"/>
              <a:ext cx="892800" cy="207720"/>
            </p14:xfrm>
          </p:contentPart>
        </mc:Choice>
        <mc:Fallback xmlns="">
          <p:pic>
            <p:nvPicPr>
              <p:cNvPr id="81" name="Ink 83">
                <a:extLst>
                  <a:ext uri="{FF2B5EF4-FFF2-40B4-BE49-F238E27FC236}">
                    <a16:creationId xmlns:a16="http://schemas.microsoft.com/office/drawing/2014/main" id="{5E664C58-337E-194E-838A-26755625BA0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923641" y="2300943"/>
                <a:ext cx="923388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82" name="Ink 84">
                <a:extLst>
                  <a:ext uri="{FF2B5EF4-FFF2-40B4-BE49-F238E27FC236}">
                    <a16:creationId xmlns:a16="http://schemas.microsoft.com/office/drawing/2014/main" id="{F6A6CC9B-D4AC-DC4C-B1BF-4611AD755C16}"/>
                  </a:ext>
                </a:extLst>
              </p14:cNvPr>
              <p14:cNvContentPartPr/>
              <p14:nvPr/>
            </p14:nvContentPartPr>
            <p14:xfrm>
              <a:off x="1417115" y="2322903"/>
              <a:ext cx="195480" cy="151200"/>
            </p14:xfrm>
          </p:contentPart>
        </mc:Choice>
        <mc:Fallback xmlns="">
          <p:pic>
            <p:nvPicPr>
              <p:cNvPr id="82" name="Ink 84">
                <a:extLst>
                  <a:ext uri="{FF2B5EF4-FFF2-40B4-BE49-F238E27FC236}">
                    <a16:creationId xmlns:a16="http://schemas.microsoft.com/office/drawing/2014/main" id="{F6A6CC9B-D4AC-DC4C-B1BF-4611AD755C16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401606" y="2307423"/>
                <a:ext cx="226136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83" name="Ink 85">
                <a:extLst>
                  <a:ext uri="{FF2B5EF4-FFF2-40B4-BE49-F238E27FC236}">
                    <a16:creationId xmlns:a16="http://schemas.microsoft.com/office/drawing/2014/main" id="{17EC3D99-9160-6242-B667-2E564B84407C}"/>
                  </a:ext>
                </a:extLst>
              </p14:cNvPr>
              <p14:cNvContentPartPr/>
              <p14:nvPr/>
            </p14:nvContentPartPr>
            <p14:xfrm>
              <a:off x="851195" y="2266383"/>
              <a:ext cx="415440" cy="232920"/>
            </p14:xfrm>
          </p:contentPart>
        </mc:Choice>
        <mc:Fallback xmlns="">
          <p:pic>
            <p:nvPicPr>
              <p:cNvPr id="83" name="Ink 85">
                <a:extLst>
                  <a:ext uri="{FF2B5EF4-FFF2-40B4-BE49-F238E27FC236}">
                    <a16:creationId xmlns:a16="http://schemas.microsoft.com/office/drawing/2014/main" id="{17EC3D99-9160-6242-B667-2E564B84407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35715" y="2250903"/>
                <a:ext cx="4460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73D12161-8A53-004A-9293-8CA06B278153}"/>
                  </a:ext>
                </a:extLst>
              </p14:cNvPr>
              <p14:cNvContentPartPr/>
              <p14:nvPr/>
            </p14:nvContentPartPr>
            <p14:xfrm>
              <a:off x="4013795" y="2976663"/>
              <a:ext cx="94680" cy="190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73D12161-8A53-004A-9293-8CA06B27815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998315" y="2961470"/>
                <a:ext cx="12528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710A9EA6-B583-2C48-AD29-1479B71712AE}"/>
                  </a:ext>
                </a:extLst>
              </p14:cNvPr>
              <p14:cNvContentPartPr/>
              <p14:nvPr/>
            </p14:nvContentPartPr>
            <p14:xfrm>
              <a:off x="4007315" y="3058383"/>
              <a:ext cx="100800" cy="2556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710A9EA6-B583-2C48-AD29-1479B71712A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91835" y="3042682"/>
                <a:ext cx="131400" cy="56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C8799618-0381-6847-A45F-20ED0268E05D}"/>
                  </a:ext>
                </a:extLst>
              </p14:cNvPr>
              <p14:cNvContentPartPr/>
              <p14:nvPr/>
            </p14:nvContentPartPr>
            <p14:xfrm>
              <a:off x="4371995" y="2643303"/>
              <a:ext cx="151200" cy="85536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C8799618-0381-6847-A45F-20ED0268E05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356515" y="2627823"/>
                <a:ext cx="181800" cy="88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98" name="Ink 100">
                <a:extLst>
                  <a:ext uri="{FF2B5EF4-FFF2-40B4-BE49-F238E27FC236}">
                    <a16:creationId xmlns:a16="http://schemas.microsoft.com/office/drawing/2014/main" id="{22F1F70A-9529-D64D-8C2D-AFF8B8F42EB0}"/>
                  </a:ext>
                </a:extLst>
              </p14:cNvPr>
              <p14:cNvContentPartPr/>
              <p14:nvPr/>
            </p14:nvContentPartPr>
            <p14:xfrm>
              <a:off x="4856195" y="2618463"/>
              <a:ext cx="622800" cy="308160"/>
            </p14:xfrm>
          </p:contentPart>
        </mc:Choice>
        <mc:Fallback xmlns="">
          <p:pic>
            <p:nvPicPr>
              <p:cNvPr id="98" name="Ink 100">
                <a:extLst>
                  <a:ext uri="{FF2B5EF4-FFF2-40B4-BE49-F238E27FC236}">
                    <a16:creationId xmlns:a16="http://schemas.microsoft.com/office/drawing/2014/main" id="{22F1F70A-9529-D64D-8C2D-AFF8B8F42EB0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840715" y="2603001"/>
                <a:ext cx="653400" cy="338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99" name="Ink 101">
                <a:extLst>
                  <a:ext uri="{FF2B5EF4-FFF2-40B4-BE49-F238E27FC236}">
                    <a16:creationId xmlns:a16="http://schemas.microsoft.com/office/drawing/2014/main" id="{F679C6DB-95EB-B24F-85E5-50BC6F08732F}"/>
                  </a:ext>
                </a:extLst>
              </p14:cNvPr>
              <p14:cNvContentPartPr/>
              <p14:nvPr/>
            </p14:nvContentPartPr>
            <p14:xfrm>
              <a:off x="3202715" y="2901063"/>
              <a:ext cx="597600" cy="295920"/>
            </p14:xfrm>
          </p:contentPart>
        </mc:Choice>
        <mc:Fallback xmlns="">
          <p:pic>
            <p:nvPicPr>
              <p:cNvPr id="99" name="Ink 101">
                <a:extLst>
                  <a:ext uri="{FF2B5EF4-FFF2-40B4-BE49-F238E27FC236}">
                    <a16:creationId xmlns:a16="http://schemas.microsoft.com/office/drawing/2014/main" id="{F679C6DB-95EB-B24F-85E5-50BC6F08732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187235" y="2885583"/>
                <a:ext cx="62820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00" name="Ink 102">
                <a:extLst>
                  <a:ext uri="{FF2B5EF4-FFF2-40B4-BE49-F238E27FC236}">
                    <a16:creationId xmlns:a16="http://schemas.microsoft.com/office/drawing/2014/main" id="{8C47A82E-E068-A444-856D-D69BBA1D162E}"/>
                  </a:ext>
                </a:extLst>
              </p14:cNvPr>
              <p14:cNvContentPartPr/>
              <p14:nvPr/>
            </p14:nvContentPartPr>
            <p14:xfrm>
              <a:off x="2901035" y="2825823"/>
              <a:ext cx="195120" cy="352440"/>
            </p14:xfrm>
          </p:contentPart>
        </mc:Choice>
        <mc:Fallback xmlns="">
          <p:pic>
            <p:nvPicPr>
              <p:cNvPr id="100" name="Ink 102">
                <a:extLst>
                  <a:ext uri="{FF2B5EF4-FFF2-40B4-BE49-F238E27FC236}">
                    <a16:creationId xmlns:a16="http://schemas.microsoft.com/office/drawing/2014/main" id="{8C47A82E-E068-A444-856D-D69BBA1D162E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885584" y="2810343"/>
                <a:ext cx="225664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8B7EE72D-B5F9-2F4A-9A21-63E91C248DEB}"/>
                  </a:ext>
                </a:extLst>
              </p14:cNvPr>
              <p14:cNvContentPartPr/>
              <p14:nvPr/>
            </p14:nvContentPartPr>
            <p14:xfrm>
              <a:off x="5654675" y="2945343"/>
              <a:ext cx="31680" cy="63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8B7EE72D-B5F9-2F4A-9A21-63E91C248DE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639195" y="2929863"/>
                <a:ext cx="62280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2D0C948F-2751-5749-A124-BE8CFB53BF2E}"/>
                  </a:ext>
                </a:extLst>
              </p14:cNvPr>
              <p14:cNvContentPartPr/>
              <p14:nvPr/>
            </p14:nvContentPartPr>
            <p14:xfrm>
              <a:off x="5825315" y="2863623"/>
              <a:ext cx="131760" cy="1296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2D0C948F-2751-5749-A124-BE8CFB53BF2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809835" y="2848143"/>
                <a:ext cx="1623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EACA10E3-11A8-0848-B01F-9C9CF5206C46}"/>
                  </a:ext>
                </a:extLst>
              </p14:cNvPr>
              <p14:cNvContentPartPr/>
              <p14:nvPr/>
            </p14:nvContentPartPr>
            <p14:xfrm>
              <a:off x="6138875" y="2744103"/>
              <a:ext cx="25560" cy="1702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EACA10E3-11A8-0848-B01F-9C9CF5206C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123395" y="2728623"/>
                <a:ext cx="5616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7E167C0A-2C04-914F-BF12-AC636A2057E2}"/>
                  </a:ext>
                </a:extLst>
              </p14:cNvPr>
              <p14:cNvContentPartPr/>
              <p14:nvPr/>
            </p14:nvContentPartPr>
            <p14:xfrm>
              <a:off x="6358835" y="2762823"/>
              <a:ext cx="163800" cy="15768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7E167C0A-2C04-914F-BF12-AC636A2057E2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343355" y="2747308"/>
                <a:ext cx="194400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82202BEF-0C11-CB4F-8E21-B37AA1681654}"/>
                  </a:ext>
                </a:extLst>
              </p14:cNvPr>
              <p14:cNvContentPartPr/>
              <p14:nvPr/>
            </p14:nvContentPartPr>
            <p14:xfrm>
              <a:off x="6384035" y="2970543"/>
              <a:ext cx="163800" cy="3168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82202BEF-0C11-CB4F-8E21-B37AA1681654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368589" y="2955063"/>
                <a:ext cx="194333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D96429DA-C377-9B4C-8906-AC26977902CF}"/>
                  </a:ext>
                </a:extLst>
              </p14:cNvPr>
              <p14:cNvContentPartPr/>
              <p14:nvPr/>
            </p14:nvContentPartPr>
            <p14:xfrm>
              <a:off x="6698315" y="2769303"/>
              <a:ext cx="232920" cy="12960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D96429DA-C377-9B4C-8906-AC26977902CF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682835" y="2753823"/>
                <a:ext cx="26352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E0B97FC3-2E10-B345-BF31-06B5E4FFDFAD}"/>
                  </a:ext>
                </a:extLst>
              </p14:cNvPr>
              <p14:cNvContentPartPr/>
              <p14:nvPr/>
            </p14:nvContentPartPr>
            <p14:xfrm>
              <a:off x="7069475" y="2750223"/>
              <a:ext cx="126000" cy="1198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E0B97FC3-2E10-B345-BF31-06B5E4FFDFAD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7053995" y="2734743"/>
                <a:ext cx="1566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B63C4483-9B4A-904F-B455-0EF60723C9E6}"/>
                  </a:ext>
                </a:extLst>
              </p14:cNvPr>
              <p14:cNvContentPartPr/>
              <p14:nvPr/>
            </p14:nvContentPartPr>
            <p14:xfrm>
              <a:off x="7044275" y="2938863"/>
              <a:ext cx="182520" cy="1296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B63C4483-9B4A-904F-B455-0EF60723C9E6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028825" y="2923383"/>
                <a:ext cx="2130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C75850A1-D63D-8F40-B932-EA9DDD564B51}"/>
                  </a:ext>
                </a:extLst>
              </p14:cNvPr>
              <p14:cNvContentPartPr/>
              <p14:nvPr/>
            </p14:nvContentPartPr>
            <p14:xfrm>
              <a:off x="7389875" y="2744103"/>
              <a:ext cx="25560" cy="18252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C75850A1-D63D-8F40-B932-EA9DDD564B5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374395" y="2728653"/>
                <a:ext cx="56160" cy="2130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65390FF4-B590-5F45-9C67-2402EDFF9D5F}"/>
                  </a:ext>
                </a:extLst>
              </p14:cNvPr>
              <p14:cNvContentPartPr/>
              <p14:nvPr/>
            </p14:nvContentPartPr>
            <p14:xfrm>
              <a:off x="5013515" y="3334863"/>
              <a:ext cx="132480" cy="11340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65390FF4-B590-5F45-9C67-2402EDFF9D5F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998035" y="3319383"/>
                <a:ext cx="1630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DA1E489F-D68D-714B-95D4-EFE9BFEA1E56}"/>
                  </a:ext>
                </a:extLst>
              </p14:cNvPr>
              <p14:cNvContentPartPr/>
              <p14:nvPr/>
            </p14:nvContentPartPr>
            <p14:xfrm>
              <a:off x="5296475" y="3441783"/>
              <a:ext cx="31680" cy="568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DA1E489F-D68D-714B-95D4-EFE9BFEA1E56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280995" y="3426303"/>
                <a:ext cx="62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25" name="Ink 126">
                <a:extLst>
                  <a:ext uri="{FF2B5EF4-FFF2-40B4-BE49-F238E27FC236}">
                    <a16:creationId xmlns:a16="http://schemas.microsoft.com/office/drawing/2014/main" id="{C30B3BC4-4909-564D-BDFE-99C6E6AF0ADC}"/>
                  </a:ext>
                </a:extLst>
              </p14:cNvPr>
              <p14:cNvContentPartPr/>
              <p14:nvPr/>
            </p14:nvContentPartPr>
            <p14:xfrm>
              <a:off x="7081715" y="3297423"/>
              <a:ext cx="377640" cy="163440"/>
            </p14:xfrm>
          </p:contentPart>
        </mc:Choice>
        <mc:Fallback xmlns="">
          <p:pic>
            <p:nvPicPr>
              <p:cNvPr id="125" name="Ink 126">
                <a:extLst>
                  <a:ext uri="{FF2B5EF4-FFF2-40B4-BE49-F238E27FC236}">
                    <a16:creationId xmlns:a16="http://schemas.microsoft.com/office/drawing/2014/main" id="{C30B3BC4-4909-564D-BDFE-99C6E6AF0ADC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066235" y="3281977"/>
                <a:ext cx="408240" cy="19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26" name="Ink 127">
                <a:extLst>
                  <a:ext uri="{FF2B5EF4-FFF2-40B4-BE49-F238E27FC236}">
                    <a16:creationId xmlns:a16="http://schemas.microsoft.com/office/drawing/2014/main" id="{E33730E4-2FE2-E441-A6CA-E39C9BCDF92B}"/>
                  </a:ext>
                </a:extLst>
              </p14:cNvPr>
              <p14:cNvContentPartPr/>
              <p14:nvPr/>
            </p14:nvContentPartPr>
            <p14:xfrm>
              <a:off x="5723795" y="3284823"/>
              <a:ext cx="1263960" cy="189000"/>
            </p14:xfrm>
          </p:contentPart>
        </mc:Choice>
        <mc:Fallback xmlns="">
          <p:pic>
            <p:nvPicPr>
              <p:cNvPr id="126" name="Ink 127">
                <a:extLst>
                  <a:ext uri="{FF2B5EF4-FFF2-40B4-BE49-F238E27FC236}">
                    <a16:creationId xmlns:a16="http://schemas.microsoft.com/office/drawing/2014/main" id="{E33730E4-2FE2-E441-A6CA-E39C9BCDF92B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708315" y="3269343"/>
                <a:ext cx="12945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55" name="Ink 159">
                <a:extLst>
                  <a:ext uri="{FF2B5EF4-FFF2-40B4-BE49-F238E27FC236}">
                    <a16:creationId xmlns:a16="http://schemas.microsoft.com/office/drawing/2014/main" id="{ABAFA4CF-8F82-2444-A053-1EDEDB79BB3B}"/>
                  </a:ext>
                </a:extLst>
              </p14:cNvPr>
              <p14:cNvContentPartPr/>
              <p14:nvPr/>
            </p14:nvContentPartPr>
            <p14:xfrm>
              <a:off x="2108675" y="4177263"/>
              <a:ext cx="12960" cy="19440"/>
            </p14:xfrm>
          </p:contentPart>
        </mc:Choice>
        <mc:Fallback xmlns="">
          <p:pic>
            <p:nvPicPr>
              <p:cNvPr id="155" name="Ink 159">
                <a:extLst>
                  <a:ext uri="{FF2B5EF4-FFF2-40B4-BE49-F238E27FC236}">
                    <a16:creationId xmlns:a16="http://schemas.microsoft.com/office/drawing/2014/main" id="{ABAFA4CF-8F82-2444-A053-1EDEDB79BB3B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2093195" y="4161783"/>
                <a:ext cx="4356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40494319-2FAB-5B49-A2B9-39F236A4ED8A}"/>
                  </a:ext>
                </a:extLst>
              </p14:cNvPr>
              <p14:cNvContentPartPr/>
              <p14:nvPr/>
            </p14:nvContentPartPr>
            <p14:xfrm>
              <a:off x="2202995" y="4755783"/>
              <a:ext cx="12960" cy="4428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40494319-2FAB-5B49-A2B9-39F236A4ED8A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2187515" y="474030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0B154141-0C91-4843-8CD6-BDB567CCA742}"/>
                  </a:ext>
                </a:extLst>
              </p14:cNvPr>
              <p14:cNvContentPartPr/>
              <p14:nvPr/>
            </p14:nvContentPartPr>
            <p14:xfrm>
              <a:off x="2234675" y="4687383"/>
              <a:ext cx="6480" cy="1224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0B154141-0C91-4843-8CD6-BDB567CCA742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2220010" y="4671903"/>
                <a:ext cx="35469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72" name="Ink 174">
                <a:extLst>
                  <a:ext uri="{FF2B5EF4-FFF2-40B4-BE49-F238E27FC236}">
                    <a16:creationId xmlns:a16="http://schemas.microsoft.com/office/drawing/2014/main" id="{6D9099DD-C460-D34E-B0C1-AB17FA9B1616}"/>
                  </a:ext>
                </a:extLst>
              </p14:cNvPr>
              <p14:cNvContentPartPr/>
              <p14:nvPr/>
            </p14:nvContentPartPr>
            <p14:xfrm>
              <a:off x="2353835" y="4598823"/>
              <a:ext cx="358920" cy="226800"/>
            </p14:xfrm>
          </p:contentPart>
        </mc:Choice>
        <mc:Fallback xmlns="">
          <p:pic>
            <p:nvPicPr>
              <p:cNvPr id="172" name="Ink 174">
                <a:extLst>
                  <a:ext uri="{FF2B5EF4-FFF2-40B4-BE49-F238E27FC236}">
                    <a16:creationId xmlns:a16="http://schemas.microsoft.com/office/drawing/2014/main" id="{6D9099DD-C460-D34E-B0C1-AB17FA9B1616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2338339" y="4583343"/>
                <a:ext cx="389551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73" name="Ink 175">
                <a:extLst>
                  <a:ext uri="{FF2B5EF4-FFF2-40B4-BE49-F238E27FC236}">
                    <a16:creationId xmlns:a16="http://schemas.microsoft.com/office/drawing/2014/main" id="{F75AF879-2A60-BB47-876E-413D5A60D905}"/>
                  </a:ext>
                </a:extLst>
              </p14:cNvPr>
              <p14:cNvContentPartPr/>
              <p14:nvPr/>
            </p14:nvContentPartPr>
            <p14:xfrm>
              <a:off x="1964315" y="4674063"/>
              <a:ext cx="151200" cy="157680"/>
            </p14:xfrm>
          </p:contentPart>
        </mc:Choice>
        <mc:Fallback xmlns="">
          <p:pic>
            <p:nvPicPr>
              <p:cNvPr id="173" name="Ink 175">
                <a:extLst>
                  <a:ext uri="{FF2B5EF4-FFF2-40B4-BE49-F238E27FC236}">
                    <a16:creationId xmlns:a16="http://schemas.microsoft.com/office/drawing/2014/main" id="{F75AF879-2A60-BB47-876E-413D5A60D905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1948835" y="4658548"/>
                <a:ext cx="181800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74" name="Ink 176">
                <a:extLst>
                  <a:ext uri="{FF2B5EF4-FFF2-40B4-BE49-F238E27FC236}">
                    <a16:creationId xmlns:a16="http://schemas.microsoft.com/office/drawing/2014/main" id="{C8686124-2BB6-164B-8657-4D2B2291A5BB}"/>
                  </a:ext>
                </a:extLst>
              </p14:cNvPr>
              <p14:cNvContentPartPr/>
              <p14:nvPr/>
            </p14:nvContentPartPr>
            <p14:xfrm>
              <a:off x="1222355" y="4642743"/>
              <a:ext cx="289440" cy="264240"/>
            </p14:xfrm>
          </p:contentPart>
        </mc:Choice>
        <mc:Fallback xmlns="">
          <p:pic>
            <p:nvPicPr>
              <p:cNvPr id="174" name="Ink 176">
                <a:extLst>
                  <a:ext uri="{FF2B5EF4-FFF2-40B4-BE49-F238E27FC236}">
                    <a16:creationId xmlns:a16="http://schemas.microsoft.com/office/drawing/2014/main" id="{C8686124-2BB6-164B-8657-4D2B2291A5BB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1206894" y="4627284"/>
                <a:ext cx="320002" cy="294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93" name="Ink 196">
                <a:extLst>
                  <a:ext uri="{FF2B5EF4-FFF2-40B4-BE49-F238E27FC236}">
                    <a16:creationId xmlns:a16="http://schemas.microsoft.com/office/drawing/2014/main" id="{05F5906D-073B-B54B-B140-FBA83691BFB3}"/>
                  </a:ext>
                </a:extLst>
              </p14:cNvPr>
              <p14:cNvContentPartPr/>
              <p14:nvPr/>
            </p14:nvContentPartPr>
            <p14:xfrm>
              <a:off x="4937915" y="4604943"/>
              <a:ext cx="786240" cy="283320"/>
            </p14:xfrm>
          </p:contentPart>
        </mc:Choice>
        <mc:Fallback xmlns="">
          <p:pic>
            <p:nvPicPr>
              <p:cNvPr id="193" name="Ink 196">
                <a:extLst>
                  <a:ext uri="{FF2B5EF4-FFF2-40B4-BE49-F238E27FC236}">
                    <a16:creationId xmlns:a16="http://schemas.microsoft.com/office/drawing/2014/main" id="{05F5906D-073B-B54B-B140-FBA83691BFB3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922435" y="4589463"/>
                <a:ext cx="81684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94" name="Ink 197">
                <a:extLst>
                  <a:ext uri="{FF2B5EF4-FFF2-40B4-BE49-F238E27FC236}">
                    <a16:creationId xmlns:a16="http://schemas.microsoft.com/office/drawing/2014/main" id="{6AD61982-9B39-CE41-B138-235E844345FB}"/>
                  </a:ext>
                </a:extLst>
              </p14:cNvPr>
              <p14:cNvContentPartPr/>
              <p14:nvPr/>
            </p14:nvContentPartPr>
            <p14:xfrm>
              <a:off x="4108115" y="4579743"/>
              <a:ext cx="585000" cy="239400"/>
            </p14:xfrm>
          </p:contentPart>
        </mc:Choice>
        <mc:Fallback xmlns="">
          <p:pic>
            <p:nvPicPr>
              <p:cNvPr id="194" name="Ink 197">
                <a:extLst>
                  <a:ext uri="{FF2B5EF4-FFF2-40B4-BE49-F238E27FC236}">
                    <a16:creationId xmlns:a16="http://schemas.microsoft.com/office/drawing/2014/main" id="{6AD61982-9B39-CE41-B138-235E844345FB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4092645" y="4564240"/>
                <a:ext cx="615581" cy="2700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95" name="Ink 198">
                <a:extLst>
                  <a:ext uri="{FF2B5EF4-FFF2-40B4-BE49-F238E27FC236}">
                    <a16:creationId xmlns:a16="http://schemas.microsoft.com/office/drawing/2014/main" id="{2FE77032-EA79-444D-8BF7-CC5026CE9B34}"/>
                  </a:ext>
                </a:extLst>
              </p14:cNvPr>
              <p14:cNvContentPartPr/>
              <p14:nvPr/>
            </p14:nvContentPartPr>
            <p14:xfrm>
              <a:off x="3328355" y="4624023"/>
              <a:ext cx="509760" cy="251640"/>
            </p14:xfrm>
          </p:contentPart>
        </mc:Choice>
        <mc:Fallback xmlns="">
          <p:pic>
            <p:nvPicPr>
              <p:cNvPr id="195" name="Ink 198">
                <a:extLst>
                  <a:ext uri="{FF2B5EF4-FFF2-40B4-BE49-F238E27FC236}">
                    <a16:creationId xmlns:a16="http://schemas.microsoft.com/office/drawing/2014/main" id="{2FE77032-EA79-444D-8BF7-CC5026CE9B34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312864" y="4608565"/>
                <a:ext cx="540382" cy="2821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96" name="Ink 199">
                <a:extLst>
                  <a:ext uri="{FF2B5EF4-FFF2-40B4-BE49-F238E27FC236}">
                    <a16:creationId xmlns:a16="http://schemas.microsoft.com/office/drawing/2014/main" id="{B9474F95-20B2-8A49-B0BE-2A5481DF6AB4}"/>
                  </a:ext>
                </a:extLst>
              </p14:cNvPr>
              <p14:cNvContentPartPr/>
              <p14:nvPr/>
            </p14:nvContentPartPr>
            <p14:xfrm>
              <a:off x="3039275" y="4655343"/>
              <a:ext cx="182880" cy="176400"/>
            </p14:xfrm>
          </p:contentPart>
        </mc:Choice>
        <mc:Fallback xmlns="">
          <p:pic>
            <p:nvPicPr>
              <p:cNvPr id="196" name="Ink 199">
                <a:extLst>
                  <a:ext uri="{FF2B5EF4-FFF2-40B4-BE49-F238E27FC236}">
                    <a16:creationId xmlns:a16="http://schemas.microsoft.com/office/drawing/2014/main" id="{B9474F95-20B2-8A49-B0BE-2A5481DF6AB4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3023795" y="4639863"/>
                <a:ext cx="21348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6D34807-08D3-654D-A444-AAA11F228657}"/>
                  </a:ext>
                </a:extLst>
              </p14:cNvPr>
              <p14:cNvContentPartPr/>
              <p14:nvPr/>
            </p14:nvContentPartPr>
            <p14:xfrm>
              <a:off x="2215595" y="3209223"/>
              <a:ext cx="1908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6D34807-08D3-654D-A444-AAA11F228657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200475" y="3194103"/>
                <a:ext cx="496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ADB52F9C-B8B8-724C-B7B0-40EE3229F831}"/>
                  </a:ext>
                </a:extLst>
              </p14:cNvPr>
              <p14:cNvContentPartPr/>
              <p14:nvPr/>
            </p14:nvContentPartPr>
            <p14:xfrm>
              <a:off x="4466315" y="3749943"/>
              <a:ext cx="88560" cy="1908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ADB52F9C-B8B8-724C-B7B0-40EE3229F831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4451195" y="3734823"/>
                <a:ext cx="11880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77F39F7D-4CDA-664E-8738-60B7571AF7DD}"/>
                  </a:ext>
                </a:extLst>
              </p14:cNvPr>
              <p14:cNvContentPartPr/>
              <p14:nvPr/>
            </p14:nvContentPartPr>
            <p14:xfrm>
              <a:off x="4504115" y="3844263"/>
              <a:ext cx="69480" cy="316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77F39F7D-4CDA-664E-8738-60B7571AF7DD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4488995" y="3829143"/>
                <a:ext cx="10008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6" name="Ink 27">
                <a:extLst>
                  <a:ext uri="{FF2B5EF4-FFF2-40B4-BE49-F238E27FC236}">
                    <a16:creationId xmlns:a16="http://schemas.microsoft.com/office/drawing/2014/main" id="{7134CF1C-711E-4C47-8334-9C4B7CBC0C48}"/>
                  </a:ext>
                </a:extLst>
              </p14:cNvPr>
              <p14:cNvContentPartPr/>
              <p14:nvPr/>
            </p14:nvContentPartPr>
            <p14:xfrm>
              <a:off x="3831275" y="3592623"/>
              <a:ext cx="459720" cy="283320"/>
            </p14:xfrm>
          </p:contentPart>
        </mc:Choice>
        <mc:Fallback xmlns="">
          <p:pic>
            <p:nvPicPr>
              <p:cNvPr id="26" name="Ink 27">
                <a:extLst>
                  <a:ext uri="{FF2B5EF4-FFF2-40B4-BE49-F238E27FC236}">
                    <a16:creationId xmlns:a16="http://schemas.microsoft.com/office/drawing/2014/main" id="{7134CF1C-711E-4C47-8334-9C4B7CBC0C48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3816143" y="3577503"/>
                <a:ext cx="490344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7" name="Ink 29">
                <a:extLst>
                  <a:ext uri="{FF2B5EF4-FFF2-40B4-BE49-F238E27FC236}">
                    <a16:creationId xmlns:a16="http://schemas.microsoft.com/office/drawing/2014/main" id="{7B7B0A68-4B02-6A4C-B924-0FCF6581884C}"/>
                  </a:ext>
                </a:extLst>
              </p14:cNvPr>
              <p14:cNvContentPartPr/>
              <p14:nvPr/>
            </p14:nvContentPartPr>
            <p14:xfrm>
              <a:off x="1335395" y="3460863"/>
              <a:ext cx="2326680" cy="1119240"/>
            </p14:xfrm>
          </p:contentPart>
        </mc:Choice>
        <mc:Fallback xmlns="">
          <p:pic>
            <p:nvPicPr>
              <p:cNvPr id="27" name="Ink 29">
                <a:extLst>
                  <a:ext uri="{FF2B5EF4-FFF2-40B4-BE49-F238E27FC236}">
                    <a16:creationId xmlns:a16="http://schemas.microsoft.com/office/drawing/2014/main" id="{7B7B0A68-4B02-6A4C-B924-0FCF6581884C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320275" y="3445388"/>
                <a:ext cx="2356920" cy="11494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DB6B3C25-9A0E-3243-887E-E0BE354D7952}"/>
                  </a:ext>
                </a:extLst>
              </p14:cNvPr>
              <p14:cNvContentPartPr/>
              <p14:nvPr/>
            </p14:nvContentPartPr>
            <p14:xfrm>
              <a:off x="4893995" y="3686943"/>
              <a:ext cx="75960" cy="2833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DB6B3C25-9A0E-3243-887E-E0BE354D7952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878875" y="3671823"/>
                <a:ext cx="10620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AC577CD-4E9A-CB4E-9E6A-824D90B047EB}"/>
                  </a:ext>
                </a:extLst>
              </p14:cNvPr>
              <p14:cNvContentPartPr/>
              <p14:nvPr/>
            </p14:nvContentPartPr>
            <p14:xfrm>
              <a:off x="4629755" y="4183743"/>
              <a:ext cx="119880" cy="64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AC577CD-4E9A-CB4E-9E6A-824D90B047EB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4614635" y="4168623"/>
                <a:ext cx="150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CC3F10F4-2FC4-C74A-904E-0002669CE84F}"/>
                  </a:ext>
                </a:extLst>
              </p14:cNvPr>
              <p14:cNvContentPartPr/>
              <p14:nvPr/>
            </p14:nvContentPartPr>
            <p14:xfrm>
              <a:off x="4881395" y="4120743"/>
              <a:ext cx="6480" cy="1134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CC3F10F4-2FC4-C74A-904E-0002669CE84F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4866275" y="4105623"/>
                <a:ext cx="370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504D449D-FA7F-A844-98D1-AE68DA0315C3}"/>
                  </a:ext>
                </a:extLst>
              </p14:cNvPr>
              <p14:cNvContentPartPr/>
              <p14:nvPr/>
            </p14:nvContentPartPr>
            <p14:xfrm>
              <a:off x="5076155" y="3599103"/>
              <a:ext cx="19080" cy="5688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504D449D-FA7F-A844-98D1-AE68DA0315C3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5061035" y="3583983"/>
                <a:ext cx="496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3DE9780C-11FE-B54D-B77E-DADBF619679A}"/>
                  </a:ext>
                </a:extLst>
              </p14:cNvPr>
              <p14:cNvContentPartPr/>
              <p14:nvPr/>
            </p14:nvContentPartPr>
            <p14:xfrm>
              <a:off x="5126555" y="3788463"/>
              <a:ext cx="258120" cy="1317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3DE9780C-11FE-B54D-B77E-DADBF619679A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111435" y="3772983"/>
                <a:ext cx="28872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61" name="Ink 62">
                <a:extLst>
                  <a:ext uri="{FF2B5EF4-FFF2-40B4-BE49-F238E27FC236}">
                    <a16:creationId xmlns:a16="http://schemas.microsoft.com/office/drawing/2014/main" id="{2538AB6E-3F29-DD46-B9BD-6D49BFF1A9F2}"/>
                  </a:ext>
                </a:extLst>
              </p14:cNvPr>
              <p14:cNvContentPartPr/>
              <p14:nvPr/>
            </p14:nvContentPartPr>
            <p14:xfrm>
              <a:off x="6522275" y="3756783"/>
              <a:ext cx="384120" cy="188280"/>
            </p14:xfrm>
          </p:contentPart>
        </mc:Choice>
        <mc:Fallback xmlns="">
          <p:pic>
            <p:nvPicPr>
              <p:cNvPr id="61" name="Ink 62">
                <a:extLst>
                  <a:ext uri="{FF2B5EF4-FFF2-40B4-BE49-F238E27FC236}">
                    <a16:creationId xmlns:a16="http://schemas.microsoft.com/office/drawing/2014/main" id="{2538AB6E-3F29-DD46-B9BD-6D49BFF1A9F2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507141" y="3741663"/>
                <a:ext cx="414749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62" name="Ink 63">
                <a:extLst>
                  <a:ext uri="{FF2B5EF4-FFF2-40B4-BE49-F238E27FC236}">
                    <a16:creationId xmlns:a16="http://schemas.microsoft.com/office/drawing/2014/main" id="{CECB4A9F-8B11-2748-8AB9-18255137A86C}"/>
                  </a:ext>
                </a:extLst>
              </p14:cNvPr>
              <p14:cNvContentPartPr/>
              <p14:nvPr/>
            </p14:nvContentPartPr>
            <p14:xfrm>
              <a:off x="5566835" y="3731223"/>
              <a:ext cx="842760" cy="295560"/>
            </p14:xfrm>
          </p:contentPart>
        </mc:Choice>
        <mc:Fallback xmlns="">
          <p:pic>
            <p:nvPicPr>
              <p:cNvPr id="62" name="Ink 63">
                <a:extLst>
                  <a:ext uri="{FF2B5EF4-FFF2-40B4-BE49-F238E27FC236}">
                    <a16:creationId xmlns:a16="http://schemas.microsoft.com/office/drawing/2014/main" id="{CECB4A9F-8B11-2748-8AB9-18255137A86C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5551355" y="3715762"/>
                <a:ext cx="873360" cy="326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A50E0757-B905-794F-A85B-5804CC13CD3E}"/>
                  </a:ext>
                </a:extLst>
              </p14:cNvPr>
              <p14:cNvContentPartPr/>
              <p14:nvPr/>
            </p14:nvContentPartPr>
            <p14:xfrm>
              <a:off x="7069475" y="3826263"/>
              <a:ext cx="82080" cy="612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A50E0757-B905-794F-A85B-5804CC13CD3E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7053995" y="3810783"/>
                <a:ext cx="11268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42C620B9-F232-B74D-A49A-2A07D3FE6659}"/>
                  </a:ext>
                </a:extLst>
              </p14:cNvPr>
              <p14:cNvContentPartPr/>
              <p14:nvPr/>
            </p14:nvContentPartPr>
            <p14:xfrm>
              <a:off x="7081715" y="3907263"/>
              <a:ext cx="94680" cy="648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42C620B9-F232-B74D-A49A-2A07D3FE6659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7066595" y="3891783"/>
                <a:ext cx="125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1" name="Ink 71">
                <a:extLst>
                  <a:ext uri="{FF2B5EF4-FFF2-40B4-BE49-F238E27FC236}">
                    <a16:creationId xmlns:a16="http://schemas.microsoft.com/office/drawing/2014/main" id="{4810067A-9F3B-E048-95F6-9731DBDB16A4}"/>
                  </a:ext>
                </a:extLst>
              </p14:cNvPr>
              <p14:cNvContentPartPr/>
              <p14:nvPr/>
            </p14:nvContentPartPr>
            <p14:xfrm>
              <a:off x="7308155" y="3706023"/>
              <a:ext cx="346320" cy="453240"/>
            </p14:xfrm>
          </p:contentPart>
        </mc:Choice>
        <mc:Fallback xmlns="">
          <p:pic>
            <p:nvPicPr>
              <p:cNvPr id="71" name="Ink 71">
                <a:extLst>
                  <a:ext uri="{FF2B5EF4-FFF2-40B4-BE49-F238E27FC236}">
                    <a16:creationId xmlns:a16="http://schemas.microsoft.com/office/drawing/2014/main" id="{4810067A-9F3B-E048-95F6-9731DBDB16A4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7293035" y="3690531"/>
                <a:ext cx="376560" cy="483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88" name="Ink 89">
                <a:extLst>
                  <a:ext uri="{FF2B5EF4-FFF2-40B4-BE49-F238E27FC236}">
                    <a16:creationId xmlns:a16="http://schemas.microsoft.com/office/drawing/2014/main" id="{AD2C5398-84E2-134D-B7DB-7A6D22952A5F}"/>
                  </a:ext>
                </a:extLst>
              </p14:cNvPr>
              <p14:cNvContentPartPr/>
              <p14:nvPr/>
            </p14:nvContentPartPr>
            <p14:xfrm>
              <a:off x="8333075" y="4158543"/>
              <a:ext cx="276840" cy="132480"/>
            </p14:xfrm>
          </p:contentPart>
        </mc:Choice>
        <mc:Fallback xmlns="">
          <p:pic>
            <p:nvPicPr>
              <p:cNvPr id="88" name="Ink 89">
                <a:extLst>
                  <a:ext uri="{FF2B5EF4-FFF2-40B4-BE49-F238E27FC236}">
                    <a16:creationId xmlns:a16="http://schemas.microsoft.com/office/drawing/2014/main" id="{AD2C5398-84E2-134D-B7DB-7A6D22952A5F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8317955" y="4143423"/>
                <a:ext cx="30744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01" name="Ink 102">
                <a:extLst>
                  <a:ext uri="{FF2B5EF4-FFF2-40B4-BE49-F238E27FC236}">
                    <a16:creationId xmlns:a16="http://schemas.microsoft.com/office/drawing/2014/main" id="{2D6F0AFF-CE34-2A40-B5D2-D28C588DF634}"/>
                  </a:ext>
                </a:extLst>
              </p14:cNvPr>
              <p14:cNvContentPartPr/>
              <p14:nvPr/>
            </p14:nvContentPartPr>
            <p14:xfrm>
              <a:off x="7779755" y="3341343"/>
              <a:ext cx="817920" cy="735480"/>
            </p14:xfrm>
          </p:contentPart>
        </mc:Choice>
        <mc:Fallback xmlns="">
          <p:pic>
            <p:nvPicPr>
              <p:cNvPr id="101" name="Ink 102">
                <a:extLst>
                  <a:ext uri="{FF2B5EF4-FFF2-40B4-BE49-F238E27FC236}">
                    <a16:creationId xmlns:a16="http://schemas.microsoft.com/office/drawing/2014/main" id="{2D6F0AFF-CE34-2A40-B5D2-D28C588DF634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7764628" y="3326216"/>
                <a:ext cx="848533" cy="7660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02" name="Ink 114">
                <a:extLst>
                  <a:ext uri="{FF2B5EF4-FFF2-40B4-BE49-F238E27FC236}">
                    <a16:creationId xmlns:a16="http://schemas.microsoft.com/office/drawing/2014/main" id="{18D5B0D1-8537-BA4D-9341-F531B4CEC8BF}"/>
                  </a:ext>
                </a:extLst>
              </p14:cNvPr>
              <p14:cNvContentPartPr/>
              <p14:nvPr/>
            </p14:nvContentPartPr>
            <p14:xfrm>
              <a:off x="8722955" y="4108503"/>
              <a:ext cx="150840" cy="126000"/>
            </p14:xfrm>
          </p:contentPart>
        </mc:Choice>
        <mc:Fallback xmlns="">
          <p:pic>
            <p:nvPicPr>
              <p:cNvPr id="102" name="Ink 114">
                <a:extLst>
                  <a:ext uri="{FF2B5EF4-FFF2-40B4-BE49-F238E27FC236}">
                    <a16:creationId xmlns:a16="http://schemas.microsoft.com/office/drawing/2014/main" id="{18D5B0D1-8537-BA4D-9341-F531B4CEC8BF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8707512" y="4093023"/>
                <a:ext cx="181367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7DFD956B-1689-E540-AF1C-0E54934F3308}"/>
                  </a:ext>
                </a:extLst>
              </p14:cNvPr>
              <p14:cNvContentPartPr/>
              <p14:nvPr/>
            </p14:nvContentPartPr>
            <p14:xfrm>
              <a:off x="6516155" y="4466703"/>
              <a:ext cx="88200" cy="648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7DFD956B-1689-E540-AF1C-0E54934F3308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500675" y="4451583"/>
                <a:ext cx="1188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673A7FD9-F607-404D-ACF2-4ADA58A0DCD4}"/>
                  </a:ext>
                </a:extLst>
              </p14:cNvPr>
              <p14:cNvContentPartPr/>
              <p14:nvPr/>
            </p14:nvContentPartPr>
            <p14:xfrm>
              <a:off x="6528755" y="4554543"/>
              <a:ext cx="63360" cy="1296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673A7FD9-F607-404D-ACF2-4ADA58A0DCD4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6513275" y="4539423"/>
                <a:ext cx="936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D2692756-A474-CE42-905A-85ED52C80B2A}"/>
                  </a:ext>
                </a:extLst>
              </p14:cNvPr>
              <p14:cNvContentPartPr/>
              <p14:nvPr/>
            </p14:nvContentPartPr>
            <p14:xfrm>
              <a:off x="7540715" y="4598823"/>
              <a:ext cx="100800" cy="648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D2692756-A474-CE42-905A-85ED52C80B2A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7525595" y="4583343"/>
                <a:ext cx="1314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F67BBE1E-2530-9F4C-B9D5-0221E7872368}"/>
                  </a:ext>
                </a:extLst>
              </p14:cNvPr>
              <p14:cNvContentPartPr/>
              <p14:nvPr/>
            </p14:nvContentPartPr>
            <p14:xfrm>
              <a:off x="8163155" y="4554543"/>
              <a:ext cx="126000" cy="1908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F67BBE1E-2530-9F4C-B9D5-0221E7872368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8148035" y="4539423"/>
                <a:ext cx="15660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FD0AA94A-23C6-204E-9FB7-967BEA4B4F8D}"/>
                  </a:ext>
                </a:extLst>
              </p14:cNvPr>
              <p14:cNvContentPartPr/>
              <p14:nvPr/>
            </p14:nvContentPartPr>
            <p14:xfrm>
              <a:off x="8182235" y="4636623"/>
              <a:ext cx="138600" cy="1296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FD0AA94A-23C6-204E-9FB7-967BEA4B4F8D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8166755" y="4621143"/>
                <a:ext cx="1692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131E87A1-5AAC-AD49-986C-CB00D3B01F52}"/>
                  </a:ext>
                </a:extLst>
              </p14:cNvPr>
              <p14:cNvContentPartPr/>
              <p14:nvPr/>
            </p14:nvContentPartPr>
            <p14:xfrm>
              <a:off x="8458715" y="4491903"/>
              <a:ext cx="295920" cy="22680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131E87A1-5AAC-AD49-986C-CB00D3B01F52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8443595" y="4476423"/>
                <a:ext cx="32652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31" name="Ink 133">
                <a:extLst>
                  <a:ext uri="{FF2B5EF4-FFF2-40B4-BE49-F238E27FC236}">
                    <a16:creationId xmlns:a16="http://schemas.microsoft.com/office/drawing/2014/main" id="{B05BF129-6924-C543-9121-75897304FA94}"/>
                  </a:ext>
                </a:extLst>
              </p14:cNvPr>
              <p14:cNvContentPartPr/>
              <p14:nvPr/>
            </p14:nvContentPartPr>
            <p14:xfrm>
              <a:off x="7785875" y="4435383"/>
              <a:ext cx="226800" cy="302040"/>
            </p14:xfrm>
          </p:contentPart>
        </mc:Choice>
        <mc:Fallback xmlns="">
          <p:pic>
            <p:nvPicPr>
              <p:cNvPr id="131" name="Ink 133">
                <a:extLst>
                  <a:ext uri="{FF2B5EF4-FFF2-40B4-BE49-F238E27FC236}">
                    <a16:creationId xmlns:a16="http://schemas.microsoft.com/office/drawing/2014/main" id="{B05BF129-6924-C543-9121-75897304FA94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7770755" y="4419903"/>
                <a:ext cx="25704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32" name="Ink 134">
                <a:extLst>
                  <a:ext uri="{FF2B5EF4-FFF2-40B4-BE49-F238E27FC236}">
                    <a16:creationId xmlns:a16="http://schemas.microsoft.com/office/drawing/2014/main" id="{3F8965BF-4C81-FC4B-AF34-7EE96C2F03B9}"/>
                  </a:ext>
                </a:extLst>
              </p14:cNvPr>
              <p14:cNvContentPartPr/>
              <p14:nvPr/>
            </p14:nvContentPartPr>
            <p14:xfrm>
              <a:off x="7251635" y="4378503"/>
              <a:ext cx="176400" cy="333720"/>
            </p14:xfrm>
          </p:contentPart>
        </mc:Choice>
        <mc:Fallback xmlns="">
          <p:pic>
            <p:nvPicPr>
              <p:cNvPr id="132" name="Ink 134">
                <a:extLst>
                  <a:ext uri="{FF2B5EF4-FFF2-40B4-BE49-F238E27FC236}">
                    <a16:creationId xmlns:a16="http://schemas.microsoft.com/office/drawing/2014/main" id="{3F8965BF-4C81-FC4B-AF34-7EE96C2F03B9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7236515" y="4363383"/>
                <a:ext cx="207000" cy="36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33" name="Ink 135">
                <a:extLst>
                  <a:ext uri="{FF2B5EF4-FFF2-40B4-BE49-F238E27FC236}">
                    <a16:creationId xmlns:a16="http://schemas.microsoft.com/office/drawing/2014/main" id="{34946BDB-FDE8-3640-9F9F-2AFFF136BBCB}"/>
                  </a:ext>
                </a:extLst>
              </p14:cNvPr>
              <p14:cNvContentPartPr/>
              <p14:nvPr/>
            </p14:nvContentPartPr>
            <p14:xfrm>
              <a:off x="6761315" y="4416303"/>
              <a:ext cx="369720" cy="402840"/>
            </p14:xfrm>
          </p:contentPart>
        </mc:Choice>
        <mc:Fallback xmlns="">
          <p:pic>
            <p:nvPicPr>
              <p:cNvPr id="133" name="Ink 135">
                <a:extLst>
                  <a:ext uri="{FF2B5EF4-FFF2-40B4-BE49-F238E27FC236}">
                    <a16:creationId xmlns:a16="http://schemas.microsoft.com/office/drawing/2014/main" id="{34946BDB-FDE8-3640-9F9F-2AFFF136BBC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6745850" y="4401183"/>
                <a:ext cx="399931" cy="43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39" name="Ink 139">
                <a:extLst>
                  <a:ext uri="{FF2B5EF4-FFF2-40B4-BE49-F238E27FC236}">
                    <a16:creationId xmlns:a16="http://schemas.microsoft.com/office/drawing/2014/main" id="{6163765A-EA1B-FF40-A0F1-1EC9FC7B13CA}"/>
                  </a:ext>
                </a:extLst>
              </p14:cNvPr>
              <p14:cNvContentPartPr/>
              <p14:nvPr/>
            </p14:nvContentPartPr>
            <p14:xfrm>
              <a:off x="562115" y="4919223"/>
              <a:ext cx="4300560" cy="226800"/>
            </p14:xfrm>
          </p:contentPart>
        </mc:Choice>
        <mc:Fallback xmlns="">
          <p:pic>
            <p:nvPicPr>
              <p:cNvPr id="139" name="Ink 139">
                <a:extLst>
                  <a:ext uri="{FF2B5EF4-FFF2-40B4-BE49-F238E27FC236}">
                    <a16:creationId xmlns:a16="http://schemas.microsoft.com/office/drawing/2014/main" id="{6163765A-EA1B-FF40-A0F1-1EC9FC7B13CA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546996" y="4904103"/>
                <a:ext cx="4330797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71" name="Ink 174">
                <a:extLst>
                  <a:ext uri="{FF2B5EF4-FFF2-40B4-BE49-F238E27FC236}">
                    <a16:creationId xmlns:a16="http://schemas.microsoft.com/office/drawing/2014/main" id="{049F9407-42A1-4B46-857D-72E2D3D0C392}"/>
                  </a:ext>
                </a:extLst>
              </p14:cNvPr>
              <p14:cNvContentPartPr/>
              <p14:nvPr/>
            </p14:nvContentPartPr>
            <p14:xfrm>
              <a:off x="367355" y="5208663"/>
              <a:ext cx="2288520" cy="396360"/>
            </p14:xfrm>
          </p:contentPart>
        </mc:Choice>
        <mc:Fallback xmlns="">
          <p:pic>
            <p:nvPicPr>
              <p:cNvPr id="171" name="Ink 174">
                <a:extLst>
                  <a:ext uri="{FF2B5EF4-FFF2-40B4-BE49-F238E27FC236}">
                    <a16:creationId xmlns:a16="http://schemas.microsoft.com/office/drawing/2014/main" id="{049F9407-42A1-4B46-857D-72E2D3D0C392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351877" y="5193183"/>
                <a:ext cx="2319115" cy="42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82BD3CC1-9F62-5847-8F54-293ECA07AA5F}"/>
                  </a:ext>
                </a:extLst>
              </p14:cNvPr>
              <p14:cNvContentPartPr/>
              <p14:nvPr/>
            </p14:nvContentPartPr>
            <p14:xfrm>
              <a:off x="3516995" y="5265183"/>
              <a:ext cx="151200" cy="15120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82BD3CC1-9F62-5847-8F54-293ECA07AA5F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3501875" y="5250063"/>
                <a:ext cx="18180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7F0B12A4-B857-D64B-8E65-0775B248DEB9}"/>
                  </a:ext>
                </a:extLst>
              </p14:cNvPr>
              <p14:cNvContentPartPr/>
              <p14:nvPr/>
            </p14:nvContentPartPr>
            <p14:xfrm>
              <a:off x="3536075" y="5328183"/>
              <a:ext cx="126000" cy="3168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7F0B12A4-B857-D64B-8E65-0775B248DEB9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3520595" y="5312703"/>
                <a:ext cx="15660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5C2E8803-6EC7-D840-9573-BE9774F22F49}"/>
                  </a:ext>
                </a:extLst>
              </p14:cNvPr>
              <p14:cNvContentPartPr/>
              <p14:nvPr/>
            </p14:nvContentPartPr>
            <p14:xfrm>
              <a:off x="3579995" y="5233863"/>
              <a:ext cx="56880" cy="2556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5C2E8803-6EC7-D840-9573-BE9774F22F49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564875" y="5218383"/>
                <a:ext cx="8748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id="{60B098A2-DC4B-F74F-AA76-FE7541361892}"/>
                  </a:ext>
                </a:extLst>
              </p14:cNvPr>
              <p14:cNvContentPartPr/>
              <p14:nvPr/>
            </p14:nvContentPartPr>
            <p14:xfrm>
              <a:off x="3806435" y="5214783"/>
              <a:ext cx="145080" cy="239400"/>
            </p14:xfrm>
          </p:contentPart>
        </mc:Choice>
        <mc:Fallback xmlns=""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60B098A2-DC4B-F74F-AA76-FE7541361892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3790955" y="5199663"/>
                <a:ext cx="1753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id="{B36588C4-9DBB-3345-BAE6-6960796FAE16}"/>
                  </a:ext>
                </a:extLst>
              </p14:cNvPr>
              <p14:cNvContentPartPr/>
              <p14:nvPr/>
            </p14:nvContentPartPr>
            <p14:xfrm>
              <a:off x="4001195" y="5315583"/>
              <a:ext cx="145080" cy="88560"/>
            </p14:xfrm>
          </p:contentPart>
        </mc:Choice>
        <mc:Fallback xmlns=""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B36588C4-9DBB-3345-BAE6-6960796FAE16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3986075" y="5300103"/>
                <a:ext cx="1753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CE898F4F-9A1C-7745-8D0B-3F650169D503}"/>
                  </a:ext>
                </a:extLst>
              </p14:cNvPr>
              <p14:cNvContentPartPr/>
              <p14:nvPr/>
            </p14:nvContentPartPr>
            <p14:xfrm>
              <a:off x="4032515" y="5302983"/>
              <a:ext cx="75960" cy="13248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CE898F4F-9A1C-7745-8D0B-3F650169D503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4017395" y="5287503"/>
                <a:ext cx="10620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64628A35-188E-5A4E-B9B4-0360BE2F24B4}"/>
                  </a:ext>
                </a:extLst>
              </p14:cNvPr>
              <p14:cNvContentPartPr/>
              <p14:nvPr/>
            </p14:nvContentPartPr>
            <p14:xfrm>
              <a:off x="4195955" y="5196063"/>
              <a:ext cx="113400" cy="12600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64628A35-188E-5A4E-B9B4-0360BE2F24B4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4180835" y="5180583"/>
                <a:ext cx="14400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BC3EA38B-6308-F845-B4CD-6D20E4D97917}"/>
                  </a:ext>
                </a:extLst>
              </p14:cNvPr>
              <p14:cNvContentPartPr/>
              <p14:nvPr/>
            </p14:nvContentPartPr>
            <p14:xfrm>
              <a:off x="4328075" y="5164743"/>
              <a:ext cx="157680" cy="30204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BC3EA38B-6308-F845-B4CD-6D20E4D97917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4312955" y="5149263"/>
                <a:ext cx="18792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B987149C-D614-924A-BCDC-DA400CF07255}"/>
                  </a:ext>
                </a:extLst>
              </p14:cNvPr>
              <p14:cNvContentPartPr/>
              <p14:nvPr/>
            </p14:nvContentPartPr>
            <p14:xfrm>
              <a:off x="4711475" y="5302983"/>
              <a:ext cx="38160" cy="648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B987149C-D614-924A-BCDC-DA400CF07255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4696355" y="5287503"/>
                <a:ext cx="687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11F3379D-8AFD-3D44-9D57-66126BC3D5E7}"/>
                  </a:ext>
                </a:extLst>
              </p14:cNvPr>
              <p14:cNvContentPartPr/>
              <p14:nvPr/>
            </p14:nvContentPartPr>
            <p14:xfrm>
              <a:off x="4724075" y="5353023"/>
              <a:ext cx="44280" cy="648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11F3379D-8AFD-3D44-9D57-66126BC3D5E7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708955" y="5337903"/>
                <a:ext cx="748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56598D7A-5AAD-6E40-871E-55E065CE2B0E}"/>
                  </a:ext>
                </a:extLst>
              </p14:cNvPr>
              <p14:cNvContentPartPr/>
              <p14:nvPr/>
            </p14:nvContentPartPr>
            <p14:xfrm>
              <a:off x="4887515" y="5629863"/>
              <a:ext cx="107280" cy="1296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56598D7A-5AAD-6E40-871E-55E065CE2B0E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4872395" y="5614743"/>
                <a:ext cx="1378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9FA6760C-AC01-B148-AB30-BC06426F1B6F}"/>
                  </a:ext>
                </a:extLst>
              </p14:cNvPr>
              <p14:cNvContentPartPr/>
              <p14:nvPr/>
            </p14:nvContentPartPr>
            <p14:xfrm>
              <a:off x="5151755" y="5585943"/>
              <a:ext cx="25560" cy="11988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9FA6760C-AC01-B148-AB30-BC06426F1B6F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5136635" y="5570463"/>
                <a:ext cx="561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215" name="Ink 218">
                <a:extLst>
                  <a:ext uri="{FF2B5EF4-FFF2-40B4-BE49-F238E27FC236}">
                    <a16:creationId xmlns:a16="http://schemas.microsoft.com/office/drawing/2014/main" id="{6BD40323-099F-C24A-9C7A-4A60BF3AF289}"/>
                  </a:ext>
                </a:extLst>
              </p14:cNvPr>
              <p14:cNvContentPartPr/>
              <p14:nvPr/>
            </p14:nvContentPartPr>
            <p14:xfrm>
              <a:off x="6849875" y="5058543"/>
              <a:ext cx="458640" cy="257400"/>
            </p14:xfrm>
          </p:contentPart>
        </mc:Choice>
        <mc:Fallback xmlns="">
          <p:pic>
            <p:nvPicPr>
              <p:cNvPr id="215" name="Ink 218">
                <a:extLst>
                  <a:ext uri="{FF2B5EF4-FFF2-40B4-BE49-F238E27FC236}">
                    <a16:creationId xmlns:a16="http://schemas.microsoft.com/office/drawing/2014/main" id="{6BD40323-099F-C24A-9C7A-4A60BF3AF289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6834755" y="5043063"/>
                <a:ext cx="489240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216" name="Ink 224">
                <a:extLst>
                  <a:ext uri="{FF2B5EF4-FFF2-40B4-BE49-F238E27FC236}">
                    <a16:creationId xmlns:a16="http://schemas.microsoft.com/office/drawing/2014/main" id="{F147D582-1C1D-4F48-93C8-FD821BC9511A}"/>
                  </a:ext>
                </a:extLst>
              </p14:cNvPr>
              <p14:cNvContentPartPr/>
              <p14:nvPr/>
            </p14:nvContentPartPr>
            <p14:xfrm>
              <a:off x="5862035" y="5095263"/>
              <a:ext cx="799200" cy="283320"/>
            </p14:xfrm>
          </p:contentPart>
        </mc:Choice>
        <mc:Fallback xmlns="">
          <p:pic>
            <p:nvPicPr>
              <p:cNvPr id="216" name="Ink 224">
                <a:extLst>
                  <a:ext uri="{FF2B5EF4-FFF2-40B4-BE49-F238E27FC236}">
                    <a16:creationId xmlns:a16="http://schemas.microsoft.com/office/drawing/2014/main" id="{F147D582-1C1D-4F48-93C8-FD821BC9511A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5846908" y="5080143"/>
                <a:ext cx="829814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217" name="Ink 225">
                <a:extLst>
                  <a:ext uri="{FF2B5EF4-FFF2-40B4-BE49-F238E27FC236}">
                    <a16:creationId xmlns:a16="http://schemas.microsoft.com/office/drawing/2014/main" id="{3F35814F-17BA-5246-9F34-0BA133F3D571}"/>
                  </a:ext>
                </a:extLst>
              </p14:cNvPr>
              <p14:cNvContentPartPr/>
              <p14:nvPr/>
            </p14:nvContentPartPr>
            <p14:xfrm>
              <a:off x="5359115" y="5082663"/>
              <a:ext cx="327240" cy="264600"/>
            </p14:xfrm>
          </p:contentPart>
        </mc:Choice>
        <mc:Fallback xmlns="">
          <p:pic>
            <p:nvPicPr>
              <p:cNvPr id="217" name="Ink 225">
                <a:extLst>
                  <a:ext uri="{FF2B5EF4-FFF2-40B4-BE49-F238E27FC236}">
                    <a16:creationId xmlns:a16="http://schemas.microsoft.com/office/drawing/2014/main" id="{3F35814F-17BA-5246-9F34-0BA133F3D571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5343995" y="5067543"/>
                <a:ext cx="3578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218" name="Ink 226">
                <a:extLst>
                  <a:ext uri="{FF2B5EF4-FFF2-40B4-BE49-F238E27FC236}">
                    <a16:creationId xmlns:a16="http://schemas.microsoft.com/office/drawing/2014/main" id="{142210B0-1262-1E4D-975F-218719B10FD8}"/>
                  </a:ext>
                </a:extLst>
              </p14:cNvPr>
              <p14:cNvContentPartPr/>
              <p14:nvPr/>
            </p14:nvContentPartPr>
            <p14:xfrm>
              <a:off x="5113955" y="5000943"/>
              <a:ext cx="163800" cy="428040"/>
            </p14:xfrm>
          </p:contentPart>
        </mc:Choice>
        <mc:Fallback xmlns="">
          <p:pic>
            <p:nvPicPr>
              <p:cNvPr id="218" name="Ink 226">
                <a:extLst>
                  <a:ext uri="{FF2B5EF4-FFF2-40B4-BE49-F238E27FC236}">
                    <a16:creationId xmlns:a16="http://schemas.microsoft.com/office/drawing/2014/main" id="{142210B0-1262-1E4D-975F-218719B10FD8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5098835" y="4985823"/>
                <a:ext cx="194400" cy="45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9EBB102C-72B7-0043-B2DF-C1BF8AD7C20A}"/>
                  </a:ext>
                </a:extLst>
              </p14:cNvPr>
              <p14:cNvContentPartPr/>
              <p14:nvPr/>
            </p14:nvContentPartPr>
            <p14:xfrm>
              <a:off x="5453435" y="5724183"/>
              <a:ext cx="69480" cy="648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9EBB102C-72B7-0043-B2DF-C1BF8AD7C20A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438315" y="5708703"/>
                <a:ext cx="100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AB5D23DF-E898-9F49-AECF-DD74E8A537F8}"/>
                  </a:ext>
                </a:extLst>
              </p14:cNvPr>
              <p14:cNvContentPartPr/>
              <p14:nvPr/>
            </p14:nvContentPartPr>
            <p14:xfrm>
              <a:off x="5485115" y="5793303"/>
              <a:ext cx="88560" cy="648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AB5D23DF-E898-9F49-AECF-DD74E8A537F8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5469635" y="5778183"/>
                <a:ext cx="1188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233" name="Ink 233">
                <a:extLst>
                  <a:ext uri="{FF2B5EF4-FFF2-40B4-BE49-F238E27FC236}">
                    <a16:creationId xmlns:a16="http://schemas.microsoft.com/office/drawing/2014/main" id="{D7347A21-B16C-6A48-8463-02F987B5A6DD}"/>
                  </a:ext>
                </a:extLst>
              </p14:cNvPr>
              <p14:cNvContentPartPr/>
              <p14:nvPr/>
            </p14:nvContentPartPr>
            <p14:xfrm>
              <a:off x="5812715" y="5617263"/>
              <a:ext cx="320400" cy="308520"/>
            </p14:xfrm>
          </p:contentPart>
        </mc:Choice>
        <mc:Fallback xmlns="">
          <p:pic>
            <p:nvPicPr>
              <p:cNvPr id="233" name="Ink 233">
                <a:extLst>
                  <a:ext uri="{FF2B5EF4-FFF2-40B4-BE49-F238E27FC236}">
                    <a16:creationId xmlns:a16="http://schemas.microsoft.com/office/drawing/2014/main" id="{D7347A21-B16C-6A48-8463-02F987B5A6DD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5797235" y="5602143"/>
                <a:ext cx="35064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245" name="Ink 245">
                <a:extLst>
                  <a:ext uri="{FF2B5EF4-FFF2-40B4-BE49-F238E27FC236}">
                    <a16:creationId xmlns:a16="http://schemas.microsoft.com/office/drawing/2014/main" id="{D61775FC-B8A8-6A42-8739-B61537CAA987}"/>
                  </a:ext>
                </a:extLst>
              </p14:cNvPr>
              <p14:cNvContentPartPr/>
              <p14:nvPr/>
            </p14:nvContentPartPr>
            <p14:xfrm>
              <a:off x="6295835" y="5472543"/>
              <a:ext cx="842760" cy="541080"/>
            </p14:xfrm>
          </p:contentPart>
        </mc:Choice>
        <mc:Fallback xmlns="">
          <p:pic>
            <p:nvPicPr>
              <p:cNvPr id="245" name="Ink 245">
                <a:extLst>
                  <a:ext uri="{FF2B5EF4-FFF2-40B4-BE49-F238E27FC236}">
                    <a16:creationId xmlns:a16="http://schemas.microsoft.com/office/drawing/2014/main" id="{D61775FC-B8A8-6A42-8739-B61537CAA987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6280715" y="5457423"/>
                <a:ext cx="873360" cy="57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87420BCB-47CA-8742-A671-5B9A4625FD59}"/>
                  </a:ext>
                </a:extLst>
              </p14:cNvPr>
              <p14:cNvContentPartPr/>
              <p14:nvPr/>
            </p14:nvContentPartPr>
            <p14:xfrm>
              <a:off x="4900115" y="6170583"/>
              <a:ext cx="82080" cy="1296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87420BCB-47CA-8742-A671-5B9A4625FD59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884995" y="6155103"/>
                <a:ext cx="1126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248" name="Ink 247">
                <a:extLst>
                  <a:ext uri="{FF2B5EF4-FFF2-40B4-BE49-F238E27FC236}">
                    <a16:creationId xmlns:a16="http://schemas.microsoft.com/office/drawing/2014/main" id="{7CE52786-A31C-1442-9C8B-C051AB800368}"/>
                  </a:ext>
                </a:extLst>
              </p14:cNvPr>
              <p14:cNvContentPartPr/>
              <p14:nvPr/>
            </p14:nvContentPartPr>
            <p14:xfrm>
              <a:off x="4906595" y="6252303"/>
              <a:ext cx="113400" cy="6480"/>
            </p14:xfrm>
          </p:contentPart>
        </mc:Choice>
        <mc:Fallback xmlns="">
          <p:pic>
            <p:nvPicPr>
              <p:cNvPr id="248" name="Ink 247">
                <a:extLst>
                  <a:ext uri="{FF2B5EF4-FFF2-40B4-BE49-F238E27FC236}">
                    <a16:creationId xmlns:a16="http://schemas.microsoft.com/office/drawing/2014/main" id="{7CE52786-A31C-1442-9C8B-C051AB800368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891475" y="6236823"/>
                <a:ext cx="1440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253" name="Ink 253">
                <a:extLst>
                  <a:ext uri="{FF2B5EF4-FFF2-40B4-BE49-F238E27FC236}">
                    <a16:creationId xmlns:a16="http://schemas.microsoft.com/office/drawing/2014/main" id="{E6BA3ABE-4559-8844-A68F-1945797E8EED}"/>
                  </a:ext>
                </a:extLst>
              </p14:cNvPr>
              <p14:cNvContentPartPr/>
              <p14:nvPr/>
            </p14:nvContentPartPr>
            <p14:xfrm>
              <a:off x="5189555" y="6051063"/>
              <a:ext cx="402480" cy="396720"/>
            </p14:xfrm>
          </p:contentPart>
        </mc:Choice>
        <mc:Fallback xmlns="">
          <p:pic>
            <p:nvPicPr>
              <p:cNvPr id="253" name="Ink 253">
                <a:extLst>
                  <a:ext uri="{FF2B5EF4-FFF2-40B4-BE49-F238E27FC236}">
                    <a16:creationId xmlns:a16="http://schemas.microsoft.com/office/drawing/2014/main" id="{E6BA3ABE-4559-8844-A68F-1945797E8EED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5174089" y="6035929"/>
                <a:ext cx="432693" cy="4273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255" name="Ink 254">
                <a:extLst>
                  <a:ext uri="{FF2B5EF4-FFF2-40B4-BE49-F238E27FC236}">
                    <a16:creationId xmlns:a16="http://schemas.microsoft.com/office/drawing/2014/main" id="{7DA165C5-B2A9-0441-98F2-CC14459F30BB}"/>
                  </a:ext>
                </a:extLst>
              </p14:cNvPr>
              <p14:cNvContentPartPr/>
              <p14:nvPr/>
            </p14:nvContentPartPr>
            <p14:xfrm>
              <a:off x="5774195" y="6114063"/>
              <a:ext cx="138600" cy="346320"/>
            </p14:xfrm>
          </p:contentPart>
        </mc:Choice>
        <mc:Fallback xmlns="">
          <p:pic>
            <p:nvPicPr>
              <p:cNvPr id="255" name="Ink 254">
                <a:extLst>
                  <a:ext uri="{FF2B5EF4-FFF2-40B4-BE49-F238E27FC236}">
                    <a16:creationId xmlns:a16="http://schemas.microsoft.com/office/drawing/2014/main" id="{7DA165C5-B2A9-0441-98F2-CC14459F30BB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5759075" y="6098583"/>
                <a:ext cx="16920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259" name="Ink 258">
                <a:extLst>
                  <a:ext uri="{FF2B5EF4-FFF2-40B4-BE49-F238E27FC236}">
                    <a16:creationId xmlns:a16="http://schemas.microsoft.com/office/drawing/2014/main" id="{9D2C3C70-E946-A543-A8AD-769712745778}"/>
                  </a:ext>
                </a:extLst>
              </p14:cNvPr>
              <p14:cNvContentPartPr/>
              <p14:nvPr/>
            </p14:nvContentPartPr>
            <p14:xfrm>
              <a:off x="6346235" y="6327543"/>
              <a:ext cx="151200" cy="6480"/>
            </p14:xfrm>
          </p:contentPart>
        </mc:Choice>
        <mc:Fallback xmlns="">
          <p:pic>
            <p:nvPicPr>
              <p:cNvPr id="259" name="Ink 258">
                <a:extLst>
                  <a:ext uri="{FF2B5EF4-FFF2-40B4-BE49-F238E27FC236}">
                    <a16:creationId xmlns:a16="http://schemas.microsoft.com/office/drawing/2014/main" id="{9D2C3C70-E946-A543-A8AD-769712745778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6331115" y="6312423"/>
                <a:ext cx="1818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267" name="Ink 268">
                <a:extLst>
                  <a:ext uri="{FF2B5EF4-FFF2-40B4-BE49-F238E27FC236}">
                    <a16:creationId xmlns:a16="http://schemas.microsoft.com/office/drawing/2014/main" id="{8195C03F-3098-7545-B03F-CD655C9628BD}"/>
                  </a:ext>
                </a:extLst>
              </p14:cNvPr>
              <p14:cNvContentPartPr/>
              <p14:nvPr/>
            </p14:nvContentPartPr>
            <p14:xfrm>
              <a:off x="6610475" y="6057183"/>
              <a:ext cx="654120" cy="415440"/>
            </p14:xfrm>
          </p:contentPart>
        </mc:Choice>
        <mc:Fallback xmlns="">
          <p:pic>
            <p:nvPicPr>
              <p:cNvPr id="267" name="Ink 268">
                <a:extLst>
                  <a:ext uri="{FF2B5EF4-FFF2-40B4-BE49-F238E27FC236}">
                    <a16:creationId xmlns:a16="http://schemas.microsoft.com/office/drawing/2014/main" id="{8195C03F-3098-7545-B03F-CD655C9628BD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6594995" y="6042063"/>
                <a:ext cx="68472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268" name="Ink 269">
                <a:extLst>
                  <a:ext uri="{FF2B5EF4-FFF2-40B4-BE49-F238E27FC236}">
                    <a16:creationId xmlns:a16="http://schemas.microsoft.com/office/drawing/2014/main" id="{5699B102-1A59-994E-9B88-C4C1A18FF1C8}"/>
                  </a:ext>
                </a:extLst>
              </p14:cNvPr>
              <p14:cNvContentPartPr/>
              <p14:nvPr/>
            </p14:nvContentPartPr>
            <p14:xfrm>
              <a:off x="6025835" y="6183183"/>
              <a:ext cx="195120" cy="182520"/>
            </p14:xfrm>
          </p:contentPart>
        </mc:Choice>
        <mc:Fallback xmlns="">
          <p:pic>
            <p:nvPicPr>
              <p:cNvPr id="268" name="Ink 269">
                <a:extLst>
                  <a:ext uri="{FF2B5EF4-FFF2-40B4-BE49-F238E27FC236}">
                    <a16:creationId xmlns:a16="http://schemas.microsoft.com/office/drawing/2014/main" id="{5699B102-1A59-994E-9B88-C4C1A18FF1C8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6010355" y="6167703"/>
                <a:ext cx="2257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22E53489-D1BA-3643-853F-6992AC58D353}"/>
                  </a:ext>
                </a:extLst>
              </p14:cNvPr>
              <p14:cNvContentPartPr/>
              <p14:nvPr/>
            </p14:nvContentPartPr>
            <p14:xfrm>
              <a:off x="7515875" y="6151503"/>
              <a:ext cx="100800" cy="648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22E53489-D1BA-3643-853F-6992AC58D353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7500395" y="6136383"/>
                <a:ext cx="1314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E7C655DF-1DDD-F647-BE4D-743F1BEA31C0}"/>
                  </a:ext>
                </a:extLst>
              </p14:cNvPr>
              <p14:cNvContentPartPr/>
              <p14:nvPr/>
            </p14:nvContentPartPr>
            <p14:xfrm>
              <a:off x="7528115" y="6220983"/>
              <a:ext cx="151200" cy="129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E7C655DF-1DDD-F647-BE4D-743F1BEA31C0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7512995" y="6205503"/>
                <a:ext cx="1818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277" name="Ink 277">
                <a:extLst>
                  <a:ext uri="{FF2B5EF4-FFF2-40B4-BE49-F238E27FC236}">
                    <a16:creationId xmlns:a16="http://schemas.microsoft.com/office/drawing/2014/main" id="{6088F3F5-5C97-2D40-9347-3F4362E8B730}"/>
                  </a:ext>
                </a:extLst>
              </p14:cNvPr>
              <p14:cNvContentPartPr/>
              <p14:nvPr/>
            </p14:nvContentPartPr>
            <p14:xfrm>
              <a:off x="7974515" y="5875023"/>
              <a:ext cx="453240" cy="421560"/>
            </p14:xfrm>
          </p:contentPart>
        </mc:Choice>
        <mc:Fallback xmlns="">
          <p:pic>
            <p:nvPicPr>
              <p:cNvPr id="277" name="Ink 277">
                <a:extLst>
                  <a:ext uri="{FF2B5EF4-FFF2-40B4-BE49-F238E27FC236}">
                    <a16:creationId xmlns:a16="http://schemas.microsoft.com/office/drawing/2014/main" id="{6088F3F5-5C97-2D40-9347-3F4362E8B730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7959383" y="5859903"/>
                <a:ext cx="483864" cy="4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290" name="Ink 291">
                <a:extLst>
                  <a:ext uri="{FF2B5EF4-FFF2-40B4-BE49-F238E27FC236}">
                    <a16:creationId xmlns:a16="http://schemas.microsoft.com/office/drawing/2014/main" id="{7467A641-4D31-A04D-9B47-3EA38084713C}"/>
                  </a:ext>
                </a:extLst>
              </p14:cNvPr>
              <p14:cNvContentPartPr/>
              <p14:nvPr/>
            </p14:nvContentPartPr>
            <p14:xfrm>
              <a:off x="1888715" y="5655063"/>
              <a:ext cx="145080" cy="239040"/>
            </p14:xfrm>
          </p:contentPart>
        </mc:Choice>
        <mc:Fallback xmlns="">
          <p:pic>
            <p:nvPicPr>
              <p:cNvPr id="290" name="Ink 291">
                <a:extLst>
                  <a:ext uri="{FF2B5EF4-FFF2-40B4-BE49-F238E27FC236}">
                    <a16:creationId xmlns:a16="http://schemas.microsoft.com/office/drawing/2014/main" id="{7467A641-4D31-A04D-9B47-3EA38084713C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1873595" y="5639606"/>
                <a:ext cx="175320" cy="2692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291" name="Ink 292">
                <a:extLst>
                  <a:ext uri="{FF2B5EF4-FFF2-40B4-BE49-F238E27FC236}">
                    <a16:creationId xmlns:a16="http://schemas.microsoft.com/office/drawing/2014/main" id="{9583A45F-F196-B947-8278-E5EE13AB2320}"/>
                  </a:ext>
                </a:extLst>
              </p14:cNvPr>
              <p14:cNvContentPartPr/>
              <p14:nvPr/>
            </p14:nvContentPartPr>
            <p14:xfrm>
              <a:off x="813755" y="5698983"/>
              <a:ext cx="578160" cy="629280"/>
            </p14:xfrm>
          </p:contentPart>
        </mc:Choice>
        <mc:Fallback xmlns="">
          <p:pic>
            <p:nvPicPr>
              <p:cNvPr id="291" name="Ink 292">
                <a:extLst>
                  <a:ext uri="{FF2B5EF4-FFF2-40B4-BE49-F238E27FC236}">
                    <a16:creationId xmlns:a16="http://schemas.microsoft.com/office/drawing/2014/main" id="{9583A45F-F196-B947-8278-E5EE13AB2320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798275" y="5683854"/>
                <a:ext cx="608400" cy="6598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301" name="Ink 302">
                <a:extLst>
                  <a:ext uri="{FF2B5EF4-FFF2-40B4-BE49-F238E27FC236}">
                    <a16:creationId xmlns:a16="http://schemas.microsoft.com/office/drawing/2014/main" id="{96E591A3-F5A7-6647-87F0-91AE34FFF4E7}"/>
                  </a:ext>
                </a:extLst>
              </p14:cNvPr>
              <p14:cNvContentPartPr/>
              <p14:nvPr/>
            </p14:nvContentPartPr>
            <p14:xfrm>
              <a:off x="1046315" y="6522663"/>
              <a:ext cx="321120" cy="100800"/>
            </p14:xfrm>
          </p:contentPart>
        </mc:Choice>
        <mc:Fallback xmlns="">
          <p:pic>
            <p:nvPicPr>
              <p:cNvPr id="301" name="Ink 302">
                <a:extLst>
                  <a:ext uri="{FF2B5EF4-FFF2-40B4-BE49-F238E27FC236}">
                    <a16:creationId xmlns:a16="http://schemas.microsoft.com/office/drawing/2014/main" id="{96E591A3-F5A7-6647-87F0-91AE34FFF4E7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1030835" y="6507183"/>
                <a:ext cx="35136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305" name="Ink 305">
                <a:extLst>
                  <a:ext uri="{FF2B5EF4-FFF2-40B4-BE49-F238E27FC236}">
                    <a16:creationId xmlns:a16="http://schemas.microsoft.com/office/drawing/2014/main" id="{F2FE015E-0478-034E-96AF-760C45CC9571}"/>
                  </a:ext>
                </a:extLst>
              </p14:cNvPr>
              <p14:cNvContentPartPr/>
              <p14:nvPr/>
            </p14:nvContentPartPr>
            <p14:xfrm>
              <a:off x="1555355" y="6025863"/>
              <a:ext cx="1176120" cy="679680"/>
            </p14:xfrm>
          </p:contentPart>
        </mc:Choice>
        <mc:Fallback xmlns="">
          <p:pic>
            <p:nvPicPr>
              <p:cNvPr id="305" name="Ink 305">
                <a:extLst>
                  <a:ext uri="{FF2B5EF4-FFF2-40B4-BE49-F238E27FC236}">
                    <a16:creationId xmlns:a16="http://schemas.microsoft.com/office/drawing/2014/main" id="{F2FE015E-0478-034E-96AF-760C45CC9571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1540235" y="6010735"/>
                <a:ext cx="1206720" cy="71029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201851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7">
                <a:extLst>
                  <a:ext uri="{FF2B5EF4-FFF2-40B4-BE49-F238E27FC236}">
                    <a16:creationId xmlns:a16="http://schemas.microsoft.com/office/drawing/2014/main" id="{66754C05-A585-C848-B246-2028FF5561D2}"/>
                  </a:ext>
                </a:extLst>
              </p14:cNvPr>
              <p14:cNvContentPartPr/>
              <p14:nvPr/>
            </p14:nvContentPartPr>
            <p14:xfrm>
              <a:off x="1888715" y="411663"/>
              <a:ext cx="1534680" cy="534600"/>
            </p14:xfrm>
          </p:contentPart>
        </mc:Choice>
        <mc:Fallback xmlns="">
          <p:pic>
            <p:nvPicPr>
              <p:cNvPr id="15" name="Ink 17">
                <a:extLst>
                  <a:ext uri="{FF2B5EF4-FFF2-40B4-BE49-F238E27FC236}">
                    <a16:creationId xmlns:a16="http://schemas.microsoft.com/office/drawing/2014/main" id="{66754C05-A585-C848-B246-2028FF5561D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57748" y="380724"/>
                <a:ext cx="1595894" cy="595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8">
                <a:extLst>
                  <a:ext uri="{FF2B5EF4-FFF2-40B4-BE49-F238E27FC236}">
                    <a16:creationId xmlns:a16="http://schemas.microsoft.com/office/drawing/2014/main" id="{C424BF44-9A60-A34C-AEA2-1EA0D13FC585}"/>
                  </a:ext>
                </a:extLst>
              </p14:cNvPr>
              <p14:cNvContentPartPr/>
              <p14:nvPr/>
            </p14:nvContentPartPr>
            <p14:xfrm>
              <a:off x="1536635" y="619023"/>
              <a:ext cx="176400" cy="170280"/>
            </p14:xfrm>
          </p:contentPart>
        </mc:Choice>
        <mc:Fallback xmlns="">
          <p:pic>
            <p:nvPicPr>
              <p:cNvPr id="16" name="Ink 18">
                <a:extLst>
                  <a:ext uri="{FF2B5EF4-FFF2-40B4-BE49-F238E27FC236}">
                    <a16:creationId xmlns:a16="http://schemas.microsoft.com/office/drawing/2014/main" id="{C424BF44-9A60-A34C-AEA2-1EA0D13FC58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5675" y="588063"/>
                <a:ext cx="23760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" name="Ink 19">
                <a:extLst>
                  <a:ext uri="{FF2B5EF4-FFF2-40B4-BE49-F238E27FC236}">
                    <a16:creationId xmlns:a16="http://schemas.microsoft.com/office/drawing/2014/main" id="{39964B57-FE33-674D-8475-64473900AA91}"/>
                  </a:ext>
                </a:extLst>
              </p14:cNvPr>
              <p14:cNvContentPartPr/>
              <p14:nvPr/>
            </p14:nvContentPartPr>
            <p14:xfrm>
              <a:off x="1121555" y="549903"/>
              <a:ext cx="239400" cy="232560"/>
            </p14:xfrm>
          </p:contentPart>
        </mc:Choice>
        <mc:Fallback xmlns="">
          <p:pic>
            <p:nvPicPr>
              <p:cNvPr id="17" name="Ink 19">
                <a:extLst>
                  <a:ext uri="{FF2B5EF4-FFF2-40B4-BE49-F238E27FC236}">
                    <a16:creationId xmlns:a16="http://schemas.microsoft.com/office/drawing/2014/main" id="{39964B57-FE33-674D-8475-64473900AA9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90595" y="518991"/>
                <a:ext cx="300600" cy="2936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AF5C6304-1A26-AC40-8356-6C6543BF4DCC}"/>
                  </a:ext>
                </a:extLst>
              </p14:cNvPr>
              <p14:cNvContentPartPr/>
              <p14:nvPr/>
            </p14:nvContentPartPr>
            <p14:xfrm>
              <a:off x="819875" y="1631343"/>
              <a:ext cx="220320" cy="1764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AF5C6304-1A26-AC40-8356-6C6543BF4DC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04395" y="1615863"/>
                <a:ext cx="2509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66AA9255-71A3-2042-87DF-1F1FCD976128}"/>
                  </a:ext>
                </a:extLst>
              </p14:cNvPr>
              <p14:cNvContentPartPr/>
              <p14:nvPr/>
            </p14:nvContentPartPr>
            <p14:xfrm>
              <a:off x="2876555" y="1756983"/>
              <a:ext cx="207000" cy="1008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66AA9255-71A3-2042-87DF-1F1FCD97612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61102" y="1741558"/>
                <a:ext cx="237547" cy="131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6" name="Ink 39">
                <a:extLst>
                  <a:ext uri="{FF2B5EF4-FFF2-40B4-BE49-F238E27FC236}">
                    <a16:creationId xmlns:a16="http://schemas.microsoft.com/office/drawing/2014/main" id="{7EC41BA2-6BA5-1C49-BB31-601A00607857}"/>
                  </a:ext>
                </a:extLst>
              </p14:cNvPr>
              <p14:cNvContentPartPr/>
              <p14:nvPr/>
            </p14:nvContentPartPr>
            <p14:xfrm>
              <a:off x="3353555" y="1599663"/>
              <a:ext cx="1559520" cy="289440"/>
            </p14:xfrm>
          </p:contentPart>
        </mc:Choice>
        <mc:Fallback xmlns="">
          <p:pic>
            <p:nvPicPr>
              <p:cNvPr id="36" name="Ink 39">
                <a:extLst>
                  <a:ext uri="{FF2B5EF4-FFF2-40B4-BE49-F238E27FC236}">
                    <a16:creationId xmlns:a16="http://schemas.microsoft.com/office/drawing/2014/main" id="{7EC41BA2-6BA5-1C49-BB31-601A0060785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38075" y="1584183"/>
                <a:ext cx="1590120" cy="32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7" name="Ink 40">
                <a:extLst>
                  <a:ext uri="{FF2B5EF4-FFF2-40B4-BE49-F238E27FC236}">
                    <a16:creationId xmlns:a16="http://schemas.microsoft.com/office/drawing/2014/main" id="{3FB94224-1F8E-7848-99EB-EF440312970F}"/>
                  </a:ext>
                </a:extLst>
              </p14:cNvPr>
              <p14:cNvContentPartPr/>
              <p14:nvPr/>
            </p14:nvContentPartPr>
            <p14:xfrm>
              <a:off x="2171675" y="1612263"/>
              <a:ext cx="364680" cy="226800"/>
            </p14:xfrm>
          </p:contentPart>
        </mc:Choice>
        <mc:Fallback xmlns="">
          <p:pic>
            <p:nvPicPr>
              <p:cNvPr id="37" name="Ink 40">
                <a:extLst>
                  <a:ext uri="{FF2B5EF4-FFF2-40B4-BE49-F238E27FC236}">
                    <a16:creationId xmlns:a16="http://schemas.microsoft.com/office/drawing/2014/main" id="{3FB94224-1F8E-7848-99EB-EF440312970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56210" y="1596758"/>
                <a:ext cx="395250" cy="2574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8" name="Ink 41">
                <a:extLst>
                  <a:ext uri="{FF2B5EF4-FFF2-40B4-BE49-F238E27FC236}">
                    <a16:creationId xmlns:a16="http://schemas.microsoft.com/office/drawing/2014/main" id="{0396DAFB-7533-B44B-A147-E3770B8B84F3}"/>
                  </a:ext>
                </a:extLst>
              </p14:cNvPr>
              <p14:cNvContentPartPr/>
              <p14:nvPr/>
            </p14:nvContentPartPr>
            <p14:xfrm>
              <a:off x="1763075" y="1687863"/>
              <a:ext cx="176400" cy="195120"/>
            </p14:xfrm>
          </p:contentPart>
        </mc:Choice>
        <mc:Fallback xmlns="">
          <p:pic>
            <p:nvPicPr>
              <p:cNvPr id="38" name="Ink 41">
                <a:extLst>
                  <a:ext uri="{FF2B5EF4-FFF2-40B4-BE49-F238E27FC236}">
                    <a16:creationId xmlns:a16="http://schemas.microsoft.com/office/drawing/2014/main" id="{0396DAFB-7533-B44B-A147-E3770B8B84F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747595" y="1672412"/>
                <a:ext cx="207000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9" name="Ink 42">
                <a:extLst>
                  <a:ext uri="{FF2B5EF4-FFF2-40B4-BE49-F238E27FC236}">
                    <a16:creationId xmlns:a16="http://schemas.microsoft.com/office/drawing/2014/main" id="{34D6EB45-452C-044B-9478-261C6525B11A}"/>
                  </a:ext>
                </a:extLst>
              </p14:cNvPr>
              <p14:cNvContentPartPr/>
              <p14:nvPr/>
            </p14:nvContentPartPr>
            <p14:xfrm>
              <a:off x="1160075" y="1631343"/>
              <a:ext cx="270000" cy="214200"/>
            </p14:xfrm>
          </p:contentPart>
        </mc:Choice>
        <mc:Fallback xmlns="">
          <p:pic>
            <p:nvPicPr>
              <p:cNvPr id="39" name="Ink 42">
                <a:extLst>
                  <a:ext uri="{FF2B5EF4-FFF2-40B4-BE49-F238E27FC236}">
                    <a16:creationId xmlns:a16="http://schemas.microsoft.com/office/drawing/2014/main" id="{34D6EB45-452C-044B-9478-261C6525B11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44595" y="1615863"/>
                <a:ext cx="30060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91AE948A-3F93-9F41-BCAB-D89BEC1A0EE2}"/>
                  </a:ext>
                </a:extLst>
              </p14:cNvPr>
              <p14:cNvContentPartPr/>
              <p14:nvPr/>
            </p14:nvContentPartPr>
            <p14:xfrm>
              <a:off x="5271275" y="1750503"/>
              <a:ext cx="132480" cy="1072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91AE948A-3F93-9F41-BCAB-D89BEC1A0EE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55795" y="1735023"/>
                <a:ext cx="1630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9DD54986-A09D-3345-8D92-E1D16B895620}"/>
                  </a:ext>
                </a:extLst>
              </p14:cNvPr>
              <p14:cNvContentPartPr/>
              <p14:nvPr/>
            </p14:nvContentPartPr>
            <p14:xfrm>
              <a:off x="5403395" y="1713063"/>
              <a:ext cx="75960" cy="15120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9DD54986-A09D-3345-8D92-E1D16B89562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87915" y="1697583"/>
                <a:ext cx="10656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4D1271F8-F0F7-F548-9AFC-231042F8ABB8}"/>
                  </a:ext>
                </a:extLst>
              </p14:cNvPr>
              <p14:cNvContentPartPr/>
              <p14:nvPr/>
            </p14:nvContentPartPr>
            <p14:xfrm>
              <a:off x="5572955" y="1775703"/>
              <a:ext cx="145080" cy="759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4D1271F8-F0F7-F548-9AFC-231042F8ABB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557436" y="1760149"/>
                <a:ext cx="175756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BAE15101-369C-C547-8668-948C0D6F778A}"/>
                  </a:ext>
                </a:extLst>
              </p14:cNvPr>
              <p14:cNvContentPartPr/>
              <p14:nvPr/>
            </p14:nvContentPartPr>
            <p14:xfrm>
              <a:off x="5818835" y="1738263"/>
              <a:ext cx="383040" cy="946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BAE15101-369C-C547-8668-948C0D6F778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03355" y="1722783"/>
                <a:ext cx="41364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72D18EB-4E3D-724A-B1C3-37E75528CFB9}"/>
                  </a:ext>
                </a:extLst>
              </p14:cNvPr>
              <p14:cNvContentPartPr/>
              <p14:nvPr/>
            </p14:nvContentPartPr>
            <p14:xfrm>
              <a:off x="6164075" y="1682103"/>
              <a:ext cx="19080" cy="18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72D18EB-4E3D-724A-B1C3-37E75528CFB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148882" y="1666623"/>
                <a:ext cx="49113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035BFB7-D081-1148-9B21-9C872AB8DC15}"/>
                  </a:ext>
                </a:extLst>
              </p14:cNvPr>
              <p14:cNvContentPartPr/>
              <p14:nvPr/>
            </p14:nvContentPartPr>
            <p14:xfrm>
              <a:off x="6314915" y="1756983"/>
              <a:ext cx="182520" cy="820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0035BFB7-D081-1148-9B21-9C872AB8DC15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299465" y="1741503"/>
                <a:ext cx="21306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3F70505E-809F-F348-B819-BC81B981E141}"/>
                  </a:ext>
                </a:extLst>
              </p14:cNvPr>
              <p14:cNvContentPartPr/>
              <p14:nvPr/>
            </p14:nvContentPartPr>
            <p14:xfrm>
              <a:off x="6541355" y="1631343"/>
              <a:ext cx="170280" cy="2016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3F70505E-809F-F348-B819-BC81B981E14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525875" y="1615863"/>
                <a:ext cx="20088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4266860F-C0A5-A143-BF3F-3F0FC38CDA27}"/>
                  </a:ext>
                </a:extLst>
              </p14:cNvPr>
              <p14:cNvContentPartPr/>
              <p14:nvPr/>
            </p14:nvContentPartPr>
            <p14:xfrm>
              <a:off x="6729635" y="1562583"/>
              <a:ext cx="195120" cy="2638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4266860F-C0A5-A143-BF3F-3F0FC38CDA2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714155" y="1547103"/>
                <a:ext cx="22572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286C0AFB-7668-D14C-8270-2FCEA20D942E}"/>
                  </a:ext>
                </a:extLst>
              </p14:cNvPr>
              <p14:cNvContentPartPr/>
              <p14:nvPr/>
            </p14:nvContentPartPr>
            <p14:xfrm>
              <a:off x="6962555" y="1713063"/>
              <a:ext cx="100800" cy="1134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286C0AFB-7668-D14C-8270-2FCEA20D94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947130" y="1697632"/>
                <a:ext cx="131291" cy="143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5895490D-DFE3-E644-BD77-5AFF98F4C93C}"/>
                  </a:ext>
                </a:extLst>
              </p14:cNvPr>
              <p14:cNvContentPartPr/>
              <p14:nvPr/>
            </p14:nvContentPartPr>
            <p14:xfrm>
              <a:off x="7402475" y="1713063"/>
              <a:ext cx="214200" cy="94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5895490D-DFE3-E644-BD77-5AFF98F4C93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386969" y="1697583"/>
                <a:ext cx="244852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CB2B3682-D494-1240-AC80-2408F70EE9E0}"/>
                  </a:ext>
                </a:extLst>
              </p14:cNvPr>
              <p14:cNvContentPartPr/>
              <p14:nvPr/>
            </p14:nvContentPartPr>
            <p14:xfrm>
              <a:off x="7672835" y="1731783"/>
              <a:ext cx="69480" cy="694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CB2B3682-D494-1240-AC80-2408F70EE9E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657355" y="1716303"/>
                <a:ext cx="100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21BC4CE4-A1E2-104F-8F61-538E7670F720}"/>
                  </a:ext>
                </a:extLst>
              </p14:cNvPr>
              <p14:cNvContentPartPr/>
              <p14:nvPr/>
            </p14:nvContentPartPr>
            <p14:xfrm>
              <a:off x="7685435" y="1650063"/>
              <a:ext cx="19080" cy="648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21BC4CE4-A1E2-104F-8F61-538E7670F72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669955" y="1634583"/>
                <a:ext cx="49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4FDFCCF7-DF39-9E4B-8A4C-638129A2A85A}"/>
                  </a:ext>
                </a:extLst>
              </p14:cNvPr>
              <p14:cNvContentPartPr/>
              <p14:nvPr/>
            </p14:nvContentPartPr>
            <p14:xfrm>
              <a:off x="7842755" y="1643943"/>
              <a:ext cx="44280" cy="1638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4FDFCCF7-DF39-9E4B-8A4C-638129A2A85A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827275" y="1628463"/>
                <a:ext cx="748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5B438890-AF75-E24F-8A05-B976DFD57D84}"/>
                  </a:ext>
                </a:extLst>
              </p14:cNvPr>
              <p14:cNvContentPartPr/>
              <p14:nvPr/>
            </p14:nvContentPartPr>
            <p14:xfrm>
              <a:off x="7811075" y="1668783"/>
              <a:ext cx="339840" cy="17640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5B438890-AF75-E24F-8A05-B976DFD57D84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795595" y="1653303"/>
                <a:ext cx="37044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1A67F191-AB6E-1F42-B181-6B108C56DFF2}"/>
                  </a:ext>
                </a:extLst>
              </p14:cNvPr>
              <p14:cNvContentPartPr/>
              <p14:nvPr/>
            </p14:nvContentPartPr>
            <p14:xfrm>
              <a:off x="2202995" y="2248023"/>
              <a:ext cx="6480" cy="1836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1A67F191-AB6E-1F42-B181-6B108C56DFF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187515" y="2232543"/>
                <a:ext cx="3708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9744A22C-0EE8-0846-8F3F-630A9609F1BA}"/>
                  </a:ext>
                </a:extLst>
              </p14:cNvPr>
              <p14:cNvContentPartPr/>
              <p14:nvPr/>
            </p14:nvContentPartPr>
            <p14:xfrm>
              <a:off x="3158795" y="2272503"/>
              <a:ext cx="157680" cy="17028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9744A22C-0EE8-0846-8F3F-630A9609F1B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143315" y="2257023"/>
                <a:ext cx="18828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372EB0C5-7029-7148-9B16-790B136F14AF}"/>
                  </a:ext>
                </a:extLst>
              </p14:cNvPr>
              <p14:cNvContentPartPr/>
              <p14:nvPr/>
            </p14:nvContentPartPr>
            <p14:xfrm>
              <a:off x="3422675" y="2322903"/>
              <a:ext cx="145080" cy="27072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372EB0C5-7029-7148-9B16-790B136F14AF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07156" y="2307423"/>
                <a:ext cx="175756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81" name="Ink 83">
                <a:extLst>
                  <a:ext uri="{FF2B5EF4-FFF2-40B4-BE49-F238E27FC236}">
                    <a16:creationId xmlns:a16="http://schemas.microsoft.com/office/drawing/2014/main" id="{5E664C58-337E-194E-838A-26755625BA02}"/>
                  </a:ext>
                </a:extLst>
              </p14:cNvPr>
              <p14:cNvContentPartPr/>
              <p14:nvPr/>
            </p14:nvContentPartPr>
            <p14:xfrm>
              <a:off x="1939115" y="2316423"/>
              <a:ext cx="892800" cy="207720"/>
            </p14:xfrm>
          </p:contentPart>
        </mc:Choice>
        <mc:Fallback xmlns="">
          <p:pic>
            <p:nvPicPr>
              <p:cNvPr id="81" name="Ink 83">
                <a:extLst>
                  <a:ext uri="{FF2B5EF4-FFF2-40B4-BE49-F238E27FC236}">
                    <a16:creationId xmlns:a16="http://schemas.microsoft.com/office/drawing/2014/main" id="{5E664C58-337E-194E-838A-26755625BA0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923641" y="2300943"/>
                <a:ext cx="923388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82" name="Ink 84">
                <a:extLst>
                  <a:ext uri="{FF2B5EF4-FFF2-40B4-BE49-F238E27FC236}">
                    <a16:creationId xmlns:a16="http://schemas.microsoft.com/office/drawing/2014/main" id="{F6A6CC9B-D4AC-DC4C-B1BF-4611AD755C16}"/>
                  </a:ext>
                </a:extLst>
              </p14:cNvPr>
              <p14:cNvContentPartPr/>
              <p14:nvPr/>
            </p14:nvContentPartPr>
            <p14:xfrm>
              <a:off x="1417115" y="2322903"/>
              <a:ext cx="195480" cy="151200"/>
            </p14:xfrm>
          </p:contentPart>
        </mc:Choice>
        <mc:Fallback xmlns="">
          <p:pic>
            <p:nvPicPr>
              <p:cNvPr id="82" name="Ink 84">
                <a:extLst>
                  <a:ext uri="{FF2B5EF4-FFF2-40B4-BE49-F238E27FC236}">
                    <a16:creationId xmlns:a16="http://schemas.microsoft.com/office/drawing/2014/main" id="{F6A6CC9B-D4AC-DC4C-B1BF-4611AD755C16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401606" y="2307423"/>
                <a:ext cx="226136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83" name="Ink 85">
                <a:extLst>
                  <a:ext uri="{FF2B5EF4-FFF2-40B4-BE49-F238E27FC236}">
                    <a16:creationId xmlns:a16="http://schemas.microsoft.com/office/drawing/2014/main" id="{17EC3D99-9160-6242-B667-2E564B84407C}"/>
                  </a:ext>
                </a:extLst>
              </p14:cNvPr>
              <p14:cNvContentPartPr/>
              <p14:nvPr/>
            </p14:nvContentPartPr>
            <p14:xfrm>
              <a:off x="851195" y="2266383"/>
              <a:ext cx="415440" cy="232920"/>
            </p14:xfrm>
          </p:contentPart>
        </mc:Choice>
        <mc:Fallback xmlns="">
          <p:pic>
            <p:nvPicPr>
              <p:cNvPr id="83" name="Ink 85">
                <a:extLst>
                  <a:ext uri="{FF2B5EF4-FFF2-40B4-BE49-F238E27FC236}">
                    <a16:creationId xmlns:a16="http://schemas.microsoft.com/office/drawing/2014/main" id="{17EC3D99-9160-6242-B667-2E564B84407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35715" y="2250903"/>
                <a:ext cx="4460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73D12161-8A53-004A-9293-8CA06B278153}"/>
                  </a:ext>
                </a:extLst>
              </p14:cNvPr>
              <p14:cNvContentPartPr/>
              <p14:nvPr/>
            </p14:nvContentPartPr>
            <p14:xfrm>
              <a:off x="4013795" y="2976663"/>
              <a:ext cx="94680" cy="190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73D12161-8A53-004A-9293-8CA06B27815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998315" y="2961470"/>
                <a:ext cx="12528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710A9EA6-B583-2C48-AD29-1479B71712AE}"/>
                  </a:ext>
                </a:extLst>
              </p14:cNvPr>
              <p14:cNvContentPartPr/>
              <p14:nvPr/>
            </p14:nvContentPartPr>
            <p14:xfrm>
              <a:off x="4007315" y="3058383"/>
              <a:ext cx="100800" cy="2556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710A9EA6-B583-2C48-AD29-1479B71712A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91835" y="3042682"/>
                <a:ext cx="131400" cy="56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C8799618-0381-6847-A45F-20ED0268E05D}"/>
                  </a:ext>
                </a:extLst>
              </p14:cNvPr>
              <p14:cNvContentPartPr/>
              <p14:nvPr/>
            </p14:nvContentPartPr>
            <p14:xfrm>
              <a:off x="4371995" y="2643303"/>
              <a:ext cx="151200" cy="85536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C8799618-0381-6847-A45F-20ED0268E05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356515" y="2627823"/>
                <a:ext cx="181800" cy="88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98" name="Ink 100">
                <a:extLst>
                  <a:ext uri="{FF2B5EF4-FFF2-40B4-BE49-F238E27FC236}">
                    <a16:creationId xmlns:a16="http://schemas.microsoft.com/office/drawing/2014/main" id="{22F1F70A-9529-D64D-8C2D-AFF8B8F42EB0}"/>
                  </a:ext>
                </a:extLst>
              </p14:cNvPr>
              <p14:cNvContentPartPr/>
              <p14:nvPr/>
            </p14:nvContentPartPr>
            <p14:xfrm>
              <a:off x="4856195" y="2618463"/>
              <a:ext cx="622800" cy="308160"/>
            </p14:xfrm>
          </p:contentPart>
        </mc:Choice>
        <mc:Fallback xmlns="">
          <p:pic>
            <p:nvPicPr>
              <p:cNvPr id="98" name="Ink 100">
                <a:extLst>
                  <a:ext uri="{FF2B5EF4-FFF2-40B4-BE49-F238E27FC236}">
                    <a16:creationId xmlns:a16="http://schemas.microsoft.com/office/drawing/2014/main" id="{22F1F70A-9529-D64D-8C2D-AFF8B8F42EB0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840715" y="2603001"/>
                <a:ext cx="653400" cy="338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99" name="Ink 101">
                <a:extLst>
                  <a:ext uri="{FF2B5EF4-FFF2-40B4-BE49-F238E27FC236}">
                    <a16:creationId xmlns:a16="http://schemas.microsoft.com/office/drawing/2014/main" id="{F679C6DB-95EB-B24F-85E5-50BC6F08732F}"/>
                  </a:ext>
                </a:extLst>
              </p14:cNvPr>
              <p14:cNvContentPartPr/>
              <p14:nvPr/>
            </p14:nvContentPartPr>
            <p14:xfrm>
              <a:off x="3202715" y="2901063"/>
              <a:ext cx="597600" cy="295920"/>
            </p14:xfrm>
          </p:contentPart>
        </mc:Choice>
        <mc:Fallback xmlns="">
          <p:pic>
            <p:nvPicPr>
              <p:cNvPr id="99" name="Ink 101">
                <a:extLst>
                  <a:ext uri="{FF2B5EF4-FFF2-40B4-BE49-F238E27FC236}">
                    <a16:creationId xmlns:a16="http://schemas.microsoft.com/office/drawing/2014/main" id="{F679C6DB-95EB-B24F-85E5-50BC6F08732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187235" y="2885583"/>
                <a:ext cx="62820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00" name="Ink 102">
                <a:extLst>
                  <a:ext uri="{FF2B5EF4-FFF2-40B4-BE49-F238E27FC236}">
                    <a16:creationId xmlns:a16="http://schemas.microsoft.com/office/drawing/2014/main" id="{8C47A82E-E068-A444-856D-D69BBA1D162E}"/>
                  </a:ext>
                </a:extLst>
              </p14:cNvPr>
              <p14:cNvContentPartPr/>
              <p14:nvPr/>
            </p14:nvContentPartPr>
            <p14:xfrm>
              <a:off x="2901035" y="2825823"/>
              <a:ext cx="195120" cy="352440"/>
            </p14:xfrm>
          </p:contentPart>
        </mc:Choice>
        <mc:Fallback xmlns="">
          <p:pic>
            <p:nvPicPr>
              <p:cNvPr id="100" name="Ink 102">
                <a:extLst>
                  <a:ext uri="{FF2B5EF4-FFF2-40B4-BE49-F238E27FC236}">
                    <a16:creationId xmlns:a16="http://schemas.microsoft.com/office/drawing/2014/main" id="{8C47A82E-E068-A444-856D-D69BBA1D162E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885584" y="2810343"/>
                <a:ext cx="225664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8B7EE72D-B5F9-2F4A-9A21-63E91C248DEB}"/>
                  </a:ext>
                </a:extLst>
              </p14:cNvPr>
              <p14:cNvContentPartPr/>
              <p14:nvPr/>
            </p14:nvContentPartPr>
            <p14:xfrm>
              <a:off x="5654675" y="2945343"/>
              <a:ext cx="31680" cy="63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8B7EE72D-B5F9-2F4A-9A21-63E91C248DE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639195" y="2929863"/>
                <a:ext cx="62280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2D0C948F-2751-5749-A124-BE8CFB53BF2E}"/>
                  </a:ext>
                </a:extLst>
              </p14:cNvPr>
              <p14:cNvContentPartPr/>
              <p14:nvPr/>
            </p14:nvContentPartPr>
            <p14:xfrm>
              <a:off x="5825315" y="2863623"/>
              <a:ext cx="131760" cy="1296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2D0C948F-2751-5749-A124-BE8CFB53BF2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809835" y="2848143"/>
                <a:ext cx="1623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EACA10E3-11A8-0848-B01F-9C9CF5206C46}"/>
                  </a:ext>
                </a:extLst>
              </p14:cNvPr>
              <p14:cNvContentPartPr/>
              <p14:nvPr/>
            </p14:nvContentPartPr>
            <p14:xfrm>
              <a:off x="6138875" y="2744103"/>
              <a:ext cx="25560" cy="1702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EACA10E3-11A8-0848-B01F-9C9CF5206C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123395" y="2728623"/>
                <a:ext cx="5616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7E167C0A-2C04-914F-BF12-AC636A2057E2}"/>
                  </a:ext>
                </a:extLst>
              </p14:cNvPr>
              <p14:cNvContentPartPr/>
              <p14:nvPr/>
            </p14:nvContentPartPr>
            <p14:xfrm>
              <a:off x="6358835" y="2762823"/>
              <a:ext cx="163800" cy="15768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7E167C0A-2C04-914F-BF12-AC636A2057E2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343355" y="2747308"/>
                <a:ext cx="194400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82202BEF-0C11-CB4F-8E21-B37AA1681654}"/>
                  </a:ext>
                </a:extLst>
              </p14:cNvPr>
              <p14:cNvContentPartPr/>
              <p14:nvPr/>
            </p14:nvContentPartPr>
            <p14:xfrm>
              <a:off x="6384035" y="2970543"/>
              <a:ext cx="163800" cy="3168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82202BEF-0C11-CB4F-8E21-B37AA1681654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368589" y="2955063"/>
                <a:ext cx="194333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D96429DA-C377-9B4C-8906-AC26977902CF}"/>
                  </a:ext>
                </a:extLst>
              </p14:cNvPr>
              <p14:cNvContentPartPr/>
              <p14:nvPr/>
            </p14:nvContentPartPr>
            <p14:xfrm>
              <a:off x="6698315" y="2769303"/>
              <a:ext cx="232920" cy="12960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D96429DA-C377-9B4C-8906-AC26977902CF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682835" y="2753823"/>
                <a:ext cx="26352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E0B97FC3-2E10-B345-BF31-06B5E4FFDFAD}"/>
                  </a:ext>
                </a:extLst>
              </p14:cNvPr>
              <p14:cNvContentPartPr/>
              <p14:nvPr/>
            </p14:nvContentPartPr>
            <p14:xfrm>
              <a:off x="7069475" y="2750223"/>
              <a:ext cx="126000" cy="1198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E0B97FC3-2E10-B345-BF31-06B5E4FFDFAD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7053995" y="2734743"/>
                <a:ext cx="1566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B63C4483-9B4A-904F-B455-0EF60723C9E6}"/>
                  </a:ext>
                </a:extLst>
              </p14:cNvPr>
              <p14:cNvContentPartPr/>
              <p14:nvPr/>
            </p14:nvContentPartPr>
            <p14:xfrm>
              <a:off x="7044275" y="2938863"/>
              <a:ext cx="182520" cy="1296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B63C4483-9B4A-904F-B455-0EF60723C9E6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028825" y="2923383"/>
                <a:ext cx="2130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C75850A1-D63D-8F40-B932-EA9DDD564B51}"/>
                  </a:ext>
                </a:extLst>
              </p14:cNvPr>
              <p14:cNvContentPartPr/>
              <p14:nvPr/>
            </p14:nvContentPartPr>
            <p14:xfrm>
              <a:off x="7389875" y="2744103"/>
              <a:ext cx="25560" cy="18252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C75850A1-D63D-8F40-B932-EA9DDD564B5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374395" y="2728653"/>
                <a:ext cx="56160" cy="2130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65390FF4-B590-5F45-9C67-2402EDFF9D5F}"/>
                  </a:ext>
                </a:extLst>
              </p14:cNvPr>
              <p14:cNvContentPartPr/>
              <p14:nvPr/>
            </p14:nvContentPartPr>
            <p14:xfrm>
              <a:off x="5013515" y="3334863"/>
              <a:ext cx="132480" cy="11340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65390FF4-B590-5F45-9C67-2402EDFF9D5F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998035" y="3319383"/>
                <a:ext cx="1630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DA1E489F-D68D-714B-95D4-EFE9BFEA1E56}"/>
                  </a:ext>
                </a:extLst>
              </p14:cNvPr>
              <p14:cNvContentPartPr/>
              <p14:nvPr/>
            </p14:nvContentPartPr>
            <p14:xfrm>
              <a:off x="5296475" y="3441783"/>
              <a:ext cx="31680" cy="568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DA1E489F-D68D-714B-95D4-EFE9BFEA1E56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280995" y="3426303"/>
                <a:ext cx="62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25" name="Ink 126">
                <a:extLst>
                  <a:ext uri="{FF2B5EF4-FFF2-40B4-BE49-F238E27FC236}">
                    <a16:creationId xmlns:a16="http://schemas.microsoft.com/office/drawing/2014/main" id="{C30B3BC4-4909-564D-BDFE-99C6E6AF0ADC}"/>
                  </a:ext>
                </a:extLst>
              </p14:cNvPr>
              <p14:cNvContentPartPr/>
              <p14:nvPr/>
            </p14:nvContentPartPr>
            <p14:xfrm>
              <a:off x="7081715" y="3297423"/>
              <a:ext cx="377640" cy="163440"/>
            </p14:xfrm>
          </p:contentPart>
        </mc:Choice>
        <mc:Fallback xmlns="">
          <p:pic>
            <p:nvPicPr>
              <p:cNvPr id="125" name="Ink 126">
                <a:extLst>
                  <a:ext uri="{FF2B5EF4-FFF2-40B4-BE49-F238E27FC236}">
                    <a16:creationId xmlns:a16="http://schemas.microsoft.com/office/drawing/2014/main" id="{C30B3BC4-4909-564D-BDFE-99C6E6AF0ADC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066235" y="3281977"/>
                <a:ext cx="408240" cy="19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26" name="Ink 127">
                <a:extLst>
                  <a:ext uri="{FF2B5EF4-FFF2-40B4-BE49-F238E27FC236}">
                    <a16:creationId xmlns:a16="http://schemas.microsoft.com/office/drawing/2014/main" id="{E33730E4-2FE2-E441-A6CA-E39C9BCDF92B}"/>
                  </a:ext>
                </a:extLst>
              </p14:cNvPr>
              <p14:cNvContentPartPr/>
              <p14:nvPr/>
            </p14:nvContentPartPr>
            <p14:xfrm>
              <a:off x="5723795" y="3284823"/>
              <a:ext cx="1263960" cy="189000"/>
            </p14:xfrm>
          </p:contentPart>
        </mc:Choice>
        <mc:Fallback xmlns="">
          <p:pic>
            <p:nvPicPr>
              <p:cNvPr id="126" name="Ink 127">
                <a:extLst>
                  <a:ext uri="{FF2B5EF4-FFF2-40B4-BE49-F238E27FC236}">
                    <a16:creationId xmlns:a16="http://schemas.microsoft.com/office/drawing/2014/main" id="{E33730E4-2FE2-E441-A6CA-E39C9BCDF92B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708315" y="3269343"/>
                <a:ext cx="12945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98BE497A-B229-914E-BDB5-81AFF746CF78}"/>
                  </a:ext>
                </a:extLst>
              </p14:cNvPr>
              <p14:cNvContentPartPr/>
              <p14:nvPr/>
            </p14:nvContentPartPr>
            <p14:xfrm>
              <a:off x="1278875" y="5302983"/>
              <a:ext cx="163800" cy="8208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98BE497A-B229-914E-BDB5-81AFF746CF78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1263429" y="5287503"/>
                <a:ext cx="194333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9968A796-C9A7-084E-9B2A-E20D59A1B434}"/>
                  </a:ext>
                </a:extLst>
              </p14:cNvPr>
              <p14:cNvContentPartPr/>
              <p14:nvPr/>
            </p14:nvContentPartPr>
            <p14:xfrm>
              <a:off x="1574435" y="5189583"/>
              <a:ext cx="145080" cy="33372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9968A796-C9A7-084E-9B2A-E20D59A1B434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558955" y="5174086"/>
                <a:ext cx="175680" cy="3643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56FB0298-C089-D748-9875-FC555D2FDC3F}"/>
                  </a:ext>
                </a:extLst>
              </p14:cNvPr>
              <p14:cNvContentPartPr/>
              <p14:nvPr/>
            </p14:nvContentPartPr>
            <p14:xfrm>
              <a:off x="2347715" y="5372103"/>
              <a:ext cx="12960" cy="5076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56FB0298-C089-D748-9875-FC555D2FDC3F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2332235" y="5356623"/>
                <a:ext cx="4356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EBCAF71F-349C-654F-B3DE-1CF259C27A00}"/>
                  </a:ext>
                </a:extLst>
              </p14:cNvPr>
              <p14:cNvContentPartPr/>
              <p14:nvPr/>
            </p14:nvContentPartPr>
            <p14:xfrm>
              <a:off x="2347715" y="5296503"/>
              <a:ext cx="12960" cy="1296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EBCAF71F-349C-654F-B3DE-1CF259C27A00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2332235" y="528102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595F0EAF-D925-6D49-9BA1-94FACAF495CF}"/>
                  </a:ext>
                </a:extLst>
              </p14:cNvPr>
              <p14:cNvContentPartPr/>
              <p14:nvPr/>
            </p14:nvContentPartPr>
            <p14:xfrm>
              <a:off x="3290915" y="5265183"/>
              <a:ext cx="170280" cy="20772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595F0EAF-D925-6D49-9BA1-94FACAF495CF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275435" y="5249730"/>
                <a:ext cx="200880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482758EA-7599-6B4E-B07A-5A158162E996}"/>
                  </a:ext>
                </a:extLst>
              </p14:cNvPr>
              <p14:cNvContentPartPr/>
              <p14:nvPr/>
            </p14:nvContentPartPr>
            <p14:xfrm>
              <a:off x="3605195" y="5208663"/>
              <a:ext cx="189000" cy="33372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482758EA-7599-6B4E-B07A-5A158162E996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589715" y="5193183"/>
                <a:ext cx="219600" cy="36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20" name="Ink 224">
                <a:extLst>
                  <a:ext uri="{FF2B5EF4-FFF2-40B4-BE49-F238E27FC236}">
                    <a16:creationId xmlns:a16="http://schemas.microsoft.com/office/drawing/2014/main" id="{55C450F3-57E5-774B-9A0A-CB7F7A38AA76}"/>
                  </a:ext>
                </a:extLst>
              </p14:cNvPr>
              <p14:cNvContentPartPr/>
              <p14:nvPr/>
            </p14:nvContentPartPr>
            <p14:xfrm>
              <a:off x="4579715" y="5170863"/>
              <a:ext cx="578880" cy="478080"/>
            </p14:xfrm>
          </p:contentPart>
        </mc:Choice>
        <mc:Fallback xmlns="">
          <p:pic>
            <p:nvPicPr>
              <p:cNvPr id="220" name="Ink 224">
                <a:extLst>
                  <a:ext uri="{FF2B5EF4-FFF2-40B4-BE49-F238E27FC236}">
                    <a16:creationId xmlns:a16="http://schemas.microsoft.com/office/drawing/2014/main" id="{55C450F3-57E5-774B-9A0A-CB7F7A38AA76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564235" y="5155395"/>
                <a:ext cx="609480" cy="5086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21" name="Ink 225">
                <a:extLst>
                  <a:ext uri="{FF2B5EF4-FFF2-40B4-BE49-F238E27FC236}">
                    <a16:creationId xmlns:a16="http://schemas.microsoft.com/office/drawing/2014/main" id="{F612E0A5-D7D6-CD4D-9BAA-D5679EAD5FE9}"/>
                  </a:ext>
                </a:extLst>
              </p14:cNvPr>
              <p14:cNvContentPartPr/>
              <p14:nvPr/>
            </p14:nvContentPartPr>
            <p14:xfrm>
              <a:off x="4202435" y="5302983"/>
              <a:ext cx="213840" cy="220320"/>
            </p14:xfrm>
          </p:contentPart>
        </mc:Choice>
        <mc:Fallback xmlns="">
          <p:pic>
            <p:nvPicPr>
              <p:cNvPr id="221" name="Ink 225">
                <a:extLst>
                  <a:ext uri="{FF2B5EF4-FFF2-40B4-BE49-F238E27FC236}">
                    <a16:creationId xmlns:a16="http://schemas.microsoft.com/office/drawing/2014/main" id="{F612E0A5-D7D6-CD4D-9BAA-D5679EAD5FE9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4186981" y="5287503"/>
                <a:ext cx="244389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22" name="Ink 226">
                <a:extLst>
                  <a:ext uri="{FF2B5EF4-FFF2-40B4-BE49-F238E27FC236}">
                    <a16:creationId xmlns:a16="http://schemas.microsoft.com/office/drawing/2014/main" id="{A105D137-B54D-5948-8360-F1BD4AA3BF99}"/>
                  </a:ext>
                </a:extLst>
              </p14:cNvPr>
              <p14:cNvContentPartPr/>
              <p14:nvPr/>
            </p14:nvContentPartPr>
            <p14:xfrm>
              <a:off x="3900755" y="5315583"/>
              <a:ext cx="157680" cy="138600"/>
            </p14:xfrm>
          </p:contentPart>
        </mc:Choice>
        <mc:Fallback xmlns="">
          <p:pic>
            <p:nvPicPr>
              <p:cNvPr id="222" name="Ink 226">
                <a:extLst>
                  <a:ext uri="{FF2B5EF4-FFF2-40B4-BE49-F238E27FC236}">
                    <a16:creationId xmlns:a16="http://schemas.microsoft.com/office/drawing/2014/main" id="{A105D137-B54D-5948-8360-F1BD4AA3BF99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885275" y="5300103"/>
                <a:ext cx="1882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23" name="Ink 227">
                <a:extLst>
                  <a:ext uri="{FF2B5EF4-FFF2-40B4-BE49-F238E27FC236}">
                    <a16:creationId xmlns:a16="http://schemas.microsoft.com/office/drawing/2014/main" id="{B03DF9A4-1BD4-574F-BF83-3766E1D3064B}"/>
                  </a:ext>
                </a:extLst>
              </p14:cNvPr>
              <p14:cNvContentPartPr/>
              <p14:nvPr/>
            </p14:nvContentPartPr>
            <p14:xfrm>
              <a:off x="2473355" y="5176983"/>
              <a:ext cx="377640" cy="264240"/>
            </p14:xfrm>
          </p:contentPart>
        </mc:Choice>
        <mc:Fallback xmlns="">
          <p:pic>
            <p:nvPicPr>
              <p:cNvPr id="223" name="Ink 227">
                <a:extLst>
                  <a:ext uri="{FF2B5EF4-FFF2-40B4-BE49-F238E27FC236}">
                    <a16:creationId xmlns:a16="http://schemas.microsoft.com/office/drawing/2014/main" id="{B03DF9A4-1BD4-574F-BF83-3766E1D3064B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2457875" y="5161503"/>
                <a:ext cx="4082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24" name="Ink 228">
                <a:extLst>
                  <a:ext uri="{FF2B5EF4-FFF2-40B4-BE49-F238E27FC236}">
                    <a16:creationId xmlns:a16="http://schemas.microsoft.com/office/drawing/2014/main" id="{655ED08C-1BF8-6048-9AD8-F82561060ACA}"/>
                  </a:ext>
                </a:extLst>
              </p14:cNvPr>
              <p14:cNvContentPartPr/>
              <p14:nvPr/>
            </p14:nvContentPartPr>
            <p14:xfrm>
              <a:off x="2078075" y="5290383"/>
              <a:ext cx="163080" cy="126000"/>
            </p14:xfrm>
          </p:contentPart>
        </mc:Choice>
        <mc:Fallback xmlns="">
          <p:pic>
            <p:nvPicPr>
              <p:cNvPr id="224" name="Ink 228">
                <a:extLst>
                  <a:ext uri="{FF2B5EF4-FFF2-40B4-BE49-F238E27FC236}">
                    <a16:creationId xmlns:a16="http://schemas.microsoft.com/office/drawing/2014/main" id="{655ED08C-1BF8-6048-9AD8-F82561060ACA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062629" y="5274947"/>
                <a:ext cx="193613" cy="156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8" name="Ink 8">
                <a:extLst>
                  <a:ext uri="{FF2B5EF4-FFF2-40B4-BE49-F238E27FC236}">
                    <a16:creationId xmlns:a16="http://schemas.microsoft.com/office/drawing/2014/main" id="{84B52B66-BD54-0741-9332-7CC98C440CCD}"/>
                  </a:ext>
                </a:extLst>
              </p14:cNvPr>
              <p14:cNvContentPartPr/>
              <p14:nvPr/>
            </p14:nvContentPartPr>
            <p14:xfrm>
              <a:off x="732035" y="4108503"/>
              <a:ext cx="534600" cy="1314360"/>
            </p14:xfrm>
          </p:contentPart>
        </mc:Choice>
        <mc:Fallback xmlns="">
          <p:pic>
            <p:nvPicPr>
              <p:cNvPr id="8" name="Ink 8">
                <a:extLst>
                  <a:ext uri="{FF2B5EF4-FFF2-40B4-BE49-F238E27FC236}">
                    <a16:creationId xmlns:a16="http://schemas.microsoft.com/office/drawing/2014/main" id="{84B52B66-BD54-0741-9332-7CC98C440CCD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16555" y="4093023"/>
                <a:ext cx="565200" cy="134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2" name="Ink 12">
                <a:extLst>
                  <a:ext uri="{FF2B5EF4-FFF2-40B4-BE49-F238E27FC236}">
                    <a16:creationId xmlns:a16="http://schemas.microsoft.com/office/drawing/2014/main" id="{9721DB2A-75BE-8446-A519-739740AA3499}"/>
                  </a:ext>
                </a:extLst>
              </p14:cNvPr>
              <p14:cNvContentPartPr/>
              <p14:nvPr/>
            </p14:nvContentPartPr>
            <p14:xfrm>
              <a:off x="1612235" y="4089423"/>
              <a:ext cx="201600" cy="113400"/>
            </p14:xfrm>
          </p:contentPart>
        </mc:Choice>
        <mc:Fallback xmlns="">
          <p:pic>
            <p:nvPicPr>
              <p:cNvPr id="12" name="Ink 12">
                <a:extLst>
                  <a:ext uri="{FF2B5EF4-FFF2-40B4-BE49-F238E27FC236}">
                    <a16:creationId xmlns:a16="http://schemas.microsoft.com/office/drawing/2014/main" id="{9721DB2A-75BE-8446-A519-739740AA3499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1596755" y="4074303"/>
                <a:ext cx="2322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3" name="Ink 24">
                <a:extLst>
                  <a:ext uri="{FF2B5EF4-FFF2-40B4-BE49-F238E27FC236}">
                    <a16:creationId xmlns:a16="http://schemas.microsoft.com/office/drawing/2014/main" id="{96F04ACC-198F-3F49-82FC-7EB5F2913FB0}"/>
                  </a:ext>
                </a:extLst>
              </p14:cNvPr>
              <p14:cNvContentPartPr/>
              <p14:nvPr/>
            </p14:nvContentPartPr>
            <p14:xfrm>
              <a:off x="2309915" y="3423063"/>
              <a:ext cx="138960" cy="849240"/>
            </p14:xfrm>
          </p:contentPart>
        </mc:Choice>
        <mc:Fallback xmlns="">
          <p:pic>
            <p:nvPicPr>
              <p:cNvPr id="23" name="Ink 24">
                <a:extLst>
                  <a:ext uri="{FF2B5EF4-FFF2-40B4-BE49-F238E27FC236}">
                    <a16:creationId xmlns:a16="http://schemas.microsoft.com/office/drawing/2014/main" id="{96F04ACC-198F-3F49-82FC-7EB5F2913FB0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2294756" y="3407943"/>
                <a:ext cx="169639" cy="87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4" name="Ink 25">
                <a:extLst>
                  <a:ext uri="{FF2B5EF4-FFF2-40B4-BE49-F238E27FC236}">
                    <a16:creationId xmlns:a16="http://schemas.microsoft.com/office/drawing/2014/main" id="{8AC62D94-266C-EC41-A37B-1EE77387A956}"/>
                  </a:ext>
                </a:extLst>
              </p14:cNvPr>
              <p14:cNvContentPartPr/>
              <p14:nvPr/>
            </p14:nvContentPartPr>
            <p14:xfrm>
              <a:off x="2046035" y="4359783"/>
              <a:ext cx="446400" cy="308520"/>
            </p14:xfrm>
          </p:contentPart>
        </mc:Choice>
        <mc:Fallback xmlns="">
          <p:pic>
            <p:nvPicPr>
              <p:cNvPr id="24" name="Ink 25">
                <a:extLst>
                  <a:ext uri="{FF2B5EF4-FFF2-40B4-BE49-F238E27FC236}">
                    <a16:creationId xmlns:a16="http://schemas.microsoft.com/office/drawing/2014/main" id="{8AC62D94-266C-EC41-A37B-1EE77387A95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2030567" y="4344663"/>
                <a:ext cx="476975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68149094-3B61-7C43-907F-3AF0B9E1EDC2}"/>
                  </a:ext>
                </a:extLst>
              </p14:cNvPr>
              <p14:cNvContentPartPr/>
              <p14:nvPr/>
            </p14:nvContentPartPr>
            <p14:xfrm>
              <a:off x="4183355" y="4051623"/>
              <a:ext cx="151200" cy="64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68149094-3B61-7C43-907F-3AF0B9E1EDC2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168235" y="4036503"/>
                <a:ext cx="1818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DBACF277-3D05-6846-9019-B3FAD6C13B47}"/>
                  </a:ext>
                </a:extLst>
              </p14:cNvPr>
              <p14:cNvContentPartPr/>
              <p14:nvPr/>
            </p14:nvContentPartPr>
            <p14:xfrm>
              <a:off x="4252835" y="4158543"/>
              <a:ext cx="119880" cy="648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DBACF277-3D05-6846-9019-B3FAD6C13B47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4237355" y="4143423"/>
                <a:ext cx="150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41" name="Ink 57">
                <a:extLst>
                  <a:ext uri="{FF2B5EF4-FFF2-40B4-BE49-F238E27FC236}">
                    <a16:creationId xmlns:a16="http://schemas.microsoft.com/office/drawing/2014/main" id="{615426FC-3C6D-FB4E-826C-CF16E0054D9A}"/>
                  </a:ext>
                </a:extLst>
              </p14:cNvPr>
              <p14:cNvContentPartPr/>
              <p14:nvPr/>
            </p14:nvContentPartPr>
            <p14:xfrm>
              <a:off x="3516995" y="3882063"/>
              <a:ext cx="471960" cy="302040"/>
            </p14:xfrm>
          </p:contentPart>
        </mc:Choice>
        <mc:Fallback xmlns="">
          <p:pic>
            <p:nvPicPr>
              <p:cNvPr id="41" name="Ink 57">
                <a:extLst>
                  <a:ext uri="{FF2B5EF4-FFF2-40B4-BE49-F238E27FC236}">
                    <a16:creationId xmlns:a16="http://schemas.microsoft.com/office/drawing/2014/main" id="{615426FC-3C6D-FB4E-826C-CF16E0054D9A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3501875" y="3866583"/>
                <a:ext cx="50256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42" name="Ink 58">
                <a:extLst>
                  <a:ext uri="{FF2B5EF4-FFF2-40B4-BE49-F238E27FC236}">
                    <a16:creationId xmlns:a16="http://schemas.microsoft.com/office/drawing/2014/main" id="{7CF939DA-C0B0-C64D-B1D1-685377B44AA9}"/>
                  </a:ext>
                </a:extLst>
              </p14:cNvPr>
              <p14:cNvContentPartPr/>
              <p14:nvPr/>
            </p14:nvContentPartPr>
            <p14:xfrm>
              <a:off x="2938835" y="3988983"/>
              <a:ext cx="415080" cy="195120"/>
            </p14:xfrm>
          </p:contentPart>
        </mc:Choice>
        <mc:Fallback xmlns="">
          <p:pic>
            <p:nvPicPr>
              <p:cNvPr id="42" name="Ink 58">
                <a:extLst>
                  <a:ext uri="{FF2B5EF4-FFF2-40B4-BE49-F238E27FC236}">
                    <a16:creationId xmlns:a16="http://schemas.microsoft.com/office/drawing/2014/main" id="{7CF939DA-C0B0-C64D-B1D1-685377B44AA9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2923368" y="3973503"/>
                <a:ext cx="445294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43" name="Ink 59">
                <a:extLst>
                  <a:ext uri="{FF2B5EF4-FFF2-40B4-BE49-F238E27FC236}">
                    <a16:creationId xmlns:a16="http://schemas.microsoft.com/office/drawing/2014/main" id="{FBDF7C43-7E5A-5D40-A0AD-6C9AE300D2D3}"/>
                  </a:ext>
                </a:extLst>
              </p14:cNvPr>
              <p14:cNvContentPartPr/>
              <p14:nvPr/>
            </p14:nvContentPartPr>
            <p14:xfrm>
              <a:off x="2618075" y="3894663"/>
              <a:ext cx="201600" cy="308520"/>
            </p14:xfrm>
          </p:contentPart>
        </mc:Choice>
        <mc:Fallback xmlns="">
          <p:pic>
            <p:nvPicPr>
              <p:cNvPr id="43" name="Ink 59">
                <a:extLst>
                  <a:ext uri="{FF2B5EF4-FFF2-40B4-BE49-F238E27FC236}">
                    <a16:creationId xmlns:a16="http://schemas.microsoft.com/office/drawing/2014/main" id="{FBDF7C43-7E5A-5D40-A0AD-6C9AE300D2D3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2602955" y="3879183"/>
                <a:ext cx="23220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69" name="Ink 71">
                <a:extLst>
                  <a:ext uri="{FF2B5EF4-FFF2-40B4-BE49-F238E27FC236}">
                    <a16:creationId xmlns:a16="http://schemas.microsoft.com/office/drawing/2014/main" id="{52B2D3B2-4DF4-2643-BEB1-7374FFEBCC82}"/>
                  </a:ext>
                </a:extLst>
              </p14:cNvPr>
              <p14:cNvContentPartPr/>
              <p14:nvPr/>
            </p14:nvContentPartPr>
            <p14:xfrm>
              <a:off x="5315195" y="3611703"/>
              <a:ext cx="145080" cy="635400"/>
            </p14:xfrm>
          </p:contentPart>
        </mc:Choice>
        <mc:Fallback xmlns="">
          <p:pic>
            <p:nvPicPr>
              <p:cNvPr id="69" name="Ink 71">
                <a:extLst>
                  <a:ext uri="{FF2B5EF4-FFF2-40B4-BE49-F238E27FC236}">
                    <a16:creationId xmlns:a16="http://schemas.microsoft.com/office/drawing/2014/main" id="{52B2D3B2-4DF4-2643-BEB1-7374FFEBCC82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5300075" y="3596223"/>
                <a:ext cx="175320" cy="66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0" name="Ink 72">
                <a:extLst>
                  <a:ext uri="{FF2B5EF4-FFF2-40B4-BE49-F238E27FC236}">
                    <a16:creationId xmlns:a16="http://schemas.microsoft.com/office/drawing/2014/main" id="{E1DBFF41-97E3-3C4F-9C30-0E7D365DDF10}"/>
                  </a:ext>
                </a:extLst>
              </p14:cNvPr>
              <p14:cNvContentPartPr/>
              <p14:nvPr/>
            </p14:nvContentPartPr>
            <p14:xfrm>
              <a:off x="5208275" y="4397583"/>
              <a:ext cx="289800" cy="195120"/>
            </p14:xfrm>
          </p:contentPart>
        </mc:Choice>
        <mc:Fallback xmlns="">
          <p:pic>
            <p:nvPicPr>
              <p:cNvPr id="70" name="Ink 72">
                <a:extLst>
                  <a:ext uri="{FF2B5EF4-FFF2-40B4-BE49-F238E27FC236}">
                    <a16:creationId xmlns:a16="http://schemas.microsoft.com/office/drawing/2014/main" id="{E1DBFF41-97E3-3C4F-9C30-0E7D365DDF10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5193136" y="4382463"/>
                <a:ext cx="320438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1" name="Ink 73">
                <a:extLst>
                  <a:ext uri="{FF2B5EF4-FFF2-40B4-BE49-F238E27FC236}">
                    <a16:creationId xmlns:a16="http://schemas.microsoft.com/office/drawing/2014/main" id="{3C8EC626-7883-A444-8751-046942F55B9F}"/>
                  </a:ext>
                </a:extLst>
              </p14:cNvPr>
              <p14:cNvContentPartPr/>
              <p14:nvPr/>
            </p14:nvContentPartPr>
            <p14:xfrm>
              <a:off x="4667555" y="3844263"/>
              <a:ext cx="446760" cy="421920"/>
            </p14:xfrm>
          </p:contentPart>
        </mc:Choice>
        <mc:Fallback xmlns="">
          <p:pic>
            <p:nvPicPr>
              <p:cNvPr id="71" name="Ink 73">
                <a:extLst>
                  <a:ext uri="{FF2B5EF4-FFF2-40B4-BE49-F238E27FC236}">
                    <a16:creationId xmlns:a16="http://schemas.microsoft.com/office/drawing/2014/main" id="{3C8EC626-7883-A444-8751-046942F55B9F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4652435" y="3829130"/>
                <a:ext cx="477360" cy="4525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87" name="Ink 88">
                <a:extLst>
                  <a:ext uri="{FF2B5EF4-FFF2-40B4-BE49-F238E27FC236}">
                    <a16:creationId xmlns:a16="http://schemas.microsoft.com/office/drawing/2014/main" id="{A5DFDD2E-4F7F-0646-948E-F5BB1519B839}"/>
                  </a:ext>
                </a:extLst>
              </p14:cNvPr>
              <p14:cNvContentPartPr/>
              <p14:nvPr/>
            </p14:nvContentPartPr>
            <p14:xfrm>
              <a:off x="6069755" y="3844263"/>
              <a:ext cx="471960" cy="252000"/>
            </p14:xfrm>
          </p:contentPart>
        </mc:Choice>
        <mc:Fallback xmlns="">
          <p:pic>
            <p:nvPicPr>
              <p:cNvPr id="87" name="Ink 88">
                <a:extLst>
                  <a:ext uri="{FF2B5EF4-FFF2-40B4-BE49-F238E27FC236}">
                    <a16:creationId xmlns:a16="http://schemas.microsoft.com/office/drawing/2014/main" id="{A5DFDD2E-4F7F-0646-948E-F5BB1519B839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054275" y="3829143"/>
                <a:ext cx="50256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88" name="Ink 89">
                <a:extLst>
                  <a:ext uri="{FF2B5EF4-FFF2-40B4-BE49-F238E27FC236}">
                    <a16:creationId xmlns:a16="http://schemas.microsoft.com/office/drawing/2014/main" id="{82A4B89A-AD79-C24B-99DD-20E1E2D73D33}"/>
                  </a:ext>
                </a:extLst>
              </p14:cNvPr>
              <p14:cNvContentPartPr/>
              <p14:nvPr/>
            </p14:nvContentPartPr>
            <p14:xfrm>
              <a:off x="5572955" y="3850383"/>
              <a:ext cx="365040" cy="239400"/>
            </p14:xfrm>
          </p:contentPart>
        </mc:Choice>
        <mc:Fallback xmlns="">
          <p:pic>
            <p:nvPicPr>
              <p:cNvPr id="88" name="Ink 89">
                <a:extLst>
                  <a:ext uri="{FF2B5EF4-FFF2-40B4-BE49-F238E27FC236}">
                    <a16:creationId xmlns:a16="http://schemas.microsoft.com/office/drawing/2014/main" id="{82A4B89A-AD79-C24B-99DD-20E1E2D73D33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5557835" y="3835263"/>
                <a:ext cx="39564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3EC55BA9-C0C5-DF4D-A7BA-60BCEFB4BB39}"/>
                  </a:ext>
                </a:extLst>
              </p14:cNvPr>
              <p14:cNvContentPartPr/>
              <p14:nvPr/>
            </p14:nvContentPartPr>
            <p14:xfrm>
              <a:off x="5780315" y="4906623"/>
              <a:ext cx="145080" cy="1296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3EC55BA9-C0C5-DF4D-A7BA-60BCEFB4BB39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5765195" y="4891503"/>
                <a:ext cx="1753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25C484C8-FA7F-AF4E-982D-3FFE12F5EEFA}"/>
                  </a:ext>
                </a:extLst>
              </p14:cNvPr>
              <p14:cNvContentPartPr/>
              <p14:nvPr/>
            </p14:nvContentPartPr>
            <p14:xfrm>
              <a:off x="5792915" y="5032623"/>
              <a:ext cx="126000" cy="1296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25C484C8-FA7F-AF4E-982D-3FFE12F5EEFA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5777795" y="5017143"/>
                <a:ext cx="1566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59" name="Ink 160">
                <a:extLst>
                  <a:ext uri="{FF2B5EF4-FFF2-40B4-BE49-F238E27FC236}">
                    <a16:creationId xmlns:a16="http://schemas.microsoft.com/office/drawing/2014/main" id="{FC241BDD-02C0-EA44-A44A-6A4299D93AC0}"/>
                  </a:ext>
                </a:extLst>
              </p14:cNvPr>
              <p14:cNvContentPartPr/>
              <p14:nvPr/>
            </p14:nvContentPartPr>
            <p14:xfrm>
              <a:off x="6629195" y="3562023"/>
              <a:ext cx="2175840" cy="1791360"/>
            </p14:xfrm>
          </p:contentPart>
        </mc:Choice>
        <mc:Fallback xmlns="">
          <p:pic>
            <p:nvPicPr>
              <p:cNvPr id="159" name="Ink 160">
                <a:extLst>
                  <a:ext uri="{FF2B5EF4-FFF2-40B4-BE49-F238E27FC236}">
                    <a16:creationId xmlns:a16="http://schemas.microsoft.com/office/drawing/2014/main" id="{FC241BDD-02C0-EA44-A44A-6A4299D93AC0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6614075" y="3546903"/>
                <a:ext cx="2206080" cy="18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60" name="Ink 161">
                <a:extLst>
                  <a:ext uri="{FF2B5EF4-FFF2-40B4-BE49-F238E27FC236}">
                    <a16:creationId xmlns:a16="http://schemas.microsoft.com/office/drawing/2014/main" id="{066B0041-157C-4B4A-B080-C87D3DE4BB8B}"/>
                  </a:ext>
                </a:extLst>
              </p14:cNvPr>
              <p14:cNvContentPartPr/>
              <p14:nvPr/>
            </p14:nvContentPartPr>
            <p14:xfrm>
              <a:off x="6201875" y="4780983"/>
              <a:ext cx="257760" cy="434160"/>
            </p14:xfrm>
          </p:contentPart>
        </mc:Choice>
        <mc:Fallback xmlns="">
          <p:pic>
            <p:nvPicPr>
              <p:cNvPr id="160" name="Ink 161">
                <a:extLst>
                  <a:ext uri="{FF2B5EF4-FFF2-40B4-BE49-F238E27FC236}">
                    <a16:creationId xmlns:a16="http://schemas.microsoft.com/office/drawing/2014/main" id="{066B0041-157C-4B4A-B080-C87D3DE4BB8B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186417" y="4765863"/>
                <a:ext cx="288317" cy="46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32C75F53-767A-C345-8DE2-CFBD57316EC4}"/>
                  </a:ext>
                </a:extLst>
              </p14:cNvPr>
              <p14:cNvContentPartPr/>
              <p14:nvPr/>
            </p14:nvContentPartPr>
            <p14:xfrm>
              <a:off x="5855915" y="5604663"/>
              <a:ext cx="113400" cy="648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32C75F53-767A-C345-8DE2-CFBD57316EC4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5840795" y="5589543"/>
                <a:ext cx="1440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DE8F294A-499D-0443-83A6-30DE7E47AFCE}"/>
                  </a:ext>
                </a:extLst>
              </p14:cNvPr>
              <p14:cNvContentPartPr/>
              <p14:nvPr/>
            </p14:nvContentPartPr>
            <p14:xfrm>
              <a:off x="5906315" y="5705103"/>
              <a:ext cx="63360" cy="648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DE8F294A-499D-0443-83A6-30DE7E47AFCE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5890835" y="5689983"/>
                <a:ext cx="936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70" name="Ink 170">
                <a:extLst>
                  <a:ext uri="{FF2B5EF4-FFF2-40B4-BE49-F238E27FC236}">
                    <a16:creationId xmlns:a16="http://schemas.microsoft.com/office/drawing/2014/main" id="{90847806-43D5-D441-AE95-4CF6FD2E7607}"/>
                  </a:ext>
                </a:extLst>
              </p14:cNvPr>
              <p14:cNvContentPartPr/>
              <p14:nvPr/>
            </p14:nvContentPartPr>
            <p14:xfrm>
              <a:off x="6183515" y="5529063"/>
              <a:ext cx="270000" cy="358920"/>
            </p14:xfrm>
          </p:contentPart>
        </mc:Choice>
        <mc:Fallback xmlns="">
          <p:pic>
            <p:nvPicPr>
              <p:cNvPr id="170" name="Ink 170">
                <a:extLst>
                  <a:ext uri="{FF2B5EF4-FFF2-40B4-BE49-F238E27FC236}">
                    <a16:creationId xmlns:a16="http://schemas.microsoft.com/office/drawing/2014/main" id="{90847806-43D5-D441-AE95-4CF6FD2E7607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6168395" y="5513928"/>
                <a:ext cx="300600" cy="3895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4661D121-5391-1D46-84E1-450447F65F2D}"/>
                  </a:ext>
                </a:extLst>
              </p14:cNvPr>
              <p14:cNvContentPartPr/>
              <p14:nvPr/>
            </p14:nvContentPartPr>
            <p14:xfrm>
              <a:off x="6629195" y="5479023"/>
              <a:ext cx="151200" cy="35244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4661D121-5391-1D46-84E1-450447F65F2D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6614075" y="5463543"/>
                <a:ext cx="18180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5D758AC0-233D-AA45-87A6-054736450D9C}"/>
                  </a:ext>
                </a:extLst>
              </p14:cNvPr>
              <p14:cNvContentPartPr/>
              <p14:nvPr/>
            </p14:nvContentPartPr>
            <p14:xfrm>
              <a:off x="6918275" y="5566863"/>
              <a:ext cx="6480" cy="15120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5D758AC0-233D-AA45-87A6-054736450D9C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6903155" y="5551743"/>
                <a:ext cx="3708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094CF37E-898B-3146-B591-D010E17E94D0}"/>
                  </a:ext>
                </a:extLst>
              </p14:cNvPr>
              <p14:cNvContentPartPr/>
              <p14:nvPr/>
            </p14:nvContentPartPr>
            <p14:xfrm>
              <a:off x="7075595" y="5604663"/>
              <a:ext cx="100800" cy="1296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094CF37E-898B-3146-B591-D010E17E94D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7060475" y="5589543"/>
                <a:ext cx="1314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48C956D4-BC1B-5849-BFBF-4F6404112A53}"/>
                  </a:ext>
                </a:extLst>
              </p14:cNvPr>
              <p14:cNvContentPartPr/>
              <p14:nvPr/>
            </p14:nvContentPartPr>
            <p14:xfrm>
              <a:off x="5685995" y="6138903"/>
              <a:ext cx="82080" cy="1296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48C956D4-BC1B-5849-BFBF-4F6404112A53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5670875" y="6123783"/>
                <a:ext cx="1126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AFA3D9DB-7247-344A-B526-DBA3DE1499E3}"/>
                  </a:ext>
                </a:extLst>
              </p14:cNvPr>
              <p14:cNvContentPartPr/>
              <p14:nvPr/>
            </p14:nvContentPartPr>
            <p14:xfrm>
              <a:off x="5730275" y="6214503"/>
              <a:ext cx="50760" cy="648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AFA3D9DB-7247-344A-B526-DBA3DE1499E3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5714795" y="6199383"/>
                <a:ext cx="810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200" name="Ink 203">
                <a:extLst>
                  <a:ext uri="{FF2B5EF4-FFF2-40B4-BE49-F238E27FC236}">
                    <a16:creationId xmlns:a16="http://schemas.microsoft.com/office/drawing/2014/main" id="{F8C25561-F110-9B42-9D27-830B0EA53CB7}"/>
                  </a:ext>
                </a:extLst>
              </p14:cNvPr>
              <p14:cNvContentPartPr/>
              <p14:nvPr/>
            </p14:nvContentPartPr>
            <p14:xfrm>
              <a:off x="6698315" y="6032343"/>
              <a:ext cx="346320" cy="389880"/>
            </p14:xfrm>
          </p:contentPart>
        </mc:Choice>
        <mc:Fallback xmlns="">
          <p:pic>
            <p:nvPicPr>
              <p:cNvPr id="200" name="Ink 203">
                <a:extLst>
                  <a:ext uri="{FF2B5EF4-FFF2-40B4-BE49-F238E27FC236}">
                    <a16:creationId xmlns:a16="http://schemas.microsoft.com/office/drawing/2014/main" id="{F8C25561-F110-9B42-9D27-830B0EA53CB7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6683195" y="6016877"/>
                <a:ext cx="376560" cy="4200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203" name="Ink 204">
                <a:extLst>
                  <a:ext uri="{FF2B5EF4-FFF2-40B4-BE49-F238E27FC236}">
                    <a16:creationId xmlns:a16="http://schemas.microsoft.com/office/drawing/2014/main" id="{079C94CA-D13E-A54F-9652-85E1EA7843B3}"/>
                  </a:ext>
                </a:extLst>
              </p14:cNvPr>
              <p14:cNvContentPartPr/>
              <p14:nvPr/>
            </p14:nvContentPartPr>
            <p14:xfrm>
              <a:off x="6478355" y="6138903"/>
              <a:ext cx="113400" cy="100800"/>
            </p14:xfrm>
          </p:contentPart>
        </mc:Choice>
        <mc:Fallback xmlns="">
          <p:pic>
            <p:nvPicPr>
              <p:cNvPr id="203" name="Ink 204">
                <a:extLst>
                  <a:ext uri="{FF2B5EF4-FFF2-40B4-BE49-F238E27FC236}">
                    <a16:creationId xmlns:a16="http://schemas.microsoft.com/office/drawing/2014/main" id="{079C94CA-D13E-A54F-9652-85E1EA7843B3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6463235" y="6123783"/>
                <a:ext cx="1440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225" name="Ink 226">
                <a:extLst>
                  <a:ext uri="{FF2B5EF4-FFF2-40B4-BE49-F238E27FC236}">
                    <a16:creationId xmlns:a16="http://schemas.microsoft.com/office/drawing/2014/main" id="{93684C02-93A1-2C40-8C46-AB65C481B1A2}"/>
                  </a:ext>
                </a:extLst>
              </p14:cNvPr>
              <p14:cNvContentPartPr/>
              <p14:nvPr/>
            </p14:nvContentPartPr>
            <p14:xfrm>
              <a:off x="7320755" y="5466423"/>
              <a:ext cx="1572120" cy="1138320"/>
            </p14:xfrm>
          </p:contentPart>
        </mc:Choice>
        <mc:Fallback xmlns="">
          <p:pic>
            <p:nvPicPr>
              <p:cNvPr id="225" name="Ink 226">
                <a:extLst>
                  <a:ext uri="{FF2B5EF4-FFF2-40B4-BE49-F238E27FC236}">
                    <a16:creationId xmlns:a16="http://schemas.microsoft.com/office/drawing/2014/main" id="{93684C02-93A1-2C40-8C46-AB65C481B1A2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7305635" y="5450943"/>
                <a:ext cx="1602720" cy="11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226" name="Ink 227">
                <a:extLst>
                  <a:ext uri="{FF2B5EF4-FFF2-40B4-BE49-F238E27FC236}">
                    <a16:creationId xmlns:a16="http://schemas.microsoft.com/office/drawing/2014/main" id="{DC559D8A-BD0D-7B48-9420-704A943666AE}"/>
                  </a:ext>
                </a:extLst>
              </p14:cNvPr>
              <p14:cNvContentPartPr/>
              <p14:nvPr/>
            </p14:nvContentPartPr>
            <p14:xfrm>
              <a:off x="6006755" y="6063663"/>
              <a:ext cx="358560" cy="396360"/>
            </p14:xfrm>
          </p:contentPart>
        </mc:Choice>
        <mc:Fallback xmlns="">
          <p:pic>
            <p:nvPicPr>
              <p:cNvPr id="226" name="Ink 227">
                <a:extLst>
                  <a:ext uri="{FF2B5EF4-FFF2-40B4-BE49-F238E27FC236}">
                    <a16:creationId xmlns:a16="http://schemas.microsoft.com/office/drawing/2014/main" id="{DC559D8A-BD0D-7B48-9420-704A943666AE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5991635" y="6048543"/>
                <a:ext cx="389160" cy="42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4482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1" name="Ink 21">
                <a:extLst>
                  <a:ext uri="{FF2B5EF4-FFF2-40B4-BE49-F238E27FC236}">
                    <a16:creationId xmlns:a16="http://schemas.microsoft.com/office/drawing/2014/main" id="{517D5645-7D84-8A45-9BC0-BA6E4E4288E1}"/>
                  </a:ext>
                </a:extLst>
              </p14:cNvPr>
              <p14:cNvContentPartPr/>
              <p14:nvPr/>
            </p14:nvContentPartPr>
            <p14:xfrm>
              <a:off x="574715" y="1612263"/>
              <a:ext cx="395640" cy="176400"/>
            </p14:xfrm>
          </p:contentPart>
        </mc:Choice>
        <mc:Fallback xmlns="">
          <p:pic>
            <p:nvPicPr>
              <p:cNvPr id="21" name="Ink 21">
                <a:extLst>
                  <a:ext uri="{FF2B5EF4-FFF2-40B4-BE49-F238E27FC236}">
                    <a16:creationId xmlns:a16="http://schemas.microsoft.com/office/drawing/2014/main" id="{517D5645-7D84-8A45-9BC0-BA6E4E4288E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4115" y="1581663"/>
                <a:ext cx="45720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8" name="Ink 38">
                <a:extLst>
                  <a:ext uri="{FF2B5EF4-FFF2-40B4-BE49-F238E27FC236}">
                    <a16:creationId xmlns:a16="http://schemas.microsoft.com/office/drawing/2014/main" id="{8866817E-D5AD-3440-86AA-D9E6A9F0060F}"/>
                  </a:ext>
                </a:extLst>
              </p14:cNvPr>
              <p14:cNvContentPartPr/>
              <p14:nvPr/>
            </p14:nvContentPartPr>
            <p14:xfrm>
              <a:off x="1329275" y="1348383"/>
              <a:ext cx="2514960" cy="402480"/>
            </p14:xfrm>
          </p:contentPart>
        </mc:Choice>
        <mc:Fallback xmlns="">
          <p:pic>
            <p:nvPicPr>
              <p:cNvPr id="38" name="Ink 38">
                <a:extLst>
                  <a:ext uri="{FF2B5EF4-FFF2-40B4-BE49-F238E27FC236}">
                    <a16:creationId xmlns:a16="http://schemas.microsoft.com/office/drawing/2014/main" id="{8866817E-D5AD-3440-86AA-D9E6A9F0060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98319" y="1317810"/>
                <a:ext cx="2576151" cy="4636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4" name="Ink 44">
                <a:extLst>
                  <a:ext uri="{FF2B5EF4-FFF2-40B4-BE49-F238E27FC236}">
                    <a16:creationId xmlns:a16="http://schemas.microsoft.com/office/drawing/2014/main" id="{249266F5-5C6E-484A-8B5C-7E97B0CEFD59}"/>
                  </a:ext>
                </a:extLst>
              </p14:cNvPr>
              <p14:cNvContentPartPr/>
              <p14:nvPr/>
            </p14:nvContentPartPr>
            <p14:xfrm>
              <a:off x="4340675" y="1574463"/>
              <a:ext cx="616320" cy="264240"/>
            </p14:xfrm>
          </p:contentPart>
        </mc:Choice>
        <mc:Fallback xmlns="">
          <p:pic>
            <p:nvPicPr>
              <p:cNvPr id="44" name="Ink 44">
                <a:extLst>
                  <a:ext uri="{FF2B5EF4-FFF2-40B4-BE49-F238E27FC236}">
                    <a16:creationId xmlns:a16="http://schemas.microsoft.com/office/drawing/2014/main" id="{249266F5-5C6E-484A-8B5C-7E97B0CEFD5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310075" y="1543863"/>
                <a:ext cx="677880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7" name="Ink 57">
                <a:extLst>
                  <a:ext uri="{FF2B5EF4-FFF2-40B4-BE49-F238E27FC236}">
                    <a16:creationId xmlns:a16="http://schemas.microsoft.com/office/drawing/2014/main" id="{BBE45418-0E2D-B144-AF01-49D9105590A7}"/>
                  </a:ext>
                </a:extLst>
              </p14:cNvPr>
              <p14:cNvContentPartPr/>
              <p14:nvPr/>
            </p14:nvContentPartPr>
            <p14:xfrm>
              <a:off x="5013515" y="1234983"/>
              <a:ext cx="1603440" cy="616320"/>
            </p14:xfrm>
          </p:contentPart>
        </mc:Choice>
        <mc:Fallback xmlns="">
          <p:pic>
            <p:nvPicPr>
              <p:cNvPr id="57" name="Ink 57">
                <a:extLst>
                  <a:ext uri="{FF2B5EF4-FFF2-40B4-BE49-F238E27FC236}">
                    <a16:creationId xmlns:a16="http://schemas.microsoft.com/office/drawing/2014/main" id="{BBE45418-0E2D-B144-AF01-49D9105590A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982915" y="1204383"/>
                <a:ext cx="1665000" cy="67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8" name="Ink 70">
                <a:extLst>
                  <a:ext uri="{FF2B5EF4-FFF2-40B4-BE49-F238E27FC236}">
                    <a16:creationId xmlns:a16="http://schemas.microsoft.com/office/drawing/2014/main" id="{9B1509C4-B2E3-D445-935B-50CD105BB73E}"/>
                  </a:ext>
                </a:extLst>
              </p14:cNvPr>
              <p14:cNvContentPartPr/>
              <p14:nvPr/>
            </p14:nvContentPartPr>
            <p14:xfrm>
              <a:off x="2831915" y="2083863"/>
              <a:ext cx="761040" cy="465480"/>
            </p14:xfrm>
          </p:contentPart>
        </mc:Choice>
        <mc:Fallback xmlns="">
          <p:pic>
            <p:nvPicPr>
              <p:cNvPr id="68" name="Ink 70">
                <a:extLst>
                  <a:ext uri="{FF2B5EF4-FFF2-40B4-BE49-F238E27FC236}">
                    <a16:creationId xmlns:a16="http://schemas.microsoft.com/office/drawing/2014/main" id="{9B1509C4-B2E3-D445-935B-50CD105BB73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800955" y="2053263"/>
                <a:ext cx="822600" cy="52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9" name="Ink 71">
                <a:extLst>
                  <a:ext uri="{FF2B5EF4-FFF2-40B4-BE49-F238E27FC236}">
                    <a16:creationId xmlns:a16="http://schemas.microsoft.com/office/drawing/2014/main" id="{05610408-E764-FB43-9F19-DE5071C4D7C2}"/>
                  </a:ext>
                </a:extLst>
              </p14:cNvPr>
              <p14:cNvContentPartPr/>
              <p14:nvPr/>
            </p14:nvContentPartPr>
            <p14:xfrm>
              <a:off x="2083475" y="2190783"/>
              <a:ext cx="516240" cy="314640"/>
            </p14:xfrm>
          </p:contentPart>
        </mc:Choice>
        <mc:Fallback xmlns="">
          <p:pic>
            <p:nvPicPr>
              <p:cNvPr id="69" name="Ink 71">
                <a:extLst>
                  <a:ext uri="{FF2B5EF4-FFF2-40B4-BE49-F238E27FC236}">
                    <a16:creationId xmlns:a16="http://schemas.microsoft.com/office/drawing/2014/main" id="{05610408-E764-FB43-9F19-DE5071C4D7C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052854" y="2160183"/>
                <a:ext cx="577483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70" name="Ink 72">
                <a:extLst>
                  <a:ext uri="{FF2B5EF4-FFF2-40B4-BE49-F238E27FC236}">
                    <a16:creationId xmlns:a16="http://schemas.microsoft.com/office/drawing/2014/main" id="{DA5292A3-1F8F-D34F-A964-18A8F50FCEF0}"/>
                  </a:ext>
                </a:extLst>
              </p14:cNvPr>
              <p14:cNvContentPartPr/>
              <p14:nvPr/>
            </p14:nvContentPartPr>
            <p14:xfrm>
              <a:off x="1668755" y="2259903"/>
              <a:ext cx="189000" cy="214200"/>
            </p14:xfrm>
          </p:contentPart>
        </mc:Choice>
        <mc:Fallback xmlns="">
          <p:pic>
            <p:nvPicPr>
              <p:cNvPr id="70" name="Ink 72">
                <a:extLst>
                  <a:ext uri="{FF2B5EF4-FFF2-40B4-BE49-F238E27FC236}">
                    <a16:creationId xmlns:a16="http://schemas.microsoft.com/office/drawing/2014/main" id="{DA5292A3-1F8F-D34F-A964-18A8F50FCEF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638155" y="2229303"/>
                <a:ext cx="25020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5720DB0D-5927-6545-95A3-3A859F6C2F71}"/>
                  </a:ext>
                </a:extLst>
              </p14:cNvPr>
              <p14:cNvContentPartPr/>
              <p14:nvPr/>
            </p14:nvContentPartPr>
            <p14:xfrm>
              <a:off x="3906875" y="2278623"/>
              <a:ext cx="132480" cy="1296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5720DB0D-5927-6545-95A3-3A859F6C2F71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876275" y="2248023"/>
                <a:ext cx="19368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0C078E6F-DEC4-8A40-92CE-4536B8FDC792}"/>
                  </a:ext>
                </a:extLst>
              </p14:cNvPr>
              <p14:cNvContentPartPr/>
              <p14:nvPr/>
            </p14:nvContentPartPr>
            <p14:xfrm>
              <a:off x="3913355" y="2372943"/>
              <a:ext cx="145080" cy="1296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0C078E6F-DEC4-8A40-92CE-4536B8FDC792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882395" y="2342343"/>
                <a:ext cx="20628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85" name="Ink 86">
                <a:extLst>
                  <a:ext uri="{FF2B5EF4-FFF2-40B4-BE49-F238E27FC236}">
                    <a16:creationId xmlns:a16="http://schemas.microsoft.com/office/drawing/2014/main" id="{54F6A7C0-B8C7-7F41-BE2C-25EE528F32F0}"/>
                  </a:ext>
                </a:extLst>
              </p14:cNvPr>
              <p14:cNvContentPartPr/>
              <p14:nvPr/>
            </p14:nvContentPartPr>
            <p14:xfrm>
              <a:off x="5107835" y="1939143"/>
              <a:ext cx="1471680" cy="315000"/>
            </p14:xfrm>
          </p:contentPart>
        </mc:Choice>
        <mc:Fallback xmlns="">
          <p:pic>
            <p:nvPicPr>
              <p:cNvPr id="85" name="Ink 86">
                <a:extLst>
                  <a:ext uri="{FF2B5EF4-FFF2-40B4-BE49-F238E27FC236}">
                    <a16:creationId xmlns:a16="http://schemas.microsoft.com/office/drawing/2014/main" id="{54F6A7C0-B8C7-7F41-BE2C-25EE528F32F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077235" y="1908508"/>
                <a:ext cx="1532880" cy="3766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6" name="Ink 87">
                <a:extLst>
                  <a:ext uri="{FF2B5EF4-FFF2-40B4-BE49-F238E27FC236}">
                    <a16:creationId xmlns:a16="http://schemas.microsoft.com/office/drawing/2014/main" id="{CBF7F66E-08A7-854F-9AB3-C2FF7E587862}"/>
                  </a:ext>
                </a:extLst>
              </p14:cNvPr>
              <p14:cNvContentPartPr/>
              <p14:nvPr/>
            </p14:nvContentPartPr>
            <p14:xfrm>
              <a:off x="4717955" y="2046063"/>
              <a:ext cx="170280" cy="195480"/>
            </p14:xfrm>
          </p:contentPart>
        </mc:Choice>
        <mc:Fallback xmlns="">
          <p:pic>
            <p:nvPicPr>
              <p:cNvPr id="86" name="Ink 87">
                <a:extLst>
                  <a:ext uri="{FF2B5EF4-FFF2-40B4-BE49-F238E27FC236}">
                    <a16:creationId xmlns:a16="http://schemas.microsoft.com/office/drawing/2014/main" id="{CBF7F66E-08A7-854F-9AB3-C2FF7E587862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687355" y="2015407"/>
                <a:ext cx="231480" cy="2571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94D5901E-EF12-B04A-B484-1F11349A1E7B}"/>
                  </a:ext>
                </a:extLst>
              </p14:cNvPr>
              <p14:cNvContentPartPr/>
              <p14:nvPr/>
            </p14:nvContentPartPr>
            <p14:xfrm>
              <a:off x="4510595" y="2454663"/>
              <a:ext cx="1993320" cy="4428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94D5901E-EF12-B04A-B484-1F11349A1E7B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479635" y="2424063"/>
                <a:ext cx="205488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96" name="Ink 96">
                <a:extLst>
                  <a:ext uri="{FF2B5EF4-FFF2-40B4-BE49-F238E27FC236}">
                    <a16:creationId xmlns:a16="http://schemas.microsoft.com/office/drawing/2014/main" id="{E182BE47-A111-D34F-9ABB-3D439A3492B3}"/>
                  </a:ext>
                </a:extLst>
              </p14:cNvPr>
              <p14:cNvContentPartPr/>
              <p14:nvPr/>
            </p14:nvContentPartPr>
            <p14:xfrm>
              <a:off x="5095235" y="2637183"/>
              <a:ext cx="1207440" cy="283320"/>
            </p14:xfrm>
          </p:contentPart>
        </mc:Choice>
        <mc:Fallback xmlns="">
          <p:pic>
            <p:nvPicPr>
              <p:cNvPr id="96" name="Ink 96">
                <a:extLst>
                  <a:ext uri="{FF2B5EF4-FFF2-40B4-BE49-F238E27FC236}">
                    <a16:creationId xmlns:a16="http://schemas.microsoft.com/office/drawing/2014/main" id="{E182BE47-A111-D34F-9ABB-3D439A3492B3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064635" y="2606583"/>
                <a:ext cx="1269000" cy="34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07" name="Ink 107">
                <a:extLst>
                  <a:ext uri="{FF2B5EF4-FFF2-40B4-BE49-F238E27FC236}">
                    <a16:creationId xmlns:a16="http://schemas.microsoft.com/office/drawing/2014/main" id="{09C47097-1213-264B-8BF8-E2513201A92E}"/>
                  </a:ext>
                </a:extLst>
              </p14:cNvPr>
              <p14:cNvContentPartPr/>
              <p14:nvPr/>
            </p14:nvContentPartPr>
            <p14:xfrm>
              <a:off x="1788275" y="3416583"/>
              <a:ext cx="1942920" cy="428040"/>
            </p14:xfrm>
          </p:contentPart>
        </mc:Choice>
        <mc:Fallback xmlns="">
          <p:pic>
            <p:nvPicPr>
              <p:cNvPr id="107" name="Ink 107">
                <a:extLst>
                  <a:ext uri="{FF2B5EF4-FFF2-40B4-BE49-F238E27FC236}">
                    <a16:creationId xmlns:a16="http://schemas.microsoft.com/office/drawing/2014/main" id="{09C47097-1213-264B-8BF8-E2513201A92E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757315" y="3385983"/>
                <a:ext cx="2004480" cy="4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DF180AC8-B90F-894F-877F-80EC9F870A22}"/>
                  </a:ext>
                </a:extLst>
              </p14:cNvPr>
              <p14:cNvContentPartPr/>
              <p14:nvPr/>
            </p14:nvContentPartPr>
            <p14:xfrm>
              <a:off x="4026395" y="3555183"/>
              <a:ext cx="119880" cy="190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DF180AC8-B90F-894F-877F-80EC9F870A22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995795" y="3524223"/>
                <a:ext cx="18108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73D0C795-9918-534D-93B3-34D92BBB5F43}"/>
                  </a:ext>
                </a:extLst>
              </p14:cNvPr>
              <p14:cNvContentPartPr/>
              <p14:nvPr/>
            </p14:nvContentPartPr>
            <p14:xfrm>
              <a:off x="4051595" y="3662103"/>
              <a:ext cx="94680" cy="19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73D0C795-9918-534D-93B3-34D92BBB5F43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020995" y="3631143"/>
                <a:ext cx="15588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20" name="Ink 120">
                <a:extLst>
                  <a:ext uri="{FF2B5EF4-FFF2-40B4-BE49-F238E27FC236}">
                    <a16:creationId xmlns:a16="http://schemas.microsoft.com/office/drawing/2014/main" id="{F9155FD4-84A6-8549-B027-11BA499DADB3}"/>
                  </a:ext>
                </a:extLst>
              </p14:cNvPr>
              <p14:cNvContentPartPr/>
              <p14:nvPr/>
            </p14:nvContentPartPr>
            <p14:xfrm>
              <a:off x="4862675" y="3152703"/>
              <a:ext cx="1754280" cy="371160"/>
            </p14:xfrm>
          </p:contentPart>
        </mc:Choice>
        <mc:Fallback xmlns="">
          <p:pic>
            <p:nvPicPr>
              <p:cNvPr id="120" name="Ink 120">
                <a:extLst>
                  <a:ext uri="{FF2B5EF4-FFF2-40B4-BE49-F238E27FC236}">
                    <a16:creationId xmlns:a16="http://schemas.microsoft.com/office/drawing/2014/main" id="{F9155FD4-84A6-8549-B027-11BA499DADB3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831721" y="3122103"/>
                <a:ext cx="1815467" cy="43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29" name="Ink 129">
                <a:extLst>
                  <a:ext uri="{FF2B5EF4-FFF2-40B4-BE49-F238E27FC236}">
                    <a16:creationId xmlns:a16="http://schemas.microsoft.com/office/drawing/2014/main" id="{AE02E373-DC00-1547-8741-2D0808269639}"/>
                  </a:ext>
                </a:extLst>
              </p14:cNvPr>
              <p14:cNvContentPartPr/>
              <p14:nvPr/>
            </p14:nvContentPartPr>
            <p14:xfrm>
              <a:off x="4680155" y="3630423"/>
              <a:ext cx="1911600" cy="459360"/>
            </p14:xfrm>
          </p:contentPart>
        </mc:Choice>
        <mc:Fallback xmlns="">
          <p:pic>
            <p:nvPicPr>
              <p:cNvPr id="129" name="Ink 129">
                <a:extLst>
                  <a:ext uri="{FF2B5EF4-FFF2-40B4-BE49-F238E27FC236}">
                    <a16:creationId xmlns:a16="http://schemas.microsoft.com/office/drawing/2014/main" id="{AE02E373-DC00-1547-8741-2D0808269639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649555" y="3599823"/>
                <a:ext cx="1973160" cy="52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E36AFD79-68B7-2A47-9024-F5293061B5F0}"/>
                  </a:ext>
                </a:extLst>
              </p14:cNvPr>
              <p14:cNvContentPartPr/>
              <p14:nvPr/>
            </p14:nvContentPartPr>
            <p14:xfrm>
              <a:off x="1077635" y="4391103"/>
              <a:ext cx="6480" cy="36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E36AFD79-68B7-2A47-9024-F5293061B5F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047035" y="4360503"/>
                <a:ext cx="6804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9" name="Ink 139">
                <a:extLst>
                  <a:ext uri="{FF2B5EF4-FFF2-40B4-BE49-F238E27FC236}">
                    <a16:creationId xmlns:a16="http://schemas.microsoft.com/office/drawing/2014/main" id="{8B774249-6392-9C44-9A8B-59465DAED971}"/>
                  </a:ext>
                </a:extLst>
              </p14:cNvPr>
              <p14:cNvContentPartPr/>
              <p14:nvPr/>
            </p14:nvContentPartPr>
            <p14:xfrm>
              <a:off x="1090235" y="4466703"/>
              <a:ext cx="239400" cy="144720"/>
            </p14:xfrm>
          </p:contentPart>
        </mc:Choice>
        <mc:Fallback xmlns="">
          <p:pic>
            <p:nvPicPr>
              <p:cNvPr id="139" name="Ink 139">
                <a:extLst>
                  <a:ext uri="{FF2B5EF4-FFF2-40B4-BE49-F238E27FC236}">
                    <a16:creationId xmlns:a16="http://schemas.microsoft.com/office/drawing/2014/main" id="{8B774249-6392-9C44-9A8B-59465DAED971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059635" y="4436179"/>
                <a:ext cx="300600" cy="2057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50" name="Ink 150">
                <a:extLst>
                  <a:ext uri="{FF2B5EF4-FFF2-40B4-BE49-F238E27FC236}">
                    <a16:creationId xmlns:a16="http://schemas.microsoft.com/office/drawing/2014/main" id="{5F78CBD0-A225-DC42-83CE-9B04C78188E7}"/>
                  </a:ext>
                </a:extLst>
              </p14:cNvPr>
              <p14:cNvContentPartPr/>
              <p14:nvPr/>
            </p14:nvContentPartPr>
            <p14:xfrm>
              <a:off x="1813115" y="4403703"/>
              <a:ext cx="1773360" cy="390240"/>
            </p14:xfrm>
          </p:contentPart>
        </mc:Choice>
        <mc:Fallback xmlns="">
          <p:pic>
            <p:nvPicPr>
              <p:cNvPr id="150" name="Ink 150">
                <a:extLst>
                  <a:ext uri="{FF2B5EF4-FFF2-40B4-BE49-F238E27FC236}">
                    <a16:creationId xmlns:a16="http://schemas.microsoft.com/office/drawing/2014/main" id="{5F78CBD0-A225-DC42-83CE-9B04C78188E7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782515" y="4373103"/>
                <a:ext cx="1834560" cy="45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9DD076FB-1B79-F146-9080-32C5A7297941}"/>
                  </a:ext>
                </a:extLst>
              </p14:cNvPr>
              <p14:cNvContentPartPr/>
              <p14:nvPr/>
            </p14:nvContentPartPr>
            <p14:xfrm>
              <a:off x="3856475" y="4561023"/>
              <a:ext cx="176400" cy="648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9DD076FB-1B79-F146-9080-32C5A7297941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825875" y="4530423"/>
                <a:ext cx="23760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B9087431-D2FF-C049-8BEF-0119D959D3AA}"/>
                  </a:ext>
                </a:extLst>
              </p14:cNvPr>
              <p14:cNvContentPartPr/>
              <p14:nvPr/>
            </p14:nvContentPartPr>
            <p14:xfrm>
              <a:off x="3837755" y="4648863"/>
              <a:ext cx="132480" cy="648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B9087431-D2FF-C049-8BEF-0119D959D3A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807155" y="4618263"/>
                <a:ext cx="19368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63" name="Ink 163">
                <a:extLst>
                  <a:ext uri="{FF2B5EF4-FFF2-40B4-BE49-F238E27FC236}">
                    <a16:creationId xmlns:a16="http://schemas.microsoft.com/office/drawing/2014/main" id="{AD709F40-DF5D-6140-9756-4BD9CB534ABC}"/>
                  </a:ext>
                </a:extLst>
              </p14:cNvPr>
              <p14:cNvContentPartPr/>
              <p14:nvPr/>
            </p14:nvContentPartPr>
            <p14:xfrm>
              <a:off x="4441475" y="4290663"/>
              <a:ext cx="1590840" cy="415440"/>
            </p14:xfrm>
          </p:contentPart>
        </mc:Choice>
        <mc:Fallback xmlns="">
          <p:pic>
            <p:nvPicPr>
              <p:cNvPr id="163" name="Ink 163">
                <a:extLst>
                  <a:ext uri="{FF2B5EF4-FFF2-40B4-BE49-F238E27FC236}">
                    <a16:creationId xmlns:a16="http://schemas.microsoft.com/office/drawing/2014/main" id="{AD709F40-DF5D-6140-9756-4BD9CB534ABC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410515" y="4260063"/>
                <a:ext cx="1652400" cy="47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71" name="Ink 171">
                <a:extLst>
                  <a:ext uri="{FF2B5EF4-FFF2-40B4-BE49-F238E27FC236}">
                    <a16:creationId xmlns:a16="http://schemas.microsoft.com/office/drawing/2014/main" id="{5DBF9B56-42BC-CF4C-B3DE-185122719625}"/>
                  </a:ext>
                </a:extLst>
              </p14:cNvPr>
              <p14:cNvContentPartPr/>
              <p14:nvPr/>
            </p14:nvContentPartPr>
            <p14:xfrm>
              <a:off x="6302315" y="4221543"/>
              <a:ext cx="1037880" cy="365040"/>
            </p14:xfrm>
          </p:contentPart>
        </mc:Choice>
        <mc:Fallback xmlns="">
          <p:pic>
            <p:nvPicPr>
              <p:cNvPr id="171" name="Ink 171">
                <a:extLst>
                  <a:ext uri="{FF2B5EF4-FFF2-40B4-BE49-F238E27FC236}">
                    <a16:creationId xmlns:a16="http://schemas.microsoft.com/office/drawing/2014/main" id="{5DBF9B56-42BC-CF4C-B3DE-185122719625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271715" y="4190943"/>
                <a:ext cx="109908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59459F1B-7047-3B45-A7C4-18E977509495}"/>
                  </a:ext>
                </a:extLst>
              </p14:cNvPr>
              <p14:cNvContentPartPr/>
              <p14:nvPr/>
            </p14:nvContentPartPr>
            <p14:xfrm>
              <a:off x="3950795" y="5227383"/>
              <a:ext cx="119880" cy="648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59459F1B-7047-3B45-A7C4-18E977509495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920195" y="5196783"/>
                <a:ext cx="18108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D0E47EEE-7D81-8C4B-BC1F-23F4E6367A51}"/>
                  </a:ext>
                </a:extLst>
              </p14:cNvPr>
              <p14:cNvContentPartPr/>
              <p14:nvPr/>
            </p14:nvContentPartPr>
            <p14:xfrm>
              <a:off x="3969875" y="5346903"/>
              <a:ext cx="94680" cy="648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D0E47EEE-7D81-8C4B-BC1F-23F4E6367A51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938915" y="5316303"/>
                <a:ext cx="15588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90" name="Ink 190">
                <a:extLst>
                  <a:ext uri="{FF2B5EF4-FFF2-40B4-BE49-F238E27FC236}">
                    <a16:creationId xmlns:a16="http://schemas.microsoft.com/office/drawing/2014/main" id="{19BA0292-D09F-A945-9E70-DCAA7B19EADC}"/>
                  </a:ext>
                </a:extLst>
              </p14:cNvPr>
              <p14:cNvContentPartPr/>
              <p14:nvPr/>
            </p14:nvContentPartPr>
            <p14:xfrm>
              <a:off x="4573235" y="4969623"/>
              <a:ext cx="3005640" cy="478080"/>
            </p14:xfrm>
          </p:contentPart>
        </mc:Choice>
        <mc:Fallback xmlns="">
          <p:pic>
            <p:nvPicPr>
              <p:cNvPr id="190" name="Ink 190">
                <a:extLst>
                  <a:ext uri="{FF2B5EF4-FFF2-40B4-BE49-F238E27FC236}">
                    <a16:creationId xmlns:a16="http://schemas.microsoft.com/office/drawing/2014/main" id="{19BA0292-D09F-A945-9E70-DCAA7B19EADC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542635" y="4939023"/>
                <a:ext cx="3066840" cy="53964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09422771-9C13-40A2-A3A3-D44DB928E1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b="1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RECAP</a:t>
            </a:r>
            <a:endParaRPr lang="en-VI" sz="4400" dirty="0"/>
          </a:p>
        </p:txBody>
      </p:sp>
    </p:spTree>
    <p:extLst>
      <p:ext uri="{BB962C8B-B14F-4D97-AF65-F5344CB8AC3E}">
        <p14:creationId xmlns:p14="http://schemas.microsoft.com/office/powerpoint/2010/main" val="6347676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 Diagonal Corner Rectangle 17"/>
          <p:cNvSpPr/>
          <p:nvPr/>
        </p:nvSpPr>
        <p:spPr>
          <a:xfrm>
            <a:off x="328753" y="1726859"/>
            <a:ext cx="3896829" cy="82996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en-US" sz="1819" b="1" dirty="0">
                <a:solidFill>
                  <a:srgbClr val="0000FF"/>
                </a:solidFill>
                <a:latin typeface="Helvetica LT Std Cond Light"/>
              </a:rPr>
              <a:t>A random variable is a real valued function defined on the sample space </a:t>
            </a:r>
            <a:r>
              <a:rPr lang="el-GR" altLang="en-US" sz="1819" b="1" dirty="0">
                <a:solidFill>
                  <a:srgbClr val="0000FF"/>
                </a:solidFill>
                <a:latin typeface="Helvetica LT Std Cond Light"/>
              </a:rPr>
              <a:t>Ω</a:t>
            </a:r>
            <a:endParaRPr lang="en-US" sz="1819" dirty="0">
              <a:solidFill>
                <a:schemeClr val="tx1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66516" y="2945297"/>
            <a:ext cx="1325181" cy="2744648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339" tIns="25670" rIns="51339" bIns="25670" anchor="ctr"/>
          <a:lstStyle/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0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1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2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3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4</a:t>
            </a:r>
          </a:p>
        </p:txBody>
      </p:sp>
      <p:sp>
        <p:nvSpPr>
          <p:cNvPr id="22" name="Oval 21"/>
          <p:cNvSpPr/>
          <p:nvPr/>
        </p:nvSpPr>
        <p:spPr>
          <a:xfrm>
            <a:off x="2715168" y="2935057"/>
            <a:ext cx="1325181" cy="2744648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339" tIns="25670" rIns="51339" bIns="25670" anchor="ctr"/>
          <a:lstStyle/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0.0625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0.2500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0.3750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020154" y="3115048"/>
            <a:ext cx="1959385" cy="283516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020154" y="4341318"/>
            <a:ext cx="1959385" cy="60327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20154" y="3731129"/>
            <a:ext cx="1959385" cy="5570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020154" y="4341318"/>
            <a:ext cx="1959385" cy="816189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1592539" y="2602480"/>
            <a:ext cx="1230592" cy="41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339" tIns="25670" rIns="51339" bIns="2567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338" b="1" dirty="0">
                <a:cs typeface="Arial" charset="0"/>
                <a:sym typeface="Symbol" pitchFamily="18" charset="2"/>
              </a:rPr>
              <a:t>X: R</a:t>
            </a:r>
            <a:endParaRPr lang="en-US" altLang="en-US" sz="2338" dirty="0"/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758903" y="2602480"/>
            <a:ext cx="334513" cy="41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339" tIns="25670" rIns="51339" bIns="2567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338" b="1" dirty="0">
                <a:cs typeface="Arial" charset="0"/>
                <a:sym typeface="Symbol" pitchFamily="18" charset="2"/>
              </a:rPr>
              <a:t></a:t>
            </a:r>
            <a:endParaRPr lang="en-US" altLang="en-US" sz="2338" dirty="0"/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3280503" y="2602480"/>
            <a:ext cx="299234" cy="41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1339" tIns="25670" rIns="51339" bIns="2567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338" b="1">
                <a:cs typeface="Arial" charset="0"/>
                <a:sym typeface="Symbol" pitchFamily="18" charset="2"/>
              </a:rPr>
              <a:t>R</a:t>
            </a:r>
            <a:endParaRPr lang="en-US" altLang="en-US" sz="2338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035974" y="3451661"/>
            <a:ext cx="1943565" cy="207263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Placeholder 2"/>
          <p:cNvSpPr txBox="1">
            <a:spLocks/>
          </p:cNvSpPr>
          <p:nvPr/>
        </p:nvSpPr>
        <p:spPr>
          <a:xfrm>
            <a:off x="4366562" y="1724412"/>
            <a:ext cx="4615714" cy="3896835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With the introduction of X we can write the probabilities as 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0) = P(X=0) = 0.0625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1) = P(X=1) = 0.2500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2) = P(X=2) = 0.3750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3) = P(X=3) = 0.2500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4) = P(x=4) = 0.0625 such tha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0) + p(1) + p(2) + p(3) + p(4) = 1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and each p(x)  0, x = 0, 1, 2, 3, 4</a:t>
            </a:r>
          </a:p>
        </p:txBody>
      </p:sp>
      <p:sp>
        <p:nvSpPr>
          <p:cNvPr id="40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Random variable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41" name="Title 2"/>
          <p:cNvSpPr txBox="1">
            <a:spLocks/>
          </p:cNvSpPr>
          <p:nvPr/>
        </p:nvSpPr>
        <p:spPr>
          <a:xfrm>
            <a:off x="3174372" y="1236939"/>
            <a:ext cx="428912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</p:txBody>
      </p:sp>
      <p:sp>
        <p:nvSpPr>
          <p:cNvPr id="42" name="Right Arrow 41"/>
          <p:cNvSpPr/>
          <p:nvPr/>
        </p:nvSpPr>
        <p:spPr>
          <a:xfrm>
            <a:off x="2773623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43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17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7" grpId="0"/>
      <p:bldP spid="28" grpId="0"/>
      <p:bldP spid="29" grpId="0"/>
      <p:bldP spid="34" grpId="0"/>
      <p:bldP spid="40" grpId="0"/>
      <p:bldP spid="41" grpId="0"/>
      <p:bldP spid="42" grpId="0" animBg="1"/>
      <p:bldP spid="4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ound Diagonal Corner Rectangle 62"/>
          <p:cNvSpPr/>
          <p:nvPr/>
        </p:nvSpPr>
        <p:spPr>
          <a:xfrm>
            <a:off x="195479" y="1744001"/>
            <a:ext cx="2016649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 Example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 rot="5400000">
            <a:off x="5246404" y="-678121"/>
            <a:ext cx="884923" cy="6319290"/>
            <a:chOff x="365910" y="3029864"/>
            <a:chExt cx="7157032" cy="629858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65" name="Rectangle 64"/>
            <p:cNvSpPr/>
            <p:nvPr/>
          </p:nvSpPr>
          <p:spPr>
            <a:xfrm rot="16200000">
              <a:off x="3594677" y="-129285"/>
              <a:ext cx="629852" cy="694816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/>
              <a:r>
                <a:rPr lang="en-US" altLang="en-US" sz="233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Check whether the following can serve as</a:t>
              </a:r>
            </a:p>
            <a:p>
              <a:pPr marL="222714" indent="-222714"/>
              <a:r>
                <a:rPr lang="en-US" altLang="en-US" sz="233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Probability distributions</a:t>
              </a:r>
              <a:endParaRPr lang="en-US" sz="2338" b="1" dirty="0">
                <a:solidFill>
                  <a:schemeClr val="tx1"/>
                </a:solidFill>
                <a:latin typeface="Helvetica Neue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 rot="16200000">
              <a:off x="7078014" y="3214788"/>
              <a:ext cx="629851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697785" y="2334122"/>
            <a:ext cx="1722195" cy="294933"/>
            <a:chOff x="1965255" y="3028268"/>
            <a:chExt cx="1197863" cy="784264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1965255" y="3028268"/>
              <a:ext cx="0" cy="784264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 rot="5400000">
            <a:off x="5040180" y="1683559"/>
            <a:ext cx="1143588" cy="4008550"/>
            <a:chOff x="365910" y="3029864"/>
            <a:chExt cx="7384181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72" name="Rectangle 71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/>
              <a:endParaRPr lang="en-US" sz="2338" b="1" dirty="0">
                <a:solidFill>
                  <a:schemeClr val="tx1"/>
                </a:solidFill>
                <a:latin typeface="Helvetica Neue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 rot="16200000">
              <a:off x="7269741" y="3214789"/>
              <a:ext cx="629851" cy="260004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2878394" y="2923986"/>
            <a:ext cx="681529" cy="591575"/>
            <a:chOff x="1965255" y="2633483"/>
            <a:chExt cx="1197863" cy="1179049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 rot="5400000">
            <a:off x="5035231" y="2985102"/>
            <a:ext cx="1143588" cy="4008550"/>
            <a:chOff x="365910" y="3029864"/>
            <a:chExt cx="7384181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80" name="Rectangle 79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/>
              <a:endParaRPr lang="en-US" sz="2338" b="1" dirty="0">
                <a:solidFill>
                  <a:schemeClr val="tx1"/>
                </a:solidFill>
                <a:latin typeface="Helvetica Neue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 rot="16200000">
              <a:off x="7269741" y="3214789"/>
              <a:ext cx="629851" cy="260004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2873445" y="3506995"/>
            <a:ext cx="681529" cy="1428881"/>
            <a:chOff x="1965255" y="2633483"/>
            <a:chExt cx="1197863" cy="1179049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 rot="5400000">
            <a:off x="772121" y="3696336"/>
            <a:ext cx="1435114" cy="2470190"/>
            <a:chOff x="324567" y="3029864"/>
            <a:chExt cx="7198371" cy="629857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32" name="Rectangle 31"/>
            <p:cNvSpPr/>
            <p:nvPr/>
          </p:nvSpPr>
          <p:spPr>
            <a:xfrm rot="16200000">
              <a:off x="3595565" y="-128398"/>
              <a:ext cx="628077" cy="694816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/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For what value of</a:t>
              </a:r>
            </a:p>
            <a:p>
              <a:pPr marL="222714" indent="-222714"/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c, this can be a </a:t>
              </a:r>
            </a:p>
            <a:p>
              <a:pPr marL="222714" indent="-222714"/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probability mass</a:t>
              </a:r>
            </a:p>
            <a:p>
              <a:pPr marL="222714" indent="-222714"/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function (</a:t>
              </a:r>
              <a:r>
                <a:rPr lang="en-US" altLang="en-US" sz="2078" b="1" dirty="0" err="1">
                  <a:solidFill>
                    <a:schemeClr val="tx1"/>
                  </a:solidFill>
                  <a:latin typeface="Helvetica Neue"/>
                  <a:cs typeface="Arial" charset="0"/>
                </a:rPr>
                <a:t>pmf</a:t>
              </a:r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)?</a:t>
              </a:r>
              <a:endParaRPr lang="en-US" sz="2078" b="1" dirty="0">
                <a:solidFill>
                  <a:schemeClr val="tx1"/>
                </a:solidFill>
                <a:latin typeface="Helvetica Neue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 rot="16200000">
              <a:off x="72061" y="3282371"/>
              <a:ext cx="629852" cy="124839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 rot="16200000">
              <a:off x="7138384" y="3275162"/>
              <a:ext cx="629851" cy="13925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cxnSp>
        <p:nvCxnSpPr>
          <p:cNvPr id="3" name="Straight Arrow Connector 2"/>
          <p:cNvCxnSpPr/>
          <p:nvPr/>
        </p:nvCxnSpPr>
        <p:spPr>
          <a:xfrm>
            <a:off x="2724773" y="5200785"/>
            <a:ext cx="83515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5857" y="3284255"/>
            <a:ext cx="3662136" cy="8289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8311" y="4718274"/>
            <a:ext cx="3767299" cy="482511"/>
          </a:xfrm>
          <a:prstGeom prst="rect">
            <a:avLst/>
          </a:prstGeom>
        </p:spPr>
      </p:pic>
      <p:sp>
        <p:nvSpPr>
          <p:cNvPr id="36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37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</a:t>
            </a:r>
          </a:p>
        </p:txBody>
      </p:sp>
      <p:sp>
        <p:nvSpPr>
          <p:cNvPr id="38" name="Right Arrow 37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39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ound Diagonal Corner Rectangle 39"/>
          <p:cNvSpPr/>
          <p:nvPr/>
        </p:nvSpPr>
        <p:spPr>
          <a:xfrm>
            <a:off x="7743934" y="3387426"/>
            <a:ext cx="1297281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 No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42" name="Round Diagonal Corner Rectangle 41"/>
          <p:cNvSpPr/>
          <p:nvPr/>
        </p:nvSpPr>
        <p:spPr>
          <a:xfrm>
            <a:off x="7736836" y="4460870"/>
            <a:ext cx="1297281" cy="1030309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Yes   </a:t>
            </a:r>
          </a:p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with </a:t>
            </a:r>
          </a:p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c =1/30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3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36" grpId="0"/>
      <p:bldP spid="37" grpId="0"/>
      <p:bldP spid="38" grpId="0" animBg="1"/>
      <p:bldP spid="39" grpId="0"/>
      <p:bldP spid="40" grpId="0" animBg="1"/>
      <p:bldP spid="4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38"/>
          <p:cNvGraphicFramePr>
            <a:graphicFrameLocks/>
          </p:cNvGraphicFramePr>
          <p:nvPr/>
        </p:nvGraphicFramePr>
        <p:xfrm>
          <a:off x="460241" y="1926106"/>
          <a:ext cx="3648115" cy="3401070"/>
        </p:xfrm>
        <a:graphic>
          <a:graphicData uri="http://schemas.openxmlformats.org/drawingml/2006/table">
            <a:tbl>
              <a:tblPr/>
              <a:tblGrid>
                <a:gridCol w="2094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440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No. of defective RAM chips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 LT Std Cond Light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Probability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0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⅛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1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⅜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5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2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⅜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3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⅛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Total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LT Std Cond Light"/>
                        </a:rPr>
                        <a:t>1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4512613" y="1949856"/>
          <a:ext cx="3979584" cy="35987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7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823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  <p:bldP spid="9" grpId="0"/>
      <p:bldP spid="10" grpId="0"/>
      <p:bldP spid="11" grpId="0" animBg="1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489397" y="1916207"/>
          <a:ext cx="5146785" cy="791814"/>
        </p:xfrm>
        <a:graphic>
          <a:graphicData uri="http://schemas.openxmlformats.org/drawingml/2006/table">
            <a:tbl>
              <a:tblPr/>
              <a:tblGrid>
                <a:gridCol w="1029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93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93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93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93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90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X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90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P(X=x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1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32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05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00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Chart 9"/>
          <p:cNvGraphicFramePr/>
          <p:nvPr/>
        </p:nvGraphicFramePr>
        <p:xfrm>
          <a:off x="3754043" y="2844766"/>
          <a:ext cx="4299608" cy="27550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Title 2"/>
          <p:cNvSpPr txBox="1">
            <a:spLocks/>
          </p:cNvSpPr>
          <p:nvPr/>
        </p:nvSpPr>
        <p:spPr>
          <a:xfrm>
            <a:off x="325404" y="1924127"/>
            <a:ext cx="3153625" cy="3751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338" dirty="0">
                <a:latin typeface="Helvetica Neue"/>
                <a:cs typeface="Helvetica" panose="020B0604020202020204" pitchFamily="34" charset="0"/>
              </a:rPr>
              <a:t>X = No. of defectives</a:t>
            </a:r>
            <a:endParaRPr lang="en-US" altLang="en-US" sz="2338" dirty="0"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7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8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0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555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P spid="11" grpId="0"/>
      <p:bldP spid="17" grpId="0"/>
      <p:bldP spid="18" grpId="0"/>
      <p:bldP spid="19" grpId="0" animBg="1"/>
      <p:bldP spid="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8372" y="3005846"/>
            <a:ext cx="6452041" cy="2692755"/>
          </a:xfrm>
          <a:prstGeom prst="rect">
            <a:avLst/>
          </a:prstGeom>
        </p:spPr>
      </p:pic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319458" y="1632157"/>
            <a:ext cx="8096606" cy="5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559" b="1" dirty="0">
                <a:solidFill>
                  <a:srgbClr val="0000CC"/>
                </a:solidFill>
                <a:cs typeface="Arial" charset="0"/>
                <a:sym typeface="Symbol" pitchFamily="18" charset="2"/>
              </a:rPr>
              <a:t>Example 2:</a:t>
            </a:r>
          </a:p>
          <a:p>
            <a:pPr eaLnBrk="1" hangingPunct="1"/>
            <a:r>
              <a:rPr lang="en-US" altLang="en-US" sz="1559" b="1" dirty="0">
                <a:cs typeface="Arial" charset="0"/>
                <a:sym typeface="Symbol" pitchFamily="18" charset="2"/>
              </a:rPr>
              <a:t>Let X denote the random variable that is defined as the sum of two fair dice, then,</a:t>
            </a:r>
          </a:p>
        </p:txBody>
      </p:sp>
      <p:graphicFrame>
        <p:nvGraphicFramePr>
          <p:cNvPr id="19" name="Group 3"/>
          <p:cNvGraphicFramePr>
            <a:graphicFrameLocks noGrp="1"/>
          </p:cNvGraphicFramePr>
          <p:nvPr/>
        </p:nvGraphicFramePr>
        <p:xfrm>
          <a:off x="187030" y="2171851"/>
          <a:ext cx="8570494" cy="673042"/>
        </p:xfrm>
        <a:graphic>
          <a:graphicData uri="http://schemas.openxmlformats.org/drawingml/2006/table">
            <a:tbl>
              <a:tblPr/>
              <a:tblGrid>
                <a:gridCol w="10082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60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36521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X=x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2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3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4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5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7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8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9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0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1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2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21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P(X=x)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2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3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4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5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6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5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4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3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2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0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76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" grpId="0"/>
      <p:bldP spid="11" grpId="0"/>
      <p:bldP spid="17" grpId="0" animBg="1"/>
      <p:bldP spid="2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4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Cumulative Distribution Function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sp>
        <p:nvSpPr>
          <p:cNvPr id="10" name="Text Placeholder 2"/>
          <p:cNvSpPr txBox="1">
            <a:spLocks/>
          </p:cNvSpPr>
          <p:nvPr/>
        </p:nvSpPr>
        <p:spPr>
          <a:xfrm>
            <a:off x="419707" y="1634821"/>
            <a:ext cx="8358801" cy="2820835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Let p(x) =P(X=x) is called a (discrete) probability distribution.</a:t>
            </a:r>
          </a:p>
          <a:p>
            <a:pPr>
              <a:lnSpc>
                <a:spcPct val="150000"/>
              </a:lnSpc>
            </a:pPr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Let </a:t>
            </a:r>
            <a:r>
              <a:rPr lang="en-US" altLang="en-US" sz="2401" b="1" dirty="0">
                <a:solidFill>
                  <a:srgbClr val="FF0000"/>
                </a:solidFill>
                <a:latin typeface="Helvetica Nueue"/>
                <a:cs typeface="Arial" charset="0"/>
                <a:sym typeface="Symbol" pitchFamily="18" charset="2"/>
              </a:rPr>
              <a:t>F(x) = P(X ≤ x). </a:t>
            </a:r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F(x) is called the Cumulative Distribution Function or Distribution Function (DF) of the discrete random variable X. F(x) has the following properties</a:t>
            </a:r>
          </a:p>
          <a:p>
            <a:pPr>
              <a:lnSpc>
                <a:spcPct val="150000"/>
              </a:lnSpc>
            </a:pPr>
            <a:endParaRPr lang="en-IN" sz="2401" b="1" dirty="0">
              <a:latin typeface="Helvetica Nueue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2052" y="4463020"/>
            <a:ext cx="2783719" cy="1254089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189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 animBg="1"/>
      <p:bldP spid="16" grpId="0"/>
      <p:bldP spid="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Group 38"/>
          <p:cNvGraphicFramePr>
            <a:graphicFrameLocks/>
          </p:cNvGraphicFramePr>
          <p:nvPr/>
        </p:nvGraphicFramePr>
        <p:xfrm>
          <a:off x="460241" y="1926107"/>
          <a:ext cx="4191661" cy="3094187"/>
        </p:xfrm>
        <a:graphic>
          <a:graphicData uri="http://schemas.openxmlformats.org/drawingml/2006/table">
            <a:tbl>
              <a:tblPr/>
              <a:tblGrid>
                <a:gridCol w="17013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5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126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No. of defectiv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RAM chips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Probability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Cumulativ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probability 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12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12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1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37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500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5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2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37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87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3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12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1.000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Total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1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 Neue"/>
                      </a:endParaRP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4881529" y="1972280"/>
          <a:ext cx="4113050" cy="30656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459648" y="4458357"/>
            <a:ext cx="7758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235529" y="3716032"/>
            <a:ext cx="86703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38197" y="3211685"/>
            <a:ext cx="843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981478" y="2814355"/>
            <a:ext cx="83140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21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Cumulative Distribution Function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3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762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P spid="20" grpId="0"/>
      <p:bldP spid="21" grpId="0"/>
      <p:bldP spid="22" grpId="0" animBg="1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24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 function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6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66516" y="1681757"/>
            <a:ext cx="8462504" cy="1049484"/>
          </a:xfrm>
          <a:prstGeom prst="rect">
            <a:avLst/>
          </a:prstGeom>
        </p:spPr>
        <p:txBody>
          <a:bodyPr lIns="51339" tIns="25670" rIns="51339" bIns="25670"/>
          <a:lstStyle/>
          <a:p>
            <a:pPr>
              <a:spcBef>
                <a:spcPct val="20000"/>
              </a:spcBef>
              <a:defRPr/>
            </a:pPr>
            <a:r>
              <a:rPr lang="en-US" sz="2013" b="1" kern="0" dirty="0">
                <a:latin typeface="Helvetica LT Std Cond Light"/>
              </a:rPr>
              <a:t>Probability distributions can be </a:t>
            </a:r>
            <a:r>
              <a:rPr lang="en-US" sz="2013" b="1" u="sng" kern="0" dirty="0">
                <a:solidFill>
                  <a:srgbClr val="C00000"/>
                </a:solidFill>
                <a:latin typeface="Helvetica LT Std Cond Light"/>
              </a:rPr>
              <a:t>estimated</a:t>
            </a:r>
            <a:r>
              <a:rPr lang="en-US" sz="2013" b="1" kern="0" dirty="0">
                <a:latin typeface="Helvetica LT Std Cond Light"/>
              </a:rPr>
              <a:t> from relative frequencies. Consider the discrete (countable) number of televisions per household </a:t>
            </a:r>
            <a:r>
              <a:rPr lang="en-US" sz="2013" b="1" kern="0" dirty="0">
                <a:solidFill>
                  <a:srgbClr val="0000FF"/>
                </a:solidFill>
                <a:latin typeface="Helvetica LT Std Cond Light"/>
              </a:rPr>
              <a:t>(X)</a:t>
            </a:r>
            <a:r>
              <a:rPr lang="en-US" sz="2013" b="1" kern="0" dirty="0">
                <a:latin typeface="Helvetica LT Std Cond Light"/>
              </a:rPr>
              <a:t> from India survey data …</a:t>
            </a: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6797807" y="2751521"/>
            <a:ext cx="1944787" cy="579673"/>
          </a:xfrm>
          <a:prstGeom prst="wedgeRectCallout">
            <a:avLst>
              <a:gd name="adj1" fmla="val -72209"/>
              <a:gd name="adj2" fmla="val 2822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51339" tIns="25670" rIns="51339" bIns="25670" anchor="ctr"/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78" dirty="0">
                <a:latin typeface="Helvetica LT Std Cond Light"/>
              </a:rPr>
              <a:t>1,218 ÷ 101,501 </a:t>
            </a:r>
          </a:p>
          <a:p>
            <a:pPr eaLnBrk="1" hangingPunct="1"/>
            <a:r>
              <a:rPr lang="en-US" altLang="en-US" sz="2078" dirty="0">
                <a:latin typeface="Helvetica LT Std Cond Light"/>
              </a:rPr>
              <a:t>= 0.012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897584" y="5288348"/>
            <a:ext cx="4596379" cy="37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339" tIns="25670" rIns="51339" bIns="25670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78" b="1" dirty="0">
                <a:solidFill>
                  <a:srgbClr val="0000FF"/>
                </a:solidFill>
                <a:latin typeface="Helvetica LT Std Cond Light"/>
              </a:rPr>
              <a:t>e.g. P(X=4) = P(4) = 0.076 =7.6%</a:t>
            </a:r>
          </a:p>
        </p:txBody>
      </p:sp>
      <p:sp>
        <p:nvSpPr>
          <p:cNvPr id="15" name="Freeform 8"/>
          <p:cNvSpPr>
            <a:spLocks/>
          </p:cNvSpPr>
          <p:nvPr/>
        </p:nvSpPr>
        <p:spPr bwMode="auto">
          <a:xfrm>
            <a:off x="48245" y="4538994"/>
            <a:ext cx="1849339" cy="934195"/>
          </a:xfrm>
          <a:custGeom>
            <a:avLst/>
            <a:gdLst>
              <a:gd name="T0" fmla="*/ 2147483647 w 528"/>
              <a:gd name="T1" fmla="*/ 2147483647 h 720"/>
              <a:gd name="T2" fmla="*/ 2147483647 w 528"/>
              <a:gd name="T3" fmla="*/ 2147483647 h 720"/>
              <a:gd name="T4" fmla="*/ 2147483647 w 528"/>
              <a:gd name="T5" fmla="*/ 0 h 720"/>
              <a:gd name="T6" fmla="*/ 0 60000 65536"/>
              <a:gd name="T7" fmla="*/ 0 60000 65536"/>
              <a:gd name="T8" fmla="*/ 0 60000 65536"/>
              <a:gd name="T9" fmla="*/ 0 w 528"/>
              <a:gd name="T10" fmla="*/ 0 h 720"/>
              <a:gd name="T11" fmla="*/ 528 w 528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720">
                <a:moveTo>
                  <a:pt x="528" y="720"/>
                </a:moveTo>
                <a:cubicBezTo>
                  <a:pt x="312" y="636"/>
                  <a:pt x="96" y="552"/>
                  <a:pt x="48" y="432"/>
                </a:cubicBezTo>
                <a:cubicBezTo>
                  <a:pt x="0" y="312"/>
                  <a:pt x="120" y="156"/>
                  <a:pt x="240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1339" tIns="25670" rIns="51339" bIns="25670" anchor="ctr"/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2078">
              <a:latin typeface="Helvetica LT Std Cond Light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744612" y="2671524"/>
          <a:ext cx="5757433" cy="2633726"/>
        </p:xfrm>
        <a:graphic>
          <a:graphicData uri="http://schemas.openxmlformats.org/drawingml/2006/table">
            <a:tbl>
              <a:tblPr/>
              <a:tblGrid>
                <a:gridCol w="22245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91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57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8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896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No. of televisions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No. of households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X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P(x)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,218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12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2,379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319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7,96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374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9,387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19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4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7,714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4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0.076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5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,842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5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28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Total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01,50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 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.000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8" name="Freeform 17"/>
          <p:cNvSpPr>
            <a:spLocks/>
          </p:cNvSpPr>
          <p:nvPr/>
        </p:nvSpPr>
        <p:spPr bwMode="auto">
          <a:xfrm flipH="1">
            <a:off x="5957674" y="4453840"/>
            <a:ext cx="1072580" cy="1019349"/>
          </a:xfrm>
          <a:custGeom>
            <a:avLst/>
            <a:gdLst>
              <a:gd name="T0" fmla="*/ 2147483647 w 528"/>
              <a:gd name="T1" fmla="*/ 2147483647 h 720"/>
              <a:gd name="T2" fmla="*/ 2147483647 w 528"/>
              <a:gd name="T3" fmla="*/ 2147483647 h 720"/>
              <a:gd name="T4" fmla="*/ 2147483647 w 528"/>
              <a:gd name="T5" fmla="*/ 0 h 720"/>
              <a:gd name="T6" fmla="*/ 0 60000 65536"/>
              <a:gd name="T7" fmla="*/ 0 60000 65536"/>
              <a:gd name="T8" fmla="*/ 0 60000 65536"/>
              <a:gd name="T9" fmla="*/ 0 w 528"/>
              <a:gd name="T10" fmla="*/ 0 h 720"/>
              <a:gd name="T11" fmla="*/ 528 w 528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720">
                <a:moveTo>
                  <a:pt x="528" y="720"/>
                </a:moveTo>
                <a:cubicBezTo>
                  <a:pt x="312" y="636"/>
                  <a:pt x="96" y="552"/>
                  <a:pt x="48" y="432"/>
                </a:cubicBezTo>
                <a:cubicBezTo>
                  <a:pt x="0" y="312"/>
                  <a:pt x="120" y="156"/>
                  <a:pt x="240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1339" tIns="25670" rIns="51339" bIns="25670" anchor="ctr"/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2078">
              <a:latin typeface="Helvetica LT Std Cond Light"/>
            </a:endParaRPr>
          </a:p>
        </p:txBody>
      </p:sp>
    </p:spTree>
    <p:extLst>
      <p:ext uri="{BB962C8B-B14F-4D97-AF65-F5344CB8AC3E}">
        <p14:creationId xmlns:p14="http://schemas.microsoft.com/office/powerpoint/2010/main" val="336939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  <p:bldP spid="26" grpId="0"/>
      <p:bldP spid="12" grpId="0"/>
      <p:bldP spid="13" grpId="0" animBg="1"/>
      <p:bldP spid="14" grpId="0"/>
      <p:bldP spid="15" grpId="0" animBg="1"/>
      <p:bldP spid="1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29034" y="1596230"/>
            <a:ext cx="8299986" cy="3663838"/>
          </a:xfrm>
          <a:prstGeom prst="rect">
            <a:avLst/>
          </a:prstGeom>
        </p:spPr>
        <p:txBody>
          <a:bodyPr lIns="51339" tIns="25670" rIns="51339" bIns="25670"/>
          <a:lstStyle/>
          <a:p>
            <a:pPr>
              <a:spcBef>
                <a:spcPct val="20000"/>
              </a:spcBef>
              <a:defRPr/>
            </a:pPr>
            <a:r>
              <a:rPr lang="en-US" sz="2208" b="1" kern="0" dirty="0">
                <a:latin typeface="Helvetica LT Std Cond Light"/>
              </a:rPr>
              <a:t>What is the probability there is </a:t>
            </a:r>
            <a:r>
              <a:rPr lang="en-US" sz="2208" b="1" kern="0" dirty="0">
                <a:solidFill>
                  <a:srgbClr val="FF0000"/>
                </a:solidFill>
                <a:latin typeface="Helvetica LT Std Cond Light"/>
              </a:rPr>
              <a:t>at least one</a:t>
            </a:r>
            <a:r>
              <a:rPr lang="en-US" sz="2208" b="1" kern="0" dirty="0">
                <a:latin typeface="Helvetica LT Std Cond Light"/>
              </a:rPr>
              <a:t> television but </a:t>
            </a:r>
            <a:r>
              <a:rPr lang="en-US" sz="2208" b="1" kern="0" dirty="0">
                <a:solidFill>
                  <a:srgbClr val="FF0000"/>
                </a:solidFill>
                <a:latin typeface="Helvetica LT Std Cond Light"/>
              </a:rPr>
              <a:t>no more than three</a:t>
            </a:r>
            <a:r>
              <a:rPr lang="en-US" sz="2208" b="1" kern="0" dirty="0">
                <a:latin typeface="Helvetica LT Std Cond Light"/>
              </a:rPr>
              <a:t> in any given household?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94320" y="4856062"/>
            <a:ext cx="8234700" cy="69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339" tIns="25670" rIns="51339" bIns="25670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78" b="1" dirty="0">
                <a:latin typeface="Helvetica LT Std Cond Light"/>
              </a:rPr>
              <a:t>“at least one television but no more than three”</a:t>
            </a:r>
          </a:p>
          <a:p>
            <a:pPr eaLnBrk="1" hangingPunct="1"/>
            <a:r>
              <a:rPr lang="en-US" altLang="en-US" sz="2078" b="1" dirty="0">
                <a:solidFill>
                  <a:srgbClr val="FF0000"/>
                </a:solidFill>
                <a:latin typeface="Helvetica LT Std Cond Light"/>
              </a:rPr>
              <a:t>P(1 ≤ X ≤ 3)</a:t>
            </a:r>
            <a:r>
              <a:rPr lang="en-US" altLang="en-US" sz="2078" b="1" dirty="0">
                <a:latin typeface="Helvetica LT Std Cond Light"/>
              </a:rPr>
              <a:t> = P(1) + P(2) + P(3) = 0.319 + 0.374 + 0.191 = 0.884 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685272" y="2362511"/>
          <a:ext cx="5856028" cy="2452160"/>
        </p:xfrm>
        <a:graphic>
          <a:graphicData uri="http://schemas.openxmlformats.org/drawingml/2006/table">
            <a:tbl>
              <a:tblPr/>
              <a:tblGrid>
                <a:gridCol w="18474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0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07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7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82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No. of televisions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No. of households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X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P(x)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,218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12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32,379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319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37,96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374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9,387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19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4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7,714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4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76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5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2,842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5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28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Total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01,50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 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.000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3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24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 function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6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98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3" grpId="0"/>
      <p:bldP spid="24" grpId="0"/>
      <p:bldP spid="25" grpId="0" animBg="1"/>
      <p:bldP spid="2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Cumulative Distribution Function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7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2"/>
          <p:cNvSpPr txBox="1">
            <a:spLocks/>
          </p:cNvSpPr>
          <p:nvPr/>
        </p:nvSpPr>
        <p:spPr>
          <a:xfrm>
            <a:off x="334274" y="1665017"/>
            <a:ext cx="8425964" cy="2163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9376" tIns="29680" rIns="59376" bIns="296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533" dirty="0">
                <a:cs typeface="Arial" charset="0"/>
                <a:sym typeface="Symbol" pitchFamily="18" charset="2"/>
              </a:rPr>
              <a:t>Let X denote the number of tires on a randomly </a:t>
            </a:r>
          </a:p>
          <a:p>
            <a:r>
              <a:rPr lang="en-US" altLang="en-US" sz="2533" dirty="0">
                <a:cs typeface="Arial" charset="0"/>
                <a:sym typeface="Symbol" pitchFamily="18" charset="2"/>
              </a:rPr>
              <a:t>selected automobile that are underinflated.</a:t>
            </a:r>
          </a:p>
          <a:p>
            <a:r>
              <a:rPr lang="en-US" altLang="en-US" sz="2533" dirty="0">
                <a:cs typeface="Arial" charset="0"/>
                <a:sym typeface="Symbol" pitchFamily="18" charset="2"/>
              </a:rPr>
              <a:t>(a) Which of the following three probability mass </a:t>
            </a:r>
          </a:p>
          <a:p>
            <a:r>
              <a:rPr lang="en-US" altLang="en-US" sz="2533" dirty="0">
                <a:cs typeface="Arial" charset="0"/>
                <a:sym typeface="Symbol" pitchFamily="18" charset="2"/>
              </a:rPr>
              <a:t>      functions is legitimate for X and why are the other or </a:t>
            </a:r>
          </a:p>
          <a:p>
            <a:r>
              <a:rPr lang="en-US" altLang="en-US" sz="2533" dirty="0">
                <a:cs typeface="Arial" charset="0"/>
                <a:sym typeface="Symbol" pitchFamily="18" charset="2"/>
              </a:rPr>
              <a:t>      not allowed?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807039" y="3648112"/>
          <a:ext cx="7628815" cy="1992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9425">
                  <a:extLst>
                    <a:ext uri="{9D8B030D-6E8A-4147-A177-3AD203B41FA5}">
                      <a16:colId xmlns:a16="http://schemas.microsoft.com/office/drawing/2014/main" val="1474296765"/>
                    </a:ext>
                  </a:extLst>
                </a:gridCol>
                <a:gridCol w="981878">
                  <a:extLst>
                    <a:ext uri="{9D8B030D-6E8A-4147-A177-3AD203B41FA5}">
                      <a16:colId xmlns:a16="http://schemas.microsoft.com/office/drawing/2014/main" val="3040586253"/>
                    </a:ext>
                  </a:extLst>
                </a:gridCol>
                <a:gridCol w="981878">
                  <a:extLst>
                    <a:ext uri="{9D8B030D-6E8A-4147-A177-3AD203B41FA5}">
                      <a16:colId xmlns:a16="http://schemas.microsoft.com/office/drawing/2014/main" val="3592452922"/>
                    </a:ext>
                  </a:extLst>
                </a:gridCol>
                <a:gridCol w="981878">
                  <a:extLst>
                    <a:ext uri="{9D8B030D-6E8A-4147-A177-3AD203B41FA5}">
                      <a16:colId xmlns:a16="http://schemas.microsoft.com/office/drawing/2014/main" val="2896419225"/>
                    </a:ext>
                  </a:extLst>
                </a:gridCol>
                <a:gridCol w="981878">
                  <a:extLst>
                    <a:ext uri="{9D8B030D-6E8A-4147-A177-3AD203B41FA5}">
                      <a16:colId xmlns:a16="http://schemas.microsoft.com/office/drawing/2014/main" val="582227455"/>
                    </a:ext>
                  </a:extLst>
                </a:gridCol>
                <a:gridCol w="981878">
                  <a:extLst>
                    <a:ext uri="{9D8B030D-6E8A-4147-A177-3AD203B41FA5}">
                      <a16:colId xmlns:a16="http://schemas.microsoft.com/office/drawing/2014/main" val="286129532"/>
                    </a:ext>
                  </a:extLst>
                </a:gridCol>
              </a:tblGrid>
              <a:tr h="49807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X = x</a:t>
                      </a: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</a:t>
                      </a: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1</a:t>
                      </a: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2</a:t>
                      </a: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3</a:t>
                      </a: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4</a:t>
                      </a: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9857665"/>
                  </a:ext>
                </a:extLst>
              </a:tr>
              <a:tr h="498070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>
                          <a:latin typeface="Helvetica Nueue"/>
                        </a:rPr>
                        <a:t>p</a:t>
                      </a:r>
                      <a:r>
                        <a:rPr lang="en-US" sz="2400" b="1" baseline="-25000" dirty="0">
                          <a:latin typeface="Helvetica Nueue"/>
                        </a:rPr>
                        <a:t>1</a:t>
                      </a:r>
                      <a:r>
                        <a:rPr lang="en-US" sz="2400" b="1" dirty="0">
                          <a:latin typeface="Helvetica Nueue"/>
                        </a:rPr>
                        <a:t>(x)</a:t>
                      </a:r>
                      <a:r>
                        <a:rPr lang="en-US" sz="2400" b="1" baseline="0" dirty="0">
                          <a:latin typeface="Helvetica Nueue"/>
                        </a:rPr>
                        <a:t> = P(X=x)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30</a:t>
                      </a:r>
                    </a:p>
                  </a:txBody>
                  <a:tcPr marL="68583" marR="68583" marT="34291" marB="34291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20</a:t>
                      </a:r>
                    </a:p>
                  </a:txBody>
                  <a:tcPr marL="68583" marR="68583" marT="34291" marB="34291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10</a:t>
                      </a:r>
                    </a:p>
                  </a:txBody>
                  <a:tcPr marL="68583" marR="68583" marT="34291" marB="34291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05</a:t>
                      </a:r>
                    </a:p>
                  </a:txBody>
                  <a:tcPr marL="68583" marR="68583" marT="34291" marB="34291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05</a:t>
                      </a:r>
                    </a:p>
                  </a:txBody>
                  <a:tcPr marL="68583" marR="68583" marT="34291" marB="34291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5257556"/>
                  </a:ext>
                </a:extLst>
              </a:tr>
              <a:tr h="498070">
                <a:tc>
                  <a:txBody>
                    <a:bodyPr/>
                    <a:lstStyle/>
                    <a:p>
                      <a:pPr marL="0" marR="0" indent="0" algn="l" defTabSz="105400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latin typeface="Helvetica Nueue"/>
                        </a:rPr>
                        <a:t>p</a:t>
                      </a:r>
                      <a:r>
                        <a:rPr lang="en-US" sz="2400" b="1" baseline="-25000" dirty="0">
                          <a:latin typeface="Helvetica Nueue"/>
                        </a:rPr>
                        <a:t>2</a:t>
                      </a:r>
                      <a:r>
                        <a:rPr lang="en-US" sz="2400" b="1" dirty="0">
                          <a:latin typeface="Helvetica Nueue"/>
                        </a:rPr>
                        <a:t>(x)</a:t>
                      </a:r>
                      <a:r>
                        <a:rPr lang="en-US" sz="2400" b="1" baseline="0" dirty="0">
                          <a:latin typeface="Helvetica Nueue"/>
                        </a:rPr>
                        <a:t> = P(X=x)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40</a:t>
                      </a:r>
                    </a:p>
                  </a:txBody>
                  <a:tcPr marL="68583" marR="68583" marT="34291" marB="34291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10</a:t>
                      </a:r>
                    </a:p>
                  </a:txBody>
                  <a:tcPr marL="68583" marR="68583" marT="34291" marB="34291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10</a:t>
                      </a:r>
                    </a:p>
                  </a:txBody>
                  <a:tcPr marL="68583" marR="68583" marT="34291" marB="34291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10</a:t>
                      </a:r>
                    </a:p>
                  </a:txBody>
                  <a:tcPr marL="68583" marR="68583" marT="34291" marB="34291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Helvetica Nueue"/>
                        </a:rPr>
                        <a:t>0.30</a:t>
                      </a:r>
                    </a:p>
                  </a:txBody>
                  <a:tcPr marL="68583" marR="68583" marT="34291" marB="34291"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1668203"/>
                  </a:ext>
                </a:extLst>
              </a:tr>
              <a:tr h="498070">
                <a:tc>
                  <a:txBody>
                    <a:bodyPr/>
                    <a:lstStyle/>
                    <a:p>
                      <a:pPr marL="0" marR="0" indent="0" algn="l" defTabSz="105400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Helvetica Nueue"/>
                        </a:rPr>
                        <a:t>p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latin typeface="Helvetica Nueue"/>
                        </a:rPr>
                        <a:t>3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Helvetica Nueue"/>
                        </a:rPr>
                        <a:t>(x)</a:t>
                      </a:r>
                      <a:r>
                        <a:rPr lang="en-US" sz="2400" b="1" baseline="0" dirty="0">
                          <a:solidFill>
                            <a:srgbClr val="FF0000"/>
                          </a:solidFill>
                          <a:latin typeface="Helvetica Nueue"/>
                        </a:rPr>
                        <a:t> = P(X=x)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Helvetica Nueue"/>
                        </a:rPr>
                        <a:t>0.40</a:t>
                      </a: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Helvetica Nueue"/>
                        </a:rPr>
                        <a:t>- 0.10</a:t>
                      </a: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Helvetica Nueue"/>
                        </a:rPr>
                        <a:t>0.20</a:t>
                      </a: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Helvetica Nueue"/>
                        </a:rPr>
                        <a:t>0.10</a:t>
                      </a: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Helvetica Nueue"/>
                        </a:rPr>
                        <a:t>0.30</a:t>
                      </a: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000943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013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7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8" name="Ink 42">
                <a:extLst>
                  <a:ext uri="{FF2B5EF4-FFF2-40B4-BE49-F238E27FC236}">
                    <a16:creationId xmlns:a16="http://schemas.microsoft.com/office/drawing/2014/main" id="{426F04B2-5A94-8F40-8351-DE23F30027DD}"/>
                  </a:ext>
                </a:extLst>
              </p14:cNvPr>
              <p14:cNvContentPartPr/>
              <p14:nvPr/>
            </p14:nvContentPartPr>
            <p14:xfrm>
              <a:off x="3315755" y="1530543"/>
              <a:ext cx="239400" cy="232920"/>
            </p14:xfrm>
          </p:contentPart>
        </mc:Choice>
        <mc:Fallback xmlns="">
          <p:pic>
            <p:nvPicPr>
              <p:cNvPr id="38" name="Ink 42">
                <a:extLst>
                  <a:ext uri="{FF2B5EF4-FFF2-40B4-BE49-F238E27FC236}">
                    <a16:creationId xmlns:a16="http://schemas.microsoft.com/office/drawing/2014/main" id="{426F04B2-5A94-8F40-8351-DE23F30027D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85155" y="1499943"/>
                <a:ext cx="30060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9" name="Ink 43">
                <a:extLst>
                  <a:ext uri="{FF2B5EF4-FFF2-40B4-BE49-F238E27FC236}">
                    <a16:creationId xmlns:a16="http://schemas.microsoft.com/office/drawing/2014/main" id="{398E77F9-DFE1-9641-823E-67231177F5E8}"/>
                  </a:ext>
                </a:extLst>
              </p14:cNvPr>
              <p14:cNvContentPartPr/>
              <p14:nvPr/>
            </p14:nvContentPartPr>
            <p14:xfrm>
              <a:off x="2454635" y="1379703"/>
              <a:ext cx="572400" cy="371160"/>
            </p14:xfrm>
          </p:contentPart>
        </mc:Choice>
        <mc:Fallback xmlns="">
          <p:pic>
            <p:nvPicPr>
              <p:cNvPr id="39" name="Ink 43">
                <a:extLst>
                  <a:ext uri="{FF2B5EF4-FFF2-40B4-BE49-F238E27FC236}">
                    <a16:creationId xmlns:a16="http://schemas.microsoft.com/office/drawing/2014/main" id="{398E77F9-DFE1-9641-823E-67231177F5E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24035" y="1349103"/>
                <a:ext cx="633960" cy="43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0" name="Ink 44">
                <a:extLst>
                  <a:ext uri="{FF2B5EF4-FFF2-40B4-BE49-F238E27FC236}">
                    <a16:creationId xmlns:a16="http://schemas.microsoft.com/office/drawing/2014/main" id="{1B9F2C50-C2D8-6A4B-BCC5-EF7BB447B4CB}"/>
                  </a:ext>
                </a:extLst>
              </p14:cNvPr>
              <p14:cNvContentPartPr/>
              <p14:nvPr/>
            </p14:nvContentPartPr>
            <p14:xfrm>
              <a:off x="1939115" y="1530543"/>
              <a:ext cx="220320" cy="201600"/>
            </p14:xfrm>
          </p:contentPart>
        </mc:Choice>
        <mc:Fallback xmlns="">
          <p:pic>
            <p:nvPicPr>
              <p:cNvPr id="40" name="Ink 44">
                <a:extLst>
                  <a:ext uri="{FF2B5EF4-FFF2-40B4-BE49-F238E27FC236}">
                    <a16:creationId xmlns:a16="http://schemas.microsoft.com/office/drawing/2014/main" id="{1B9F2C50-C2D8-6A4B-BCC5-EF7BB447B4C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908515" y="1499943"/>
                <a:ext cx="281880" cy="26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1" name="Ink 45">
                <a:extLst>
                  <a:ext uri="{FF2B5EF4-FFF2-40B4-BE49-F238E27FC236}">
                    <a16:creationId xmlns:a16="http://schemas.microsoft.com/office/drawing/2014/main" id="{3F03E411-601A-0E40-8080-08F312D6E685}"/>
                  </a:ext>
                </a:extLst>
              </p14:cNvPr>
              <p14:cNvContentPartPr/>
              <p14:nvPr/>
            </p14:nvContentPartPr>
            <p14:xfrm>
              <a:off x="1228475" y="1474023"/>
              <a:ext cx="378000" cy="396360"/>
            </p14:xfrm>
          </p:contentPart>
        </mc:Choice>
        <mc:Fallback xmlns="">
          <p:pic>
            <p:nvPicPr>
              <p:cNvPr id="41" name="Ink 45">
                <a:extLst>
                  <a:ext uri="{FF2B5EF4-FFF2-40B4-BE49-F238E27FC236}">
                    <a16:creationId xmlns:a16="http://schemas.microsoft.com/office/drawing/2014/main" id="{3F03E411-601A-0E40-8080-08F312D6E68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197846" y="1443423"/>
                <a:ext cx="439258" cy="45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2" name="Ink 46">
                <a:extLst>
                  <a:ext uri="{FF2B5EF4-FFF2-40B4-BE49-F238E27FC236}">
                    <a16:creationId xmlns:a16="http://schemas.microsoft.com/office/drawing/2014/main" id="{9701535B-950F-AB48-8418-983015C53508}"/>
                  </a:ext>
                </a:extLst>
              </p14:cNvPr>
              <p14:cNvContentPartPr/>
              <p14:nvPr/>
            </p14:nvContentPartPr>
            <p14:xfrm>
              <a:off x="467795" y="1568343"/>
              <a:ext cx="390240" cy="163800"/>
            </p14:xfrm>
          </p:contentPart>
        </mc:Choice>
        <mc:Fallback xmlns="">
          <p:pic>
            <p:nvPicPr>
              <p:cNvPr id="42" name="Ink 46">
                <a:extLst>
                  <a:ext uri="{FF2B5EF4-FFF2-40B4-BE49-F238E27FC236}">
                    <a16:creationId xmlns:a16="http://schemas.microsoft.com/office/drawing/2014/main" id="{9701535B-950F-AB48-8418-983015C53508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37195" y="1537743"/>
                <a:ext cx="45144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7" name="Ink 68">
                <a:extLst>
                  <a:ext uri="{FF2B5EF4-FFF2-40B4-BE49-F238E27FC236}">
                    <a16:creationId xmlns:a16="http://schemas.microsoft.com/office/drawing/2014/main" id="{58796D84-DFE9-7540-AD30-F98341719198}"/>
                  </a:ext>
                </a:extLst>
              </p14:cNvPr>
              <p14:cNvContentPartPr/>
              <p14:nvPr/>
            </p14:nvContentPartPr>
            <p14:xfrm>
              <a:off x="4900115" y="1266663"/>
              <a:ext cx="2351880" cy="578520"/>
            </p14:xfrm>
          </p:contentPart>
        </mc:Choice>
        <mc:Fallback xmlns="">
          <p:pic>
            <p:nvPicPr>
              <p:cNvPr id="67" name="Ink 68">
                <a:extLst>
                  <a:ext uri="{FF2B5EF4-FFF2-40B4-BE49-F238E27FC236}">
                    <a16:creationId xmlns:a16="http://schemas.microsoft.com/office/drawing/2014/main" id="{58796D84-DFE9-7540-AD30-F98341719198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869515" y="1235722"/>
                <a:ext cx="2413080" cy="6396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8" name="Ink 69">
                <a:extLst>
                  <a:ext uri="{FF2B5EF4-FFF2-40B4-BE49-F238E27FC236}">
                    <a16:creationId xmlns:a16="http://schemas.microsoft.com/office/drawing/2014/main" id="{A41B8D08-ADBD-924B-BC85-000ECFD1EB74}"/>
                  </a:ext>
                </a:extLst>
              </p14:cNvPr>
              <p14:cNvContentPartPr/>
              <p14:nvPr/>
            </p14:nvContentPartPr>
            <p14:xfrm>
              <a:off x="3875555" y="1574463"/>
              <a:ext cx="604080" cy="126000"/>
            </p14:xfrm>
          </p:contentPart>
        </mc:Choice>
        <mc:Fallback xmlns="">
          <p:pic>
            <p:nvPicPr>
              <p:cNvPr id="68" name="Ink 69">
                <a:extLst>
                  <a:ext uri="{FF2B5EF4-FFF2-40B4-BE49-F238E27FC236}">
                    <a16:creationId xmlns:a16="http://schemas.microsoft.com/office/drawing/2014/main" id="{A41B8D08-ADBD-924B-BC85-000ECFD1EB7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844955" y="1543863"/>
                <a:ext cx="66528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8" name="Ink 78">
                <a:extLst>
                  <a:ext uri="{FF2B5EF4-FFF2-40B4-BE49-F238E27FC236}">
                    <a16:creationId xmlns:a16="http://schemas.microsoft.com/office/drawing/2014/main" id="{C201DCE0-1675-1E46-91EB-9BD85A155F77}"/>
                  </a:ext>
                </a:extLst>
              </p14:cNvPr>
              <p14:cNvContentPartPr/>
              <p14:nvPr/>
            </p14:nvContentPartPr>
            <p14:xfrm>
              <a:off x="7547195" y="1297983"/>
              <a:ext cx="1081800" cy="371520"/>
            </p14:xfrm>
          </p:contentPart>
        </mc:Choice>
        <mc:Fallback xmlns="">
          <p:pic>
            <p:nvPicPr>
              <p:cNvPr id="78" name="Ink 78">
                <a:extLst>
                  <a:ext uri="{FF2B5EF4-FFF2-40B4-BE49-F238E27FC236}">
                    <a16:creationId xmlns:a16="http://schemas.microsoft.com/office/drawing/2014/main" id="{C201DCE0-1675-1E46-91EB-9BD85A155F77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516595" y="1267353"/>
                <a:ext cx="1143000" cy="4331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5" name="Ink 85">
                <a:extLst>
                  <a:ext uri="{FF2B5EF4-FFF2-40B4-BE49-F238E27FC236}">
                    <a16:creationId xmlns:a16="http://schemas.microsoft.com/office/drawing/2014/main" id="{16BA8301-E32A-3741-B4B9-E0C365DBCC49}"/>
                  </a:ext>
                </a:extLst>
              </p14:cNvPr>
              <p14:cNvContentPartPr/>
              <p14:nvPr/>
            </p14:nvContentPartPr>
            <p14:xfrm>
              <a:off x="756875" y="2159463"/>
              <a:ext cx="641880" cy="220320"/>
            </p14:xfrm>
          </p:contentPart>
        </mc:Choice>
        <mc:Fallback xmlns="">
          <p:pic>
            <p:nvPicPr>
              <p:cNvPr id="85" name="Ink 85">
                <a:extLst>
                  <a:ext uri="{FF2B5EF4-FFF2-40B4-BE49-F238E27FC236}">
                    <a16:creationId xmlns:a16="http://schemas.microsoft.com/office/drawing/2014/main" id="{16BA8301-E32A-3741-B4B9-E0C365DBCC49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26258" y="2128503"/>
                <a:ext cx="703475" cy="2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95" name="Ink 97">
                <a:extLst>
                  <a:ext uri="{FF2B5EF4-FFF2-40B4-BE49-F238E27FC236}">
                    <a16:creationId xmlns:a16="http://schemas.microsoft.com/office/drawing/2014/main" id="{A17F83D6-87F8-434C-AEEA-8470F58A661A}"/>
                  </a:ext>
                </a:extLst>
              </p14:cNvPr>
              <p14:cNvContentPartPr/>
              <p14:nvPr/>
            </p14:nvContentPartPr>
            <p14:xfrm>
              <a:off x="3152315" y="2259903"/>
              <a:ext cx="195480" cy="226800"/>
            </p14:xfrm>
          </p:contentPart>
        </mc:Choice>
        <mc:Fallback xmlns="">
          <p:pic>
            <p:nvPicPr>
              <p:cNvPr id="95" name="Ink 97">
                <a:extLst>
                  <a:ext uri="{FF2B5EF4-FFF2-40B4-BE49-F238E27FC236}">
                    <a16:creationId xmlns:a16="http://schemas.microsoft.com/office/drawing/2014/main" id="{A17F83D6-87F8-434C-AEEA-8470F58A661A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121659" y="2229303"/>
                <a:ext cx="257154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96" name="Ink 98">
                <a:extLst>
                  <a:ext uri="{FF2B5EF4-FFF2-40B4-BE49-F238E27FC236}">
                    <a16:creationId xmlns:a16="http://schemas.microsoft.com/office/drawing/2014/main" id="{721CA8D4-C7EF-DC48-BA49-6336C9B662A2}"/>
                  </a:ext>
                </a:extLst>
              </p14:cNvPr>
              <p14:cNvContentPartPr/>
              <p14:nvPr/>
            </p14:nvContentPartPr>
            <p14:xfrm>
              <a:off x="2303795" y="2090343"/>
              <a:ext cx="647640" cy="484560"/>
            </p14:xfrm>
          </p:contentPart>
        </mc:Choice>
        <mc:Fallback xmlns="">
          <p:pic>
            <p:nvPicPr>
              <p:cNvPr id="96" name="Ink 98">
                <a:extLst>
                  <a:ext uri="{FF2B5EF4-FFF2-40B4-BE49-F238E27FC236}">
                    <a16:creationId xmlns:a16="http://schemas.microsoft.com/office/drawing/2014/main" id="{721CA8D4-C7EF-DC48-BA49-6336C9B662A2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272852" y="2059383"/>
                <a:ext cx="708806" cy="54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97" name="Ink 99">
                <a:extLst>
                  <a:ext uri="{FF2B5EF4-FFF2-40B4-BE49-F238E27FC236}">
                    <a16:creationId xmlns:a16="http://schemas.microsoft.com/office/drawing/2014/main" id="{ABD415EB-AA97-1448-A8A5-9BBF2F5B99C6}"/>
                  </a:ext>
                </a:extLst>
              </p14:cNvPr>
              <p14:cNvContentPartPr/>
              <p14:nvPr/>
            </p14:nvContentPartPr>
            <p14:xfrm>
              <a:off x="1913915" y="2228583"/>
              <a:ext cx="176400" cy="258120"/>
            </p14:xfrm>
          </p:contentPart>
        </mc:Choice>
        <mc:Fallback xmlns="">
          <p:pic>
            <p:nvPicPr>
              <p:cNvPr id="97" name="Ink 99">
                <a:extLst>
                  <a:ext uri="{FF2B5EF4-FFF2-40B4-BE49-F238E27FC236}">
                    <a16:creationId xmlns:a16="http://schemas.microsoft.com/office/drawing/2014/main" id="{ABD415EB-AA97-1448-A8A5-9BBF2F5B99C6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883315" y="2197983"/>
                <a:ext cx="237600" cy="31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F19DF07D-366D-1741-96F7-D8682B3D3F9A}"/>
                  </a:ext>
                </a:extLst>
              </p14:cNvPr>
              <p14:cNvContentPartPr/>
              <p14:nvPr/>
            </p14:nvContentPartPr>
            <p14:xfrm>
              <a:off x="3372635" y="2096463"/>
              <a:ext cx="214200" cy="49068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F19DF07D-366D-1741-96F7-D8682B3D3F9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341675" y="2065863"/>
                <a:ext cx="275400" cy="55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04" name="Ink 104">
                <a:extLst>
                  <a:ext uri="{FF2B5EF4-FFF2-40B4-BE49-F238E27FC236}">
                    <a16:creationId xmlns:a16="http://schemas.microsoft.com/office/drawing/2014/main" id="{7BB3CF50-863D-424D-B491-B911C8C5B5EE}"/>
                  </a:ext>
                </a:extLst>
              </p14:cNvPr>
              <p14:cNvContentPartPr/>
              <p14:nvPr/>
            </p14:nvContentPartPr>
            <p14:xfrm>
              <a:off x="3850355" y="2297703"/>
              <a:ext cx="189000" cy="100800"/>
            </p14:xfrm>
          </p:contentPart>
        </mc:Choice>
        <mc:Fallback xmlns="">
          <p:pic>
            <p:nvPicPr>
              <p:cNvPr id="104" name="Ink 104">
                <a:extLst>
                  <a:ext uri="{FF2B5EF4-FFF2-40B4-BE49-F238E27FC236}">
                    <a16:creationId xmlns:a16="http://schemas.microsoft.com/office/drawing/2014/main" id="{7BB3CF50-863D-424D-B491-B911C8C5B5E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819755" y="2267103"/>
                <a:ext cx="25020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22" name="Ink 123">
                <a:extLst>
                  <a:ext uri="{FF2B5EF4-FFF2-40B4-BE49-F238E27FC236}">
                    <a16:creationId xmlns:a16="http://schemas.microsoft.com/office/drawing/2014/main" id="{AF084E9F-6A7F-0A4C-AC09-E1E9CCE6B8ED}"/>
                  </a:ext>
                </a:extLst>
              </p14:cNvPr>
              <p14:cNvContentPartPr/>
              <p14:nvPr/>
            </p14:nvContentPartPr>
            <p14:xfrm>
              <a:off x="4467035" y="2398143"/>
              <a:ext cx="1389240" cy="484560"/>
            </p14:xfrm>
          </p:contentPart>
        </mc:Choice>
        <mc:Fallback xmlns="">
          <p:pic>
            <p:nvPicPr>
              <p:cNvPr id="122" name="Ink 123">
                <a:extLst>
                  <a:ext uri="{FF2B5EF4-FFF2-40B4-BE49-F238E27FC236}">
                    <a16:creationId xmlns:a16="http://schemas.microsoft.com/office/drawing/2014/main" id="{AF084E9F-6A7F-0A4C-AC09-E1E9CCE6B8ED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436435" y="2367543"/>
                <a:ext cx="1450440" cy="54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23" name="Ink 124">
                <a:extLst>
                  <a:ext uri="{FF2B5EF4-FFF2-40B4-BE49-F238E27FC236}">
                    <a16:creationId xmlns:a16="http://schemas.microsoft.com/office/drawing/2014/main" id="{7AEA4C3E-F344-284D-94FF-17A02E1470EE}"/>
                  </a:ext>
                </a:extLst>
              </p14:cNvPr>
              <p14:cNvContentPartPr/>
              <p14:nvPr/>
            </p14:nvContentPartPr>
            <p14:xfrm>
              <a:off x="4416275" y="1951743"/>
              <a:ext cx="1603440" cy="315000"/>
            </p14:xfrm>
          </p:contentPart>
        </mc:Choice>
        <mc:Fallback xmlns="">
          <p:pic>
            <p:nvPicPr>
              <p:cNvPr id="123" name="Ink 124">
                <a:extLst>
                  <a:ext uri="{FF2B5EF4-FFF2-40B4-BE49-F238E27FC236}">
                    <a16:creationId xmlns:a16="http://schemas.microsoft.com/office/drawing/2014/main" id="{7AEA4C3E-F344-284D-94FF-17A02E1470EE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385315" y="1921108"/>
                <a:ext cx="1665000" cy="3766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28" name="Ink 128">
                <a:extLst>
                  <a:ext uri="{FF2B5EF4-FFF2-40B4-BE49-F238E27FC236}">
                    <a16:creationId xmlns:a16="http://schemas.microsoft.com/office/drawing/2014/main" id="{A6741065-D3E3-514B-88FC-FD912C3E4614}"/>
                  </a:ext>
                </a:extLst>
              </p14:cNvPr>
              <p14:cNvContentPartPr/>
              <p14:nvPr/>
            </p14:nvContentPartPr>
            <p14:xfrm>
              <a:off x="6157595" y="2297703"/>
              <a:ext cx="138960" cy="113400"/>
            </p14:xfrm>
          </p:contentPart>
        </mc:Choice>
        <mc:Fallback xmlns="">
          <p:pic>
            <p:nvPicPr>
              <p:cNvPr id="128" name="Ink 128">
                <a:extLst>
                  <a:ext uri="{FF2B5EF4-FFF2-40B4-BE49-F238E27FC236}">
                    <a16:creationId xmlns:a16="http://schemas.microsoft.com/office/drawing/2014/main" id="{A6741065-D3E3-514B-88FC-FD912C3E4614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126916" y="2267103"/>
                <a:ext cx="20068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43" name="Ink 144">
                <a:extLst>
                  <a:ext uri="{FF2B5EF4-FFF2-40B4-BE49-F238E27FC236}">
                    <a16:creationId xmlns:a16="http://schemas.microsoft.com/office/drawing/2014/main" id="{527E17BD-BA76-1C44-A154-03A004554428}"/>
                  </a:ext>
                </a:extLst>
              </p14:cNvPr>
              <p14:cNvContentPartPr/>
              <p14:nvPr/>
            </p14:nvContentPartPr>
            <p14:xfrm>
              <a:off x="7817555" y="1870023"/>
              <a:ext cx="823680" cy="286200"/>
            </p14:xfrm>
          </p:contentPart>
        </mc:Choice>
        <mc:Fallback xmlns="">
          <p:pic>
            <p:nvPicPr>
              <p:cNvPr id="143" name="Ink 144">
                <a:extLst>
                  <a:ext uri="{FF2B5EF4-FFF2-40B4-BE49-F238E27FC236}">
                    <a16:creationId xmlns:a16="http://schemas.microsoft.com/office/drawing/2014/main" id="{527E17BD-BA76-1C44-A154-03A00455442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786968" y="1839423"/>
                <a:ext cx="884853" cy="34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4" name="Ink 145">
                <a:extLst>
                  <a:ext uri="{FF2B5EF4-FFF2-40B4-BE49-F238E27FC236}">
                    <a16:creationId xmlns:a16="http://schemas.microsoft.com/office/drawing/2014/main" id="{BCA70BA2-9081-FF40-8F0D-226EC324C72D}"/>
                  </a:ext>
                </a:extLst>
              </p14:cNvPr>
              <p14:cNvContentPartPr/>
              <p14:nvPr/>
            </p14:nvContentPartPr>
            <p14:xfrm>
              <a:off x="6623075" y="1996023"/>
              <a:ext cx="987480" cy="226800"/>
            </p14:xfrm>
          </p:contentPart>
        </mc:Choice>
        <mc:Fallback xmlns="">
          <p:pic>
            <p:nvPicPr>
              <p:cNvPr id="144" name="Ink 145">
                <a:extLst>
                  <a:ext uri="{FF2B5EF4-FFF2-40B4-BE49-F238E27FC236}">
                    <a16:creationId xmlns:a16="http://schemas.microsoft.com/office/drawing/2014/main" id="{BCA70BA2-9081-FF40-8F0D-226EC324C72D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592115" y="1965063"/>
                <a:ext cx="1048680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53" name="Ink 153">
                <a:extLst>
                  <a:ext uri="{FF2B5EF4-FFF2-40B4-BE49-F238E27FC236}">
                    <a16:creationId xmlns:a16="http://schemas.microsoft.com/office/drawing/2014/main" id="{F097C811-5675-014B-8B12-F5632EE660E0}"/>
                  </a:ext>
                </a:extLst>
              </p14:cNvPr>
              <p14:cNvContentPartPr/>
              <p14:nvPr/>
            </p14:nvContentPartPr>
            <p14:xfrm>
              <a:off x="6560075" y="2348103"/>
              <a:ext cx="1968120" cy="496800"/>
            </p14:xfrm>
          </p:contentPart>
        </mc:Choice>
        <mc:Fallback xmlns="">
          <p:pic>
            <p:nvPicPr>
              <p:cNvPr id="153" name="Ink 153">
                <a:extLst>
                  <a:ext uri="{FF2B5EF4-FFF2-40B4-BE49-F238E27FC236}">
                    <a16:creationId xmlns:a16="http://schemas.microsoft.com/office/drawing/2014/main" id="{F097C811-5675-014B-8B12-F5632EE660E0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529475" y="2317165"/>
                <a:ext cx="2029680" cy="5579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57" name="Ink 157">
                <a:extLst>
                  <a:ext uri="{FF2B5EF4-FFF2-40B4-BE49-F238E27FC236}">
                    <a16:creationId xmlns:a16="http://schemas.microsoft.com/office/drawing/2014/main" id="{63014CA4-1393-C140-A4C2-9969CB7FCF09}"/>
                  </a:ext>
                </a:extLst>
              </p14:cNvPr>
              <p14:cNvContentPartPr/>
              <p14:nvPr/>
            </p14:nvContentPartPr>
            <p14:xfrm>
              <a:off x="7761035" y="1756983"/>
              <a:ext cx="899280" cy="1081800"/>
            </p14:xfrm>
          </p:contentPart>
        </mc:Choice>
        <mc:Fallback xmlns="">
          <p:pic>
            <p:nvPicPr>
              <p:cNvPr id="157" name="Ink 157">
                <a:extLst>
                  <a:ext uri="{FF2B5EF4-FFF2-40B4-BE49-F238E27FC236}">
                    <a16:creationId xmlns:a16="http://schemas.microsoft.com/office/drawing/2014/main" id="{63014CA4-1393-C140-A4C2-9969CB7FCF09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730075" y="1726383"/>
                <a:ext cx="960840" cy="114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61" name="Ink 161">
                <a:extLst>
                  <a:ext uri="{FF2B5EF4-FFF2-40B4-BE49-F238E27FC236}">
                    <a16:creationId xmlns:a16="http://schemas.microsoft.com/office/drawing/2014/main" id="{71ABEA46-54D8-DD4A-BB11-4CDA5C5E9CEE}"/>
                  </a:ext>
                </a:extLst>
              </p14:cNvPr>
              <p14:cNvContentPartPr/>
              <p14:nvPr/>
            </p14:nvContentPartPr>
            <p14:xfrm>
              <a:off x="5711195" y="3171423"/>
              <a:ext cx="182880" cy="101160"/>
            </p14:xfrm>
          </p:contentPart>
        </mc:Choice>
        <mc:Fallback xmlns="">
          <p:pic>
            <p:nvPicPr>
              <p:cNvPr id="161" name="Ink 161">
                <a:extLst>
                  <a:ext uri="{FF2B5EF4-FFF2-40B4-BE49-F238E27FC236}">
                    <a16:creationId xmlns:a16="http://schemas.microsoft.com/office/drawing/2014/main" id="{71ABEA46-54D8-DD4A-BB11-4CDA5C5E9CEE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680535" y="3140714"/>
                <a:ext cx="244561" cy="162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69" name="Ink 169">
                <a:extLst>
                  <a:ext uri="{FF2B5EF4-FFF2-40B4-BE49-F238E27FC236}">
                    <a16:creationId xmlns:a16="http://schemas.microsoft.com/office/drawing/2014/main" id="{84C186C1-BCCC-654B-9C73-F005D1F81A51}"/>
                  </a:ext>
                </a:extLst>
              </p14:cNvPr>
              <p14:cNvContentPartPr/>
              <p14:nvPr/>
            </p14:nvContentPartPr>
            <p14:xfrm>
              <a:off x="6239315" y="3007983"/>
              <a:ext cx="1000080" cy="358920"/>
            </p14:xfrm>
          </p:contentPart>
        </mc:Choice>
        <mc:Fallback xmlns="">
          <p:pic>
            <p:nvPicPr>
              <p:cNvPr id="169" name="Ink 169">
                <a:extLst>
                  <a:ext uri="{FF2B5EF4-FFF2-40B4-BE49-F238E27FC236}">
                    <a16:creationId xmlns:a16="http://schemas.microsoft.com/office/drawing/2014/main" id="{84C186C1-BCCC-654B-9C73-F005D1F81A51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208715" y="2977352"/>
                <a:ext cx="1061280" cy="4205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75" name="Ink 175">
                <a:extLst>
                  <a:ext uri="{FF2B5EF4-FFF2-40B4-BE49-F238E27FC236}">
                    <a16:creationId xmlns:a16="http://schemas.microsoft.com/office/drawing/2014/main" id="{6A9BB79F-EFE7-154C-AE0A-8EC016B7C5E5}"/>
                  </a:ext>
                </a:extLst>
              </p14:cNvPr>
              <p14:cNvContentPartPr/>
              <p14:nvPr/>
            </p14:nvContentPartPr>
            <p14:xfrm>
              <a:off x="851195" y="3492183"/>
              <a:ext cx="579240" cy="402840"/>
            </p14:xfrm>
          </p:contentPart>
        </mc:Choice>
        <mc:Fallback xmlns="">
          <p:pic>
            <p:nvPicPr>
              <p:cNvPr id="175" name="Ink 175">
                <a:extLst>
                  <a:ext uri="{FF2B5EF4-FFF2-40B4-BE49-F238E27FC236}">
                    <a16:creationId xmlns:a16="http://schemas.microsoft.com/office/drawing/2014/main" id="{6A9BB79F-EFE7-154C-AE0A-8EC016B7C5E5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20576" y="3461583"/>
                <a:ext cx="640478" cy="46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88" name="Ink 188">
                <a:extLst>
                  <a:ext uri="{FF2B5EF4-FFF2-40B4-BE49-F238E27FC236}">
                    <a16:creationId xmlns:a16="http://schemas.microsoft.com/office/drawing/2014/main" id="{7B705E91-BCA6-4B4A-AF9D-C1F8FBE70D80}"/>
                  </a:ext>
                </a:extLst>
              </p14:cNvPr>
              <p14:cNvContentPartPr/>
              <p14:nvPr/>
            </p14:nvContentPartPr>
            <p14:xfrm>
              <a:off x="1945235" y="3630423"/>
              <a:ext cx="1836360" cy="497160"/>
            </p14:xfrm>
          </p:contentPart>
        </mc:Choice>
        <mc:Fallback xmlns="">
          <p:pic>
            <p:nvPicPr>
              <p:cNvPr id="188" name="Ink 188">
                <a:extLst>
                  <a:ext uri="{FF2B5EF4-FFF2-40B4-BE49-F238E27FC236}">
                    <a16:creationId xmlns:a16="http://schemas.microsoft.com/office/drawing/2014/main" id="{7B705E91-BCA6-4B4A-AF9D-C1F8FBE70D80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914635" y="3599823"/>
                <a:ext cx="1897560" cy="55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99" name="Ink 199">
                <a:extLst>
                  <a:ext uri="{FF2B5EF4-FFF2-40B4-BE49-F238E27FC236}">
                    <a16:creationId xmlns:a16="http://schemas.microsoft.com/office/drawing/2014/main" id="{43A4C7D6-C719-2842-A290-92C35773DCD4}"/>
                  </a:ext>
                </a:extLst>
              </p14:cNvPr>
              <p14:cNvContentPartPr/>
              <p14:nvPr/>
            </p14:nvContentPartPr>
            <p14:xfrm>
              <a:off x="4296755" y="3599103"/>
              <a:ext cx="1459080" cy="295920"/>
            </p14:xfrm>
          </p:contentPart>
        </mc:Choice>
        <mc:Fallback xmlns="">
          <p:pic>
            <p:nvPicPr>
              <p:cNvPr id="199" name="Ink 199">
                <a:extLst>
                  <a:ext uri="{FF2B5EF4-FFF2-40B4-BE49-F238E27FC236}">
                    <a16:creationId xmlns:a16="http://schemas.microsoft.com/office/drawing/2014/main" id="{43A4C7D6-C719-2842-A290-92C35773DCD4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266155" y="3568503"/>
                <a:ext cx="1520280" cy="35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4632C606-7B46-2C48-8E19-F5749D1F3FE1}"/>
                  </a:ext>
                </a:extLst>
              </p14:cNvPr>
              <p14:cNvContentPartPr/>
              <p14:nvPr/>
            </p14:nvContentPartPr>
            <p14:xfrm>
              <a:off x="4240235" y="4032903"/>
              <a:ext cx="1364760" cy="1908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4632C606-7B46-2C48-8E19-F5749D1F3FE1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209275" y="4002303"/>
                <a:ext cx="142596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208" name="Ink 208">
                <a:extLst>
                  <a:ext uri="{FF2B5EF4-FFF2-40B4-BE49-F238E27FC236}">
                    <a16:creationId xmlns:a16="http://schemas.microsoft.com/office/drawing/2014/main" id="{7D23344D-A7B2-DE4B-9450-8D9D885B490F}"/>
                  </a:ext>
                </a:extLst>
              </p14:cNvPr>
              <p14:cNvContentPartPr/>
              <p14:nvPr/>
            </p14:nvContentPartPr>
            <p14:xfrm>
              <a:off x="4699235" y="4227663"/>
              <a:ext cx="968400" cy="245520"/>
            </p14:xfrm>
          </p:contentPart>
        </mc:Choice>
        <mc:Fallback xmlns="">
          <p:pic>
            <p:nvPicPr>
              <p:cNvPr id="208" name="Ink 208">
                <a:extLst>
                  <a:ext uri="{FF2B5EF4-FFF2-40B4-BE49-F238E27FC236}">
                    <a16:creationId xmlns:a16="http://schemas.microsoft.com/office/drawing/2014/main" id="{7D23344D-A7B2-DE4B-9450-8D9D885B490F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668275" y="4197063"/>
                <a:ext cx="1029960" cy="3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12" name="Ink 212">
                <a:extLst>
                  <a:ext uri="{FF2B5EF4-FFF2-40B4-BE49-F238E27FC236}">
                    <a16:creationId xmlns:a16="http://schemas.microsoft.com/office/drawing/2014/main" id="{C702FAD1-1722-804B-A476-E2D8D69B8A96}"/>
                  </a:ext>
                </a:extLst>
              </p14:cNvPr>
              <p14:cNvContentPartPr/>
              <p14:nvPr/>
            </p14:nvContentPartPr>
            <p14:xfrm>
              <a:off x="5912435" y="3907263"/>
              <a:ext cx="163800" cy="100800"/>
            </p14:xfrm>
          </p:contentPart>
        </mc:Choice>
        <mc:Fallback xmlns="">
          <p:pic>
            <p:nvPicPr>
              <p:cNvPr id="212" name="Ink 212">
                <a:extLst>
                  <a:ext uri="{FF2B5EF4-FFF2-40B4-BE49-F238E27FC236}">
                    <a16:creationId xmlns:a16="http://schemas.microsoft.com/office/drawing/2014/main" id="{C702FAD1-1722-804B-A476-E2D8D69B8A96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5881835" y="3876303"/>
                <a:ext cx="22500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0C7C3C41-DBA3-E340-84DE-B42175E80C50}"/>
                  </a:ext>
                </a:extLst>
              </p14:cNvPr>
              <p14:cNvContentPartPr/>
              <p14:nvPr/>
            </p14:nvContentPartPr>
            <p14:xfrm>
              <a:off x="6409235" y="3957303"/>
              <a:ext cx="1873800" cy="1908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0C7C3C41-DBA3-E340-84DE-B42175E80C50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378635" y="3926703"/>
                <a:ext cx="193536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33" name="Ink 234">
                <a:extLst>
                  <a:ext uri="{FF2B5EF4-FFF2-40B4-BE49-F238E27FC236}">
                    <a16:creationId xmlns:a16="http://schemas.microsoft.com/office/drawing/2014/main" id="{51847EFC-A50A-4743-9E90-2B3DFD5B0629}"/>
                  </a:ext>
                </a:extLst>
              </p14:cNvPr>
              <p14:cNvContentPartPr/>
              <p14:nvPr/>
            </p14:nvContentPartPr>
            <p14:xfrm>
              <a:off x="6943475" y="4108503"/>
              <a:ext cx="968400" cy="283320"/>
            </p14:xfrm>
          </p:contentPart>
        </mc:Choice>
        <mc:Fallback xmlns="">
          <p:pic>
            <p:nvPicPr>
              <p:cNvPr id="233" name="Ink 234">
                <a:extLst>
                  <a:ext uri="{FF2B5EF4-FFF2-40B4-BE49-F238E27FC236}">
                    <a16:creationId xmlns:a16="http://schemas.microsoft.com/office/drawing/2014/main" id="{51847EFC-A50A-4743-9E90-2B3DFD5B0629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912875" y="4077543"/>
                <a:ext cx="1029960" cy="34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34" name="Ink 235">
                <a:extLst>
                  <a:ext uri="{FF2B5EF4-FFF2-40B4-BE49-F238E27FC236}">
                    <a16:creationId xmlns:a16="http://schemas.microsoft.com/office/drawing/2014/main" id="{426E1F21-DE68-4F49-8344-994E05CD7FD4}"/>
                  </a:ext>
                </a:extLst>
              </p14:cNvPr>
              <p14:cNvContentPartPr/>
              <p14:nvPr/>
            </p14:nvContentPartPr>
            <p14:xfrm>
              <a:off x="6421835" y="3492183"/>
              <a:ext cx="1999440" cy="321120"/>
            </p14:xfrm>
          </p:contentPart>
        </mc:Choice>
        <mc:Fallback xmlns="">
          <p:pic>
            <p:nvPicPr>
              <p:cNvPr id="234" name="Ink 235">
                <a:extLst>
                  <a:ext uri="{FF2B5EF4-FFF2-40B4-BE49-F238E27FC236}">
                    <a16:creationId xmlns:a16="http://schemas.microsoft.com/office/drawing/2014/main" id="{426E1F21-DE68-4F49-8344-994E05CD7FD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391241" y="3461583"/>
                <a:ext cx="2060629" cy="38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39" name="Ink 239">
                <a:extLst>
                  <a:ext uri="{FF2B5EF4-FFF2-40B4-BE49-F238E27FC236}">
                    <a16:creationId xmlns:a16="http://schemas.microsoft.com/office/drawing/2014/main" id="{4D60D869-5FB6-AD46-8475-84DBDFFE4CE5}"/>
                  </a:ext>
                </a:extLst>
              </p14:cNvPr>
              <p14:cNvContentPartPr/>
              <p14:nvPr/>
            </p14:nvContentPartPr>
            <p14:xfrm>
              <a:off x="6723515" y="3366543"/>
              <a:ext cx="1213920" cy="1194840"/>
            </p14:xfrm>
          </p:contentPart>
        </mc:Choice>
        <mc:Fallback xmlns="">
          <p:pic>
            <p:nvPicPr>
              <p:cNvPr id="239" name="Ink 239">
                <a:extLst>
                  <a:ext uri="{FF2B5EF4-FFF2-40B4-BE49-F238E27FC236}">
                    <a16:creationId xmlns:a16="http://schemas.microsoft.com/office/drawing/2014/main" id="{4D60D869-5FB6-AD46-8475-84DBDFFE4CE5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6702995" y="3346023"/>
                <a:ext cx="1254600" cy="123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DCE8D304-5815-0448-8756-E26DBDA9EE23}"/>
                  </a:ext>
                </a:extLst>
              </p14:cNvPr>
              <p14:cNvContentPartPr/>
              <p14:nvPr/>
            </p14:nvContentPartPr>
            <p14:xfrm>
              <a:off x="5396915" y="4856583"/>
              <a:ext cx="163800" cy="12960"/>
            </p14:xfrm>
          </p:contentPart>
        </mc:Choice>
        <mc:Fallback xmlns=""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DCE8D304-5815-0448-8756-E26DBDA9EE2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381435" y="4841103"/>
                <a:ext cx="1944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0EC20F50-C89B-014B-80E6-90D5A3FD11B4}"/>
                  </a:ext>
                </a:extLst>
              </p14:cNvPr>
              <p14:cNvContentPartPr/>
              <p14:nvPr/>
            </p14:nvContentPartPr>
            <p14:xfrm>
              <a:off x="5396915" y="4950903"/>
              <a:ext cx="201600" cy="1296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0EC20F50-C89B-014B-80E6-90D5A3FD11B4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381407" y="4935423"/>
                <a:ext cx="232255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54" name="Ink 254">
                <a:extLst>
                  <a:ext uri="{FF2B5EF4-FFF2-40B4-BE49-F238E27FC236}">
                    <a16:creationId xmlns:a16="http://schemas.microsoft.com/office/drawing/2014/main" id="{B58A602B-1A7D-9843-B419-F12E998FC8A4}"/>
                  </a:ext>
                </a:extLst>
              </p14:cNvPr>
              <p14:cNvContentPartPr/>
              <p14:nvPr/>
            </p14:nvContentPartPr>
            <p14:xfrm>
              <a:off x="5874635" y="4642743"/>
              <a:ext cx="1069200" cy="415440"/>
            </p14:xfrm>
          </p:contentPart>
        </mc:Choice>
        <mc:Fallback xmlns="">
          <p:pic>
            <p:nvPicPr>
              <p:cNvPr id="254" name="Ink 254">
                <a:extLst>
                  <a:ext uri="{FF2B5EF4-FFF2-40B4-BE49-F238E27FC236}">
                    <a16:creationId xmlns:a16="http://schemas.microsoft.com/office/drawing/2014/main" id="{B58A602B-1A7D-9843-B419-F12E998FC8A4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844035" y="4612143"/>
                <a:ext cx="1130400" cy="47664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E495491C-97A2-4DB5-82B7-5A34D0DC9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RECAP</a:t>
            </a:r>
            <a:endParaRPr lang="en-VI" sz="5400" dirty="0"/>
          </a:p>
        </p:txBody>
      </p:sp>
    </p:spTree>
    <p:extLst>
      <p:ext uri="{BB962C8B-B14F-4D97-AF65-F5344CB8AC3E}">
        <p14:creationId xmlns:p14="http://schemas.microsoft.com/office/powerpoint/2010/main" val="294059233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Placeholder 2"/>
          <p:cNvSpPr txBox="1">
            <a:spLocks/>
          </p:cNvSpPr>
          <p:nvPr/>
        </p:nvSpPr>
        <p:spPr>
          <a:xfrm>
            <a:off x="478885" y="1571854"/>
            <a:ext cx="8331837" cy="10502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9376" tIns="29680" rIns="59376" bIns="296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A mail-order computer business has six telephone lines. Let X </a:t>
            </a:r>
          </a:p>
          <a:p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denote the number of lines in use at a specified time. Suppose that </a:t>
            </a:r>
          </a:p>
          <a:p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the </a:t>
            </a:r>
            <a:r>
              <a:rPr lang="en-US" altLang="en-US" sz="2078" dirty="0" err="1">
                <a:latin typeface="Helvetica Nueue"/>
                <a:cs typeface="Arial" charset="0"/>
                <a:sym typeface="Symbol" pitchFamily="18" charset="2"/>
              </a:rPr>
              <a:t>pmf</a:t>
            </a:r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 is as follows: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17384" y="2722679"/>
          <a:ext cx="7329656" cy="12358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3271">
                  <a:extLst>
                    <a:ext uri="{9D8B030D-6E8A-4147-A177-3AD203B41FA5}">
                      <a16:colId xmlns:a16="http://schemas.microsoft.com/office/drawing/2014/main" val="1474296765"/>
                    </a:ext>
                  </a:extLst>
                </a:gridCol>
                <a:gridCol w="767111">
                  <a:extLst>
                    <a:ext uri="{9D8B030D-6E8A-4147-A177-3AD203B41FA5}">
                      <a16:colId xmlns:a16="http://schemas.microsoft.com/office/drawing/2014/main" val="3040586253"/>
                    </a:ext>
                  </a:extLst>
                </a:gridCol>
                <a:gridCol w="794879">
                  <a:extLst>
                    <a:ext uri="{9D8B030D-6E8A-4147-A177-3AD203B41FA5}">
                      <a16:colId xmlns:a16="http://schemas.microsoft.com/office/drawing/2014/main" val="3592452922"/>
                    </a:ext>
                  </a:extLst>
                </a:gridCol>
                <a:gridCol w="794879">
                  <a:extLst>
                    <a:ext uri="{9D8B030D-6E8A-4147-A177-3AD203B41FA5}">
                      <a16:colId xmlns:a16="http://schemas.microsoft.com/office/drawing/2014/main" val="2896419225"/>
                    </a:ext>
                  </a:extLst>
                </a:gridCol>
                <a:gridCol w="794879">
                  <a:extLst>
                    <a:ext uri="{9D8B030D-6E8A-4147-A177-3AD203B41FA5}">
                      <a16:colId xmlns:a16="http://schemas.microsoft.com/office/drawing/2014/main" val="582227455"/>
                    </a:ext>
                  </a:extLst>
                </a:gridCol>
                <a:gridCol w="794879">
                  <a:extLst>
                    <a:ext uri="{9D8B030D-6E8A-4147-A177-3AD203B41FA5}">
                      <a16:colId xmlns:a16="http://schemas.microsoft.com/office/drawing/2014/main" val="286129532"/>
                    </a:ext>
                  </a:extLst>
                </a:gridCol>
                <a:gridCol w="794879">
                  <a:extLst>
                    <a:ext uri="{9D8B030D-6E8A-4147-A177-3AD203B41FA5}">
                      <a16:colId xmlns:a16="http://schemas.microsoft.com/office/drawing/2014/main" val="1207791706"/>
                    </a:ext>
                  </a:extLst>
                </a:gridCol>
                <a:gridCol w="794879">
                  <a:extLst>
                    <a:ext uri="{9D8B030D-6E8A-4147-A177-3AD203B41FA5}">
                      <a16:colId xmlns:a16="http://schemas.microsoft.com/office/drawing/2014/main" val="2142704172"/>
                    </a:ext>
                  </a:extLst>
                </a:gridCol>
              </a:tblGrid>
              <a:tr h="434796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X = x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9857665"/>
                  </a:ext>
                </a:extLst>
              </a:tr>
              <a:tr h="801010">
                <a:tc>
                  <a:txBody>
                    <a:bodyPr/>
                    <a:lstStyle/>
                    <a:p>
                      <a:pPr marL="0" marR="0" indent="0" algn="l" defTabSz="105400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/>
                        <a:t>p(x)</a:t>
                      </a:r>
                      <a:r>
                        <a:rPr lang="en-US" sz="2400" b="1" baseline="0" dirty="0"/>
                        <a:t> = P(X=x)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10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15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20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25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20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06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04</a:t>
                      </a:r>
                      <a:endParaRPr lang="en-US" sz="2400" b="1" dirty="0">
                        <a:latin typeface="Helvetica Nueue"/>
                      </a:endParaRPr>
                    </a:p>
                  </a:txBody>
                  <a:tcPr marL="68583" marR="68583" marT="34291" marB="34291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1668203"/>
                  </a:ext>
                </a:extLst>
              </a:tr>
            </a:tbl>
          </a:graphicData>
        </a:graphic>
      </p:graphicFrame>
      <p:sp>
        <p:nvSpPr>
          <p:cNvPr id="19" name="Text Placeholder 2"/>
          <p:cNvSpPr txBox="1">
            <a:spLocks/>
          </p:cNvSpPr>
          <p:nvPr/>
        </p:nvSpPr>
        <p:spPr>
          <a:xfrm>
            <a:off x="431215" y="4252740"/>
            <a:ext cx="7847367" cy="19956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9376" tIns="29680" rIns="59376" bIns="296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Calculate the probability that</a:t>
            </a:r>
          </a:p>
          <a:p>
            <a:pPr lvl="1"/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(a) At most 3 lines are in use</a:t>
            </a:r>
          </a:p>
          <a:p>
            <a:pPr lvl="1"/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(b) Fewer than 3 line in use</a:t>
            </a:r>
          </a:p>
          <a:p>
            <a:pPr lvl="1"/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(c) At least 3 lines are in use</a:t>
            </a:r>
          </a:p>
          <a:p>
            <a:pPr lvl="1"/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(d) Between 2 and 5 lines are in use</a:t>
            </a:r>
          </a:p>
          <a:p>
            <a:pPr lvl="1"/>
            <a:r>
              <a:rPr lang="en-US" altLang="en-US" sz="2078" dirty="0">
                <a:latin typeface="Helvetica Nueue"/>
                <a:cs typeface="Arial" charset="0"/>
                <a:sym typeface="Symbol" pitchFamily="18" charset="2"/>
              </a:rPr>
              <a:t>(e) At least four lines are not in use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Cumulative Distribution Function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1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83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10" grpId="0"/>
      <p:bldP spid="11" grpId="0"/>
      <p:bldP spid="20" grpId="0" animBg="1"/>
      <p:bldP spid="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2"/>
          <p:cNvSpPr txBox="1">
            <a:spLocks/>
          </p:cNvSpPr>
          <p:nvPr/>
        </p:nvSpPr>
        <p:spPr>
          <a:xfrm>
            <a:off x="257713" y="1592907"/>
            <a:ext cx="8501443" cy="8930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9376" tIns="29680" rIns="59376" bIns="296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625" b="1" dirty="0">
                <a:cs typeface="Arial" charset="0"/>
                <a:sym typeface="Symbol" pitchFamily="18" charset="2"/>
              </a:rPr>
              <a:t>Find the probability mass function from a given</a:t>
            </a:r>
          </a:p>
          <a:p>
            <a:r>
              <a:rPr lang="en-US" altLang="en-US" sz="2625" b="1" dirty="0">
                <a:cs typeface="Arial" charset="0"/>
                <a:sym typeface="Symbol" pitchFamily="18" charset="2"/>
              </a:rPr>
              <a:t>distribution function of X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692" y="2403237"/>
            <a:ext cx="2647626" cy="31843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503" y="2313215"/>
            <a:ext cx="2672370" cy="3274374"/>
          </a:xfrm>
          <a:prstGeom prst="rect">
            <a:avLst/>
          </a:prstGeom>
        </p:spPr>
      </p:pic>
      <p:sp>
        <p:nvSpPr>
          <p:cNvPr id="17" name="Text Placeholder 2"/>
          <p:cNvSpPr txBox="1">
            <a:spLocks/>
          </p:cNvSpPr>
          <p:nvPr/>
        </p:nvSpPr>
        <p:spPr>
          <a:xfrm>
            <a:off x="3043298" y="2618243"/>
            <a:ext cx="3360457" cy="5607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9376" tIns="29680" rIns="59376" bIns="296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625" b="1" dirty="0">
                <a:cs typeface="Arial" charset="0"/>
                <a:sym typeface="Symbol" pitchFamily="18" charset="2"/>
              </a:rPr>
              <a:t>P(X) = F(X) – F(X-1)</a:t>
            </a:r>
          </a:p>
        </p:txBody>
      </p:sp>
      <p:sp>
        <p:nvSpPr>
          <p:cNvPr id="18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9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Cumulative Distribution Function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1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93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8" grpId="0"/>
      <p:bldP spid="19" grpId="0"/>
      <p:bldP spid="20" grpId="0" animBg="1"/>
      <p:bldP spid="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"/>
          <p:cNvSpPr txBox="1">
            <a:spLocks/>
          </p:cNvSpPr>
          <p:nvPr/>
        </p:nvSpPr>
        <p:spPr>
          <a:xfrm>
            <a:off x="401925" y="1771123"/>
            <a:ext cx="8290661" cy="1285872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598" b="1" dirty="0">
                <a:latin typeface="Helvetica Nueue"/>
                <a:cs typeface="Arial" charset="0"/>
                <a:sym typeface="Symbol" pitchFamily="18" charset="2"/>
              </a:rPr>
              <a:t>For a discrete random variable X with  probability mass function p(x) = P(X=x), the E(X), E(X</a:t>
            </a:r>
            <a:r>
              <a:rPr lang="en-US" altLang="en-US" sz="2598" b="1" baseline="30000" dirty="0">
                <a:latin typeface="Helvetica Nueue"/>
                <a:cs typeface="Arial" charset="0"/>
                <a:sym typeface="Symbol" pitchFamily="18" charset="2"/>
              </a:rPr>
              <a:t>2</a:t>
            </a:r>
            <a:r>
              <a:rPr lang="en-US" altLang="en-US" sz="2598" b="1" dirty="0">
                <a:latin typeface="Helvetica Nueue"/>
                <a:cs typeface="Arial" charset="0"/>
                <a:sym typeface="Symbol" pitchFamily="18" charset="2"/>
              </a:rPr>
              <a:t>) and V(X) are computed using the formula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4772" y="3105476"/>
            <a:ext cx="2387812" cy="7423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4772" y="4156144"/>
            <a:ext cx="2690928" cy="692837"/>
          </a:xfrm>
          <a:prstGeom prst="rect">
            <a:avLst/>
          </a:prstGeom>
        </p:spPr>
      </p:pic>
      <p:sp>
        <p:nvSpPr>
          <p:cNvPr id="21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22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Expected value and Variance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4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94772" y="5062295"/>
                <a:ext cx="4211346" cy="479811"/>
              </a:xfrm>
              <a:prstGeom prst="rect">
                <a:avLst/>
              </a:prstGeom>
              <a:solidFill>
                <a:srgbClr val="FFCC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3118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IN" sz="311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IN" sz="3118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en-IN" sz="3118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IN" sz="3118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IN" sz="311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IN" sz="3118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3118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IN" sz="3118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IN" sz="3118">
                          <a:latin typeface="Cambria Math" panose="02040503050406030204" pitchFamily="18" charset="0"/>
                        </a:rPr>
                        <m:t>−(</m:t>
                      </m:r>
                      <m:sSup>
                        <m:sSupPr>
                          <m:ctrlPr>
                            <a:rPr lang="en-IN" sz="3118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3118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a:rPr lang="en-IN" sz="3118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IN" sz="3118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IN" sz="3118"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  <m:sup>
                          <m:r>
                            <a:rPr lang="en-IN" sz="3118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3118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4772" y="5062295"/>
                <a:ext cx="4211346" cy="4798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I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683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  <p:bldP spid="23" grpId="0" animBg="1"/>
      <p:bldP spid="24" grpId="0"/>
      <p:bldP spid="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88" y="2304013"/>
            <a:ext cx="2672370" cy="3274374"/>
          </a:xfrm>
          <a:prstGeom prst="rect">
            <a:avLst/>
          </a:prstGeom>
        </p:spPr>
      </p:pic>
      <p:sp>
        <p:nvSpPr>
          <p:cNvPr id="9" name="Text Placeholder 2"/>
          <p:cNvSpPr txBox="1">
            <a:spLocks/>
          </p:cNvSpPr>
          <p:nvPr/>
        </p:nvSpPr>
        <p:spPr>
          <a:xfrm>
            <a:off x="223888" y="1733275"/>
            <a:ext cx="8501443" cy="5707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9376" tIns="29680" rIns="59376" bIns="296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625" b="1" dirty="0">
                <a:cs typeface="Arial" charset="0"/>
                <a:sym typeface="Symbol" pitchFamily="18" charset="2"/>
              </a:rPr>
              <a:t>How do you describe this probability distribution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2632" y="2443825"/>
            <a:ext cx="5072554" cy="4453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2632" y="3477247"/>
            <a:ext cx="5839623" cy="463953"/>
          </a:xfrm>
          <a:prstGeom prst="rect">
            <a:avLst/>
          </a:prstGeom>
        </p:spPr>
      </p:pic>
      <p:sp>
        <p:nvSpPr>
          <p:cNvPr id="17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8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Expected value and Variance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0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93234" y="3035116"/>
                <a:ext cx="5911105" cy="2599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89" b="1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ctrlPr>
                            <a:rPr lang="en-IN" sz="1689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89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IN" sz="1689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𝟒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𝟖𝟒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IN" sz="1689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234" y="3035116"/>
                <a:ext cx="5911105" cy="259943"/>
              </a:xfrm>
              <a:prstGeom prst="rect">
                <a:avLst/>
              </a:prstGeom>
              <a:blipFill>
                <a:blip r:embed="rId5"/>
                <a:stretch>
                  <a:fillRect l="-206" r="-309" b="-9302"/>
                </a:stretch>
              </a:blipFill>
            </p:spPr>
            <p:txBody>
              <a:bodyPr/>
              <a:lstStyle/>
              <a:p>
                <a:r>
                  <a:rPr lang="en-VI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002632" y="4074846"/>
                <a:ext cx="6167714" cy="293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89" b="1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ctrlPr>
                            <a:rPr lang="en-IN" sz="1689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IN" sz="1689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1689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IN" sz="1689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IN" sz="1689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𝟖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𝟓𝟐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𝟎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𝟎𝟖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IN" sz="1689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632" y="4074846"/>
                <a:ext cx="6167714" cy="293414"/>
              </a:xfrm>
              <a:prstGeom prst="rect">
                <a:avLst/>
              </a:prstGeom>
              <a:blipFill>
                <a:blip r:embed="rId6"/>
                <a:stretch>
                  <a:fillRect l="-297" r="-297"/>
                </a:stretch>
              </a:blipFill>
            </p:spPr>
            <p:txBody>
              <a:bodyPr/>
              <a:lstStyle/>
              <a:p>
                <a:r>
                  <a:rPr lang="en-VI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10692" y="5188099"/>
                <a:ext cx="2902461" cy="2659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89" b="1">
                          <a:latin typeface="Cambria Math" panose="02040503050406030204" pitchFamily="18" charset="0"/>
                        </a:rPr>
                        <m:t>𝐕</m:t>
                      </m:r>
                      <m:d>
                        <m:dPr>
                          <m:ctrlPr>
                            <a:rPr lang="en-IN" sz="1689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689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IN" sz="1689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IN" sz="1689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IN" sz="1689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1689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1689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IN" sz="1689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IN" sz="1689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IN" sz="1689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IN" sz="1689" b="1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IN" sz="1689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1689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1689" b="1" i="1">
                          <a:latin typeface="Cambria Math" panose="02040503050406030204" pitchFamily="18" charset="0"/>
                        </a:rPr>
                        <m:t>𝟗𝟒</m:t>
                      </m:r>
                    </m:oMath>
                  </m:oMathPara>
                </a14:m>
                <a:endParaRPr lang="en-IN" sz="1689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692" y="5188099"/>
                <a:ext cx="2902461" cy="265907"/>
              </a:xfrm>
              <a:prstGeom prst="rect">
                <a:avLst/>
              </a:prstGeom>
              <a:blipFill>
                <a:blip r:embed="rId7"/>
                <a:stretch>
                  <a:fillRect l="-1261" r="-1050" b="-36364"/>
                </a:stretch>
              </a:blipFill>
            </p:spPr>
            <p:txBody>
              <a:bodyPr/>
              <a:lstStyle/>
              <a:p>
                <a:r>
                  <a:rPr lang="en-VI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055312" y="4553274"/>
                <a:ext cx="3508204" cy="399789"/>
              </a:xfrm>
              <a:prstGeom prst="rect">
                <a:avLst/>
              </a:prstGeom>
              <a:solidFill>
                <a:srgbClr val="FFCC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598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IN" sz="259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IN" sz="2598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en-IN" sz="2598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IN" sz="2598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IN" sz="259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IN" sz="2598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598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IN" sz="2598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IN" sz="2598">
                          <a:latin typeface="Cambria Math" panose="02040503050406030204" pitchFamily="18" charset="0"/>
                        </a:rPr>
                        <m:t>−(</m:t>
                      </m:r>
                      <m:sSup>
                        <m:sSupPr>
                          <m:ctrlPr>
                            <a:rPr lang="en-IN" sz="2598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598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a:rPr lang="en-IN" sz="2598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IN" sz="2598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IN" sz="2598"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  <m:sup>
                          <m:r>
                            <a:rPr lang="en-IN" sz="2598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598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312" y="4553274"/>
                <a:ext cx="3508204" cy="3997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I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92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8" grpId="0"/>
      <p:bldP spid="19" grpId="0" animBg="1"/>
      <p:bldP spid="20" grpId="0"/>
      <p:bldP spid="5" grpId="0"/>
      <p:bldP spid="13" grpId="0"/>
      <p:bldP spid="14" grpId="0"/>
      <p:bldP spid="1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30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Expected value and Variance</a:t>
            </a:r>
          </a:p>
        </p:txBody>
      </p:sp>
      <p:sp>
        <p:nvSpPr>
          <p:cNvPr id="31" name="Right Arrow 30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32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 2"/>
          <p:cNvSpPr txBox="1">
            <a:spLocks/>
          </p:cNvSpPr>
          <p:nvPr/>
        </p:nvSpPr>
        <p:spPr>
          <a:xfrm>
            <a:off x="438359" y="1681757"/>
            <a:ext cx="8340149" cy="717516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Let X be a discrete random variable having the probability mass function</a:t>
            </a:r>
          </a:p>
        </p:txBody>
      </p:sp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662423" y="2572547"/>
          <a:ext cx="7472740" cy="10887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43308">
                  <a:extLst>
                    <a:ext uri="{9D8B030D-6E8A-4147-A177-3AD203B41FA5}">
                      <a16:colId xmlns:a16="http://schemas.microsoft.com/office/drawing/2014/main" val="1474296765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3040586253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3592452922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2896419225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582227455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286129532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1207791706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2142704172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3490396908"/>
                    </a:ext>
                  </a:extLst>
                </a:gridCol>
              </a:tblGrid>
              <a:tr h="505855">
                <a:tc>
                  <a:txBody>
                    <a:bodyPr/>
                    <a:lstStyle/>
                    <a:p>
                      <a:pPr algn="l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X = x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0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1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2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3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4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5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6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7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9857665"/>
                  </a:ext>
                </a:extLst>
              </a:tr>
              <a:tr h="582889">
                <a:tc>
                  <a:txBody>
                    <a:bodyPr/>
                    <a:lstStyle/>
                    <a:p>
                      <a:pPr marL="0" marR="0" indent="0" algn="l" defTabSz="105400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dirty="0">
                          <a:latin typeface="Helvetica Neue"/>
                        </a:rPr>
                        <a:t># Registered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1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4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19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37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k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25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150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30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1668203"/>
                  </a:ext>
                </a:extLst>
              </a:tr>
            </a:tbl>
          </a:graphicData>
        </a:graphic>
      </p:graphicFrame>
      <p:sp>
        <p:nvSpPr>
          <p:cNvPr id="36" name="Text Placeholder 2"/>
          <p:cNvSpPr txBox="1">
            <a:spLocks/>
          </p:cNvSpPr>
          <p:nvPr/>
        </p:nvSpPr>
        <p:spPr>
          <a:xfrm>
            <a:off x="438359" y="3809755"/>
            <a:ext cx="7201918" cy="1920171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Find the value of k</a:t>
            </a:r>
          </a:p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Find the probability distribution function of X</a:t>
            </a:r>
          </a:p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Calculate E(X) and V(X)</a:t>
            </a:r>
          </a:p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Assume N = 15000</a:t>
            </a:r>
          </a:p>
        </p:txBody>
      </p:sp>
    </p:spTree>
    <p:extLst>
      <p:ext uri="{BB962C8B-B14F-4D97-AF65-F5344CB8AC3E}">
        <p14:creationId xmlns:p14="http://schemas.microsoft.com/office/powerpoint/2010/main" val="76635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 animBg="1"/>
      <p:bldP spid="32" grpId="0"/>
      <p:bldP spid="33" grpId="0"/>
      <p:bldP spid="3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ormal_cur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857153"/>
            <a:ext cx="9144001" cy="5143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3452" y="1016399"/>
            <a:ext cx="3032589" cy="759709"/>
          </a:xfrm>
          <a:prstGeom prst="rect">
            <a:avLst/>
          </a:prstGeom>
          <a:noFill/>
        </p:spPr>
        <p:txBody>
          <a:bodyPr wrap="none" lIns="59386" tIns="29693" rIns="59386" bIns="29693">
            <a:spAutoFit/>
          </a:bodyPr>
          <a:lstStyle/>
          <a:p>
            <a:pPr algn="ctr"/>
            <a:r>
              <a:rPr lang="en-US" sz="4547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Helvetica Neue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88379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DEB913-E376-4CD8-BCE5-713518EA5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highlight>
                  <a:srgbClr val="FFFF00"/>
                </a:highlight>
              </a:rPr>
              <a:t>Example 2.26 (page 75)</a:t>
            </a:r>
            <a:endParaRPr lang="en-VI" sz="3600" dirty="0">
              <a:highlight>
                <a:srgbClr val="FFFF00"/>
              </a:highlight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BCA1C5-5A96-4F00-A133-2785EF34891F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52400" y="1981200"/>
            <a:ext cx="8763000" cy="4297320"/>
          </a:xfrm>
        </p:spPr>
        <p:txBody>
          <a:bodyPr/>
          <a:lstStyle/>
          <a:p>
            <a:r>
              <a:rPr lang="en-US" dirty="0"/>
              <a:t>A news magazine publishes three columns entitled “ART”(A),”BOOKS”(B) and “CINEMA:(C). Reading habits of a randomly selected reader with respect to these columns ar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a) Find the probability that he follows ART given that he read BOOKS regularly.</a:t>
            </a:r>
          </a:p>
          <a:p>
            <a:endParaRPr lang="en-US" dirty="0"/>
          </a:p>
          <a:p>
            <a:r>
              <a:rPr lang="en-US" dirty="0"/>
              <a:t>    b) Find the probability that he follows ART given that he regularly follows at least</a:t>
            </a:r>
          </a:p>
          <a:p>
            <a:r>
              <a:rPr lang="en-US" dirty="0"/>
              <a:t>        BOOKS or CINEMA.</a:t>
            </a:r>
          </a:p>
          <a:p>
            <a:endParaRPr lang="en-US" dirty="0"/>
          </a:p>
          <a:p>
            <a:r>
              <a:rPr lang="en-US" dirty="0"/>
              <a:t>     c) Find the probability that he follows ART given that he regularly follows at least</a:t>
            </a:r>
          </a:p>
          <a:p>
            <a:r>
              <a:rPr lang="en-US" dirty="0"/>
              <a:t>         one.</a:t>
            </a:r>
          </a:p>
          <a:p>
            <a:endParaRPr lang="en-US" dirty="0"/>
          </a:p>
          <a:p>
            <a:r>
              <a:rPr lang="en-US" dirty="0"/>
              <a:t>     d) Find the probability that he follows </a:t>
            </a:r>
            <a:r>
              <a:rPr lang="en-US" dirty="0" err="1"/>
              <a:t>atleast</a:t>
            </a:r>
            <a:r>
              <a:rPr lang="en-US" dirty="0"/>
              <a:t> ART or BOOKS given that he follows</a:t>
            </a:r>
          </a:p>
          <a:p>
            <a:r>
              <a:rPr lang="en-US" dirty="0"/>
              <a:t>         cinema regularly.</a:t>
            </a:r>
          </a:p>
          <a:p>
            <a:endParaRPr lang="en-US" dirty="0"/>
          </a:p>
          <a:p>
            <a:endParaRPr lang="en-US" dirty="0"/>
          </a:p>
          <a:p>
            <a:endParaRPr lang="en-VI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706E2D1-3F21-4C75-A493-5202E1E630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1701373"/>
              </p:ext>
            </p:extLst>
          </p:nvPr>
        </p:nvGraphicFramePr>
        <p:xfrm>
          <a:off x="267286" y="2209800"/>
          <a:ext cx="8343314" cy="1009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8663">
                  <a:extLst>
                    <a:ext uri="{9D8B030D-6E8A-4147-A177-3AD203B41FA5}">
                      <a16:colId xmlns:a16="http://schemas.microsoft.com/office/drawing/2014/main" val="1759372400"/>
                    </a:ext>
                  </a:extLst>
                </a:gridCol>
                <a:gridCol w="758483">
                  <a:extLst>
                    <a:ext uri="{9D8B030D-6E8A-4147-A177-3AD203B41FA5}">
                      <a16:colId xmlns:a16="http://schemas.microsoft.com/office/drawing/2014/main" val="358826129"/>
                    </a:ext>
                  </a:extLst>
                </a:gridCol>
                <a:gridCol w="758483">
                  <a:extLst>
                    <a:ext uri="{9D8B030D-6E8A-4147-A177-3AD203B41FA5}">
                      <a16:colId xmlns:a16="http://schemas.microsoft.com/office/drawing/2014/main" val="1214031702"/>
                    </a:ext>
                  </a:extLst>
                </a:gridCol>
                <a:gridCol w="758483">
                  <a:extLst>
                    <a:ext uri="{9D8B030D-6E8A-4147-A177-3AD203B41FA5}">
                      <a16:colId xmlns:a16="http://schemas.microsoft.com/office/drawing/2014/main" val="2861816385"/>
                    </a:ext>
                  </a:extLst>
                </a:gridCol>
                <a:gridCol w="986028">
                  <a:extLst>
                    <a:ext uri="{9D8B030D-6E8A-4147-A177-3AD203B41FA5}">
                      <a16:colId xmlns:a16="http://schemas.microsoft.com/office/drawing/2014/main" val="2300236837"/>
                    </a:ext>
                  </a:extLst>
                </a:gridCol>
                <a:gridCol w="986028">
                  <a:extLst>
                    <a:ext uri="{9D8B030D-6E8A-4147-A177-3AD203B41FA5}">
                      <a16:colId xmlns:a16="http://schemas.microsoft.com/office/drawing/2014/main" val="2664387369"/>
                    </a:ext>
                  </a:extLst>
                </a:gridCol>
                <a:gridCol w="910180">
                  <a:extLst>
                    <a:ext uri="{9D8B030D-6E8A-4147-A177-3AD203B41FA5}">
                      <a16:colId xmlns:a16="http://schemas.microsoft.com/office/drawing/2014/main" val="1920789505"/>
                    </a:ext>
                  </a:extLst>
                </a:gridCol>
                <a:gridCol w="1516966">
                  <a:extLst>
                    <a:ext uri="{9D8B030D-6E8A-4147-A177-3AD203B41FA5}">
                      <a16:colId xmlns:a16="http://schemas.microsoft.com/office/drawing/2014/main" val="980231022"/>
                    </a:ext>
                  </a:extLst>
                </a:gridCol>
              </a:tblGrid>
              <a:tr h="637853">
                <a:tc>
                  <a:txBody>
                    <a:bodyPr/>
                    <a:lstStyle/>
                    <a:p>
                      <a:r>
                        <a:rPr lang="en-US" dirty="0"/>
                        <a:t>Read Regularly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 &amp; B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 &amp; C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&amp;C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&amp;B&amp;C</a:t>
                      </a:r>
                      <a:endParaRPr lang="en-V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9307038"/>
                  </a:ext>
                </a:extLst>
              </a:tr>
              <a:tr h="369550">
                <a:tc>
                  <a:txBody>
                    <a:bodyPr/>
                    <a:lstStyle/>
                    <a:p>
                      <a:r>
                        <a:rPr lang="en-US" dirty="0"/>
                        <a:t>Probability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3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7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8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9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3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5</a:t>
                      </a:r>
                      <a:endParaRPr lang="en-V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38586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040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5">
                <a:extLst>
                  <a:ext uri="{FF2B5EF4-FFF2-40B4-BE49-F238E27FC236}">
                    <a16:creationId xmlns:a16="http://schemas.microsoft.com/office/drawing/2014/main" id="{B4710E42-B903-5A47-94EA-556A7C517E9A}"/>
                  </a:ext>
                </a:extLst>
              </p14:cNvPr>
              <p14:cNvContentPartPr/>
              <p14:nvPr/>
            </p14:nvContentPartPr>
            <p14:xfrm>
              <a:off x="750755" y="534423"/>
              <a:ext cx="1829880" cy="512280"/>
            </p14:xfrm>
          </p:contentPart>
        </mc:Choice>
        <mc:Fallback xmlns="">
          <p:pic>
            <p:nvPicPr>
              <p:cNvPr id="15" name="Ink 15">
                <a:extLst>
                  <a:ext uri="{FF2B5EF4-FFF2-40B4-BE49-F238E27FC236}">
                    <a16:creationId xmlns:a16="http://schemas.microsoft.com/office/drawing/2014/main" id="{B4710E42-B903-5A47-94EA-556A7C517E9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5278" y="518943"/>
                <a:ext cx="1860474" cy="54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6" name="Ink 56">
                <a:extLst>
                  <a:ext uri="{FF2B5EF4-FFF2-40B4-BE49-F238E27FC236}">
                    <a16:creationId xmlns:a16="http://schemas.microsoft.com/office/drawing/2014/main" id="{1889ABC4-0320-5E41-B882-B95CE016BA5D}"/>
                  </a:ext>
                </a:extLst>
              </p14:cNvPr>
              <p14:cNvContentPartPr/>
              <p14:nvPr/>
            </p14:nvContentPartPr>
            <p14:xfrm>
              <a:off x="6886955" y="1404903"/>
              <a:ext cx="12960" cy="6840"/>
            </p14:xfrm>
          </p:contentPart>
        </mc:Choice>
        <mc:Fallback xmlns="">
          <p:pic>
            <p:nvPicPr>
              <p:cNvPr id="56" name="Ink 56">
                <a:extLst>
                  <a:ext uri="{FF2B5EF4-FFF2-40B4-BE49-F238E27FC236}">
                    <a16:creationId xmlns:a16="http://schemas.microsoft.com/office/drawing/2014/main" id="{1889ABC4-0320-5E41-B882-B95CE016BA5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71475" y="1389423"/>
                <a:ext cx="4356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C2EC65C-9BA9-4F46-A794-43A315322D9E}"/>
                  </a:ext>
                </a:extLst>
              </p14:cNvPr>
              <p14:cNvContentPartPr/>
              <p14:nvPr/>
            </p14:nvContentPartPr>
            <p14:xfrm>
              <a:off x="2850635" y="769863"/>
              <a:ext cx="295920" cy="38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C2EC65C-9BA9-4F46-A794-43A315322D9E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830115" y="749343"/>
                <a:ext cx="33660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7" name="Ink 17">
                <a:extLst>
                  <a:ext uri="{FF2B5EF4-FFF2-40B4-BE49-F238E27FC236}">
                    <a16:creationId xmlns:a16="http://schemas.microsoft.com/office/drawing/2014/main" id="{50615D54-3AB2-6741-AF9A-70C4FC997D42}"/>
                  </a:ext>
                </a:extLst>
              </p14:cNvPr>
              <p14:cNvContentPartPr/>
              <p14:nvPr/>
            </p14:nvContentPartPr>
            <p14:xfrm>
              <a:off x="3567395" y="575103"/>
              <a:ext cx="2477160" cy="308160"/>
            </p14:xfrm>
          </p:contentPart>
        </mc:Choice>
        <mc:Fallback xmlns="">
          <p:pic>
            <p:nvPicPr>
              <p:cNvPr id="17" name="Ink 17">
                <a:extLst>
                  <a:ext uri="{FF2B5EF4-FFF2-40B4-BE49-F238E27FC236}">
                    <a16:creationId xmlns:a16="http://schemas.microsoft.com/office/drawing/2014/main" id="{50615D54-3AB2-6741-AF9A-70C4FC997D42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546878" y="554607"/>
                <a:ext cx="2517834" cy="3487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37" name="Ink 37">
                <a:extLst>
                  <a:ext uri="{FF2B5EF4-FFF2-40B4-BE49-F238E27FC236}">
                    <a16:creationId xmlns:a16="http://schemas.microsoft.com/office/drawing/2014/main" id="{05ED8202-5D68-EE40-B4FC-B271DAE34058}"/>
                  </a:ext>
                </a:extLst>
              </p14:cNvPr>
              <p14:cNvContentPartPr/>
              <p14:nvPr/>
            </p14:nvContentPartPr>
            <p14:xfrm>
              <a:off x="857675" y="5051343"/>
              <a:ext cx="327240" cy="415440"/>
            </p14:xfrm>
          </p:contentPart>
        </mc:Choice>
        <mc:Fallback xmlns="">
          <p:pic>
            <p:nvPicPr>
              <p:cNvPr id="37" name="Ink 37">
                <a:extLst>
                  <a:ext uri="{FF2B5EF4-FFF2-40B4-BE49-F238E27FC236}">
                    <a16:creationId xmlns:a16="http://schemas.microsoft.com/office/drawing/2014/main" id="{05ED8202-5D68-EE40-B4FC-B271DAE34058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842555" y="5036223"/>
                <a:ext cx="35784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48" name="Ink 48">
                <a:extLst>
                  <a:ext uri="{FF2B5EF4-FFF2-40B4-BE49-F238E27FC236}">
                    <a16:creationId xmlns:a16="http://schemas.microsoft.com/office/drawing/2014/main" id="{0AC95739-1625-1342-A8C4-6E16E1A4120F}"/>
                  </a:ext>
                </a:extLst>
              </p14:cNvPr>
              <p14:cNvContentPartPr/>
              <p14:nvPr/>
            </p14:nvContentPartPr>
            <p14:xfrm>
              <a:off x="1021115" y="5554263"/>
              <a:ext cx="1452600" cy="428040"/>
            </p14:xfrm>
          </p:contentPart>
        </mc:Choice>
        <mc:Fallback xmlns="">
          <p:pic>
            <p:nvPicPr>
              <p:cNvPr id="48" name="Ink 48">
                <a:extLst>
                  <a:ext uri="{FF2B5EF4-FFF2-40B4-BE49-F238E27FC236}">
                    <a16:creationId xmlns:a16="http://schemas.microsoft.com/office/drawing/2014/main" id="{0AC95739-1625-1342-A8C4-6E16E1A4120F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1000595" y="5539143"/>
                <a:ext cx="1488240" cy="45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93B0E432-C484-0D4A-887B-1F70200C55E2}"/>
                  </a:ext>
                </a:extLst>
              </p14:cNvPr>
              <p14:cNvContentPartPr/>
              <p14:nvPr/>
            </p14:nvContentPartPr>
            <p14:xfrm>
              <a:off x="2687195" y="5736783"/>
              <a:ext cx="145080" cy="190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93B0E432-C484-0D4A-887B-1F70200C55E2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2666675" y="5716263"/>
                <a:ext cx="18576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9B7D4B7E-FA11-8F44-B5F8-1BA251B7A110}"/>
                  </a:ext>
                </a:extLst>
              </p14:cNvPr>
              <p14:cNvContentPartPr/>
              <p14:nvPr/>
            </p14:nvContentPartPr>
            <p14:xfrm>
              <a:off x="2712395" y="5831103"/>
              <a:ext cx="126000" cy="36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9B7D4B7E-FA11-8F44-B5F8-1BA251B7A110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2691875" y="5810583"/>
                <a:ext cx="16704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2" name="Ink 62">
                <a:extLst>
                  <a:ext uri="{FF2B5EF4-FFF2-40B4-BE49-F238E27FC236}">
                    <a16:creationId xmlns:a16="http://schemas.microsoft.com/office/drawing/2014/main" id="{99CE06D4-6868-D34C-A7FC-06D882CC86AC}"/>
                  </a:ext>
                </a:extLst>
              </p14:cNvPr>
              <p14:cNvContentPartPr/>
              <p14:nvPr/>
            </p14:nvContentPartPr>
            <p14:xfrm>
              <a:off x="3158795" y="5409903"/>
              <a:ext cx="1465200" cy="252000"/>
            </p14:xfrm>
          </p:contentPart>
        </mc:Choice>
        <mc:Fallback xmlns="">
          <p:pic>
            <p:nvPicPr>
              <p:cNvPr id="62" name="Ink 62">
                <a:extLst>
                  <a:ext uri="{FF2B5EF4-FFF2-40B4-BE49-F238E27FC236}">
                    <a16:creationId xmlns:a16="http://schemas.microsoft.com/office/drawing/2014/main" id="{99CE06D4-6868-D34C-A7FC-06D882CC86AC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143315" y="5389383"/>
                <a:ext cx="1500840" cy="2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455" name="Ink 455">
                <a:extLst>
                  <a:ext uri="{FF2B5EF4-FFF2-40B4-BE49-F238E27FC236}">
                    <a16:creationId xmlns:a16="http://schemas.microsoft.com/office/drawing/2014/main" id="{021F4E0E-8A6A-4D4B-BEC4-FCE5B2A7F9EC}"/>
                  </a:ext>
                </a:extLst>
              </p14:cNvPr>
              <p14:cNvContentPartPr/>
              <p14:nvPr/>
            </p14:nvContentPartPr>
            <p14:xfrm>
              <a:off x="3202715" y="5849823"/>
              <a:ext cx="1352160" cy="308520"/>
            </p14:xfrm>
          </p:contentPart>
        </mc:Choice>
        <mc:Fallback xmlns="">
          <p:pic>
            <p:nvPicPr>
              <p:cNvPr id="455" name="Ink 455">
                <a:extLst>
                  <a:ext uri="{FF2B5EF4-FFF2-40B4-BE49-F238E27FC236}">
                    <a16:creationId xmlns:a16="http://schemas.microsoft.com/office/drawing/2014/main" id="{021F4E0E-8A6A-4D4B-BEC4-FCE5B2A7F9EC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187595" y="5834703"/>
                <a:ext cx="138276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457" name="Ink 456">
                <a:extLst>
                  <a:ext uri="{FF2B5EF4-FFF2-40B4-BE49-F238E27FC236}">
                    <a16:creationId xmlns:a16="http://schemas.microsoft.com/office/drawing/2014/main" id="{D89E349B-8244-D947-B8D3-262A430699DD}"/>
                  </a:ext>
                </a:extLst>
              </p14:cNvPr>
              <p14:cNvContentPartPr/>
              <p14:nvPr/>
            </p14:nvContentPartPr>
            <p14:xfrm>
              <a:off x="4893995" y="5749383"/>
              <a:ext cx="107280" cy="6480"/>
            </p14:xfrm>
          </p:contentPart>
        </mc:Choice>
        <mc:Fallback xmlns="">
          <p:pic>
            <p:nvPicPr>
              <p:cNvPr id="457" name="Ink 456">
                <a:extLst>
                  <a:ext uri="{FF2B5EF4-FFF2-40B4-BE49-F238E27FC236}">
                    <a16:creationId xmlns:a16="http://schemas.microsoft.com/office/drawing/2014/main" id="{D89E349B-8244-D947-B8D3-262A430699DD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878875" y="5733903"/>
                <a:ext cx="1378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458" name="Ink 457">
                <a:extLst>
                  <a:ext uri="{FF2B5EF4-FFF2-40B4-BE49-F238E27FC236}">
                    <a16:creationId xmlns:a16="http://schemas.microsoft.com/office/drawing/2014/main" id="{2F3A5DBC-3C54-5E40-8581-2F3950E0A6F5}"/>
                  </a:ext>
                </a:extLst>
              </p14:cNvPr>
              <p14:cNvContentPartPr/>
              <p14:nvPr/>
            </p14:nvContentPartPr>
            <p14:xfrm>
              <a:off x="4893995" y="5843703"/>
              <a:ext cx="107280" cy="360"/>
            </p14:xfrm>
          </p:contentPart>
        </mc:Choice>
        <mc:Fallback xmlns="">
          <p:pic>
            <p:nvPicPr>
              <p:cNvPr id="458" name="Ink 457">
                <a:extLst>
                  <a:ext uri="{FF2B5EF4-FFF2-40B4-BE49-F238E27FC236}">
                    <a16:creationId xmlns:a16="http://schemas.microsoft.com/office/drawing/2014/main" id="{2F3A5DBC-3C54-5E40-8581-2F3950E0A6F5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878875" y="5828223"/>
                <a:ext cx="1378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469" name="Ink 468">
                <a:extLst>
                  <a:ext uri="{FF2B5EF4-FFF2-40B4-BE49-F238E27FC236}">
                    <a16:creationId xmlns:a16="http://schemas.microsoft.com/office/drawing/2014/main" id="{4575A199-3B73-E243-A230-B5472A4EA7F7}"/>
                  </a:ext>
                </a:extLst>
              </p14:cNvPr>
              <p14:cNvContentPartPr/>
              <p14:nvPr/>
            </p14:nvContentPartPr>
            <p14:xfrm>
              <a:off x="6409235" y="5610783"/>
              <a:ext cx="119160" cy="25560"/>
            </p14:xfrm>
          </p:contentPart>
        </mc:Choice>
        <mc:Fallback xmlns="">
          <p:pic>
            <p:nvPicPr>
              <p:cNvPr id="469" name="Ink 468">
                <a:extLst>
                  <a:ext uri="{FF2B5EF4-FFF2-40B4-BE49-F238E27FC236}">
                    <a16:creationId xmlns:a16="http://schemas.microsoft.com/office/drawing/2014/main" id="{4575A199-3B73-E243-A230-B5472A4EA7F7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6393755" y="5595663"/>
                <a:ext cx="14976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471" name="Ink 472">
                <a:extLst>
                  <a:ext uri="{FF2B5EF4-FFF2-40B4-BE49-F238E27FC236}">
                    <a16:creationId xmlns:a16="http://schemas.microsoft.com/office/drawing/2014/main" id="{CA845FB4-FE84-464B-98E8-5A09F5218509}"/>
                  </a:ext>
                </a:extLst>
              </p14:cNvPr>
              <p14:cNvContentPartPr/>
              <p14:nvPr/>
            </p14:nvContentPartPr>
            <p14:xfrm>
              <a:off x="5346515" y="5705103"/>
              <a:ext cx="1188720" cy="283320"/>
            </p14:xfrm>
          </p:contentPart>
        </mc:Choice>
        <mc:Fallback xmlns="">
          <p:pic>
            <p:nvPicPr>
              <p:cNvPr id="471" name="Ink 472">
                <a:extLst>
                  <a:ext uri="{FF2B5EF4-FFF2-40B4-BE49-F238E27FC236}">
                    <a16:creationId xmlns:a16="http://schemas.microsoft.com/office/drawing/2014/main" id="{CA845FB4-FE84-464B-98E8-5A09F5218509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326355" y="5689983"/>
                <a:ext cx="122436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472" name="Ink 473">
                <a:extLst>
                  <a:ext uri="{FF2B5EF4-FFF2-40B4-BE49-F238E27FC236}">
                    <a16:creationId xmlns:a16="http://schemas.microsoft.com/office/drawing/2014/main" id="{BC6C4644-0384-5241-BD31-FE59A3E70570}"/>
                  </a:ext>
                </a:extLst>
              </p14:cNvPr>
              <p14:cNvContentPartPr/>
              <p14:nvPr/>
            </p14:nvContentPartPr>
            <p14:xfrm>
              <a:off x="5346515" y="5384703"/>
              <a:ext cx="717480" cy="213840"/>
            </p14:xfrm>
          </p:contentPart>
        </mc:Choice>
        <mc:Fallback xmlns="">
          <p:pic>
            <p:nvPicPr>
              <p:cNvPr id="472" name="Ink 473">
                <a:extLst>
                  <a:ext uri="{FF2B5EF4-FFF2-40B4-BE49-F238E27FC236}">
                    <a16:creationId xmlns:a16="http://schemas.microsoft.com/office/drawing/2014/main" id="{BC6C4644-0384-5241-BD31-FE59A3E70570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326345" y="5364217"/>
                <a:ext cx="758180" cy="2544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480" name="Ink 480">
                <a:extLst>
                  <a:ext uri="{FF2B5EF4-FFF2-40B4-BE49-F238E27FC236}">
                    <a16:creationId xmlns:a16="http://schemas.microsoft.com/office/drawing/2014/main" id="{549E42F8-2DD1-1049-A41E-0FFE61528FC4}"/>
                  </a:ext>
                </a:extLst>
              </p14:cNvPr>
              <p14:cNvContentPartPr/>
              <p14:nvPr/>
            </p14:nvContentPartPr>
            <p14:xfrm>
              <a:off x="6799115" y="5491623"/>
              <a:ext cx="1119240" cy="213840"/>
            </p14:xfrm>
          </p:contentPart>
        </mc:Choice>
        <mc:Fallback xmlns="">
          <p:pic>
            <p:nvPicPr>
              <p:cNvPr id="480" name="Ink 480">
                <a:extLst>
                  <a:ext uri="{FF2B5EF4-FFF2-40B4-BE49-F238E27FC236}">
                    <a16:creationId xmlns:a16="http://schemas.microsoft.com/office/drawing/2014/main" id="{549E42F8-2DD1-1049-A41E-0FFE61528FC4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6783640" y="5476169"/>
                <a:ext cx="1149470" cy="24402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Table 4">
            <a:extLst>
              <a:ext uri="{FF2B5EF4-FFF2-40B4-BE49-F238E27FC236}">
                <a16:creationId xmlns:a16="http://schemas.microsoft.com/office/drawing/2014/main" id="{6FE303AD-428D-4B09-86FC-2BD9ABF10C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4875533"/>
              </p:ext>
            </p:extLst>
          </p:nvPr>
        </p:nvGraphicFramePr>
        <p:xfrm>
          <a:off x="267286" y="2419370"/>
          <a:ext cx="8343314" cy="1009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8663">
                  <a:extLst>
                    <a:ext uri="{9D8B030D-6E8A-4147-A177-3AD203B41FA5}">
                      <a16:colId xmlns:a16="http://schemas.microsoft.com/office/drawing/2014/main" val="1759372400"/>
                    </a:ext>
                  </a:extLst>
                </a:gridCol>
                <a:gridCol w="758483">
                  <a:extLst>
                    <a:ext uri="{9D8B030D-6E8A-4147-A177-3AD203B41FA5}">
                      <a16:colId xmlns:a16="http://schemas.microsoft.com/office/drawing/2014/main" val="358826129"/>
                    </a:ext>
                  </a:extLst>
                </a:gridCol>
                <a:gridCol w="758483">
                  <a:extLst>
                    <a:ext uri="{9D8B030D-6E8A-4147-A177-3AD203B41FA5}">
                      <a16:colId xmlns:a16="http://schemas.microsoft.com/office/drawing/2014/main" val="1214031702"/>
                    </a:ext>
                  </a:extLst>
                </a:gridCol>
                <a:gridCol w="758483">
                  <a:extLst>
                    <a:ext uri="{9D8B030D-6E8A-4147-A177-3AD203B41FA5}">
                      <a16:colId xmlns:a16="http://schemas.microsoft.com/office/drawing/2014/main" val="2861816385"/>
                    </a:ext>
                  </a:extLst>
                </a:gridCol>
                <a:gridCol w="986028">
                  <a:extLst>
                    <a:ext uri="{9D8B030D-6E8A-4147-A177-3AD203B41FA5}">
                      <a16:colId xmlns:a16="http://schemas.microsoft.com/office/drawing/2014/main" val="2300236837"/>
                    </a:ext>
                  </a:extLst>
                </a:gridCol>
                <a:gridCol w="986028">
                  <a:extLst>
                    <a:ext uri="{9D8B030D-6E8A-4147-A177-3AD203B41FA5}">
                      <a16:colId xmlns:a16="http://schemas.microsoft.com/office/drawing/2014/main" val="2664387369"/>
                    </a:ext>
                  </a:extLst>
                </a:gridCol>
                <a:gridCol w="910180">
                  <a:extLst>
                    <a:ext uri="{9D8B030D-6E8A-4147-A177-3AD203B41FA5}">
                      <a16:colId xmlns:a16="http://schemas.microsoft.com/office/drawing/2014/main" val="1920789505"/>
                    </a:ext>
                  </a:extLst>
                </a:gridCol>
                <a:gridCol w="1516966">
                  <a:extLst>
                    <a:ext uri="{9D8B030D-6E8A-4147-A177-3AD203B41FA5}">
                      <a16:colId xmlns:a16="http://schemas.microsoft.com/office/drawing/2014/main" val="980231022"/>
                    </a:ext>
                  </a:extLst>
                </a:gridCol>
              </a:tblGrid>
              <a:tr h="637853">
                <a:tc>
                  <a:txBody>
                    <a:bodyPr/>
                    <a:lstStyle/>
                    <a:p>
                      <a:r>
                        <a:rPr lang="en-US" dirty="0"/>
                        <a:t>Read Regularly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 &amp; B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 &amp; C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&amp;C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&amp;B&amp;C</a:t>
                      </a:r>
                      <a:endParaRPr lang="en-V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9307038"/>
                  </a:ext>
                </a:extLst>
              </a:tr>
              <a:tr h="369550">
                <a:tc>
                  <a:txBody>
                    <a:bodyPr/>
                    <a:lstStyle/>
                    <a:p>
                      <a:r>
                        <a:rPr lang="en-US" dirty="0"/>
                        <a:t>Probability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3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7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8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9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3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5</a:t>
                      </a:r>
                      <a:endParaRPr lang="en-V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3858676"/>
                  </a:ext>
                </a:extLst>
              </a:tr>
            </a:tbl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06FD8D1F-3B29-4476-B2B7-876E0F2FDA48}"/>
              </a:ext>
            </a:extLst>
          </p:cNvPr>
          <p:cNvSpPr txBox="1"/>
          <p:nvPr/>
        </p:nvSpPr>
        <p:spPr>
          <a:xfrm>
            <a:off x="533401" y="4230469"/>
            <a:ext cx="79508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a) Find the probability that he follows ART given that he read BOOKS regularly.</a:t>
            </a:r>
          </a:p>
        </p:txBody>
      </p:sp>
    </p:spTree>
    <p:extLst>
      <p:ext uri="{BB962C8B-B14F-4D97-AF65-F5344CB8AC3E}">
        <p14:creationId xmlns:p14="http://schemas.microsoft.com/office/powerpoint/2010/main" val="6398392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5">
                <a:extLst>
                  <a:ext uri="{FF2B5EF4-FFF2-40B4-BE49-F238E27FC236}">
                    <a16:creationId xmlns:a16="http://schemas.microsoft.com/office/drawing/2014/main" id="{B4710E42-B903-5A47-94EA-556A7C517E9A}"/>
                  </a:ext>
                </a:extLst>
              </p14:cNvPr>
              <p14:cNvContentPartPr/>
              <p14:nvPr/>
            </p14:nvContentPartPr>
            <p14:xfrm>
              <a:off x="750755" y="534423"/>
              <a:ext cx="1829880" cy="512280"/>
            </p14:xfrm>
          </p:contentPart>
        </mc:Choice>
        <mc:Fallback xmlns="">
          <p:pic>
            <p:nvPicPr>
              <p:cNvPr id="15" name="Ink 15">
                <a:extLst>
                  <a:ext uri="{FF2B5EF4-FFF2-40B4-BE49-F238E27FC236}">
                    <a16:creationId xmlns:a16="http://schemas.microsoft.com/office/drawing/2014/main" id="{B4710E42-B903-5A47-94EA-556A7C517E9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5278" y="518943"/>
                <a:ext cx="1860474" cy="54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8">
                <a:extLst>
                  <a:ext uri="{FF2B5EF4-FFF2-40B4-BE49-F238E27FC236}">
                    <a16:creationId xmlns:a16="http://schemas.microsoft.com/office/drawing/2014/main" id="{B6712DC9-156D-E047-8BE6-9513DB80D826}"/>
                  </a:ext>
                </a:extLst>
              </p14:cNvPr>
              <p14:cNvContentPartPr/>
              <p14:nvPr/>
            </p14:nvContentPartPr>
            <p14:xfrm>
              <a:off x="5950235" y="4372383"/>
              <a:ext cx="1766880" cy="541080"/>
            </p14:xfrm>
          </p:contentPart>
        </mc:Choice>
        <mc:Fallback xmlns="">
          <p:pic>
            <p:nvPicPr>
              <p:cNvPr id="16" name="Ink 18">
                <a:extLst>
                  <a:ext uri="{FF2B5EF4-FFF2-40B4-BE49-F238E27FC236}">
                    <a16:creationId xmlns:a16="http://schemas.microsoft.com/office/drawing/2014/main" id="{B6712DC9-156D-E047-8BE6-9513DB80D826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935115" y="4351863"/>
                <a:ext cx="1802520" cy="58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7" name="Ink 19">
                <a:extLst>
                  <a:ext uri="{FF2B5EF4-FFF2-40B4-BE49-F238E27FC236}">
                    <a16:creationId xmlns:a16="http://schemas.microsoft.com/office/drawing/2014/main" id="{1EB1A4D2-3560-AE4D-95E1-3F6595B575D2}"/>
                  </a:ext>
                </a:extLst>
              </p14:cNvPr>
              <p14:cNvContentPartPr/>
              <p14:nvPr/>
            </p14:nvContentPartPr>
            <p14:xfrm>
              <a:off x="5585555" y="4579743"/>
              <a:ext cx="126000" cy="198720"/>
            </p14:xfrm>
          </p:contentPart>
        </mc:Choice>
        <mc:Fallback xmlns="">
          <p:pic>
            <p:nvPicPr>
              <p:cNvPr id="17" name="Ink 19">
                <a:extLst>
                  <a:ext uri="{FF2B5EF4-FFF2-40B4-BE49-F238E27FC236}">
                    <a16:creationId xmlns:a16="http://schemas.microsoft.com/office/drawing/2014/main" id="{1EB1A4D2-3560-AE4D-95E1-3F6595B575D2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570435" y="4564623"/>
                <a:ext cx="156600" cy="22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8" name="Ink 20">
                <a:extLst>
                  <a:ext uri="{FF2B5EF4-FFF2-40B4-BE49-F238E27FC236}">
                    <a16:creationId xmlns:a16="http://schemas.microsoft.com/office/drawing/2014/main" id="{6B4DC8C4-665B-A340-AB6F-50D50D41B90F}"/>
                  </a:ext>
                </a:extLst>
              </p14:cNvPr>
              <p14:cNvContentPartPr/>
              <p14:nvPr/>
            </p14:nvContentPartPr>
            <p14:xfrm>
              <a:off x="4654955" y="4862703"/>
              <a:ext cx="490680" cy="327240"/>
            </p14:xfrm>
          </p:contentPart>
        </mc:Choice>
        <mc:Fallback xmlns="">
          <p:pic>
            <p:nvPicPr>
              <p:cNvPr id="18" name="Ink 20">
                <a:extLst>
                  <a:ext uri="{FF2B5EF4-FFF2-40B4-BE49-F238E27FC236}">
                    <a16:creationId xmlns:a16="http://schemas.microsoft.com/office/drawing/2014/main" id="{6B4DC8C4-665B-A340-AB6F-50D50D41B90F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639835" y="4847583"/>
                <a:ext cx="52128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36" name="Ink 36">
                <a:extLst>
                  <a:ext uri="{FF2B5EF4-FFF2-40B4-BE49-F238E27FC236}">
                    <a16:creationId xmlns:a16="http://schemas.microsoft.com/office/drawing/2014/main" id="{D52FBECD-F6BB-6F48-A0CA-131946A8D92B}"/>
                  </a:ext>
                </a:extLst>
              </p14:cNvPr>
              <p14:cNvContentPartPr/>
              <p14:nvPr/>
            </p14:nvContentPartPr>
            <p14:xfrm>
              <a:off x="1209755" y="4366263"/>
              <a:ext cx="2407680" cy="365040"/>
            </p14:xfrm>
          </p:contentPart>
        </mc:Choice>
        <mc:Fallback xmlns="">
          <p:pic>
            <p:nvPicPr>
              <p:cNvPr id="36" name="Ink 36">
                <a:extLst>
                  <a:ext uri="{FF2B5EF4-FFF2-40B4-BE49-F238E27FC236}">
                    <a16:creationId xmlns:a16="http://schemas.microsoft.com/office/drawing/2014/main" id="{D52FBECD-F6BB-6F48-A0CA-131946A8D92B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189235" y="4345743"/>
                <a:ext cx="2448360" cy="40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D9786DC8-5336-8C43-85F2-5C808CD3D0D0}"/>
                  </a:ext>
                </a:extLst>
              </p14:cNvPr>
              <p14:cNvContentPartPr/>
              <p14:nvPr/>
            </p14:nvContentPartPr>
            <p14:xfrm>
              <a:off x="3636515" y="4328463"/>
              <a:ext cx="214200" cy="25200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D9786DC8-5336-8C43-85F2-5C808CD3D0D0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3615995" y="4307943"/>
                <a:ext cx="254880" cy="2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40" name="Ink 40">
                <a:extLst>
                  <a:ext uri="{FF2B5EF4-FFF2-40B4-BE49-F238E27FC236}">
                    <a16:creationId xmlns:a16="http://schemas.microsoft.com/office/drawing/2014/main" id="{978CEC68-757D-3944-9F9B-7722C70D3BFF}"/>
                  </a:ext>
                </a:extLst>
              </p14:cNvPr>
              <p14:cNvContentPartPr/>
              <p14:nvPr/>
            </p14:nvContentPartPr>
            <p14:xfrm>
              <a:off x="719435" y="4705743"/>
              <a:ext cx="2935440" cy="201600"/>
            </p14:xfrm>
          </p:contentPart>
        </mc:Choice>
        <mc:Fallback xmlns="">
          <p:pic>
            <p:nvPicPr>
              <p:cNvPr id="40" name="Ink 40">
                <a:extLst>
                  <a:ext uri="{FF2B5EF4-FFF2-40B4-BE49-F238E27FC236}">
                    <a16:creationId xmlns:a16="http://schemas.microsoft.com/office/drawing/2014/main" id="{978CEC68-757D-3944-9F9B-7722C70D3BFF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03957" y="4685223"/>
                <a:ext cx="2971076" cy="2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49" name="Ink 49">
                <a:extLst>
                  <a:ext uri="{FF2B5EF4-FFF2-40B4-BE49-F238E27FC236}">
                    <a16:creationId xmlns:a16="http://schemas.microsoft.com/office/drawing/2014/main" id="{998E095B-184C-F440-A680-97812B0D2E6C}"/>
                  </a:ext>
                </a:extLst>
              </p14:cNvPr>
              <p14:cNvContentPartPr/>
              <p14:nvPr/>
            </p14:nvContentPartPr>
            <p14:xfrm>
              <a:off x="1813115" y="4856583"/>
              <a:ext cx="1572480" cy="314640"/>
            </p14:xfrm>
          </p:contentPart>
        </mc:Choice>
        <mc:Fallback xmlns="">
          <p:pic>
            <p:nvPicPr>
              <p:cNvPr id="49" name="Ink 49">
                <a:extLst>
                  <a:ext uri="{FF2B5EF4-FFF2-40B4-BE49-F238E27FC236}">
                    <a16:creationId xmlns:a16="http://schemas.microsoft.com/office/drawing/2014/main" id="{998E095B-184C-F440-A680-97812B0D2E6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1797992" y="4836063"/>
                <a:ext cx="1608128" cy="35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54" name="Ink 54">
                <a:extLst>
                  <a:ext uri="{FF2B5EF4-FFF2-40B4-BE49-F238E27FC236}">
                    <a16:creationId xmlns:a16="http://schemas.microsoft.com/office/drawing/2014/main" id="{9F4616AD-0BA9-544B-8FB1-551E10453771}"/>
                  </a:ext>
                </a:extLst>
              </p14:cNvPr>
              <p14:cNvContentPartPr/>
              <p14:nvPr/>
            </p14:nvContentPartPr>
            <p14:xfrm>
              <a:off x="3957275" y="90903"/>
              <a:ext cx="2628360" cy="1672560"/>
            </p14:xfrm>
          </p:contentPart>
        </mc:Choice>
        <mc:Fallback xmlns="">
          <p:pic>
            <p:nvPicPr>
              <p:cNvPr id="54" name="Ink 54">
                <a:extLst>
                  <a:ext uri="{FF2B5EF4-FFF2-40B4-BE49-F238E27FC236}">
                    <a16:creationId xmlns:a16="http://schemas.microsoft.com/office/drawing/2014/main" id="{9F4616AD-0BA9-544B-8FB1-551E10453771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3941795" y="75783"/>
                <a:ext cx="2658960" cy="170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E6E3572F-23F5-D146-A66F-4A6D1DB6441E}"/>
                  </a:ext>
                </a:extLst>
              </p14:cNvPr>
              <p14:cNvContentPartPr/>
              <p14:nvPr/>
            </p14:nvContentPartPr>
            <p14:xfrm>
              <a:off x="4592315" y="1058943"/>
              <a:ext cx="1792080" cy="133956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E6E3572F-23F5-D146-A66F-4A6D1DB6441E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4576835" y="1043823"/>
                <a:ext cx="1822680" cy="137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0" name="Ink 60">
                <a:extLst>
                  <a:ext uri="{FF2B5EF4-FFF2-40B4-BE49-F238E27FC236}">
                    <a16:creationId xmlns:a16="http://schemas.microsoft.com/office/drawing/2014/main" id="{3B97534D-CE5A-384A-BE14-0500CA01C87D}"/>
                  </a:ext>
                </a:extLst>
              </p14:cNvPr>
              <p14:cNvContentPartPr/>
              <p14:nvPr/>
            </p14:nvContentPartPr>
            <p14:xfrm>
              <a:off x="3441755" y="486903"/>
              <a:ext cx="270720" cy="213480"/>
            </p14:xfrm>
          </p:contentPart>
        </mc:Choice>
        <mc:Fallback xmlns="">
          <p:pic>
            <p:nvPicPr>
              <p:cNvPr id="60" name="Ink 60">
                <a:extLst>
                  <a:ext uri="{FF2B5EF4-FFF2-40B4-BE49-F238E27FC236}">
                    <a16:creationId xmlns:a16="http://schemas.microsoft.com/office/drawing/2014/main" id="{3B97534D-CE5A-384A-BE14-0500CA01C87D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3421235" y="466383"/>
                <a:ext cx="31140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9383D21B-B381-9A47-86A0-494E9DF77478}"/>
                  </a:ext>
                </a:extLst>
              </p14:cNvPr>
              <p14:cNvContentPartPr/>
              <p14:nvPr/>
            </p14:nvContentPartPr>
            <p14:xfrm>
              <a:off x="6642515" y="285663"/>
              <a:ext cx="232200" cy="18252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9383D21B-B381-9A47-86A0-494E9DF77478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621995" y="265503"/>
                <a:ext cx="273240" cy="2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D2700FB1-EB27-4D4F-9AA0-35540E06C8AB}"/>
                  </a:ext>
                </a:extLst>
              </p14:cNvPr>
              <p14:cNvContentPartPr/>
              <p14:nvPr/>
            </p14:nvContentPartPr>
            <p14:xfrm>
              <a:off x="6453155" y="1933023"/>
              <a:ext cx="195120" cy="15768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D2700FB1-EB27-4D4F-9AA0-35540E06C8AB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432635" y="1912503"/>
                <a:ext cx="23616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448" name="Ink 447">
                <a:extLst>
                  <a:ext uri="{FF2B5EF4-FFF2-40B4-BE49-F238E27FC236}">
                    <a16:creationId xmlns:a16="http://schemas.microsoft.com/office/drawing/2014/main" id="{AF0D82B3-23CE-634E-BC9C-B1E984383E92}"/>
                  </a:ext>
                </a:extLst>
              </p14:cNvPr>
              <p14:cNvContentPartPr/>
              <p14:nvPr/>
            </p14:nvContentPartPr>
            <p14:xfrm>
              <a:off x="5264795" y="1367103"/>
              <a:ext cx="44280" cy="44280"/>
            </p14:xfrm>
          </p:contentPart>
        </mc:Choice>
        <mc:Fallback xmlns="">
          <p:pic>
            <p:nvPicPr>
              <p:cNvPr id="448" name="Ink 447">
                <a:extLst>
                  <a:ext uri="{FF2B5EF4-FFF2-40B4-BE49-F238E27FC236}">
                    <a16:creationId xmlns:a16="http://schemas.microsoft.com/office/drawing/2014/main" id="{AF0D82B3-23CE-634E-BC9C-B1E984383E92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5244275" y="1346583"/>
                <a:ext cx="8496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469" name="Ink 469">
                <a:extLst>
                  <a:ext uri="{FF2B5EF4-FFF2-40B4-BE49-F238E27FC236}">
                    <a16:creationId xmlns:a16="http://schemas.microsoft.com/office/drawing/2014/main" id="{874ABE82-2E47-6D49-B254-A4E4A4D2B0A0}"/>
                  </a:ext>
                </a:extLst>
              </p14:cNvPr>
              <p14:cNvContentPartPr/>
              <p14:nvPr/>
            </p14:nvContentPartPr>
            <p14:xfrm>
              <a:off x="5371715" y="1147143"/>
              <a:ext cx="176760" cy="220320"/>
            </p14:xfrm>
          </p:contentPart>
        </mc:Choice>
        <mc:Fallback xmlns="">
          <p:pic>
            <p:nvPicPr>
              <p:cNvPr id="469" name="Ink 469">
                <a:extLst>
                  <a:ext uri="{FF2B5EF4-FFF2-40B4-BE49-F238E27FC236}">
                    <a16:creationId xmlns:a16="http://schemas.microsoft.com/office/drawing/2014/main" id="{874ABE82-2E47-6D49-B254-A4E4A4D2B0A0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5356564" y="1126623"/>
                <a:ext cx="212473" cy="25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474" name="Ink 474">
                <a:extLst>
                  <a:ext uri="{FF2B5EF4-FFF2-40B4-BE49-F238E27FC236}">
                    <a16:creationId xmlns:a16="http://schemas.microsoft.com/office/drawing/2014/main" id="{45831DC9-AD48-354F-827B-E63295E4AF33}"/>
                  </a:ext>
                </a:extLst>
              </p14:cNvPr>
              <p14:cNvContentPartPr/>
              <p14:nvPr/>
            </p14:nvContentPartPr>
            <p14:xfrm>
              <a:off x="5151755" y="587703"/>
              <a:ext cx="352440" cy="239040"/>
            </p14:xfrm>
          </p:contentPart>
        </mc:Choice>
        <mc:Fallback xmlns="">
          <p:pic>
            <p:nvPicPr>
              <p:cNvPr id="474" name="Ink 474">
                <a:extLst>
                  <a:ext uri="{FF2B5EF4-FFF2-40B4-BE49-F238E27FC236}">
                    <a16:creationId xmlns:a16="http://schemas.microsoft.com/office/drawing/2014/main" id="{45831DC9-AD48-354F-827B-E63295E4AF33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5136635" y="567214"/>
                <a:ext cx="388080" cy="2746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480" name="Ink 480">
                <a:extLst>
                  <a:ext uri="{FF2B5EF4-FFF2-40B4-BE49-F238E27FC236}">
                    <a16:creationId xmlns:a16="http://schemas.microsoft.com/office/drawing/2014/main" id="{C2BAD488-DDC1-8E43-9536-DA3BF557E9E0}"/>
                  </a:ext>
                </a:extLst>
              </p14:cNvPr>
              <p14:cNvContentPartPr/>
              <p14:nvPr/>
            </p14:nvContentPartPr>
            <p14:xfrm>
              <a:off x="4755755" y="1442703"/>
              <a:ext cx="415440" cy="182520"/>
            </p14:xfrm>
          </p:contentPart>
        </mc:Choice>
        <mc:Fallback xmlns="">
          <p:pic>
            <p:nvPicPr>
              <p:cNvPr id="480" name="Ink 480">
                <a:extLst>
                  <a:ext uri="{FF2B5EF4-FFF2-40B4-BE49-F238E27FC236}">
                    <a16:creationId xmlns:a16="http://schemas.microsoft.com/office/drawing/2014/main" id="{C2BAD488-DDC1-8E43-9536-DA3BF557E9E0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735235" y="1422183"/>
                <a:ext cx="456120" cy="2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487" name="Ink 487">
                <a:extLst>
                  <a:ext uri="{FF2B5EF4-FFF2-40B4-BE49-F238E27FC236}">
                    <a16:creationId xmlns:a16="http://schemas.microsoft.com/office/drawing/2014/main" id="{048AB320-DFE2-9D4A-A8D5-755D9386BEA3}"/>
                  </a:ext>
                </a:extLst>
              </p14:cNvPr>
              <p14:cNvContentPartPr/>
              <p14:nvPr/>
            </p14:nvContentPartPr>
            <p14:xfrm>
              <a:off x="5642075" y="1335783"/>
              <a:ext cx="339840" cy="232920"/>
            </p14:xfrm>
          </p:contentPart>
        </mc:Choice>
        <mc:Fallback xmlns="">
          <p:pic>
            <p:nvPicPr>
              <p:cNvPr id="487" name="Ink 487">
                <a:extLst>
                  <a:ext uri="{FF2B5EF4-FFF2-40B4-BE49-F238E27FC236}">
                    <a16:creationId xmlns:a16="http://schemas.microsoft.com/office/drawing/2014/main" id="{048AB320-DFE2-9D4A-A8D5-755D9386BEA3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621915" y="1315263"/>
                <a:ext cx="380520" cy="27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494" name="Ink 494">
                <a:extLst>
                  <a:ext uri="{FF2B5EF4-FFF2-40B4-BE49-F238E27FC236}">
                    <a16:creationId xmlns:a16="http://schemas.microsoft.com/office/drawing/2014/main" id="{CF1721F9-C8C8-6846-9B46-EE70C52023A4}"/>
                  </a:ext>
                </a:extLst>
              </p14:cNvPr>
              <p14:cNvContentPartPr/>
              <p14:nvPr/>
            </p14:nvContentPartPr>
            <p14:xfrm>
              <a:off x="5447315" y="1870023"/>
              <a:ext cx="484560" cy="252000"/>
            </p14:xfrm>
          </p:contentPart>
        </mc:Choice>
        <mc:Fallback xmlns="">
          <p:pic>
            <p:nvPicPr>
              <p:cNvPr id="494" name="Ink 494">
                <a:extLst>
                  <a:ext uri="{FF2B5EF4-FFF2-40B4-BE49-F238E27FC236}">
                    <a16:creationId xmlns:a16="http://schemas.microsoft.com/office/drawing/2014/main" id="{CF1721F9-C8C8-6846-9B46-EE70C52023A4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5431835" y="1854903"/>
                <a:ext cx="51480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500" name="Ink 500">
                <a:extLst>
                  <a:ext uri="{FF2B5EF4-FFF2-40B4-BE49-F238E27FC236}">
                    <a16:creationId xmlns:a16="http://schemas.microsoft.com/office/drawing/2014/main" id="{6562CA52-4EEC-5F44-954A-3227249560CA}"/>
                  </a:ext>
                </a:extLst>
              </p14:cNvPr>
              <p14:cNvContentPartPr/>
              <p14:nvPr/>
            </p14:nvContentPartPr>
            <p14:xfrm>
              <a:off x="5968955" y="493383"/>
              <a:ext cx="415440" cy="289440"/>
            </p14:xfrm>
          </p:contentPart>
        </mc:Choice>
        <mc:Fallback xmlns="">
          <p:pic>
            <p:nvPicPr>
              <p:cNvPr id="500" name="Ink 500">
                <a:extLst>
                  <a:ext uri="{FF2B5EF4-FFF2-40B4-BE49-F238E27FC236}">
                    <a16:creationId xmlns:a16="http://schemas.microsoft.com/office/drawing/2014/main" id="{6562CA52-4EEC-5F44-954A-3227249560CA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5948795" y="472863"/>
                <a:ext cx="456120" cy="33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505" name="Ink 505">
                <a:extLst>
                  <a:ext uri="{FF2B5EF4-FFF2-40B4-BE49-F238E27FC236}">
                    <a16:creationId xmlns:a16="http://schemas.microsoft.com/office/drawing/2014/main" id="{865D0643-7DF8-A44C-B770-34A1A98E372E}"/>
                  </a:ext>
                </a:extLst>
              </p14:cNvPr>
              <p14:cNvContentPartPr/>
              <p14:nvPr/>
            </p14:nvContentPartPr>
            <p14:xfrm>
              <a:off x="4321955" y="512103"/>
              <a:ext cx="528480" cy="358920"/>
            </p14:xfrm>
          </p:contentPart>
        </mc:Choice>
        <mc:Fallback xmlns="">
          <p:pic>
            <p:nvPicPr>
              <p:cNvPr id="505" name="Ink 505">
                <a:extLst>
                  <a:ext uri="{FF2B5EF4-FFF2-40B4-BE49-F238E27FC236}">
                    <a16:creationId xmlns:a16="http://schemas.microsoft.com/office/drawing/2014/main" id="{865D0643-7DF8-A44C-B770-34A1A98E372E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4301435" y="491562"/>
                <a:ext cx="569160" cy="4000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511" name="Ink 63">
                <a:extLst>
                  <a:ext uri="{FF2B5EF4-FFF2-40B4-BE49-F238E27FC236}">
                    <a16:creationId xmlns:a16="http://schemas.microsoft.com/office/drawing/2014/main" id="{83D692D1-3F45-DE43-91F9-EAB8A82DBCF6}"/>
                  </a:ext>
                </a:extLst>
              </p14:cNvPr>
              <p14:cNvContentPartPr/>
              <p14:nvPr/>
            </p14:nvContentPartPr>
            <p14:xfrm>
              <a:off x="159635" y="2417223"/>
              <a:ext cx="861840" cy="2332800"/>
            </p14:xfrm>
          </p:contentPart>
        </mc:Choice>
        <mc:Fallback xmlns="">
          <p:pic>
            <p:nvPicPr>
              <p:cNvPr id="511" name="Ink 63">
                <a:extLst>
                  <a:ext uri="{FF2B5EF4-FFF2-40B4-BE49-F238E27FC236}">
                    <a16:creationId xmlns:a16="http://schemas.microsoft.com/office/drawing/2014/main" id="{83D692D1-3F45-DE43-91F9-EAB8A82DBCF6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144515" y="2396703"/>
                <a:ext cx="897480" cy="236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374D053B-AE4A-5140-9E9B-1EBCC20D201F}"/>
                  </a:ext>
                </a:extLst>
              </p14:cNvPr>
              <p14:cNvContentPartPr/>
              <p14:nvPr/>
            </p14:nvContentPartPr>
            <p14:xfrm>
              <a:off x="1341875" y="1945623"/>
              <a:ext cx="1949400" cy="57240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374D053B-AE4A-5140-9E9B-1EBCC20D201F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321355" y="1925103"/>
                <a:ext cx="1990080" cy="61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2" name="Ink 73">
                <a:extLst>
                  <a:ext uri="{FF2B5EF4-FFF2-40B4-BE49-F238E27FC236}">
                    <a16:creationId xmlns:a16="http://schemas.microsoft.com/office/drawing/2014/main" id="{63E4DCE0-A26B-9F45-9A51-1423624DF533}"/>
                  </a:ext>
                </a:extLst>
              </p14:cNvPr>
              <p14:cNvContentPartPr/>
              <p14:nvPr/>
            </p14:nvContentPartPr>
            <p14:xfrm>
              <a:off x="1989155" y="2228583"/>
              <a:ext cx="962640" cy="421560"/>
            </p14:xfrm>
          </p:contentPart>
        </mc:Choice>
        <mc:Fallback xmlns="">
          <p:pic>
            <p:nvPicPr>
              <p:cNvPr id="72" name="Ink 73">
                <a:extLst>
                  <a:ext uri="{FF2B5EF4-FFF2-40B4-BE49-F238E27FC236}">
                    <a16:creationId xmlns:a16="http://schemas.microsoft.com/office/drawing/2014/main" id="{63E4DCE0-A26B-9F45-9A51-1423624DF533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1968987" y="2208063"/>
                <a:ext cx="1003335" cy="46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82" name="Ink 85">
                <a:extLst>
                  <a:ext uri="{FF2B5EF4-FFF2-40B4-BE49-F238E27FC236}">
                    <a16:creationId xmlns:a16="http://schemas.microsoft.com/office/drawing/2014/main" id="{5E9C1BB6-379D-C346-9D35-CB2E8906BDF2}"/>
                  </a:ext>
                </a:extLst>
              </p14:cNvPr>
              <p14:cNvContentPartPr/>
              <p14:nvPr/>
            </p14:nvContentPartPr>
            <p14:xfrm>
              <a:off x="1121555" y="1844823"/>
              <a:ext cx="974880" cy="308520"/>
            </p14:xfrm>
          </p:contentPart>
        </mc:Choice>
        <mc:Fallback xmlns="">
          <p:pic>
            <p:nvPicPr>
              <p:cNvPr id="82" name="Ink 85">
                <a:extLst>
                  <a:ext uri="{FF2B5EF4-FFF2-40B4-BE49-F238E27FC236}">
                    <a16:creationId xmlns:a16="http://schemas.microsoft.com/office/drawing/2014/main" id="{5E9C1BB6-379D-C346-9D35-CB2E8906BDF2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1101395" y="1824663"/>
                <a:ext cx="1015560" cy="34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00" name="Ink 100">
                <a:extLst>
                  <a:ext uri="{FF2B5EF4-FFF2-40B4-BE49-F238E27FC236}">
                    <a16:creationId xmlns:a16="http://schemas.microsoft.com/office/drawing/2014/main" id="{B6C958EE-ABD7-3246-90D8-102A69EC4670}"/>
                  </a:ext>
                </a:extLst>
              </p14:cNvPr>
              <p14:cNvContentPartPr/>
              <p14:nvPr/>
            </p14:nvContentPartPr>
            <p14:xfrm>
              <a:off x="2165195" y="1511823"/>
              <a:ext cx="1188720" cy="365040"/>
            </p14:xfrm>
          </p:contentPart>
        </mc:Choice>
        <mc:Fallback xmlns="">
          <p:pic>
            <p:nvPicPr>
              <p:cNvPr id="100" name="Ink 100">
                <a:extLst>
                  <a:ext uri="{FF2B5EF4-FFF2-40B4-BE49-F238E27FC236}">
                    <a16:creationId xmlns:a16="http://schemas.microsoft.com/office/drawing/2014/main" id="{B6C958EE-ABD7-3246-90D8-102A69EC4670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145035" y="1491303"/>
                <a:ext cx="1229400" cy="40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13" name="Ink 113">
                <a:extLst>
                  <a:ext uri="{FF2B5EF4-FFF2-40B4-BE49-F238E27FC236}">
                    <a16:creationId xmlns:a16="http://schemas.microsoft.com/office/drawing/2014/main" id="{16B212D8-1229-C247-8BCF-E23E8301609C}"/>
                  </a:ext>
                </a:extLst>
              </p14:cNvPr>
              <p14:cNvContentPartPr/>
              <p14:nvPr/>
            </p14:nvContentPartPr>
            <p14:xfrm>
              <a:off x="2894555" y="2228583"/>
              <a:ext cx="1182600" cy="603720"/>
            </p14:xfrm>
          </p:contentPart>
        </mc:Choice>
        <mc:Fallback xmlns="">
          <p:pic>
            <p:nvPicPr>
              <p:cNvPr id="113" name="Ink 113">
                <a:extLst>
                  <a:ext uri="{FF2B5EF4-FFF2-40B4-BE49-F238E27FC236}">
                    <a16:creationId xmlns:a16="http://schemas.microsoft.com/office/drawing/2014/main" id="{16B212D8-1229-C247-8BCF-E23E8301609C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874389" y="2208075"/>
                <a:ext cx="1223652" cy="644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514" name="Ink 514">
                <a:extLst>
                  <a:ext uri="{FF2B5EF4-FFF2-40B4-BE49-F238E27FC236}">
                    <a16:creationId xmlns:a16="http://schemas.microsoft.com/office/drawing/2014/main" id="{7BB533C7-1EA2-CE46-BCA3-B807E7F221D0}"/>
                  </a:ext>
                </a:extLst>
              </p14:cNvPr>
              <p14:cNvContentPartPr/>
              <p14:nvPr/>
            </p14:nvContentPartPr>
            <p14:xfrm>
              <a:off x="3875555" y="2548983"/>
              <a:ext cx="1414800" cy="440640"/>
            </p14:xfrm>
          </p:contentPart>
        </mc:Choice>
        <mc:Fallback xmlns="">
          <p:pic>
            <p:nvPicPr>
              <p:cNvPr id="514" name="Ink 514">
                <a:extLst>
                  <a:ext uri="{FF2B5EF4-FFF2-40B4-BE49-F238E27FC236}">
                    <a16:creationId xmlns:a16="http://schemas.microsoft.com/office/drawing/2014/main" id="{7BB533C7-1EA2-CE46-BCA3-B807E7F221D0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3855035" y="2528807"/>
                <a:ext cx="1455840" cy="481714"/>
              </a:xfrm>
              <a:prstGeom prst="rect">
                <a:avLst/>
              </a:prstGeom>
            </p:spPr>
          </p:pic>
        </mc:Fallback>
      </mc:AlternateContent>
      <p:sp>
        <p:nvSpPr>
          <p:cNvPr id="81" name="TextBox 80">
            <a:extLst>
              <a:ext uri="{FF2B5EF4-FFF2-40B4-BE49-F238E27FC236}">
                <a16:creationId xmlns:a16="http://schemas.microsoft.com/office/drawing/2014/main" id="{E823F4E2-7152-4B0D-8CE7-FF2568B4ECA4}"/>
              </a:ext>
            </a:extLst>
          </p:cNvPr>
          <p:cNvSpPr txBox="1"/>
          <p:nvPr/>
        </p:nvSpPr>
        <p:spPr>
          <a:xfrm>
            <a:off x="719436" y="5401270"/>
            <a:ext cx="77387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b) Find the probability that he follows ART given that he regularly follows at least BOOKS or CINEMA</a:t>
            </a:r>
            <a:endParaRPr lang="en-VI" b="1" dirty="0">
              <a:highlight>
                <a:srgbClr val="FFFF00"/>
              </a:highlight>
            </a:endParaRPr>
          </a:p>
        </p:txBody>
      </p:sp>
      <p:graphicFrame>
        <p:nvGraphicFramePr>
          <p:cNvPr id="3" name="Table 4">
            <a:extLst>
              <a:ext uri="{FF2B5EF4-FFF2-40B4-BE49-F238E27FC236}">
                <a16:creationId xmlns:a16="http://schemas.microsoft.com/office/drawing/2014/main" id="{45C11EE2-E06E-4168-BC3A-E9366FD940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7065817"/>
              </p:ext>
            </p:extLst>
          </p:nvPr>
        </p:nvGraphicFramePr>
        <p:xfrm>
          <a:off x="495886" y="3181370"/>
          <a:ext cx="8343314" cy="1009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8663">
                  <a:extLst>
                    <a:ext uri="{9D8B030D-6E8A-4147-A177-3AD203B41FA5}">
                      <a16:colId xmlns:a16="http://schemas.microsoft.com/office/drawing/2014/main" val="1759372400"/>
                    </a:ext>
                  </a:extLst>
                </a:gridCol>
                <a:gridCol w="758483">
                  <a:extLst>
                    <a:ext uri="{9D8B030D-6E8A-4147-A177-3AD203B41FA5}">
                      <a16:colId xmlns:a16="http://schemas.microsoft.com/office/drawing/2014/main" val="358826129"/>
                    </a:ext>
                  </a:extLst>
                </a:gridCol>
                <a:gridCol w="758483">
                  <a:extLst>
                    <a:ext uri="{9D8B030D-6E8A-4147-A177-3AD203B41FA5}">
                      <a16:colId xmlns:a16="http://schemas.microsoft.com/office/drawing/2014/main" val="1214031702"/>
                    </a:ext>
                  </a:extLst>
                </a:gridCol>
                <a:gridCol w="758483">
                  <a:extLst>
                    <a:ext uri="{9D8B030D-6E8A-4147-A177-3AD203B41FA5}">
                      <a16:colId xmlns:a16="http://schemas.microsoft.com/office/drawing/2014/main" val="2861816385"/>
                    </a:ext>
                  </a:extLst>
                </a:gridCol>
                <a:gridCol w="986028">
                  <a:extLst>
                    <a:ext uri="{9D8B030D-6E8A-4147-A177-3AD203B41FA5}">
                      <a16:colId xmlns:a16="http://schemas.microsoft.com/office/drawing/2014/main" val="2300236837"/>
                    </a:ext>
                  </a:extLst>
                </a:gridCol>
                <a:gridCol w="986028">
                  <a:extLst>
                    <a:ext uri="{9D8B030D-6E8A-4147-A177-3AD203B41FA5}">
                      <a16:colId xmlns:a16="http://schemas.microsoft.com/office/drawing/2014/main" val="2664387369"/>
                    </a:ext>
                  </a:extLst>
                </a:gridCol>
                <a:gridCol w="910180">
                  <a:extLst>
                    <a:ext uri="{9D8B030D-6E8A-4147-A177-3AD203B41FA5}">
                      <a16:colId xmlns:a16="http://schemas.microsoft.com/office/drawing/2014/main" val="1920789505"/>
                    </a:ext>
                  </a:extLst>
                </a:gridCol>
                <a:gridCol w="1516966">
                  <a:extLst>
                    <a:ext uri="{9D8B030D-6E8A-4147-A177-3AD203B41FA5}">
                      <a16:colId xmlns:a16="http://schemas.microsoft.com/office/drawing/2014/main" val="980231022"/>
                    </a:ext>
                  </a:extLst>
                </a:gridCol>
              </a:tblGrid>
              <a:tr h="637853">
                <a:tc>
                  <a:txBody>
                    <a:bodyPr/>
                    <a:lstStyle/>
                    <a:p>
                      <a:r>
                        <a:rPr lang="en-US" dirty="0"/>
                        <a:t>Read Regularly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 &amp; B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 &amp; C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&amp;C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&amp;B&amp;C</a:t>
                      </a:r>
                      <a:endParaRPr lang="en-V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9307038"/>
                  </a:ext>
                </a:extLst>
              </a:tr>
              <a:tr h="369550">
                <a:tc>
                  <a:txBody>
                    <a:bodyPr/>
                    <a:lstStyle/>
                    <a:p>
                      <a:r>
                        <a:rPr lang="en-US" dirty="0"/>
                        <a:t>Probability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3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7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8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9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3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5</a:t>
                      </a:r>
                      <a:endParaRPr lang="en-V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38586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611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8</TotalTime>
  <Words>2443</Words>
  <Application>Microsoft Office PowerPoint</Application>
  <PresentationFormat>On-screen Show (4:3)</PresentationFormat>
  <Paragraphs>554</Paragraphs>
  <Slides>6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9" baseType="lpstr">
      <vt:lpstr>Arial</vt:lpstr>
      <vt:lpstr>Calibri</vt:lpstr>
      <vt:lpstr>Cambria Math</vt:lpstr>
      <vt:lpstr>Helvetica LT Std Cond Light</vt:lpstr>
      <vt:lpstr>Helvetica Neue</vt:lpstr>
      <vt:lpstr>Helvetica Nueue</vt:lpstr>
      <vt:lpstr>Monotype Sorts</vt:lpstr>
      <vt:lpstr>Symbol</vt:lpstr>
      <vt:lpstr>Tahoma</vt:lpstr>
      <vt:lpstr>Times New Roman</vt:lpstr>
      <vt:lpstr>Wingdings</vt:lpstr>
      <vt:lpstr>Office Theme</vt:lpstr>
      <vt:lpstr>Office Theme</vt:lpstr>
      <vt:lpstr>Equation</vt:lpstr>
      <vt:lpstr>Introduction to Statistical Methods</vt:lpstr>
      <vt:lpstr>PowerPoint Presentation</vt:lpstr>
      <vt:lpstr>PowerPoint Presentation</vt:lpstr>
      <vt:lpstr>   RECAP</vt:lpstr>
      <vt:lpstr>RECAP</vt:lpstr>
      <vt:lpstr>RECAP</vt:lpstr>
      <vt:lpstr>Example 2.26 (page 75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1</vt:lpstr>
      <vt:lpstr>Example 2.30</vt:lpstr>
      <vt:lpstr>Example 2.30</vt:lpstr>
      <vt:lpstr>Example 2.30</vt:lpstr>
      <vt:lpstr>Bayes’ Theorem</vt:lpstr>
      <vt:lpstr>Example 2.30</vt:lpstr>
      <vt:lpstr>        Example</vt:lpstr>
      <vt:lpstr>    EXAMPLE</vt:lpstr>
      <vt:lpstr>  Example</vt:lpstr>
      <vt:lpstr>EXAMPLE</vt:lpstr>
      <vt:lpstr>NAÏVE Bayes Theorem / Classifier</vt:lpstr>
      <vt:lpstr>PowerPoint Presentation</vt:lpstr>
      <vt:lpstr>Random variables</vt:lpstr>
      <vt:lpstr>PowerPoint Presentation</vt:lpstr>
      <vt:lpstr>Random Variables</vt:lpstr>
      <vt:lpstr>PowerPoint Presentation</vt:lpstr>
      <vt:lpstr>Random Variables</vt:lpstr>
      <vt:lpstr>PowerPoint Presentation</vt:lpstr>
      <vt:lpstr>Types of Random Variables</vt:lpstr>
      <vt:lpstr>PowerPoint Presentation</vt:lpstr>
      <vt:lpstr> Probability Distributions for Discrete Random               Variables</vt:lpstr>
      <vt:lpstr>Expected Values of Discrete Random Variables</vt:lpstr>
      <vt:lpstr>Expected Values of Discrete Random Variables</vt:lpstr>
      <vt:lpstr>Continuous  Probability Dis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ha Rani</dc:creator>
  <cp:lastModifiedBy>YVKRaviKumar</cp:lastModifiedBy>
  <cp:revision>115</cp:revision>
  <dcterms:modified xsi:type="dcterms:W3CDTF">2020-09-12T07:27:10Z</dcterms:modified>
  <dc:language>en-IN</dc:language>
</cp:coreProperties>
</file>